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94" r:id="rId1"/>
  </p:sldMasterIdLst>
  <p:notesMasterIdLst>
    <p:notesMasterId r:id="rId47"/>
  </p:notesMasterIdLst>
  <p:sldIdLst>
    <p:sldId id="257" r:id="rId2"/>
    <p:sldId id="260" r:id="rId3"/>
    <p:sldId id="350" r:id="rId4"/>
    <p:sldId id="351" r:id="rId5"/>
    <p:sldId id="352" r:id="rId6"/>
    <p:sldId id="334" r:id="rId7"/>
    <p:sldId id="261" r:id="rId8"/>
    <p:sldId id="262" r:id="rId9"/>
    <p:sldId id="337" r:id="rId10"/>
    <p:sldId id="332" r:id="rId11"/>
    <p:sldId id="263" r:id="rId12"/>
    <p:sldId id="348" r:id="rId13"/>
    <p:sldId id="264" r:id="rId14"/>
    <p:sldId id="265" r:id="rId15"/>
    <p:sldId id="266" r:id="rId16"/>
    <p:sldId id="267" r:id="rId17"/>
    <p:sldId id="343" r:id="rId18"/>
    <p:sldId id="268" r:id="rId19"/>
    <p:sldId id="269" r:id="rId20"/>
    <p:sldId id="344" r:id="rId21"/>
    <p:sldId id="270" r:id="rId22"/>
    <p:sldId id="271" r:id="rId23"/>
    <p:sldId id="272" r:id="rId24"/>
    <p:sldId id="273" r:id="rId25"/>
    <p:sldId id="274" r:id="rId26"/>
    <p:sldId id="275" r:id="rId27"/>
    <p:sldId id="276" r:id="rId28"/>
    <p:sldId id="278" r:id="rId29"/>
    <p:sldId id="281" r:id="rId30"/>
    <p:sldId id="280" r:id="rId31"/>
    <p:sldId id="282" r:id="rId32"/>
    <p:sldId id="283" r:id="rId33"/>
    <p:sldId id="284" r:id="rId34"/>
    <p:sldId id="297" r:id="rId35"/>
    <p:sldId id="300" r:id="rId36"/>
    <p:sldId id="345" r:id="rId37"/>
    <p:sldId id="301" r:id="rId38"/>
    <p:sldId id="302" r:id="rId39"/>
    <p:sldId id="330" r:id="rId40"/>
    <p:sldId id="304" r:id="rId41"/>
    <p:sldId id="305" r:id="rId42"/>
    <p:sldId id="342" r:id="rId43"/>
    <p:sldId id="353" r:id="rId44"/>
    <p:sldId id="333" r:id="rId45"/>
    <p:sldId id="354" r:id="rId46"/>
  </p:sldIdLst>
  <p:sldSz cx="9144000" cy="6858000" type="screen4x3"/>
  <p:notesSz cx="6807200" cy="9939338"/>
  <p:defaultTextStyle>
    <a:defPPr>
      <a:defRPr lang="en-US"/>
    </a:defPPr>
    <a:lvl1pPr algn="l" rtl="0" fontAlgn="base">
      <a:spcBef>
        <a:spcPct val="20000"/>
      </a:spcBef>
      <a:spcAft>
        <a:spcPct val="0"/>
      </a:spcAft>
      <a:buFont typeface="Wingdings" charset="2"/>
      <a:buChar char="§"/>
      <a:defRPr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Font typeface="Wingdings" charset="2"/>
      <a:buChar char="§"/>
      <a:defRPr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Font typeface="Wingdings" charset="2"/>
      <a:buChar char="§"/>
      <a:defRPr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Font typeface="Wingdings" charset="2"/>
      <a:buChar char="§"/>
      <a:defRPr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Font typeface="Wingdings" charset="2"/>
      <a:buChar char="§"/>
      <a:defRPr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FFCC99"/>
    <a:srgbClr val="E6B380"/>
    <a:srgbClr val="008000"/>
    <a:srgbClr val="C0C0C0"/>
    <a:srgbClr val="990033"/>
    <a:srgbClr val="66FF66"/>
    <a:srgbClr val="FFCCFF"/>
    <a:srgbClr val="FF0000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A805CF5-1DCA-4714-8FB4-B8B06A794FA4}" v="2" dt="2023-09-12T04:29:32.84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492" autoAdjust="0"/>
    <p:restoredTop sz="96120" autoAdjust="0"/>
  </p:normalViewPr>
  <p:slideViewPr>
    <p:cSldViewPr>
      <p:cViewPr varScale="1">
        <p:scale>
          <a:sx n="103" d="100"/>
          <a:sy n="103" d="100"/>
        </p:scale>
        <p:origin x="129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2"/>
            <a:ext cx="2949786" cy="496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31" tIns="45915" rIns="91831" bIns="45915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>
                <a:effectLst/>
              </a:defRPr>
            </a:lvl1pPr>
          </a:lstStyle>
          <a:p>
            <a:endParaRPr 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5839" y="2"/>
            <a:ext cx="2949786" cy="496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31" tIns="45915" rIns="91831" bIns="45915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>
                <a:effectLst/>
              </a:defRPr>
            </a:lvl1pPr>
          </a:lstStyle>
          <a:p>
            <a:endParaRPr lang="en-US" dirty="0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6125"/>
            <a:ext cx="4965700" cy="3725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0721" y="4721187"/>
            <a:ext cx="5445760" cy="4472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31" tIns="45915" rIns="91831" bIns="459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440648"/>
            <a:ext cx="2949786" cy="496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31" tIns="45915" rIns="91831" bIns="45915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>
                <a:effectLst/>
              </a:defRPr>
            </a:lvl1pPr>
          </a:lstStyle>
          <a:p>
            <a:endParaRPr lang="en-US" dirty="0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5839" y="9440648"/>
            <a:ext cx="2949786" cy="496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31" tIns="45915" rIns="91831" bIns="45915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>
                <a:effectLst/>
              </a:defRPr>
            </a:lvl1pPr>
          </a:lstStyle>
          <a:p>
            <a:fld id="{B70A27C9-87F8-4BF4-B11B-B47627D10491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1972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42381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6528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7922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97210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57975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6130" indent="-286972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7892" indent="-229579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7048" indent="-229579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66205" indent="-229579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25362" indent="-22957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84518" indent="-22957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43676" indent="-22957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02831" indent="-22957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E5472B4-74E7-4B5F-8D8A-A456A2FD16AE}" type="slidenum">
              <a:rPr lang="en-US" smtClean="0">
                <a:latin typeface="Times New Roman" pitchFamily="18" charset="0"/>
              </a:rPr>
              <a:pPr eaLnBrk="1" hangingPunct="1"/>
              <a:t>17</a:t>
            </a:fld>
            <a:endParaRPr lang="en-US" dirty="0">
              <a:latin typeface="Times New Roman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621117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15945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38973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6130" indent="-286972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7892" indent="-229579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7048" indent="-229579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66205" indent="-229579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25362" indent="-22957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84518" indent="-22957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43676" indent="-22957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02831" indent="-22957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ED7F631-C701-4DC2-9F54-AD6D59291587}" type="slidenum">
              <a:rPr lang="en-AU" smtClean="0">
                <a:latin typeface="Times New Roman" pitchFamily="18" charset="0"/>
              </a:rPr>
              <a:pPr eaLnBrk="1" hangingPunct="1"/>
              <a:t>20</a:t>
            </a:fld>
            <a:endParaRPr lang="en-AU" dirty="0">
              <a:latin typeface="Times New Roman" pitchFamily="18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AU" dirty="0"/>
              <a:t>Explain each of these types</a:t>
            </a:r>
          </a:p>
          <a:p>
            <a:endParaRPr lang="en-AU" dirty="0"/>
          </a:p>
          <a:p>
            <a:r>
              <a:rPr lang="en-AU" dirty="0"/>
              <a:t>‘Ask the class if anyone uses these methods”</a:t>
            </a:r>
          </a:p>
        </p:txBody>
      </p:sp>
    </p:spTree>
    <p:extLst>
      <p:ext uri="{BB962C8B-B14F-4D97-AF65-F5344CB8AC3E}">
        <p14:creationId xmlns:p14="http://schemas.microsoft.com/office/powerpoint/2010/main" val="618461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05068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75580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709778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3320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777228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5520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043374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24345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B5B2CF-E662-45C3-B608-B6924AC23A35}" type="slidenum">
              <a:rPr lang="en-US"/>
              <a:pPr/>
              <a:t>28</a:t>
            </a:fld>
            <a:endParaRPr lang="en-US" dirty="0"/>
          </a:p>
        </p:txBody>
      </p:sp>
      <p:sp>
        <p:nvSpPr>
          <p:cNvPr id="7536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7627" y="4721187"/>
            <a:ext cx="4991947" cy="4472703"/>
          </a:xfrm>
          <a:ln/>
        </p:spPr>
        <p:txBody>
          <a:bodyPr lIns="94063" tIns="47830" rIns="94063" bIns="47830"/>
          <a:lstStyle/>
          <a:p>
            <a:endParaRPr lang="en-AU" dirty="0"/>
          </a:p>
        </p:txBody>
      </p:sp>
      <p:sp>
        <p:nvSpPr>
          <p:cNvPr id="75366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130821114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DB1CC4-FD5F-409F-82A4-B38B891A2D7A}" type="slidenum">
              <a:rPr lang="en-US"/>
              <a:pPr/>
              <a:t>29</a:t>
            </a:fld>
            <a:endParaRPr lang="en-US" dirty="0"/>
          </a:p>
        </p:txBody>
      </p:sp>
      <p:sp>
        <p:nvSpPr>
          <p:cNvPr id="7598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7627" y="4721187"/>
            <a:ext cx="4991947" cy="4472703"/>
          </a:xfrm>
          <a:ln/>
        </p:spPr>
        <p:txBody>
          <a:bodyPr lIns="94063" tIns="47830" rIns="94063" bIns="47830"/>
          <a:lstStyle/>
          <a:p>
            <a:endParaRPr lang="en-AU" dirty="0"/>
          </a:p>
        </p:txBody>
      </p:sp>
      <p:sp>
        <p:nvSpPr>
          <p:cNvPr id="7598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355692425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2C5C66-AA61-4AB9-B13D-7FC4D47B73B0}" type="slidenum">
              <a:rPr lang="en-US"/>
              <a:pPr/>
              <a:t>30</a:t>
            </a:fld>
            <a:endParaRPr lang="en-US" dirty="0"/>
          </a:p>
        </p:txBody>
      </p:sp>
      <p:sp>
        <p:nvSpPr>
          <p:cNvPr id="7577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7627" y="4721187"/>
            <a:ext cx="4991947" cy="4472703"/>
          </a:xfrm>
          <a:ln/>
        </p:spPr>
        <p:txBody>
          <a:bodyPr lIns="94063" tIns="47830" rIns="94063" bIns="47830"/>
          <a:lstStyle/>
          <a:p>
            <a:endParaRPr lang="en-AU" dirty="0"/>
          </a:p>
        </p:txBody>
      </p:sp>
      <p:sp>
        <p:nvSpPr>
          <p:cNvPr id="75776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191283921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A16BFA-02D5-4234-9D86-2C38D65AC23F}" type="slidenum">
              <a:rPr lang="en-US"/>
              <a:pPr/>
              <a:t>31</a:t>
            </a:fld>
            <a:endParaRPr lang="en-US" dirty="0"/>
          </a:p>
        </p:txBody>
      </p:sp>
      <p:sp>
        <p:nvSpPr>
          <p:cNvPr id="7618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7627" y="4721187"/>
            <a:ext cx="4991947" cy="4472703"/>
          </a:xfrm>
          <a:ln/>
        </p:spPr>
        <p:txBody>
          <a:bodyPr lIns="94063" tIns="47830" rIns="94063" bIns="47830"/>
          <a:lstStyle/>
          <a:p>
            <a:endParaRPr lang="en-AU" dirty="0"/>
          </a:p>
        </p:txBody>
      </p:sp>
      <p:sp>
        <p:nvSpPr>
          <p:cNvPr id="7618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334199917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2A36B5-AE75-4517-B7FC-69313024E756}" type="slidenum">
              <a:rPr lang="en-US"/>
              <a:pPr/>
              <a:t>32</a:t>
            </a:fld>
            <a:endParaRPr lang="en-US" dirty="0"/>
          </a:p>
        </p:txBody>
      </p:sp>
      <p:sp>
        <p:nvSpPr>
          <p:cNvPr id="7639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7627" y="4721187"/>
            <a:ext cx="4991947" cy="4472703"/>
          </a:xfrm>
          <a:ln/>
        </p:spPr>
        <p:txBody>
          <a:bodyPr lIns="94063" tIns="47830" rIns="94063" bIns="47830"/>
          <a:lstStyle/>
          <a:p>
            <a:endParaRPr lang="en-AU" dirty="0"/>
          </a:p>
        </p:txBody>
      </p:sp>
      <p:sp>
        <p:nvSpPr>
          <p:cNvPr id="76390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24759444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35106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8211B9-BE3A-40BC-8ED5-0E6F286D7423}" type="slidenum">
              <a:rPr lang="en-US"/>
              <a:pPr/>
              <a:t>33</a:t>
            </a:fld>
            <a:endParaRPr lang="en-US" dirty="0"/>
          </a:p>
        </p:txBody>
      </p:sp>
      <p:sp>
        <p:nvSpPr>
          <p:cNvPr id="7659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7627" y="4721187"/>
            <a:ext cx="4991947" cy="4472703"/>
          </a:xfrm>
          <a:ln/>
        </p:spPr>
        <p:txBody>
          <a:bodyPr lIns="94063" tIns="47830" rIns="94063" bIns="47830"/>
          <a:lstStyle/>
          <a:p>
            <a:endParaRPr lang="en-AU" dirty="0"/>
          </a:p>
        </p:txBody>
      </p:sp>
      <p:sp>
        <p:nvSpPr>
          <p:cNvPr id="7659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325135390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040B66-27F2-462C-9214-FC29696A4C35}" type="slidenum">
              <a:rPr lang="en-US"/>
              <a:pPr/>
              <a:t>34</a:t>
            </a:fld>
            <a:endParaRPr lang="en-US" dirty="0"/>
          </a:p>
        </p:txBody>
      </p:sp>
      <p:sp>
        <p:nvSpPr>
          <p:cNvPr id="7915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7627" y="4721187"/>
            <a:ext cx="4991947" cy="4472703"/>
          </a:xfrm>
          <a:ln/>
        </p:spPr>
        <p:txBody>
          <a:bodyPr lIns="94063" tIns="47830" rIns="94063" bIns="47830"/>
          <a:lstStyle/>
          <a:p>
            <a:endParaRPr lang="en-AU" dirty="0"/>
          </a:p>
        </p:txBody>
      </p:sp>
      <p:sp>
        <p:nvSpPr>
          <p:cNvPr id="7915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235069616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980824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81141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BCA1D3-043A-49AA-9A9E-93396D1FF4AA}" type="slidenum">
              <a:rPr lang="en-US"/>
              <a:pPr/>
              <a:t>37</a:t>
            </a:fld>
            <a:endParaRPr lang="en-US" dirty="0"/>
          </a:p>
        </p:txBody>
      </p:sp>
      <p:sp>
        <p:nvSpPr>
          <p:cNvPr id="800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7627" y="4721187"/>
            <a:ext cx="4991947" cy="4472703"/>
          </a:xfrm>
          <a:ln/>
        </p:spPr>
        <p:txBody>
          <a:bodyPr lIns="94063" tIns="47830" rIns="94063" bIns="47830"/>
          <a:lstStyle/>
          <a:p>
            <a:endParaRPr lang="en-AU" dirty="0"/>
          </a:p>
        </p:txBody>
      </p:sp>
      <p:sp>
        <p:nvSpPr>
          <p:cNvPr id="80077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340224477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923251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157810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C8DD2C-E78A-4E0D-A6C0-C6E734E014F5}" type="slidenum">
              <a:rPr lang="en-US"/>
              <a:pPr/>
              <a:t>40</a:t>
            </a:fld>
            <a:endParaRPr lang="en-US" dirty="0"/>
          </a:p>
        </p:txBody>
      </p:sp>
      <p:sp>
        <p:nvSpPr>
          <p:cNvPr id="806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7627" y="4721187"/>
            <a:ext cx="4991947" cy="4472703"/>
          </a:xfrm>
          <a:ln/>
        </p:spPr>
        <p:txBody>
          <a:bodyPr lIns="94063" tIns="47830" rIns="94063" bIns="47830"/>
          <a:lstStyle/>
          <a:p>
            <a:endParaRPr lang="en-AU" dirty="0"/>
          </a:p>
        </p:txBody>
      </p:sp>
      <p:sp>
        <p:nvSpPr>
          <p:cNvPr id="80691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341840159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A36C68-6E9D-4B68-8897-D080881FDB88}" type="slidenum">
              <a:rPr lang="en-US"/>
              <a:pPr/>
              <a:t>41</a:t>
            </a:fld>
            <a:endParaRPr lang="en-US" dirty="0"/>
          </a:p>
        </p:txBody>
      </p:sp>
      <p:sp>
        <p:nvSpPr>
          <p:cNvPr id="808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7627" y="4721187"/>
            <a:ext cx="4991947" cy="4472703"/>
          </a:xfrm>
          <a:ln/>
        </p:spPr>
        <p:txBody>
          <a:bodyPr lIns="94063" tIns="47830" rIns="94063" bIns="47830"/>
          <a:lstStyle/>
          <a:p>
            <a:endParaRPr lang="en-AU" dirty="0"/>
          </a:p>
        </p:txBody>
      </p:sp>
      <p:sp>
        <p:nvSpPr>
          <p:cNvPr id="80896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332205965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6130" indent="-286972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7892" indent="-229579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7048" indent="-229579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66205" indent="-229579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25362" indent="-22957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84518" indent="-22957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43676" indent="-22957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02831" indent="-22957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ED60447-4712-4A0D-AAA8-C4D6ED26F232}" type="slidenum">
              <a:rPr lang="en-AU" smtClean="0">
                <a:latin typeface="Times New Roman" pitchFamily="18" charset="0"/>
              </a:rPr>
              <a:pPr eaLnBrk="1" hangingPunct="1"/>
              <a:t>42</a:t>
            </a:fld>
            <a:endParaRPr lang="en-AU" dirty="0">
              <a:latin typeface="Times New Roman" pitchFamily="18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8285410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877173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8589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31958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48519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6013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5762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A27C9-87F8-4BF4-B11B-B47627D10491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6211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00467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 descr="World Arrows texture3.jpg"/>
          <p:cNvPicPr>
            <a:picLocks noChangeAspect="1"/>
          </p:cNvPicPr>
          <p:nvPr/>
        </p:nvPicPr>
        <p:blipFill>
          <a:blip r:embed="rId2" cstate="print"/>
          <a:srcRect t="3556"/>
          <a:stretch>
            <a:fillRect/>
          </a:stretch>
        </p:blipFill>
        <p:spPr>
          <a:xfrm>
            <a:off x="0" y="2010508"/>
            <a:ext cx="9144000" cy="484749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1998778"/>
            <a:ext cx="9144000" cy="4853354"/>
          </a:xfrm>
          <a:prstGeom prst="rect">
            <a:avLst/>
          </a:prstGeom>
          <a:solidFill>
            <a:srgbClr val="000000">
              <a:alpha val="1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2023" y="2130425"/>
            <a:ext cx="5756030" cy="1470025"/>
          </a:xfrm>
        </p:spPr>
        <p:txBody>
          <a:bodyPr>
            <a:normAutofit/>
          </a:bodyPr>
          <a:lstStyle>
            <a:lvl1pPr algn="l">
              <a:defRPr sz="3200"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28984" y="3974123"/>
            <a:ext cx="6400800" cy="1752600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2004643"/>
            <a:ext cx="9144000" cy="52754"/>
          </a:xfrm>
          <a:prstGeom prst="rect">
            <a:avLst/>
          </a:prstGeom>
          <a:gradFill flip="none" rotWithShape="1">
            <a:gsLst>
              <a:gs pos="0">
                <a:srgbClr val="00467F">
                  <a:shade val="30000"/>
                  <a:satMod val="115000"/>
                </a:srgbClr>
              </a:gs>
              <a:gs pos="50000">
                <a:srgbClr val="00467F">
                  <a:shade val="67500"/>
                  <a:satMod val="115000"/>
                </a:srgbClr>
              </a:gs>
              <a:gs pos="100000">
                <a:srgbClr val="00467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47"/>
          <p:cNvGrpSpPr/>
          <p:nvPr/>
        </p:nvGrpSpPr>
        <p:grpSpPr>
          <a:xfrm>
            <a:off x="6242538" y="6469415"/>
            <a:ext cx="2404823" cy="207610"/>
            <a:chOff x="6846888" y="6524625"/>
            <a:chExt cx="1765301" cy="152400"/>
          </a:xfrm>
        </p:grpSpPr>
        <p:sp>
          <p:nvSpPr>
            <p:cNvPr id="1029" name="Freeform 5"/>
            <p:cNvSpPr>
              <a:spLocks noEditPoints="1"/>
            </p:cNvSpPr>
            <p:nvPr userDrawn="1"/>
          </p:nvSpPr>
          <p:spPr bwMode="auto">
            <a:xfrm>
              <a:off x="6846888" y="6561138"/>
              <a:ext cx="55563" cy="61912"/>
            </a:xfrm>
            <a:custGeom>
              <a:avLst/>
              <a:gdLst/>
              <a:ahLst/>
              <a:cxnLst>
                <a:cxn ang="0">
                  <a:pos x="392" y="390"/>
                </a:cxn>
                <a:cxn ang="0">
                  <a:pos x="399" y="425"/>
                </a:cxn>
                <a:cxn ang="0">
                  <a:pos x="413" y="440"/>
                </a:cxn>
                <a:cxn ang="0">
                  <a:pos x="291" y="460"/>
                </a:cxn>
                <a:cxn ang="0">
                  <a:pos x="282" y="423"/>
                </a:cxn>
                <a:cxn ang="0">
                  <a:pos x="257" y="429"/>
                </a:cxn>
                <a:cxn ang="0">
                  <a:pos x="220" y="454"/>
                </a:cxn>
                <a:cxn ang="0">
                  <a:pos x="188" y="465"/>
                </a:cxn>
                <a:cxn ang="0">
                  <a:pos x="150" y="471"/>
                </a:cxn>
                <a:cxn ang="0">
                  <a:pos x="102" y="468"/>
                </a:cxn>
                <a:cxn ang="0">
                  <a:pos x="63" y="454"/>
                </a:cxn>
                <a:cxn ang="0">
                  <a:pos x="43" y="441"/>
                </a:cxn>
                <a:cxn ang="0">
                  <a:pos x="26" y="423"/>
                </a:cxn>
                <a:cxn ang="0">
                  <a:pos x="11" y="400"/>
                </a:cxn>
                <a:cxn ang="0">
                  <a:pos x="3" y="373"/>
                </a:cxn>
                <a:cxn ang="0">
                  <a:pos x="0" y="341"/>
                </a:cxn>
                <a:cxn ang="0">
                  <a:pos x="6" y="296"/>
                </a:cxn>
                <a:cxn ang="0">
                  <a:pos x="21" y="260"/>
                </a:cxn>
                <a:cxn ang="0">
                  <a:pos x="46" y="232"/>
                </a:cxn>
                <a:cxn ang="0">
                  <a:pos x="79" y="213"/>
                </a:cxn>
                <a:cxn ang="0">
                  <a:pos x="116" y="201"/>
                </a:cxn>
                <a:cxn ang="0">
                  <a:pos x="243" y="181"/>
                </a:cxn>
                <a:cxn ang="0">
                  <a:pos x="264" y="173"/>
                </a:cxn>
                <a:cxn ang="0">
                  <a:pos x="276" y="156"/>
                </a:cxn>
                <a:cxn ang="0">
                  <a:pos x="274" y="126"/>
                </a:cxn>
                <a:cxn ang="0">
                  <a:pos x="267" y="114"/>
                </a:cxn>
                <a:cxn ang="0">
                  <a:pos x="250" y="102"/>
                </a:cxn>
                <a:cxn ang="0">
                  <a:pos x="225" y="96"/>
                </a:cxn>
                <a:cxn ang="0">
                  <a:pos x="200" y="94"/>
                </a:cxn>
                <a:cxn ang="0">
                  <a:pos x="172" y="98"/>
                </a:cxn>
                <a:cxn ang="0">
                  <a:pos x="152" y="108"/>
                </a:cxn>
                <a:cxn ang="0">
                  <a:pos x="137" y="126"/>
                </a:cxn>
                <a:cxn ang="0">
                  <a:pos x="128" y="157"/>
                </a:cxn>
                <a:cxn ang="0">
                  <a:pos x="19" y="125"/>
                </a:cxn>
                <a:cxn ang="0">
                  <a:pos x="33" y="85"/>
                </a:cxn>
                <a:cxn ang="0">
                  <a:pos x="52" y="55"/>
                </a:cxn>
                <a:cxn ang="0">
                  <a:pos x="76" y="33"/>
                </a:cxn>
                <a:cxn ang="0">
                  <a:pos x="104" y="18"/>
                </a:cxn>
                <a:cxn ang="0">
                  <a:pos x="146" y="6"/>
                </a:cxn>
                <a:cxn ang="0">
                  <a:pos x="215" y="0"/>
                </a:cxn>
                <a:cxn ang="0">
                  <a:pos x="269" y="5"/>
                </a:cxn>
                <a:cxn ang="0">
                  <a:pos x="308" y="15"/>
                </a:cxn>
                <a:cxn ang="0">
                  <a:pos x="335" y="29"/>
                </a:cxn>
                <a:cxn ang="0">
                  <a:pos x="360" y="47"/>
                </a:cxn>
                <a:cxn ang="0">
                  <a:pos x="379" y="72"/>
                </a:cxn>
                <a:cxn ang="0">
                  <a:pos x="389" y="104"/>
                </a:cxn>
                <a:cxn ang="0">
                  <a:pos x="277" y="299"/>
                </a:cxn>
                <a:cxn ang="0">
                  <a:pos x="267" y="249"/>
                </a:cxn>
                <a:cxn ang="0">
                  <a:pos x="241" y="258"/>
                </a:cxn>
                <a:cxn ang="0">
                  <a:pos x="197" y="266"/>
                </a:cxn>
                <a:cxn ang="0">
                  <a:pos x="153" y="278"/>
                </a:cxn>
                <a:cxn ang="0">
                  <a:pos x="131" y="293"/>
                </a:cxn>
                <a:cxn ang="0">
                  <a:pos x="122" y="310"/>
                </a:cxn>
                <a:cxn ang="0">
                  <a:pos x="117" y="334"/>
                </a:cxn>
                <a:cxn ang="0">
                  <a:pos x="121" y="353"/>
                </a:cxn>
                <a:cxn ang="0">
                  <a:pos x="129" y="368"/>
                </a:cxn>
                <a:cxn ang="0">
                  <a:pos x="145" y="381"/>
                </a:cxn>
                <a:cxn ang="0">
                  <a:pos x="172" y="387"/>
                </a:cxn>
                <a:cxn ang="0">
                  <a:pos x="201" y="384"/>
                </a:cxn>
                <a:cxn ang="0">
                  <a:pos x="228" y="374"/>
                </a:cxn>
                <a:cxn ang="0">
                  <a:pos x="251" y="357"/>
                </a:cxn>
                <a:cxn ang="0">
                  <a:pos x="268" y="336"/>
                </a:cxn>
                <a:cxn ang="0">
                  <a:pos x="276" y="309"/>
                </a:cxn>
              </a:cxnLst>
              <a:rect l="0" t="0" r="r" b="b"/>
              <a:pathLst>
                <a:path w="418" h="471">
                  <a:moveTo>
                    <a:pt x="392" y="130"/>
                  </a:moveTo>
                  <a:lnTo>
                    <a:pt x="392" y="373"/>
                  </a:lnTo>
                  <a:lnTo>
                    <a:pt x="392" y="390"/>
                  </a:lnTo>
                  <a:lnTo>
                    <a:pt x="394" y="404"/>
                  </a:lnTo>
                  <a:lnTo>
                    <a:pt x="396" y="417"/>
                  </a:lnTo>
                  <a:lnTo>
                    <a:pt x="399" y="425"/>
                  </a:lnTo>
                  <a:lnTo>
                    <a:pt x="403" y="431"/>
                  </a:lnTo>
                  <a:lnTo>
                    <a:pt x="408" y="436"/>
                  </a:lnTo>
                  <a:lnTo>
                    <a:pt x="413" y="440"/>
                  </a:lnTo>
                  <a:lnTo>
                    <a:pt x="418" y="442"/>
                  </a:lnTo>
                  <a:lnTo>
                    <a:pt x="418" y="460"/>
                  </a:lnTo>
                  <a:lnTo>
                    <a:pt x="291" y="460"/>
                  </a:lnTo>
                  <a:lnTo>
                    <a:pt x="287" y="446"/>
                  </a:lnTo>
                  <a:lnTo>
                    <a:pt x="284" y="435"/>
                  </a:lnTo>
                  <a:lnTo>
                    <a:pt x="282" y="423"/>
                  </a:lnTo>
                  <a:lnTo>
                    <a:pt x="280" y="406"/>
                  </a:lnTo>
                  <a:lnTo>
                    <a:pt x="270" y="418"/>
                  </a:lnTo>
                  <a:lnTo>
                    <a:pt x="257" y="429"/>
                  </a:lnTo>
                  <a:lnTo>
                    <a:pt x="244" y="439"/>
                  </a:lnTo>
                  <a:lnTo>
                    <a:pt x="228" y="449"/>
                  </a:lnTo>
                  <a:lnTo>
                    <a:pt x="220" y="454"/>
                  </a:lnTo>
                  <a:lnTo>
                    <a:pt x="209" y="458"/>
                  </a:lnTo>
                  <a:lnTo>
                    <a:pt x="199" y="462"/>
                  </a:lnTo>
                  <a:lnTo>
                    <a:pt x="188" y="465"/>
                  </a:lnTo>
                  <a:lnTo>
                    <a:pt x="177" y="468"/>
                  </a:lnTo>
                  <a:lnTo>
                    <a:pt x="163" y="470"/>
                  </a:lnTo>
                  <a:lnTo>
                    <a:pt x="150" y="471"/>
                  </a:lnTo>
                  <a:lnTo>
                    <a:pt x="136" y="471"/>
                  </a:lnTo>
                  <a:lnTo>
                    <a:pt x="120" y="471"/>
                  </a:lnTo>
                  <a:lnTo>
                    <a:pt x="102" y="468"/>
                  </a:lnTo>
                  <a:lnTo>
                    <a:pt x="87" y="464"/>
                  </a:lnTo>
                  <a:lnTo>
                    <a:pt x="70" y="458"/>
                  </a:lnTo>
                  <a:lnTo>
                    <a:pt x="63" y="454"/>
                  </a:lnTo>
                  <a:lnTo>
                    <a:pt x="56" y="450"/>
                  </a:lnTo>
                  <a:lnTo>
                    <a:pt x="49" y="446"/>
                  </a:lnTo>
                  <a:lnTo>
                    <a:pt x="43" y="441"/>
                  </a:lnTo>
                  <a:lnTo>
                    <a:pt x="37" y="435"/>
                  </a:lnTo>
                  <a:lnTo>
                    <a:pt x="31" y="429"/>
                  </a:lnTo>
                  <a:lnTo>
                    <a:pt x="26" y="423"/>
                  </a:lnTo>
                  <a:lnTo>
                    <a:pt x="20" y="416"/>
                  </a:lnTo>
                  <a:lnTo>
                    <a:pt x="15" y="408"/>
                  </a:lnTo>
                  <a:lnTo>
                    <a:pt x="11" y="400"/>
                  </a:lnTo>
                  <a:lnTo>
                    <a:pt x="8" y="392"/>
                  </a:lnTo>
                  <a:lnTo>
                    <a:pt x="5" y="383"/>
                  </a:lnTo>
                  <a:lnTo>
                    <a:pt x="3" y="373"/>
                  </a:lnTo>
                  <a:lnTo>
                    <a:pt x="1" y="363"/>
                  </a:lnTo>
                  <a:lnTo>
                    <a:pt x="0" y="352"/>
                  </a:lnTo>
                  <a:lnTo>
                    <a:pt x="0" y="341"/>
                  </a:lnTo>
                  <a:lnTo>
                    <a:pt x="1" y="325"/>
                  </a:lnTo>
                  <a:lnTo>
                    <a:pt x="3" y="310"/>
                  </a:lnTo>
                  <a:lnTo>
                    <a:pt x="6" y="296"/>
                  </a:lnTo>
                  <a:lnTo>
                    <a:pt x="10" y="284"/>
                  </a:lnTo>
                  <a:lnTo>
                    <a:pt x="15" y="271"/>
                  </a:lnTo>
                  <a:lnTo>
                    <a:pt x="21" y="260"/>
                  </a:lnTo>
                  <a:lnTo>
                    <a:pt x="29" y="250"/>
                  </a:lnTo>
                  <a:lnTo>
                    <a:pt x="37" y="241"/>
                  </a:lnTo>
                  <a:lnTo>
                    <a:pt x="46" y="232"/>
                  </a:lnTo>
                  <a:lnTo>
                    <a:pt x="56" y="225"/>
                  </a:lnTo>
                  <a:lnTo>
                    <a:pt x="67" y="218"/>
                  </a:lnTo>
                  <a:lnTo>
                    <a:pt x="79" y="213"/>
                  </a:lnTo>
                  <a:lnTo>
                    <a:pt x="90" y="208"/>
                  </a:lnTo>
                  <a:lnTo>
                    <a:pt x="103" y="204"/>
                  </a:lnTo>
                  <a:lnTo>
                    <a:pt x="116" y="201"/>
                  </a:lnTo>
                  <a:lnTo>
                    <a:pt x="130" y="198"/>
                  </a:lnTo>
                  <a:lnTo>
                    <a:pt x="236" y="182"/>
                  </a:lnTo>
                  <a:lnTo>
                    <a:pt x="243" y="181"/>
                  </a:lnTo>
                  <a:lnTo>
                    <a:pt x="250" y="179"/>
                  </a:lnTo>
                  <a:lnTo>
                    <a:pt x="256" y="176"/>
                  </a:lnTo>
                  <a:lnTo>
                    <a:pt x="264" y="173"/>
                  </a:lnTo>
                  <a:lnTo>
                    <a:pt x="269" y="168"/>
                  </a:lnTo>
                  <a:lnTo>
                    <a:pt x="273" y="163"/>
                  </a:lnTo>
                  <a:lnTo>
                    <a:pt x="276" y="156"/>
                  </a:lnTo>
                  <a:lnTo>
                    <a:pt x="277" y="146"/>
                  </a:lnTo>
                  <a:lnTo>
                    <a:pt x="276" y="135"/>
                  </a:lnTo>
                  <a:lnTo>
                    <a:pt x="274" y="126"/>
                  </a:lnTo>
                  <a:lnTo>
                    <a:pt x="272" y="122"/>
                  </a:lnTo>
                  <a:lnTo>
                    <a:pt x="270" y="118"/>
                  </a:lnTo>
                  <a:lnTo>
                    <a:pt x="267" y="114"/>
                  </a:lnTo>
                  <a:lnTo>
                    <a:pt x="264" y="112"/>
                  </a:lnTo>
                  <a:lnTo>
                    <a:pt x="257" y="107"/>
                  </a:lnTo>
                  <a:lnTo>
                    <a:pt x="250" y="102"/>
                  </a:lnTo>
                  <a:lnTo>
                    <a:pt x="242" y="99"/>
                  </a:lnTo>
                  <a:lnTo>
                    <a:pt x="233" y="97"/>
                  </a:lnTo>
                  <a:lnTo>
                    <a:pt x="225" y="96"/>
                  </a:lnTo>
                  <a:lnTo>
                    <a:pt x="216" y="95"/>
                  </a:lnTo>
                  <a:lnTo>
                    <a:pt x="207" y="94"/>
                  </a:lnTo>
                  <a:lnTo>
                    <a:pt x="200" y="94"/>
                  </a:lnTo>
                  <a:lnTo>
                    <a:pt x="190" y="95"/>
                  </a:lnTo>
                  <a:lnTo>
                    <a:pt x="180" y="96"/>
                  </a:lnTo>
                  <a:lnTo>
                    <a:pt x="172" y="98"/>
                  </a:lnTo>
                  <a:lnTo>
                    <a:pt x="164" y="100"/>
                  </a:lnTo>
                  <a:lnTo>
                    <a:pt x="157" y="103"/>
                  </a:lnTo>
                  <a:lnTo>
                    <a:pt x="152" y="108"/>
                  </a:lnTo>
                  <a:lnTo>
                    <a:pt x="147" y="112"/>
                  </a:lnTo>
                  <a:lnTo>
                    <a:pt x="143" y="116"/>
                  </a:lnTo>
                  <a:lnTo>
                    <a:pt x="137" y="126"/>
                  </a:lnTo>
                  <a:lnTo>
                    <a:pt x="132" y="136"/>
                  </a:lnTo>
                  <a:lnTo>
                    <a:pt x="129" y="146"/>
                  </a:lnTo>
                  <a:lnTo>
                    <a:pt x="128" y="157"/>
                  </a:lnTo>
                  <a:lnTo>
                    <a:pt x="14" y="157"/>
                  </a:lnTo>
                  <a:lnTo>
                    <a:pt x="16" y="140"/>
                  </a:lnTo>
                  <a:lnTo>
                    <a:pt x="19" y="125"/>
                  </a:lnTo>
                  <a:lnTo>
                    <a:pt x="23" y="111"/>
                  </a:lnTo>
                  <a:lnTo>
                    <a:pt x="28" y="97"/>
                  </a:lnTo>
                  <a:lnTo>
                    <a:pt x="33" y="85"/>
                  </a:lnTo>
                  <a:lnTo>
                    <a:pt x="38" y="75"/>
                  </a:lnTo>
                  <a:lnTo>
                    <a:pt x="45" y="65"/>
                  </a:lnTo>
                  <a:lnTo>
                    <a:pt x="52" y="55"/>
                  </a:lnTo>
                  <a:lnTo>
                    <a:pt x="59" y="47"/>
                  </a:lnTo>
                  <a:lnTo>
                    <a:pt x="67" y="40"/>
                  </a:lnTo>
                  <a:lnTo>
                    <a:pt x="76" y="33"/>
                  </a:lnTo>
                  <a:lnTo>
                    <a:pt x="85" y="27"/>
                  </a:lnTo>
                  <a:lnTo>
                    <a:pt x="94" y="22"/>
                  </a:lnTo>
                  <a:lnTo>
                    <a:pt x="104" y="18"/>
                  </a:lnTo>
                  <a:lnTo>
                    <a:pt x="114" y="13"/>
                  </a:lnTo>
                  <a:lnTo>
                    <a:pt x="125" y="10"/>
                  </a:lnTo>
                  <a:lnTo>
                    <a:pt x="146" y="6"/>
                  </a:lnTo>
                  <a:lnTo>
                    <a:pt x="169" y="2"/>
                  </a:lnTo>
                  <a:lnTo>
                    <a:pt x="191" y="1"/>
                  </a:lnTo>
                  <a:lnTo>
                    <a:pt x="215" y="0"/>
                  </a:lnTo>
                  <a:lnTo>
                    <a:pt x="231" y="1"/>
                  </a:lnTo>
                  <a:lnTo>
                    <a:pt x="249" y="2"/>
                  </a:lnTo>
                  <a:lnTo>
                    <a:pt x="269" y="5"/>
                  </a:lnTo>
                  <a:lnTo>
                    <a:pt x="288" y="9"/>
                  </a:lnTo>
                  <a:lnTo>
                    <a:pt x="298" y="12"/>
                  </a:lnTo>
                  <a:lnTo>
                    <a:pt x="308" y="15"/>
                  </a:lnTo>
                  <a:lnTo>
                    <a:pt x="318" y="20"/>
                  </a:lnTo>
                  <a:lnTo>
                    <a:pt x="327" y="24"/>
                  </a:lnTo>
                  <a:lnTo>
                    <a:pt x="335" y="29"/>
                  </a:lnTo>
                  <a:lnTo>
                    <a:pt x="344" y="35"/>
                  </a:lnTo>
                  <a:lnTo>
                    <a:pt x="352" y="41"/>
                  </a:lnTo>
                  <a:lnTo>
                    <a:pt x="360" y="47"/>
                  </a:lnTo>
                  <a:lnTo>
                    <a:pt x="367" y="54"/>
                  </a:lnTo>
                  <a:lnTo>
                    <a:pt x="374" y="64"/>
                  </a:lnTo>
                  <a:lnTo>
                    <a:pt x="379" y="72"/>
                  </a:lnTo>
                  <a:lnTo>
                    <a:pt x="383" y="82"/>
                  </a:lnTo>
                  <a:lnTo>
                    <a:pt x="387" y="93"/>
                  </a:lnTo>
                  <a:lnTo>
                    <a:pt x="389" y="104"/>
                  </a:lnTo>
                  <a:lnTo>
                    <a:pt x="391" y="117"/>
                  </a:lnTo>
                  <a:lnTo>
                    <a:pt x="392" y="130"/>
                  </a:lnTo>
                  <a:close/>
                  <a:moveTo>
                    <a:pt x="277" y="299"/>
                  </a:moveTo>
                  <a:lnTo>
                    <a:pt x="277" y="242"/>
                  </a:lnTo>
                  <a:lnTo>
                    <a:pt x="273" y="245"/>
                  </a:lnTo>
                  <a:lnTo>
                    <a:pt x="267" y="249"/>
                  </a:lnTo>
                  <a:lnTo>
                    <a:pt x="259" y="252"/>
                  </a:lnTo>
                  <a:lnTo>
                    <a:pt x="251" y="255"/>
                  </a:lnTo>
                  <a:lnTo>
                    <a:pt x="241" y="258"/>
                  </a:lnTo>
                  <a:lnTo>
                    <a:pt x="229" y="260"/>
                  </a:lnTo>
                  <a:lnTo>
                    <a:pt x="215" y="263"/>
                  </a:lnTo>
                  <a:lnTo>
                    <a:pt x="197" y="266"/>
                  </a:lnTo>
                  <a:lnTo>
                    <a:pt x="181" y="269"/>
                  </a:lnTo>
                  <a:lnTo>
                    <a:pt x="167" y="273"/>
                  </a:lnTo>
                  <a:lnTo>
                    <a:pt x="153" y="278"/>
                  </a:lnTo>
                  <a:lnTo>
                    <a:pt x="141" y="285"/>
                  </a:lnTo>
                  <a:lnTo>
                    <a:pt x="136" y="288"/>
                  </a:lnTo>
                  <a:lnTo>
                    <a:pt x="131" y="293"/>
                  </a:lnTo>
                  <a:lnTo>
                    <a:pt x="127" y="298"/>
                  </a:lnTo>
                  <a:lnTo>
                    <a:pt x="124" y="303"/>
                  </a:lnTo>
                  <a:lnTo>
                    <a:pt x="122" y="310"/>
                  </a:lnTo>
                  <a:lnTo>
                    <a:pt x="120" y="317"/>
                  </a:lnTo>
                  <a:lnTo>
                    <a:pt x="118" y="324"/>
                  </a:lnTo>
                  <a:lnTo>
                    <a:pt x="117" y="334"/>
                  </a:lnTo>
                  <a:lnTo>
                    <a:pt x="118" y="341"/>
                  </a:lnTo>
                  <a:lnTo>
                    <a:pt x="120" y="347"/>
                  </a:lnTo>
                  <a:lnTo>
                    <a:pt x="121" y="353"/>
                  </a:lnTo>
                  <a:lnTo>
                    <a:pt x="123" y="359"/>
                  </a:lnTo>
                  <a:lnTo>
                    <a:pt x="126" y="364"/>
                  </a:lnTo>
                  <a:lnTo>
                    <a:pt x="129" y="368"/>
                  </a:lnTo>
                  <a:lnTo>
                    <a:pt x="132" y="373"/>
                  </a:lnTo>
                  <a:lnTo>
                    <a:pt x="136" y="376"/>
                  </a:lnTo>
                  <a:lnTo>
                    <a:pt x="145" y="381"/>
                  </a:lnTo>
                  <a:lnTo>
                    <a:pt x="154" y="385"/>
                  </a:lnTo>
                  <a:lnTo>
                    <a:pt x="163" y="387"/>
                  </a:lnTo>
                  <a:lnTo>
                    <a:pt x="172" y="387"/>
                  </a:lnTo>
                  <a:lnTo>
                    <a:pt x="182" y="387"/>
                  </a:lnTo>
                  <a:lnTo>
                    <a:pt x="192" y="386"/>
                  </a:lnTo>
                  <a:lnTo>
                    <a:pt x="201" y="384"/>
                  </a:lnTo>
                  <a:lnTo>
                    <a:pt x="210" y="381"/>
                  </a:lnTo>
                  <a:lnTo>
                    <a:pt x="220" y="378"/>
                  </a:lnTo>
                  <a:lnTo>
                    <a:pt x="228" y="374"/>
                  </a:lnTo>
                  <a:lnTo>
                    <a:pt x="236" y="369"/>
                  </a:lnTo>
                  <a:lnTo>
                    <a:pt x="244" y="363"/>
                  </a:lnTo>
                  <a:lnTo>
                    <a:pt x="251" y="357"/>
                  </a:lnTo>
                  <a:lnTo>
                    <a:pt x="257" y="351"/>
                  </a:lnTo>
                  <a:lnTo>
                    <a:pt x="264" y="344"/>
                  </a:lnTo>
                  <a:lnTo>
                    <a:pt x="268" y="336"/>
                  </a:lnTo>
                  <a:lnTo>
                    <a:pt x="272" y="328"/>
                  </a:lnTo>
                  <a:lnTo>
                    <a:pt x="275" y="318"/>
                  </a:lnTo>
                  <a:lnTo>
                    <a:pt x="276" y="309"/>
                  </a:lnTo>
                  <a:lnTo>
                    <a:pt x="277" y="29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0" name="Freeform 6"/>
            <p:cNvSpPr>
              <a:spLocks/>
            </p:cNvSpPr>
            <p:nvPr userDrawn="1"/>
          </p:nvSpPr>
          <p:spPr bwMode="auto">
            <a:xfrm>
              <a:off x="6943726" y="6562725"/>
              <a:ext cx="52388" cy="60325"/>
            </a:xfrm>
            <a:custGeom>
              <a:avLst/>
              <a:gdLst/>
              <a:ahLst/>
              <a:cxnLst>
                <a:cxn ang="0">
                  <a:pos x="403" y="448"/>
                </a:cxn>
                <a:cxn ang="0">
                  <a:pos x="289" y="384"/>
                </a:cxn>
                <a:cxn ang="0">
                  <a:pos x="282" y="393"/>
                </a:cxn>
                <a:cxn ang="0">
                  <a:pos x="271" y="410"/>
                </a:cxn>
                <a:cxn ang="0">
                  <a:pos x="257" y="423"/>
                </a:cxn>
                <a:cxn ang="0">
                  <a:pos x="241" y="435"/>
                </a:cxn>
                <a:cxn ang="0">
                  <a:pos x="225" y="444"/>
                </a:cxn>
                <a:cxn ang="0">
                  <a:pos x="206" y="452"/>
                </a:cxn>
                <a:cxn ang="0">
                  <a:pos x="185" y="456"/>
                </a:cxn>
                <a:cxn ang="0">
                  <a:pos x="164" y="459"/>
                </a:cxn>
                <a:cxn ang="0">
                  <a:pos x="136" y="459"/>
                </a:cxn>
                <a:cxn ang="0">
                  <a:pos x="106" y="454"/>
                </a:cxn>
                <a:cxn ang="0">
                  <a:pos x="78" y="443"/>
                </a:cxn>
                <a:cxn ang="0">
                  <a:pos x="53" y="429"/>
                </a:cxn>
                <a:cxn ang="0">
                  <a:pos x="33" y="409"/>
                </a:cxn>
                <a:cxn ang="0">
                  <a:pos x="18" y="383"/>
                </a:cxn>
                <a:cxn ang="0">
                  <a:pos x="7" y="352"/>
                </a:cxn>
                <a:cxn ang="0">
                  <a:pos x="1" y="315"/>
                </a:cxn>
                <a:cxn ang="0">
                  <a:pos x="0" y="0"/>
                </a:cxn>
                <a:cxn ang="0">
                  <a:pos x="118" y="278"/>
                </a:cxn>
                <a:cxn ang="0">
                  <a:pos x="120" y="300"/>
                </a:cxn>
                <a:cxn ang="0">
                  <a:pos x="125" y="320"/>
                </a:cxn>
                <a:cxn ang="0">
                  <a:pos x="132" y="334"/>
                </a:cxn>
                <a:cxn ang="0">
                  <a:pos x="142" y="344"/>
                </a:cxn>
                <a:cxn ang="0">
                  <a:pos x="155" y="351"/>
                </a:cxn>
                <a:cxn ang="0">
                  <a:pos x="167" y="356"/>
                </a:cxn>
                <a:cxn ang="0">
                  <a:pos x="180" y="360"/>
                </a:cxn>
                <a:cxn ang="0">
                  <a:pos x="194" y="360"/>
                </a:cxn>
                <a:cxn ang="0">
                  <a:pos x="214" y="358"/>
                </a:cxn>
                <a:cxn ang="0">
                  <a:pos x="235" y="351"/>
                </a:cxn>
                <a:cxn ang="0">
                  <a:pos x="254" y="339"/>
                </a:cxn>
                <a:cxn ang="0">
                  <a:pos x="270" y="320"/>
                </a:cxn>
                <a:cxn ang="0">
                  <a:pos x="276" y="308"/>
                </a:cxn>
                <a:cxn ang="0">
                  <a:pos x="281" y="293"/>
                </a:cxn>
                <a:cxn ang="0">
                  <a:pos x="284" y="258"/>
                </a:cxn>
                <a:cxn ang="0">
                  <a:pos x="403" y="0"/>
                </a:cxn>
              </a:cxnLst>
              <a:rect l="0" t="0" r="r" b="b"/>
              <a:pathLst>
                <a:path w="403" h="459">
                  <a:moveTo>
                    <a:pt x="403" y="0"/>
                  </a:moveTo>
                  <a:lnTo>
                    <a:pt x="403" y="448"/>
                  </a:lnTo>
                  <a:lnTo>
                    <a:pt x="289" y="448"/>
                  </a:lnTo>
                  <a:lnTo>
                    <a:pt x="289" y="384"/>
                  </a:lnTo>
                  <a:lnTo>
                    <a:pt x="288" y="384"/>
                  </a:lnTo>
                  <a:lnTo>
                    <a:pt x="282" y="393"/>
                  </a:lnTo>
                  <a:lnTo>
                    <a:pt x="277" y="401"/>
                  </a:lnTo>
                  <a:lnTo>
                    <a:pt x="271" y="410"/>
                  </a:lnTo>
                  <a:lnTo>
                    <a:pt x="264" y="417"/>
                  </a:lnTo>
                  <a:lnTo>
                    <a:pt x="257" y="423"/>
                  </a:lnTo>
                  <a:lnTo>
                    <a:pt x="250" y="429"/>
                  </a:lnTo>
                  <a:lnTo>
                    <a:pt x="241" y="435"/>
                  </a:lnTo>
                  <a:lnTo>
                    <a:pt x="233" y="439"/>
                  </a:lnTo>
                  <a:lnTo>
                    <a:pt x="225" y="444"/>
                  </a:lnTo>
                  <a:lnTo>
                    <a:pt x="216" y="448"/>
                  </a:lnTo>
                  <a:lnTo>
                    <a:pt x="206" y="452"/>
                  </a:lnTo>
                  <a:lnTo>
                    <a:pt x="197" y="454"/>
                  </a:lnTo>
                  <a:lnTo>
                    <a:pt x="185" y="456"/>
                  </a:lnTo>
                  <a:lnTo>
                    <a:pt x="175" y="458"/>
                  </a:lnTo>
                  <a:lnTo>
                    <a:pt x="164" y="459"/>
                  </a:lnTo>
                  <a:lnTo>
                    <a:pt x="153" y="459"/>
                  </a:lnTo>
                  <a:lnTo>
                    <a:pt x="136" y="459"/>
                  </a:lnTo>
                  <a:lnTo>
                    <a:pt x="120" y="457"/>
                  </a:lnTo>
                  <a:lnTo>
                    <a:pt x="106" y="454"/>
                  </a:lnTo>
                  <a:lnTo>
                    <a:pt x="91" y="450"/>
                  </a:lnTo>
                  <a:lnTo>
                    <a:pt x="78" y="443"/>
                  </a:lnTo>
                  <a:lnTo>
                    <a:pt x="66" y="437"/>
                  </a:lnTo>
                  <a:lnTo>
                    <a:pt x="53" y="429"/>
                  </a:lnTo>
                  <a:lnTo>
                    <a:pt x="43" y="420"/>
                  </a:lnTo>
                  <a:lnTo>
                    <a:pt x="33" y="409"/>
                  </a:lnTo>
                  <a:lnTo>
                    <a:pt x="25" y="396"/>
                  </a:lnTo>
                  <a:lnTo>
                    <a:pt x="18" y="383"/>
                  </a:lnTo>
                  <a:lnTo>
                    <a:pt x="12" y="369"/>
                  </a:lnTo>
                  <a:lnTo>
                    <a:pt x="7" y="352"/>
                  </a:lnTo>
                  <a:lnTo>
                    <a:pt x="3" y="334"/>
                  </a:lnTo>
                  <a:lnTo>
                    <a:pt x="1" y="315"/>
                  </a:lnTo>
                  <a:lnTo>
                    <a:pt x="0" y="294"/>
                  </a:lnTo>
                  <a:lnTo>
                    <a:pt x="0" y="0"/>
                  </a:lnTo>
                  <a:lnTo>
                    <a:pt x="118" y="0"/>
                  </a:lnTo>
                  <a:lnTo>
                    <a:pt x="118" y="278"/>
                  </a:lnTo>
                  <a:lnTo>
                    <a:pt x="119" y="290"/>
                  </a:lnTo>
                  <a:lnTo>
                    <a:pt x="120" y="300"/>
                  </a:lnTo>
                  <a:lnTo>
                    <a:pt x="122" y="310"/>
                  </a:lnTo>
                  <a:lnTo>
                    <a:pt x="125" y="320"/>
                  </a:lnTo>
                  <a:lnTo>
                    <a:pt x="128" y="328"/>
                  </a:lnTo>
                  <a:lnTo>
                    <a:pt x="132" y="334"/>
                  </a:lnTo>
                  <a:lnTo>
                    <a:pt x="137" y="340"/>
                  </a:lnTo>
                  <a:lnTo>
                    <a:pt x="142" y="344"/>
                  </a:lnTo>
                  <a:lnTo>
                    <a:pt x="148" y="348"/>
                  </a:lnTo>
                  <a:lnTo>
                    <a:pt x="155" y="351"/>
                  </a:lnTo>
                  <a:lnTo>
                    <a:pt x="161" y="354"/>
                  </a:lnTo>
                  <a:lnTo>
                    <a:pt x="167" y="356"/>
                  </a:lnTo>
                  <a:lnTo>
                    <a:pt x="174" y="359"/>
                  </a:lnTo>
                  <a:lnTo>
                    <a:pt x="180" y="360"/>
                  </a:lnTo>
                  <a:lnTo>
                    <a:pt x="187" y="360"/>
                  </a:lnTo>
                  <a:lnTo>
                    <a:pt x="194" y="360"/>
                  </a:lnTo>
                  <a:lnTo>
                    <a:pt x="205" y="360"/>
                  </a:lnTo>
                  <a:lnTo>
                    <a:pt x="214" y="358"/>
                  </a:lnTo>
                  <a:lnTo>
                    <a:pt x="224" y="355"/>
                  </a:lnTo>
                  <a:lnTo>
                    <a:pt x="235" y="351"/>
                  </a:lnTo>
                  <a:lnTo>
                    <a:pt x="245" y="346"/>
                  </a:lnTo>
                  <a:lnTo>
                    <a:pt x="254" y="339"/>
                  </a:lnTo>
                  <a:lnTo>
                    <a:pt x="262" y="331"/>
                  </a:lnTo>
                  <a:lnTo>
                    <a:pt x="270" y="320"/>
                  </a:lnTo>
                  <a:lnTo>
                    <a:pt x="273" y="315"/>
                  </a:lnTo>
                  <a:lnTo>
                    <a:pt x="276" y="308"/>
                  </a:lnTo>
                  <a:lnTo>
                    <a:pt x="278" y="301"/>
                  </a:lnTo>
                  <a:lnTo>
                    <a:pt x="281" y="293"/>
                  </a:lnTo>
                  <a:lnTo>
                    <a:pt x="283" y="277"/>
                  </a:lnTo>
                  <a:lnTo>
                    <a:pt x="284" y="258"/>
                  </a:lnTo>
                  <a:lnTo>
                    <a:pt x="284" y="0"/>
                  </a:lnTo>
                  <a:lnTo>
                    <a:pt x="403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1" name="Freeform 7"/>
            <p:cNvSpPr>
              <a:spLocks/>
            </p:cNvSpPr>
            <p:nvPr userDrawn="1"/>
          </p:nvSpPr>
          <p:spPr bwMode="auto">
            <a:xfrm>
              <a:off x="7011988" y="6561138"/>
              <a:ext cx="52388" cy="60325"/>
            </a:xfrm>
            <a:custGeom>
              <a:avLst/>
              <a:gdLst/>
              <a:ahLst/>
              <a:cxnLst>
                <a:cxn ang="0">
                  <a:pos x="404" y="460"/>
                </a:cxn>
                <a:cxn ang="0">
                  <a:pos x="286" y="187"/>
                </a:cxn>
                <a:cxn ang="0">
                  <a:pos x="286" y="170"/>
                </a:cxn>
                <a:cxn ang="0">
                  <a:pos x="283" y="151"/>
                </a:cxn>
                <a:cxn ang="0">
                  <a:pos x="276" y="131"/>
                </a:cxn>
                <a:cxn ang="0">
                  <a:pos x="264" y="115"/>
                </a:cxn>
                <a:cxn ang="0">
                  <a:pos x="253" y="109"/>
                </a:cxn>
                <a:cxn ang="0">
                  <a:pos x="242" y="103"/>
                </a:cxn>
                <a:cxn ang="0">
                  <a:pos x="227" y="100"/>
                </a:cxn>
                <a:cxn ang="0">
                  <a:pos x="211" y="99"/>
                </a:cxn>
                <a:cxn ang="0">
                  <a:pos x="191" y="101"/>
                </a:cxn>
                <a:cxn ang="0">
                  <a:pos x="174" y="107"/>
                </a:cxn>
                <a:cxn ang="0">
                  <a:pos x="158" y="115"/>
                </a:cxn>
                <a:cxn ang="0">
                  <a:pos x="144" y="126"/>
                </a:cxn>
                <a:cxn ang="0">
                  <a:pos x="133" y="140"/>
                </a:cxn>
                <a:cxn ang="0">
                  <a:pos x="125" y="158"/>
                </a:cxn>
                <a:cxn ang="0">
                  <a:pos x="120" y="179"/>
                </a:cxn>
                <a:cxn ang="0">
                  <a:pos x="118" y="203"/>
                </a:cxn>
                <a:cxn ang="0">
                  <a:pos x="0" y="460"/>
                </a:cxn>
                <a:cxn ang="0">
                  <a:pos x="113" y="12"/>
                </a:cxn>
                <a:cxn ang="0">
                  <a:pos x="115" y="78"/>
                </a:cxn>
                <a:cxn ang="0">
                  <a:pos x="124" y="63"/>
                </a:cxn>
                <a:cxn ang="0">
                  <a:pos x="137" y="46"/>
                </a:cxn>
                <a:cxn ang="0">
                  <a:pos x="155" y="29"/>
                </a:cxn>
                <a:cxn ang="0">
                  <a:pos x="180" y="14"/>
                </a:cxn>
                <a:cxn ang="0">
                  <a:pos x="194" y="8"/>
                </a:cxn>
                <a:cxn ang="0">
                  <a:pos x="211" y="4"/>
                </a:cxn>
                <a:cxn ang="0">
                  <a:pos x="248" y="0"/>
                </a:cxn>
                <a:cxn ang="0">
                  <a:pos x="281" y="3"/>
                </a:cxn>
                <a:cxn ang="0">
                  <a:pos x="310" y="10"/>
                </a:cxn>
                <a:cxn ang="0">
                  <a:pos x="336" y="22"/>
                </a:cxn>
                <a:cxn ang="0">
                  <a:pos x="360" y="38"/>
                </a:cxn>
                <a:cxn ang="0">
                  <a:pos x="378" y="59"/>
                </a:cxn>
                <a:cxn ang="0">
                  <a:pos x="392" y="85"/>
                </a:cxn>
                <a:cxn ang="0">
                  <a:pos x="401" y="116"/>
                </a:cxn>
                <a:cxn ang="0">
                  <a:pos x="404" y="150"/>
                </a:cxn>
              </a:cxnLst>
              <a:rect l="0" t="0" r="r" b="b"/>
              <a:pathLst>
                <a:path w="404" h="460">
                  <a:moveTo>
                    <a:pt x="404" y="150"/>
                  </a:moveTo>
                  <a:lnTo>
                    <a:pt x="404" y="460"/>
                  </a:lnTo>
                  <a:lnTo>
                    <a:pt x="286" y="460"/>
                  </a:lnTo>
                  <a:lnTo>
                    <a:pt x="286" y="187"/>
                  </a:lnTo>
                  <a:lnTo>
                    <a:pt x="286" y="179"/>
                  </a:lnTo>
                  <a:lnTo>
                    <a:pt x="286" y="170"/>
                  </a:lnTo>
                  <a:lnTo>
                    <a:pt x="285" y="161"/>
                  </a:lnTo>
                  <a:lnTo>
                    <a:pt x="283" y="151"/>
                  </a:lnTo>
                  <a:lnTo>
                    <a:pt x="281" y="140"/>
                  </a:lnTo>
                  <a:lnTo>
                    <a:pt x="276" y="131"/>
                  </a:lnTo>
                  <a:lnTo>
                    <a:pt x="271" y="123"/>
                  </a:lnTo>
                  <a:lnTo>
                    <a:pt x="264" y="115"/>
                  </a:lnTo>
                  <a:lnTo>
                    <a:pt x="259" y="112"/>
                  </a:lnTo>
                  <a:lnTo>
                    <a:pt x="253" y="109"/>
                  </a:lnTo>
                  <a:lnTo>
                    <a:pt x="248" y="106"/>
                  </a:lnTo>
                  <a:lnTo>
                    <a:pt x="242" y="103"/>
                  </a:lnTo>
                  <a:lnTo>
                    <a:pt x="235" y="102"/>
                  </a:lnTo>
                  <a:lnTo>
                    <a:pt x="227" y="100"/>
                  </a:lnTo>
                  <a:lnTo>
                    <a:pt x="219" y="100"/>
                  </a:lnTo>
                  <a:lnTo>
                    <a:pt x="211" y="99"/>
                  </a:lnTo>
                  <a:lnTo>
                    <a:pt x="200" y="100"/>
                  </a:lnTo>
                  <a:lnTo>
                    <a:pt x="191" y="101"/>
                  </a:lnTo>
                  <a:lnTo>
                    <a:pt x="182" y="103"/>
                  </a:lnTo>
                  <a:lnTo>
                    <a:pt x="174" y="107"/>
                  </a:lnTo>
                  <a:lnTo>
                    <a:pt x="166" y="110"/>
                  </a:lnTo>
                  <a:lnTo>
                    <a:pt x="158" y="115"/>
                  </a:lnTo>
                  <a:lnTo>
                    <a:pt x="151" y="120"/>
                  </a:lnTo>
                  <a:lnTo>
                    <a:pt x="144" y="126"/>
                  </a:lnTo>
                  <a:lnTo>
                    <a:pt x="138" y="133"/>
                  </a:lnTo>
                  <a:lnTo>
                    <a:pt x="133" y="140"/>
                  </a:lnTo>
                  <a:lnTo>
                    <a:pt x="129" y="148"/>
                  </a:lnTo>
                  <a:lnTo>
                    <a:pt x="125" y="158"/>
                  </a:lnTo>
                  <a:lnTo>
                    <a:pt x="122" y="168"/>
                  </a:lnTo>
                  <a:lnTo>
                    <a:pt x="120" y="179"/>
                  </a:lnTo>
                  <a:lnTo>
                    <a:pt x="119" y="190"/>
                  </a:lnTo>
                  <a:lnTo>
                    <a:pt x="118" y="203"/>
                  </a:lnTo>
                  <a:lnTo>
                    <a:pt x="118" y="460"/>
                  </a:lnTo>
                  <a:lnTo>
                    <a:pt x="0" y="460"/>
                  </a:lnTo>
                  <a:lnTo>
                    <a:pt x="0" y="12"/>
                  </a:lnTo>
                  <a:lnTo>
                    <a:pt x="113" y="12"/>
                  </a:lnTo>
                  <a:lnTo>
                    <a:pt x="113" y="78"/>
                  </a:lnTo>
                  <a:lnTo>
                    <a:pt x="115" y="78"/>
                  </a:lnTo>
                  <a:lnTo>
                    <a:pt x="119" y="71"/>
                  </a:lnTo>
                  <a:lnTo>
                    <a:pt x="124" y="63"/>
                  </a:lnTo>
                  <a:lnTo>
                    <a:pt x="130" y="54"/>
                  </a:lnTo>
                  <a:lnTo>
                    <a:pt x="137" y="46"/>
                  </a:lnTo>
                  <a:lnTo>
                    <a:pt x="146" y="37"/>
                  </a:lnTo>
                  <a:lnTo>
                    <a:pt x="155" y="29"/>
                  </a:lnTo>
                  <a:lnTo>
                    <a:pt x="167" y="22"/>
                  </a:lnTo>
                  <a:lnTo>
                    <a:pt x="180" y="14"/>
                  </a:lnTo>
                  <a:lnTo>
                    <a:pt x="187" y="11"/>
                  </a:lnTo>
                  <a:lnTo>
                    <a:pt x="194" y="8"/>
                  </a:lnTo>
                  <a:lnTo>
                    <a:pt x="202" y="6"/>
                  </a:lnTo>
                  <a:lnTo>
                    <a:pt x="211" y="4"/>
                  </a:lnTo>
                  <a:lnTo>
                    <a:pt x="229" y="1"/>
                  </a:lnTo>
                  <a:lnTo>
                    <a:pt x="248" y="0"/>
                  </a:lnTo>
                  <a:lnTo>
                    <a:pt x="265" y="1"/>
                  </a:lnTo>
                  <a:lnTo>
                    <a:pt x="281" y="3"/>
                  </a:lnTo>
                  <a:lnTo>
                    <a:pt x="295" y="5"/>
                  </a:lnTo>
                  <a:lnTo>
                    <a:pt x="310" y="10"/>
                  </a:lnTo>
                  <a:lnTo>
                    <a:pt x="323" y="15"/>
                  </a:lnTo>
                  <a:lnTo>
                    <a:pt x="336" y="22"/>
                  </a:lnTo>
                  <a:lnTo>
                    <a:pt x="348" y="30"/>
                  </a:lnTo>
                  <a:lnTo>
                    <a:pt x="360" y="38"/>
                  </a:lnTo>
                  <a:lnTo>
                    <a:pt x="369" y="48"/>
                  </a:lnTo>
                  <a:lnTo>
                    <a:pt x="378" y="59"/>
                  </a:lnTo>
                  <a:lnTo>
                    <a:pt x="386" y="72"/>
                  </a:lnTo>
                  <a:lnTo>
                    <a:pt x="392" y="85"/>
                  </a:lnTo>
                  <a:lnTo>
                    <a:pt x="398" y="99"/>
                  </a:lnTo>
                  <a:lnTo>
                    <a:pt x="401" y="116"/>
                  </a:lnTo>
                  <a:lnTo>
                    <a:pt x="403" y="132"/>
                  </a:lnTo>
                  <a:lnTo>
                    <a:pt x="404" y="15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2" name="Freeform 8"/>
            <p:cNvSpPr>
              <a:spLocks noEditPoints="1"/>
            </p:cNvSpPr>
            <p:nvPr userDrawn="1"/>
          </p:nvSpPr>
          <p:spPr bwMode="auto">
            <a:xfrm>
              <a:off x="7080251" y="6540500"/>
              <a:ext cx="14288" cy="80962"/>
            </a:xfrm>
            <a:custGeom>
              <a:avLst/>
              <a:gdLst/>
              <a:ahLst/>
              <a:cxnLst>
                <a:cxn ang="0">
                  <a:pos x="0" y="162"/>
                </a:cxn>
                <a:cxn ang="0">
                  <a:pos x="118" y="162"/>
                </a:cxn>
                <a:cxn ang="0">
                  <a:pos x="118" y="610"/>
                </a:cxn>
                <a:cxn ang="0">
                  <a:pos x="0" y="610"/>
                </a:cxn>
                <a:cxn ang="0">
                  <a:pos x="0" y="162"/>
                </a:cxn>
                <a:cxn ang="0">
                  <a:pos x="118" y="109"/>
                </a:cxn>
                <a:cxn ang="0">
                  <a:pos x="1" y="109"/>
                </a:cxn>
                <a:cxn ang="0">
                  <a:pos x="1" y="0"/>
                </a:cxn>
                <a:cxn ang="0">
                  <a:pos x="118" y="0"/>
                </a:cxn>
                <a:cxn ang="0">
                  <a:pos x="118" y="109"/>
                </a:cxn>
              </a:cxnLst>
              <a:rect l="0" t="0" r="r" b="b"/>
              <a:pathLst>
                <a:path w="118" h="610">
                  <a:moveTo>
                    <a:pt x="0" y="162"/>
                  </a:moveTo>
                  <a:lnTo>
                    <a:pt x="118" y="162"/>
                  </a:lnTo>
                  <a:lnTo>
                    <a:pt x="118" y="610"/>
                  </a:lnTo>
                  <a:lnTo>
                    <a:pt x="0" y="610"/>
                  </a:lnTo>
                  <a:lnTo>
                    <a:pt x="0" y="162"/>
                  </a:lnTo>
                  <a:close/>
                  <a:moveTo>
                    <a:pt x="118" y="109"/>
                  </a:moveTo>
                  <a:lnTo>
                    <a:pt x="1" y="109"/>
                  </a:lnTo>
                  <a:lnTo>
                    <a:pt x="1" y="0"/>
                  </a:lnTo>
                  <a:lnTo>
                    <a:pt x="118" y="0"/>
                  </a:lnTo>
                  <a:lnTo>
                    <a:pt x="118" y="10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3" name="Freeform 9"/>
            <p:cNvSpPr>
              <a:spLocks/>
            </p:cNvSpPr>
            <p:nvPr userDrawn="1"/>
          </p:nvSpPr>
          <p:spPr bwMode="auto">
            <a:xfrm>
              <a:off x="7104063" y="6562725"/>
              <a:ext cx="58738" cy="58737"/>
            </a:xfrm>
            <a:custGeom>
              <a:avLst/>
              <a:gdLst/>
              <a:ahLst/>
              <a:cxnLst>
                <a:cxn ang="0">
                  <a:pos x="444" y="0"/>
                </a:cxn>
                <a:cxn ang="0">
                  <a:pos x="284" y="448"/>
                </a:cxn>
                <a:cxn ang="0">
                  <a:pos x="160" y="448"/>
                </a:cxn>
                <a:cxn ang="0">
                  <a:pos x="0" y="0"/>
                </a:cxn>
                <a:cxn ang="0">
                  <a:pos x="131" y="0"/>
                </a:cxn>
                <a:cxn ang="0">
                  <a:pos x="223" y="330"/>
                </a:cxn>
                <a:cxn ang="0">
                  <a:pos x="225" y="330"/>
                </a:cxn>
                <a:cxn ang="0">
                  <a:pos x="320" y="0"/>
                </a:cxn>
                <a:cxn ang="0">
                  <a:pos x="444" y="0"/>
                </a:cxn>
              </a:cxnLst>
              <a:rect l="0" t="0" r="r" b="b"/>
              <a:pathLst>
                <a:path w="444" h="448">
                  <a:moveTo>
                    <a:pt x="444" y="0"/>
                  </a:moveTo>
                  <a:lnTo>
                    <a:pt x="284" y="448"/>
                  </a:lnTo>
                  <a:lnTo>
                    <a:pt x="160" y="448"/>
                  </a:lnTo>
                  <a:lnTo>
                    <a:pt x="0" y="0"/>
                  </a:lnTo>
                  <a:lnTo>
                    <a:pt x="131" y="0"/>
                  </a:lnTo>
                  <a:lnTo>
                    <a:pt x="223" y="330"/>
                  </a:lnTo>
                  <a:lnTo>
                    <a:pt x="225" y="330"/>
                  </a:lnTo>
                  <a:lnTo>
                    <a:pt x="320" y="0"/>
                  </a:lnTo>
                  <a:lnTo>
                    <a:pt x="44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4" name="Freeform 10"/>
            <p:cNvSpPr>
              <a:spLocks noEditPoints="1"/>
            </p:cNvSpPr>
            <p:nvPr userDrawn="1"/>
          </p:nvSpPr>
          <p:spPr bwMode="auto">
            <a:xfrm>
              <a:off x="7167563" y="6561138"/>
              <a:ext cx="55563" cy="61912"/>
            </a:xfrm>
            <a:custGeom>
              <a:avLst/>
              <a:gdLst/>
              <a:ahLst/>
              <a:cxnLst>
                <a:cxn ang="0">
                  <a:pos x="415" y="341"/>
                </a:cxn>
                <a:cxn ang="0">
                  <a:pos x="399" y="376"/>
                </a:cxn>
                <a:cxn ang="0">
                  <a:pos x="379" y="405"/>
                </a:cxn>
                <a:cxn ang="0">
                  <a:pos x="355" y="428"/>
                </a:cxn>
                <a:cxn ang="0">
                  <a:pos x="329" y="445"/>
                </a:cxn>
                <a:cxn ang="0">
                  <a:pos x="301" y="457"/>
                </a:cxn>
                <a:cxn ang="0">
                  <a:pos x="242" y="471"/>
                </a:cxn>
                <a:cxn ang="0">
                  <a:pos x="192" y="470"/>
                </a:cxn>
                <a:cxn ang="0">
                  <a:pos x="149" y="463"/>
                </a:cxn>
                <a:cxn ang="0">
                  <a:pos x="109" y="448"/>
                </a:cxn>
                <a:cxn ang="0">
                  <a:pos x="75" y="427"/>
                </a:cxn>
                <a:cxn ang="0">
                  <a:pos x="46" y="397"/>
                </a:cxn>
                <a:cxn ang="0">
                  <a:pos x="23" y="357"/>
                </a:cxn>
                <a:cxn ang="0">
                  <a:pos x="8" y="308"/>
                </a:cxn>
                <a:cxn ang="0">
                  <a:pos x="1" y="249"/>
                </a:cxn>
                <a:cxn ang="0">
                  <a:pos x="2" y="202"/>
                </a:cxn>
                <a:cxn ang="0">
                  <a:pos x="10" y="149"/>
                </a:cxn>
                <a:cxn ang="0">
                  <a:pos x="34" y="93"/>
                </a:cxn>
                <a:cxn ang="0">
                  <a:pos x="53" y="66"/>
                </a:cxn>
                <a:cxn ang="0">
                  <a:pos x="79" y="42"/>
                </a:cxn>
                <a:cxn ang="0">
                  <a:pos x="110" y="22"/>
                </a:cxn>
                <a:cxn ang="0">
                  <a:pos x="149" y="7"/>
                </a:cxn>
                <a:cxn ang="0">
                  <a:pos x="197" y="1"/>
                </a:cxn>
                <a:cxn ang="0">
                  <a:pos x="237" y="1"/>
                </a:cxn>
                <a:cxn ang="0">
                  <a:pos x="273" y="7"/>
                </a:cxn>
                <a:cxn ang="0">
                  <a:pos x="308" y="19"/>
                </a:cxn>
                <a:cxn ang="0">
                  <a:pos x="342" y="38"/>
                </a:cxn>
                <a:cxn ang="0">
                  <a:pos x="372" y="68"/>
                </a:cxn>
                <a:cxn ang="0">
                  <a:pos x="397" y="107"/>
                </a:cxn>
                <a:cxn ang="0">
                  <a:pos x="415" y="158"/>
                </a:cxn>
                <a:cxn ang="0">
                  <a:pos x="424" y="222"/>
                </a:cxn>
                <a:cxn ang="0">
                  <a:pos x="118" y="267"/>
                </a:cxn>
                <a:cxn ang="0">
                  <a:pos x="123" y="299"/>
                </a:cxn>
                <a:cxn ang="0">
                  <a:pos x="136" y="335"/>
                </a:cxn>
                <a:cxn ang="0">
                  <a:pos x="160" y="360"/>
                </a:cxn>
                <a:cxn ang="0">
                  <a:pos x="183" y="372"/>
                </a:cxn>
                <a:cxn ang="0">
                  <a:pos x="211" y="377"/>
                </a:cxn>
                <a:cxn ang="0">
                  <a:pos x="247" y="374"/>
                </a:cxn>
                <a:cxn ang="0">
                  <a:pos x="275" y="361"/>
                </a:cxn>
                <a:cxn ang="0">
                  <a:pos x="287" y="349"/>
                </a:cxn>
                <a:cxn ang="0">
                  <a:pos x="296" y="334"/>
                </a:cxn>
                <a:cxn ang="0">
                  <a:pos x="303" y="191"/>
                </a:cxn>
                <a:cxn ang="0">
                  <a:pos x="296" y="156"/>
                </a:cxn>
                <a:cxn ang="0">
                  <a:pos x="282" y="129"/>
                </a:cxn>
                <a:cxn ang="0">
                  <a:pos x="262" y="112"/>
                </a:cxn>
                <a:cxn ang="0">
                  <a:pos x="242" y="101"/>
                </a:cxn>
                <a:cxn ang="0">
                  <a:pos x="221" y="97"/>
                </a:cxn>
                <a:cxn ang="0">
                  <a:pos x="193" y="98"/>
                </a:cxn>
                <a:cxn ang="0">
                  <a:pos x="169" y="107"/>
                </a:cxn>
                <a:cxn ang="0">
                  <a:pos x="149" y="122"/>
                </a:cxn>
                <a:cxn ang="0">
                  <a:pos x="135" y="143"/>
                </a:cxn>
                <a:cxn ang="0">
                  <a:pos x="125" y="170"/>
                </a:cxn>
              </a:cxnLst>
              <a:rect l="0" t="0" r="r" b="b"/>
              <a:pathLst>
                <a:path w="424" h="471">
                  <a:moveTo>
                    <a:pt x="298" y="329"/>
                  </a:moveTo>
                  <a:lnTo>
                    <a:pt x="420" y="329"/>
                  </a:lnTo>
                  <a:lnTo>
                    <a:pt x="415" y="341"/>
                  </a:lnTo>
                  <a:lnTo>
                    <a:pt x="411" y="353"/>
                  </a:lnTo>
                  <a:lnTo>
                    <a:pt x="405" y="365"/>
                  </a:lnTo>
                  <a:lnTo>
                    <a:pt x="399" y="376"/>
                  </a:lnTo>
                  <a:lnTo>
                    <a:pt x="393" y="386"/>
                  </a:lnTo>
                  <a:lnTo>
                    <a:pt x="386" y="396"/>
                  </a:lnTo>
                  <a:lnTo>
                    <a:pt x="379" y="405"/>
                  </a:lnTo>
                  <a:lnTo>
                    <a:pt x="372" y="413"/>
                  </a:lnTo>
                  <a:lnTo>
                    <a:pt x="364" y="421"/>
                  </a:lnTo>
                  <a:lnTo>
                    <a:pt x="355" y="428"/>
                  </a:lnTo>
                  <a:lnTo>
                    <a:pt x="347" y="434"/>
                  </a:lnTo>
                  <a:lnTo>
                    <a:pt x="338" y="440"/>
                  </a:lnTo>
                  <a:lnTo>
                    <a:pt x="329" y="445"/>
                  </a:lnTo>
                  <a:lnTo>
                    <a:pt x="320" y="450"/>
                  </a:lnTo>
                  <a:lnTo>
                    <a:pt x="310" y="454"/>
                  </a:lnTo>
                  <a:lnTo>
                    <a:pt x="301" y="457"/>
                  </a:lnTo>
                  <a:lnTo>
                    <a:pt x="281" y="464"/>
                  </a:lnTo>
                  <a:lnTo>
                    <a:pt x="261" y="468"/>
                  </a:lnTo>
                  <a:lnTo>
                    <a:pt x="242" y="471"/>
                  </a:lnTo>
                  <a:lnTo>
                    <a:pt x="223" y="471"/>
                  </a:lnTo>
                  <a:lnTo>
                    <a:pt x="207" y="471"/>
                  </a:lnTo>
                  <a:lnTo>
                    <a:pt x="192" y="470"/>
                  </a:lnTo>
                  <a:lnTo>
                    <a:pt x="177" y="468"/>
                  </a:lnTo>
                  <a:lnTo>
                    <a:pt x="162" y="466"/>
                  </a:lnTo>
                  <a:lnTo>
                    <a:pt x="149" y="463"/>
                  </a:lnTo>
                  <a:lnTo>
                    <a:pt x="135" y="458"/>
                  </a:lnTo>
                  <a:lnTo>
                    <a:pt x="122" y="454"/>
                  </a:lnTo>
                  <a:lnTo>
                    <a:pt x="109" y="448"/>
                  </a:lnTo>
                  <a:lnTo>
                    <a:pt x="97" y="442"/>
                  </a:lnTo>
                  <a:lnTo>
                    <a:pt x="86" y="435"/>
                  </a:lnTo>
                  <a:lnTo>
                    <a:pt x="75" y="427"/>
                  </a:lnTo>
                  <a:lnTo>
                    <a:pt x="64" y="418"/>
                  </a:lnTo>
                  <a:lnTo>
                    <a:pt x="55" y="407"/>
                  </a:lnTo>
                  <a:lnTo>
                    <a:pt x="46" y="397"/>
                  </a:lnTo>
                  <a:lnTo>
                    <a:pt x="38" y="385"/>
                  </a:lnTo>
                  <a:lnTo>
                    <a:pt x="31" y="372"/>
                  </a:lnTo>
                  <a:lnTo>
                    <a:pt x="23" y="357"/>
                  </a:lnTo>
                  <a:lnTo>
                    <a:pt x="17" y="343"/>
                  </a:lnTo>
                  <a:lnTo>
                    <a:pt x="12" y="327"/>
                  </a:lnTo>
                  <a:lnTo>
                    <a:pt x="8" y="308"/>
                  </a:lnTo>
                  <a:lnTo>
                    <a:pt x="5" y="290"/>
                  </a:lnTo>
                  <a:lnTo>
                    <a:pt x="3" y="270"/>
                  </a:lnTo>
                  <a:lnTo>
                    <a:pt x="1" y="249"/>
                  </a:lnTo>
                  <a:lnTo>
                    <a:pt x="0" y="226"/>
                  </a:lnTo>
                  <a:lnTo>
                    <a:pt x="1" y="215"/>
                  </a:lnTo>
                  <a:lnTo>
                    <a:pt x="2" y="202"/>
                  </a:lnTo>
                  <a:lnTo>
                    <a:pt x="4" y="185"/>
                  </a:lnTo>
                  <a:lnTo>
                    <a:pt x="6" y="168"/>
                  </a:lnTo>
                  <a:lnTo>
                    <a:pt x="10" y="149"/>
                  </a:lnTo>
                  <a:lnTo>
                    <a:pt x="16" y="131"/>
                  </a:lnTo>
                  <a:lnTo>
                    <a:pt x="24" y="113"/>
                  </a:lnTo>
                  <a:lnTo>
                    <a:pt x="34" y="93"/>
                  </a:lnTo>
                  <a:lnTo>
                    <a:pt x="40" y="84"/>
                  </a:lnTo>
                  <a:lnTo>
                    <a:pt x="46" y="75"/>
                  </a:lnTo>
                  <a:lnTo>
                    <a:pt x="53" y="66"/>
                  </a:lnTo>
                  <a:lnTo>
                    <a:pt x="61" y="57"/>
                  </a:lnTo>
                  <a:lnTo>
                    <a:pt x="69" y="49"/>
                  </a:lnTo>
                  <a:lnTo>
                    <a:pt x="79" y="42"/>
                  </a:lnTo>
                  <a:lnTo>
                    <a:pt x="88" y="35"/>
                  </a:lnTo>
                  <a:lnTo>
                    <a:pt x="98" y="28"/>
                  </a:lnTo>
                  <a:lnTo>
                    <a:pt x="110" y="22"/>
                  </a:lnTo>
                  <a:lnTo>
                    <a:pt x="122" y="16"/>
                  </a:lnTo>
                  <a:lnTo>
                    <a:pt x="135" y="11"/>
                  </a:lnTo>
                  <a:lnTo>
                    <a:pt x="149" y="7"/>
                  </a:lnTo>
                  <a:lnTo>
                    <a:pt x="164" y="4"/>
                  </a:lnTo>
                  <a:lnTo>
                    <a:pt x="180" y="2"/>
                  </a:lnTo>
                  <a:lnTo>
                    <a:pt x="197" y="1"/>
                  </a:lnTo>
                  <a:lnTo>
                    <a:pt x="214" y="0"/>
                  </a:lnTo>
                  <a:lnTo>
                    <a:pt x="226" y="0"/>
                  </a:lnTo>
                  <a:lnTo>
                    <a:pt x="237" y="1"/>
                  </a:lnTo>
                  <a:lnTo>
                    <a:pt x="249" y="2"/>
                  </a:lnTo>
                  <a:lnTo>
                    <a:pt x="260" y="4"/>
                  </a:lnTo>
                  <a:lnTo>
                    <a:pt x="273" y="7"/>
                  </a:lnTo>
                  <a:lnTo>
                    <a:pt x="284" y="10"/>
                  </a:lnTo>
                  <a:lnTo>
                    <a:pt x="296" y="14"/>
                  </a:lnTo>
                  <a:lnTo>
                    <a:pt x="308" y="19"/>
                  </a:lnTo>
                  <a:lnTo>
                    <a:pt x="320" y="24"/>
                  </a:lnTo>
                  <a:lnTo>
                    <a:pt x="331" y="31"/>
                  </a:lnTo>
                  <a:lnTo>
                    <a:pt x="342" y="38"/>
                  </a:lnTo>
                  <a:lnTo>
                    <a:pt x="352" y="47"/>
                  </a:lnTo>
                  <a:lnTo>
                    <a:pt x="363" y="56"/>
                  </a:lnTo>
                  <a:lnTo>
                    <a:pt x="372" y="68"/>
                  </a:lnTo>
                  <a:lnTo>
                    <a:pt x="381" y="79"/>
                  </a:lnTo>
                  <a:lnTo>
                    <a:pt x="389" y="92"/>
                  </a:lnTo>
                  <a:lnTo>
                    <a:pt x="397" y="107"/>
                  </a:lnTo>
                  <a:lnTo>
                    <a:pt x="404" y="122"/>
                  </a:lnTo>
                  <a:lnTo>
                    <a:pt x="410" y="139"/>
                  </a:lnTo>
                  <a:lnTo>
                    <a:pt x="415" y="158"/>
                  </a:lnTo>
                  <a:lnTo>
                    <a:pt x="419" y="177"/>
                  </a:lnTo>
                  <a:lnTo>
                    <a:pt x="422" y="199"/>
                  </a:lnTo>
                  <a:lnTo>
                    <a:pt x="424" y="222"/>
                  </a:lnTo>
                  <a:lnTo>
                    <a:pt x="424" y="247"/>
                  </a:lnTo>
                  <a:lnTo>
                    <a:pt x="424" y="267"/>
                  </a:lnTo>
                  <a:lnTo>
                    <a:pt x="118" y="267"/>
                  </a:lnTo>
                  <a:lnTo>
                    <a:pt x="118" y="277"/>
                  </a:lnTo>
                  <a:lnTo>
                    <a:pt x="120" y="288"/>
                  </a:lnTo>
                  <a:lnTo>
                    <a:pt x="123" y="299"/>
                  </a:lnTo>
                  <a:lnTo>
                    <a:pt x="126" y="311"/>
                  </a:lnTo>
                  <a:lnTo>
                    <a:pt x="130" y="323"/>
                  </a:lnTo>
                  <a:lnTo>
                    <a:pt x="136" y="335"/>
                  </a:lnTo>
                  <a:lnTo>
                    <a:pt x="144" y="346"/>
                  </a:lnTo>
                  <a:lnTo>
                    <a:pt x="154" y="356"/>
                  </a:lnTo>
                  <a:lnTo>
                    <a:pt x="160" y="360"/>
                  </a:lnTo>
                  <a:lnTo>
                    <a:pt x="166" y="364"/>
                  </a:lnTo>
                  <a:lnTo>
                    <a:pt x="175" y="368"/>
                  </a:lnTo>
                  <a:lnTo>
                    <a:pt x="183" y="372"/>
                  </a:lnTo>
                  <a:lnTo>
                    <a:pt x="191" y="374"/>
                  </a:lnTo>
                  <a:lnTo>
                    <a:pt x="201" y="376"/>
                  </a:lnTo>
                  <a:lnTo>
                    <a:pt x="211" y="377"/>
                  </a:lnTo>
                  <a:lnTo>
                    <a:pt x="223" y="377"/>
                  </a:lnTo>
                  <a:lnTo>
                    <a:pt x="235" y="376"/>
                  </a:lnTo>
                  <a:lnTo>
                    <a:pt x="247" y="374"/>
                  </a:lnTo>
                  <a:lnTo>
                    <a:pt x="258" y="369"/>
                  </a:lnTo>
                  <a:lnTo>
                    <a:pt x="270" y="364"/>
                  </a:lnTo>
                  <a:lnTo>
                    <a:pt x="275" y="361"/>
                  </a:lnTo>
                  <a:lnTo>
                    <a:pt x="279" y="357"/>
                  </a:lnTo>
                  <a:lnTo>
                    <a:pt x="284" y="353"/>
                  </a:lnTo>
                  <a:lnTo>
                    <a:pt x="287" y="349"/>
                  </a:lnTo>
                  <a:lnTo>
                    <a:pt x="291" y="345"/>
                  </a:lnTo>
                  <a:lnTo>
                    <a:pt x="294" y="340"/>
                  </a:lnTo>
                  <a:lnTo>
                    <a:pt x="296" y="334"/>
                  </a:lnTo>
                  <a:lnTo>
                    <a:pt x="298" y="329"/>
                  </a:lnTo>
                  <a:close/>
                  <a:moveTo>
                    <a:pt x="122" y="191"/>
                  </a:moveTo>
                  <a:lnTo>
                    <a:pt x="303" y="191"/>
                  </a:lnTo>
                  <a:lnTo>
                    <a:pt x="301" y="178"/>
                  </a:lnTo>
                  <a:lnTo>
                    <a:pt x="299" y="167"/>
                  </a:lnTo>
                  <a:lnTo>
                    <a:pt x="296" y="156"/>
                  </a:lnTo>
                  <a:lnTo>
                    <a:pt x="292" y="145"/>
                  </a:lnTo>
                  <a:lnTo>
                    <a:pt x="287" y="137"/>
                  </a:lnTo>
                  <a:lnTo>
                    <a:pt x="282" y="129"/>
                  </a:lnTo>
                  <a:lnTo>
                    <a:pt x="277" y="123"/>
                  </a:lnTo>
                  <a:lnTo>
                    <a:pt x="270" y="117"/>
                  </a:lnTo>
                  <a:lnTo>
                    <a:pt x="262" y="112"/>
                  </a:lnTo>
                  <a:lnTo>
                    <a:pt x="256" y="108"/>
                  </a:lnTo>
                  <a:lnTo>
                    <a:pt x="249" y="104"/>
                  </a:lnTo>
                  <a:lnTo>
                    <a:pt x="242" y="101"/>
                  </a:lnTo>
                  <a:lnTo>
                    <a:pt x="235" y="99"/>
                  </a:lnTo>
                  <a:lnTo>
                    <a:pt x="228" y="97"/>
                  </a:lnTo>
                  <a:lnTo>
                    <a:pt x="221" y="97"/>
                  </a:lnTo>
                  <a:lnTo>
                    <a:pt x="212" y="97"/>
                  </a:lnTo>
                  <a:lnTo>
                    <a:pt x="203" y="97"/>
                  </a:lnTo>
                  <a:lnTo>
                    <a:pt x="193" y="98"/>
                  </a:lnTo>
                  <a:lnTo>
                    <a:pt x="185" y="100"/>
                  </a:lnTo>
                  <a:lnTo>
                    <a:pt x="176" y="103"/>
                  </a:lnTo>
                  <a:lnTo>
                    <a:pt x="169" y="107"/>
                  </a:lnTo>
                  <a:lnTo>
                    <a:pt x="161" y="111"/>
                  </a:lnTo>
                  <a:lnTo>
                    <a:pt x="155" y="116"/>
                  </a:lnTo>
                  <a:lnTo>
                    <a:pt x="149" y="122"/>
                  </a:lnTo>
                  <a:lnTo>
                    <a:pt x="143" y="128"/>
                  </a:lnTo>
                  <a:lnTo>
                    <a:pt x="139" y="135"/>
                  </a:lnTo>
                  <a:lnTo>
                    <a:pt x="135" y="143"/>
                  </a:lnTo>
                  <a:lnTo>
                    <a:pt x="131" y="152"/>
                  </a:lnTo>
                  <a:lnTo>
                    <a:pt x="128" y="161"/>
                  </a:lnTo>
                  <a:lnTo>
                    <a:pt x="125" y="170"/>
                  </a:lnTo>
                  <a:lnTo>
                    <a:pt x="123" y="180"/>
                  </a:lnTo>
                  <a:lnTo>
                    <a:pt x="122" y="191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5" name="Freeform 11"/>
            <p:cNvSpPr>
              <a:spLocks/>
            </p:cNvSpPr>
            <p:nvPr userDrawn="1"/>
          </p:nvSpPr>
          <p:spPr bwMode="auto">
            <a:xfrm>
              <a:off x="7232651" y="6561138"/>
              <a:ext cx="34925" cy="60325"/>
            </a:xfrm>
            <a:custGeom>
              <a:avLst/>
              <a:gdLst/>
              <a:ahLst/>
              <a:cxnLst>
                <a:cxn ang="0">
                  <a:pos x="0" y="460"/>
                </a:cxn>
                <a:cxn ang="0">
                  <a:pos x="0" y="12"/>
                </a:cxn>
                <a:cxn ang="0">
                  <a:pos x="113" y="12"/>
                </a:cxn>
                <a:cxn ang="0">
                  <a:pos x="113" y="89"/>
                </a:cxn>
                <a:cxn ang="0">
                  <a:pos x="114" y="89"/>
                </a:cxn>
                <a:cxn ang="0">
                  <a:pos x="123" y="73"/>
                </a:cxn>
                <a:cxn ang="0">
                  <a:pos x="133" y="56"/>
                </a:cxn>
                <a:cxn ang="0">
                  <a:pos x="146" y="41"/>
                </a:cxn>
                <a:cxn ang="0">
                  <a:pos x="158" y="28"/>
                </a:cxn>
                <a:cxn ang="0">
                  <a:pos x="165" y="22"/>
                </a:cxn>
                <a:cxn ang="0">
                  <a:pos x="173" y="17"/>
                </a:cxn>
                <a:cxn ang="0">
                  <a:pos x="181" y="11"/>
                </a:cxn>
                <a:cxn ang="0">
                  <a:pos x="190" y="8"/>
                </a:cxn>
                <a:cxn ang="0">
                  <a:pos x="202" y="5"/>
                </a:cxn>
                <a:cxn ang="0">
                  <a:pos x="212" y="2"/>
                </a:cxn>
                <a:cxn ang="0">
                  <a:pos x="224" y="1"/>
                </a:cxn>
                <a:cxn ang="0">
                  <a:pos x="236" y="0"/>
                </a:cxn>
                <a:cxn ang="0">
                  <a:pos x="248" y="1"/>
                </a:cxn>
                <a:cxn ang="0">
                  <a:pos x="260" y="2"/>
                </a:cxn>
                <a:cxn ang="0">
                  <a:pos x="260" y="122"/>
                </a:cxn>
                <a:cxn ang="0">
                  <a:pos x="252" y="121"/>
                </a:cxn>
                <a:cxn ang="0">
                  <a:pos x="243" y="120"/>
                </a:cxn>
                <a:cxn ang="0">
                  <a:pos x="234" y="120"/>
                </a:cxn>
                <a:cxn ang="0">
                  <a:pos x="226" y="120"/>
                </a:cxn>
                <a:cxn ang="0">
                  <a:pos x="215" y="120"/>
                </a:cxn>
                <a:cxn ang="0">
                  <a:pos x="205" y="121"/>
                </a:cxn>
                <a:cxn ang="0">
                  <a:pos x="195" y="122"/>
                </a:cxn>
                <a:cxn ang="0">
                  <a:pos x="186" y="124"/>
                </a:cxn>
                <a:cxn ang="0">
                  <a:pos x="178" y="126"/>
                </a:cxn>
                <a:cxn ang="0">
                  <a:pos x="170" y="129"/>
                </a:cxn>
                <a:cxn ang="0">
                  <a:pos x="163" y="132"/>
                </a:cxn>
                <a:cxn ang="0">
                  <a:pos x="157" y="136"/>
                </a:cxn>
                <a:cxn ang="0">
                  <a:pos x="147" y="144"/>
                </a:cxn>
                <a:cxn ang="0">
                  <a:pos x="137" y="155"/>
                </a:cxn>
                <a:cxn ang="0">
                  <a:pos x="133" y="160"/>
                </a:cxn>
                <a:cxn ang="0">
                  <a:pos x="130" y="165"/>
                </a:cxn>
                <a:cxn ang="0">
                  <a:pos x="127" y="171"/>
                </a:cxn>
                <a:cxn ang="0">
                  <a:pos x="125" y="177"/>
                </a:cxn>
                <a:cxn ang="0">
                  <a:pos x="122" y="189"/>
                </a:cxn>
                <a:cxn ang="0">
                  <a:pos x="119" y="202"/>
                </a:cxn>
                <a:cxn ang="0">
                  <a:pos x="118" y="214"/>
                </a:cxn>
                <a:cxn ang="0">
                  <a:pos x="118" y="226"/>
                </a:cxn>
                <a:cxn ang="0">
                  <a:pos x="118" y="460"/>
                </a:cxn>
                <a:cxn ang="0">
                  <a:pos x="0" y="460"/>
                </a:cxn>
              </a:cxnLst>
              <a:rect l="0" t="0" r="r" b="b"/>
              <a:pathLst>
                <a:path w="260" h="460">
                  <a:moveTo>
                    <a:pt x="0" y="460"/>
                  </a:moveTo>
                  <a:lnTo>
                    <a:pt x="0" y="12"/>
                  </a:lnTo>
                  <a:lnTo>
                    <a:pt x="113" y="12"/>
                  </a:lnTo>
                  <a:lnTo>
                    <a:pt x="113" y="89"/>
                  </a:lnTo>
                  <a:lnTo>
                    <a:pt x="114" y="89"/>
                  </a:lnTo>
                  <a:lnTo>
                    <a:pt x="123" y="73"/>
                  </a:lnTo>
                  <a:lnTo>
                    <a:pt x="133" y="56"/>
                  </a:lnTo>
                  <a:lnTo>
                    <a:pt x="146" y="41"/>
                  </a:lnTo>
                  <a:lnTo>
                    <a:pt x="158" y="28"/>
                  </a:lnTo>
                  <a:lnTo>
                    <a:pt x="165" y="22"/>
                  </a:lnTo>
                  <a:lnTo>
                    <a:pt x="173" y="17"/>
                  </a:lnTo>
                  <a:lnTo>
                    <a:pt x="181" y="11"/>
                  </a:lnTo>
                  <a:lnTo>
                    <a:pt x="190" y="8"/>
                  </a:lnTo>
                  <a:lnTo>
                    <a:pt x="202" y="5"/>
                  </a:lnTo>
                  <a:lnTo>
                    <a:pt x="212" y="2"/>
                  </a:lnTo>
                  <a:lnTo>
                    <a:pt x="224" y="1"/>
                  </a:lnTo>
                  <a:lnTo>
                    <a:pt x="236" y="0"/>
                  </a:lnTo>
                  <a:lnTo>
                    <a:pt x="248" y="1"/>
                  </a:lnTo>
                  <a:lnTo>
                    <a:pt x="260" y="2"/>
                  </a:lnTo>
                  <a:lnTo>
                    <a:pt x="260" y="122"/>
                  </a:lnTo>
                  <a:lnTo>
                    <a:pt x="252" y="121"/>
                  </a:lnTo>
                  <a:lnTo>
                    <a:pt x="243" y="120"/>
                  </a:lnTo>
                  <a:lnTo>
                    <a:pt x="234" y="120"/>
                  </a:lnTo>
                  <a:lnTo>
                    <a:pt x="226" y="120"/>
                  </a:lnTo>
                  <a:lnTo>
                    <a:pt x="215" y="120"/>
                  </a:lnTo>
                  <a:lnTo>
                    <a:pt x="205" y="121"/>
                  </a:lnTo>
                  <a:lnTo>
                    <a:pt x="195" y="122"/>
                  </a:lnTo>
                  <a:lnTo>
                    <a:pt x="186" y="124"/>
                  </a:lnTo>
                  <a:lnTo>
                    <a:pt x="178" y="126"/>
                  </a:lnTo>
                  <a:lnTo>
                    <a:pt x="170" y="129"/>
                  </a:lnTo>
                  <a:lnTo>
                    <a:pt x="163" y="132"/>
                  </a:lnTo>
                  <a:lnTo>
                    <a:pt x="157" y="136"/>
                  </a:lnTo>
                  <a:lnTo>
                    <a:pt x="147" y="144"/>
                  </a:lnTo>
                  <a:lnTo>
                    <a:pt x="137" y="155"/>
                  </a:lnTo>
                  <a:lnTo>
                    <a:pt x="133" y="160"/>
                  </a:lnTo>
                  <a:lnTo>
                    <a:pt x="130" y="165"/>
                  </a:lnTo>
                  <a:lnTo>
                    <a:pt x="127" y="171"/>
                  </a:lnTo>
                  <a:lnTo>
                    <a:pt x="125" y="177"/>
                  </a:lnTo>
                  <a:lnTo>
                    <a:pt x="122" y="189"/>
                  </a:lnTo>
                  <a:lnTo>
                    <a:pt x="119" y="202"/>
                  </a:lnTo>
                  <a:lnTo>
                    <a:pt x="118" y="214"/>
                  </a:lnTo>
                  <a:lnTo>
                    <a:pt x="118" y="226"/>
                  </a:lnTo>
                  <a:lnTo>
                    <a:pt x="118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6" name="Freeform 12"/>
            <p:cNvSpPr>
              <a:spLocks/>
            </p:cNvSpPr>
            <p:nvPr userDrawn="1"/>
          </p:nvSpPr>
          <p:spPr bwMode="auto">
            <a:xfrm>
              <a:off x="7270751" y="6561138"/>
              <a:ext cx="55563" cy="61912"/>
            </a:xfrm>
            <a:custGeom>
              <a:avLst/>
              <a:gdLst/>
              <a:ahLst/>
              <a:cxnLst>
                <a:cxn ang="0">
                  <a:pos x="276" y="127"/>
                </a:cxn>
                <a:cxn ang="0">
                  <a:pos x="255" y="100"/>
                </a:cxn>
                <a:cxn ang="0">
                  <a:pos x="223" y="91"/>
                </a:cxn>
                <a:cxn ang="0">
                  <a:pos x="164" y="94"/>
                </a:cxn>
                <a:cxn ang="0">
                  <a:pos x="143" y="104"/>
                </a:cxn>
                <a:cxn ang="0">
                  <a:pos x="130" y="133"/>
                </a:cxn>
                <a:cxn ang="0">
                  <a:pos x="138" y="151"/>
                </a:cxn>
                <a:cxn ang="0">
                  <a:pos x="159" y="164"/>
                </a:cxn>
                <a:cxn ang="0">
                  <a:pos x="228" y="181"/>
                </a:cxn>
                <a:cxn ang="0">
                  <a:pos x="311" y="202"/>
                </a:cxn>
                <a:cxn ang="0">
                  <a:pos x="350" y="218"/>
                </a:cxn>
                <a:cxn ang="0">
                  <a:pos x="381" y="242"/>
                </a:cxn>
                <a:cxn ang="0">
                  <a:pos x="402" y="274"/>
                </a:cxn>
                <a:cxn ang="0">
                  <a:pos x="410" y="317"/>
                </a:cxn>
                <a:cxn ang="0">
                  <a:pos x="404" y="361"/>
                </a:cxn>
                <a:cxn ang="0">
                  <a:pos x="389" y="396"/>
                </a:cxn>
                <a:cxn ang="0">
                  <a:pos x="366" y="424"/>
                </a:cxn>
                <a:cxn ang="0">
                  <a:pos x="338" y="443"/>
                </a:cxn>
                <a:cxn ang="0">
                  <a:pos x="274" y="466"/>
                </a:cxn>
                <a:cxn ang="0">
                  <a:pos x="214" y="472"/>
                </a:cxn>
                <a:cxn ang="0">
                  <a:pos x="114" y="457"/>
                </a:cxn>
                <a:cxn ang="0">
                  <a:pos x="70" y="439"/>
                </a:cxn>
                <a:cxn ang="0">
                  <a:pos x="34" y="409"/>
                </a:cxn>
                <a:cxn ang="0">
                  <a:pos x="10" y="369"/>
                </a:cxn>
                <a:cxn ang="0">
                  <a:pos x="0" y="316"/>
                </a:cxn>
                <a:cxn ang="0">
                  <a:pos x="123" y="337"/>
                </a:cxn>
                <a:cxn ang="0">
                  <a:pos x="136" y="359"/>
                </a:cxn>
                <a:cxn ang="0">
                  <a:pos x="162" y="375"/>
                </a:cxn>
                <a:cxn ang="0">
                  <a:pos x="205" y="382"/>
                </a:cxn>
                <a:cxn ang="0">
                  <a:pos x="247" y="380"/>
                </a:cxn>
                <a:cxn ang="0">
                  <a:pos x="273" y="369"/>
                </a:cxn>
                <a:cxn ang="0">
                  <a:pos x="292" y="343"/>
                </a:cxn>
                <a:cxn ang="0">
                  <a:pos x="288" y="321"/>
                </a:cxn>
                <a:cxn ang="0">
                  <a:pos x="270" y="307"/>
                </a:cxn>
                <a:cxn ang="0">
                  <a:pos x="214" y="290"/>
                </a:cxn>
                <a:cxn ang="0">
                  <a:pos x="133" y="272"/>
                </a:cxn>
                <a:cxn ang="0">
                  <a:pos x="84" y="255"/>
                </a:cxn>
                <a:cxn ang="0">
                  <a:pos x="52" y="232"/>
                </a:cxn>
                <a:cxn ang="0">
                  <a:pos x="27" y="203"/>
                </a:cxn>
                <a:cxn ang="0">
                  <a:pos x="16" y="162"/>
                </a:cxn>
                <a:cxn ang="0">
                  <a:pos x="17" y="125"/>
                </a:cxn>
                <a:cxn ang="0">
                  <a:pos x="35" y="74"/>
                </a:cxn>
                <a:cxn ang="0">
                  <a:pos x="61" y="44"/>
                </a:cxn>
                <a:cxn ang="0">
                  <a:pos x="98" y="20"/>
                </a:cxn>
                <a:cxn ang="0">
                  <a:pos x="148" y="4"/>
                </a:cxn>
                <a:cxn ang="0">
                  <a:pos x="218" y="1"/>
                </a:cxn>
                <a:cxn ang="0">
                  <a:pos x="296" y="14"/>
                </a:cxn>
                <a:cxn ang="0">
                  <a:pos x="335" y="33"/>
                </a:cxn>
                <a:cxn ang="0">
                  <a:pos x="367" y="63"/>
                </a:cxn>
                <a:cxn ang="0">
                  <a:pos x="389" y="105"/>
                </a:cxn>
              </a:cxnLst>
              <a:rect l="0" t="0" r="r" b="b"/>
              <a:pathLst>
                <a:path w="410" h="472">
                  <a:moveTo>
                    <a:pt x="397" y="148"/>
                  </a:moveTo>
                  <a:lnTo>
                    <a:pt x="281" y="148"/>
                  </a:lnTo>
                  <a:lnTo>
                    <a:pt x="279" y="137"/>
                  </a:lnTo>
                  <a:lnTo>
                    <a:pt x="276" y="127"/>
                  </a:lnTo>
                  <a:lnTo>
                    <a:pt x="270" y="118"/>
                  </a:lnTo>
                  <a:lnTo>
                    <a:pt x="264" y="109"/>
                  </a:lnTo>
                  <a:lnTo>
                    <a:pt x="260" y="104"/>
                  </a:lnTo>
                  <a:lnTo>
                    <a:pt x="255" y="100"/>
                  </a:lnTo>
                  <a:lnTo>
                    <a:pt x="248" y="97"/>
                  </a:lnTo>
                  <a:lnTo>
                    <a:pt x="241" y="95"/>
                  </a:lnTo>
                  <a:lnTo>
                    <a:pt x="232" y="93"/>
                  </a:lnTo>
                  <a:lnTo>
                    <a:pt x="223" y="91"/>
                  </a:lnTo>
                  <a:lnTo>
                    <a:pt x="213" y="90"/>
                  </a:lnTo>
                  <a:lnTo>
                    <a:pt x="203" y="90"/>
                  </a:lnTo>
                  <a:lnTo>
                    <a:pt x="181" y="91"/>
                  </a:lnTo>
                  <a:lnTo>
                    <a:pt x="164" y="94"/>
                  </a:lnTo>
                  <a:lnTo>
                    <a:pt x="157" y="96"/>
                  </a:lnTo>
                  <a:lnTo>
                    <a:pt x="152" y="98"/>
                  </a:lnTo>
                  <a:lnTo>
                    <a:pt x="147" y="101"/>
                  </a:lnTo>
                  <a:lnTo>
                    <a:pt x="143" y="104"/>
                  </a:lnTo>
                  <a:lnTo>
                    <a:pt x="136" y="112"/>
                  </a:lnTo>
                  <a:lnTo>
                    <a:pt x="132" y="118"/>
                  </a:lnTo>
                  <a:lnTo>
                    <a:pt x="130" y="126"/>
                  </a:lnTo>
                  <a:lnTo>
                    <a:pt x="130" y="133"/>
                  </a:lnTo>
                  <a:lnTo>
                    <a:pt x="131" y="138"/>
                  </a:lnTo>
                  <a:lnTo>
                    <a:pt x="132" y="142"/>
                  </a:lnTo>
                  <a:lnTo>
                    <a:pt x="134" y="147"/>
                  </a:lnTo>
                  <a:lnTo>
                    <a:pt x="138" y="151"/>
                  </a:lnTo>
                  <a:lnTo>
                    <a:pt x="143" y="155"/>
                  </a:lnTo>
                  <a:lnTo>
                    <a:pt x="147" y="158"/>
                  </a:lnTo>
                  <a:lnTo>
                    <a:pt x="153" y="161"/>
                  </a:lnTo>
                  <a:lnTo>
                    <a:pt x="159" y="164"/>
                  </a:lnTo>
                  <a:lnTo>
                    <a:pt x="174" y="168"/>
                  </a:lnTo>
                  <a:lnTo>
                    <a:pt x="191" y="173"/>
                  </a:lnTo>
                  <a:lnTo>
                    <a:pt x="209" y="177"/>
                  </a:lnTo>
                  <a:lnTo>
                    <a:pt x="228" y="181"/>
                  </a:lnTo>
                  <a:lnTo>
                    <a:pt x="250" y="185"/>
                  </a:lnTo>
                  <a:lnTo>
                    <a:pt x="270" y="189"/>
                  </a:lnTo>
                  <a:lnTo>
                    <a:pt x="291" y="196"/>
                  </a:lnTo>
                  <a:lnTo>
                    <a:pt x="311" y="202"/>
                  </a:lnTo>
                  <a:lnTo>
                    <a:pt x="321" y="205"/>
                  </a:lnTo>
                  <a:lnTo>
                    <a:pt x="331" y="209"/>
                  </a:lnTo>
                  <a:lnTo>
                    <a:pt x="341" y="213"/>
                  </a:lnTo>
                  <a:lnTo>
                    <a:pt x="350" y="218"/>
                  </a:lnTo>
                  <a:lnTo>
                    <a:pt x="358" y="223"/>
                  </a:lnTo>
                  <a:lnTo>
                    <a:pt x="366" y="229"/>
                  </a:lnTo>
                  <a:lnTo>
                    <a:pt x="373" y="235"/>
                  </a:lnTo>
                  <a:lnTo>
                    <a:pt x="381" y="242"/>
                  </a:lnTo>
                  <a:lnTo>
                    <a:pt x="388" y="249"/>
                  </a:lnTo>
                  <a:lnTo>
                    <a:pt x="393" y="257"/>
                  </a:lnTo>
                  <a:lnTo>
                    <a:pt x="398" y="265"/>
                  </a:lnTo>
                  <a:lnTo>
                    <a:pt x="402" y="274"/>
                  </a:lnTo>
                  <a:lnTo>
                    <a:pt x="405" y="284"/>
                  </a:lnTo>
                  <a:lnTo>
                    <a:pt x="407" y="295"/>
                  </a:lnTo>
                  <a:lnTo>
                    <a:pt x="409" y="306"/>
                  </a:lnTo>
                  <a:lnTo>
                    <a:pt x="410" y="317"/>
                  </a:lnTo>
                  <a:lnTo>
                    <a:pt x="409" y="330"/>
                  </a:lnTo>
                  <a:lnTo>
                    <a:pt x="408" y="341"/>
                  </a:lnTo>
                  <a:lnTo>
                    <a:pt x="406" y="351"/>
                  </a:lnTo>
                  <a:lnTo>
                    <a:pt x="404" y="361"/>
                  </a:lnTo>
                  <a:lnTo>
                    <a:pt x="401" y="372"/>
                  </a:lnTo>
                  <a:lnTo>
                    <a:pt x="398" y="380"/>
                  </a:lnTo>
                  <a:lnTo>
                    <a:pt x="394" y="389"/>
                  </a:lnTo>
                  <a:lnTo>
                    <a:pt x="389" y="396"/>
                  </a:lnTo>
                  <a:lnTo>
                    <a:pt x="384" y="404"/>
                  </a:lnTo>
                  <a:lnTo>
                    <a:pt x="378" y="410"/>
                  </a:lnTo>
                  <a:lnTo>
                    <a:pt x="372" y="418"/>
                  </a:lnTo>
                  <a:lnTo>
                    <a:pt x="366" y="424"/>
                  </a:lnTo>
                  <a:lnTo>
                    <a:pt x="360" y="429"/>
                  </a:lnTo>
                  <a:lnTo>
                    <a:pt x="353" y="434"/>
                  </a:lnTo>
                  <a:lnTo>
                    <a:pt x="346" y="439"/>
                  </a:lnTo>
                  <a:lnTo>
                    <a:pt x="338" y="443"/>
                  </a:lnTo>
                  <a:lnTo>
                    <a:pt x="322" y="451"/>
                  </a:lnTo>
                  <a:lnTo>
                    <a:pt x="307" y="457"/>
                  </a:lnTo>
                  <a:lnTo>
                    <a:pt x="291" y="462"/>
                  </a:lnTo>
                  <a:lnTo>
                    <a:pt x="274" y="466"/>
                  </a:lnTo>
                  <a:lnTo>
                    <a:pt x="258" y="469"/>
                  </a:lnTo>
                  <a:lnTo>
                    <a:pt x="243" y="470"/>
                  </a:lnTo>
                  <a:lnTo>
                    <a:pt x="228" y="471"/>
                  </a:lnTo>
                  <a:lnTo>
                    <a:pt x="214" y="472"/>
                  </a:lnTo>
                  <a:lnTo>
                    <a:pt x="188" y="471"/>
                  </a:lnTo>
                  <a:lnTo>
                    <a:pt x="163" y="469"/>
                  </a:lnTo>
                  <a:lnTo>
                    <a:pt x="138" y="464"/>
                  </a:lnTo>
                  <a:lnTo>
                    <a:pt x="114" y="457"/>
                  </a:lnTo>
                  <a:lnTo>
                    <a:pt x="103" y="454"/>
                  </a:lnTo>
                  <a:lnTo>
                    <a:pt x="91" y="449"/>
                  </a:lnTo>
                  <a:lnTo>
                    <a:pt x="80" y="444"/>
                  </a:lnTo>
                  <a:lnTo>
                    <a:pt x="70" y="439"/>
                  </a:lnTo>
                  <a:lnTo>
                    <a:pt x="60" y="433"/>
                  </a:lnTo>
                  <a:lnTo>
                    <a:pt x="51" y="426"/>
                  </a:lnTo>
                  <a:lnTo>
                    <a:pt x="42" y="418"/>
                  </a:lnTo>
                  <a:lnTo>
                    <a:pt x="34" y="409"/>
                  </a:lnTo>
                  <a:lnTo>
                    <a:pt x="26" y="401"/>
                  </a:lnTo>
                  <a:lnTo>
                    <a:pt x="20" y="391"/>
                  </a:lnTo>
                  <a:lnTo>
                    <a:pt x="14" y="381"/>
                  </a:lnTo>
                  <a:lnTo>
                    <a:pt x="10" y="369"/>
                  </a:lnTo>
                  <a:lnTo>
                    <a:pt x="6" y="357"/>
                  </a:lnTo>
                  <a:lnTo>
                    <a:pt x="3" y="345"/>
                  </a:lnTo>
                  <a:lnTo>
                    <a:pt x="1" y="331"/>
                  </a:lnTo>
                  <a:lnTo>
                    <a:pt x="0" y="316"/>
                  </a:lnTo>
                  <a:lnTo>
                    <a:pt x="120" y="316"/>
                  </a:lnTo>
                  <a:lnTo>
                    <a:pt x="120" y="323"/>
                  </a:lnTo>
                  <a:lnTo>
                    <a:pt x="121" y="331"/>
                  </a:lnTo>
                  <a:lnTo>
                    <a:pt x="123" y="337"/>
                  </a:lnTo>
                  <a:lnTo>
                    <a:pt x="125" y="343"/>
                  </a:lnTo>
                  <a:lnTo>
                    <a:pt x="128" y="349"/>
                  </a:lnTo>
                  <a:lnTo>
                    <a:pt x="131" y="354"/>
                  </a:lnTo>
                  <a:lnTo>
                    <a:pt x="136" y="359"/>
                  </a:lnTo>
                  <a:lnTo>
                    <a:pt x="141" y="363"/>
                  </a:lnTo>
                  <a:lnTo>
                    <a:pt x="148" y="367"/>
                  </a:lnTo>
                  <a:lnTo>
                    <a:pt x="154" y="372"/>
                  </a:lnTo>
                  <a:lnTo>
                    <a:pt x="162" y="375"/>
                  </a:lnTo>
                  <a:lnTo>
                    <a:pt x="171" y="378"/>
                  </a:lnTo>
                  <a:lnTo>
                    <a:pt x="181" y="380"/>
                  </a:lnTo>
                  <a:lnTo>
                    <a:pt x="193" y="381"/>
                  </a:lnTo>
                  <a:lnTo>
                    <a:pt x="205" y="382"/>
                  </a:lnTo>
                  <a:lnTo>
                    <a:pt x="217" y="383"/>
                  </a:lnTo>
                  <a:lnTo>
                    <a:pt x="228" y="382"/>
                  </a:lnTo>
                  <a:lnTo>
                    <a:pt x="238" y="381"/>
                  </a:lnTo>
                  <a:lnTo>
                    <a:pt x="247" y="380"/>
                  </a:lnTo>
                  <a:lnTo>
                    <a:pt x="255" y="378"/>
                  </a:lnTo>
                  <a:lnTo>
                    <a:pt x="262" y="376"/>
                  </a:lnTo>
                  <a:lnTo>
                    <a:pt x="268" y="373"/>
                  </a:lnTo>
                  <a:lnTo>
                    <a:pt x="273" y="369"/>
                  </a:lnTo>
                  <a:lnTo>
                    <a:pt x="277" y="365"/>
                  </a:lnTo>
                  <a:lnTo>
                    <a:pt x="285" y="358"/>
                  </a:lnTo>
                  <a:lnTo>
                    <a:pt x="289" y="350"/>
                  </a:lnTo>
                  <a:lnTo>
                    <a:pt x="292" y="343"/>
                  </a:lnTo>
                  <a:lnTo>
                    <a:pt x="293" y="336"/>
                  </a:lnTo>
                  <a:lnTo>
                    <a:pt x="292" y="331"/>
                  </a:lnTo>
                  <a:lnTo>
                    <a:pt x="290" y="325"/>
                  </a:lnTo>
                  <a:lnTo>
                    <a:pt x="288" y="321"/>
                  </a:lnTo>
                  <a:lnTo>
                    <a:pt x="285" y="317"/>
                  </a:lnTo>
                  <a:lnTo>
                    <a:pt x="280" y="313"/>
                  </a:lnTo>
                  <a:lnTo>
                    <a:pt x="275" y="310"/>
                  </a:lnTo>
                  <a:lnTo>
                    <a:pt x="270" y="307"/>
                  </a:lnTo>
                  <a:lnTo>
                    <a:pt x="263" y="304"/>
                  </a:lnTo>
                  <a:lnTo>
                    <a:pt x="249" y="299"/>
                  </a:lnTo>
                  <a:lnTo>
                    <a:pt x="232" y="295"/>
                  </a:lnTo>
                  <a:lnTo>
                    <a:pt x="214" y="290"/>
                  </a:lnTo>
                  <a:lnTo>
                    <a:pt x="195" y="287"/>
                  </a:lnTo>
                  <a:lnTo>
                    <a:pt x="174" y="283"/>
                  </a:lnTo>
                  <a:lnTo>
                    <a:pt x="154" y="277"/>
                  </a:lnTo>
                  <a:lnTo>
                    <a:pt x="133" y="272"/>
                  </a:lnTo>
                  <a:lnTo>
                    <a:pt x="113" y="266"/>
                  </a:lnTo>
                  <a:lnTo>
                    <a:pt x="103" y="263"/>
                  </a:lnTo>
                  <a:lnTo>
                    <a:pt x="93" y="259"/>
                  </a:lnTo>
                  <a:lnTo>
                    <a:pt x="84" y="255"/>
                  </a:lnTo>
                  <a:lnTo>
                    <a:pt x="75" y="250"/>
                  </a:lnTo>
                  <a:lnTo>
                    <a:pt x="67" y="245"/>
                  </a:lnTo>
                  <a:lnTo>
                    <a:pt x="59" y="239"/>
                  </a:lnTo>
                  <a:lnTo>
                    <a:pt x="52" y="232"/>
                  </a:lnTo>
                  <a:lnTo>
                    <a:pt x="44" y="226"/>
                  </a:lnTo>
                  <a:lnTo>
                    <a:pt x="37" y="219"/>
                  </a:lnTo>
                  <a:lnTo>
                    <a:pt x="32" y="212"/>
                  </a:lnTo>
                  <a:lnTo>
                    <a:pt x="27" y="203"/>
                  </a:lnTo>
                  <a:lnTo>
                    <a:pt x="23" y="193"/>
                  </a:lnTo>
                  <a:lnTo>
                    <a:pt x="20" y="184"/>
                  </a:lnTo>
                  <a:lnTo>
                    <a:pt x="18" y="173"/>
                  </a:lnTo>
                  <a:lnTo>
                    <a:pt x="16" y="162"/>
                  </a:lnTo>
                  <a:lnTo>
                    <a:pt x="15" y="149"/>
                  </a:lnTo>
                  <a:lnTo>
                    <a:pt x="15" y="141"/>
                  </a:lnTo>
                  <a:lnTo>
                    <a:pt x="16" y="133"/>
                  </a:lnTo>
                  <a:lnTo>
                    <a:pt x="17" y="125"/>
                  </a:lnTo>
                  <a:lnTo>
                    <a:pt x="19" y="116"/>
                  </a:lnTo>
                  <a:lnTo>
                    <a:pt x="24" y="99"/>
                  </a:lnTo>
                  <a:lnTo>
                    <a:pt x="31" y="82"/>
                  </a:lnTo>
                  <a:lnTo>
                    <a:pt x="35" y="74"/>
                  </a:lnTo>
                  <a:lnTo>
                    <a:pt x="40" y="66"/>
                  </a:lnTo>
                  <a:lnTo>
                    <a:pt x="46" y="58"/>
                  </a:lnTo>
                  <a:lnTo>
                    <a:pt x="54" y="51"/>
                  </a:lnTo>
                  <a:lnTo>
                    <a:pt x="61" y="44"/>
                  </a:lnTo>
                  <a:lnTo>
                    <a:pt x="69" y="37"/>
                  </a:lnTo>
                  <a:lnTo>
                    <a:pt x="77" y="31"/>
                  </a:lnTo>
                  <a:lnTo>
                    <a:pt x="87" y="25"/>
                  </a:lnTo>
                  <a:lnTo>
                    <a:pt x="98" y="20"/>
                  </a:lnTo>
                  <a:lnTo>
                    <a:pt x="109" y="14"/>
                  </a:lnTo>
                  <a:lnTo>
                    <a:pt x="121" y="10"/>
                  </a:lnTo>
                  <a:lnTo>
                    <a:pt x="134" y="7"/>
                  </a:lnTo>
                  <a:lnTo>
                    <a:pt x="148" y="4"/>
                  </a:lnTo>
                  <a:lnTo>
                    <a:pt x="163" y="2"/>
                  </a:lnTo>
                  <a:lnTo>
                    <a:pt x="179" y="1"/>
                  </a:lnTo>
                  <a:lnTo>
                    <a:pt x="196" y="0"/>
                  </a:lnTo>
                  <a:lnTo>
                    <a:pt x="218" y="1"/>
                  </a:lnTo>
                  <a:lnTo>
                    <a:pt x="241" y="3"/>
                  </a:lnTo>
                  <a:lnTo>
                    <a:pt x="262" y="6"/>
                  </a:lnTo>
                  <a:lnTo>
                    <a:pt x="285" y="11"/>
                  </a:lnTo>
                  <a:lnTo>
                    <a:pt x="296" y="14"/>
                  </a:lnTo>
                  <a:lnTo>
                    <a:pt x="306" y="18"/>
                  </a:lnTo>
                  <a:lnTo>
                    <a:pt x="316" y="23"/>
                  </a:lnTo>
                  <a:lnTo>
                    <a:pt x="325" y="28"/>
                  </a:lnTo>
                  <a:lnTo>
                    <a:pt x="335" y="33"/>
                  </a:lnTo>
                  <a:lnTo>
                    <a:pt x="344" y="39"/>
                  </a:lnTo>
                  <a:lnTo>
                    <a:pt x="352" y="46"/>
                  </a:lnTo>
                  <a:lnTo>
                    <a:pt x="360" y="54"/>
                  </a:lnTo>
                  <a:lnTo>
                    <a:pt x="367" y="63"/>
                  </a:lnTo>
                  <a:lnTo>
                    <a:pt x="373" y="72"/>
                  </a:lnTo>
                  <a:lnTo>
                    <a:pt x="380" y="82"/>
                  </a:lnTo>
                  <a:lnTo>
                    <a:pt x="385" y="93"/>
                  </a:lnTo>
                  <a:lnTo>
                    <a:pt x="389" y="105"/>
                  </a:lnTo>
                  <a:lnTo>
                    <a:pt x="392" y="119"/>
                  </a:lnTo>
                  <a:lnTo>
                    <a:pt x="395" y="133"/>
                  </a:lnTo>
                  <a:lnTo>
                    <a:pt x="397" y="14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7" name="Freeform 13"/>
            <p:cNvSpPr>
              <a:spLocks noEditPoints="1"/>
            </p:cNvSpPr>
            <p:nvPr userDrawn="1"/>
          </p:nvSpPr>
          <p:spPr bwMode="auto">
            <a:xfrm>
              <a:off x="7337426" y="6540500"/>
              <a:ext cx="15875" cy="80962"/>
            </a:xfrm>
            <a:custGeom>
              <a:avLst/>
              <a:gdLst/>
              <a:ahLst/>
              <a:cxnLst>
                <a:cxn ang="0">
                  <a:pos x="0" y="162"/>
                </a:cxn>
                <a:cxn ang="0">
                  <a:pos x="117" y="162"/>
                </a:cxn>
                <a:cxn ang="0">
                  <a:pos x="117" y="610"/>
                </a:cxn>
                <a:cxn ang="0">
                  <a:pos x="0" y="610"/>
                </a:cxn>
                <a:cxn ang="0">
                  <a:pos x="0" y="162"/>
                </a:cxn>
                <a:cxn ang="0">
                  <a:pos x="117" y="109"/>
                </a:cxn>
                <a:cxn ang="0">
                  <a:pos x="0" y="109"/>
                </a:cxn>
                <a:cxn ang="0">
                  <a:pos x="0" y="0"/>
                </a:cxn>
                <a:cxn ang="0">
                  <a:pos x="117" y="0"/>
                </a:cxn>
                <a:cxn ang="0">
                  <a:pos x="117" y="109"/>
                </a:cxn>
              </a:cxnLst>
              <a:rect l="0" t="0" r="r" b="b"/>
              <a:pathLst>
                <a:path w="117" h="610">
                  <a:moveTo>
                    <a:pt x="0" y="162"/>
                  </a:moveTo>
                  <a:lnTo>
                    <a:pt x="117" y="162"/>
                  </a:lnTo>
                  <a:lnTo>
                    <a:pt x="117" y="610"/>
                  </a:lnTo>
                  <a:lnTo>
                    <a:pt x="0" y="610"/>
                  </a:lnTo>
                  <a:lnTo>
                    <a:pt x="0" y="162"/>
                  </a:lnTo>
                  <a:close/>
                  <a:moveTo>
                    <a:pt x="117" y="109"/>
                  </a:moveTo>
                  <a:lnTo>
                    <a:pt x="0" y="109"/>
                  </a:lnTo>
                  <a:lnTo>
                    <a:pt x="0" y="0"/>
                  </a:lnTo>
                  <a:lnTo>
                    <a:pt x="117" y="0"/>
                  </a:lnTo>
                  <a:lnTo>
                    <a:pt x="117" y="10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8" name="Freeform 14"/>
            <p:cNvSpPr>
              <a:spLocks/>
            </p:cNvSpPr>
            <p:nvPr userDrawn="1"/>
          </p:nvSpPr>
          <p:spPr bwMode="auto">
            <a:xfrm>
              <a:off x="7361238" y="6546850"/>
              <a:ext cx="33338" cy="76200"/>
            </a:xfrm>
            <a:custGeom>
              <a:avLst/>
              <a:gdLst/>
              <a:ahLst/>
              <a:cxnLst>
                <a:cxn ang="0">
                  <a:pos x="178" y="0"/>
                </a:cxn>
                <a:cxn ang="0">
                  <a:pos x="178" y="121"/>
                </a:cxn>
                <a:cxn ang="0">
                  <a:pos x="250" y="121"/>
                </a:cxn>
                <a:cxn ang="0">
                  <a:pos x="250" y="205"/>
                </a:cxn>
                <a:cxn ang="0">
                  <a:pos x="178" y="205"/>
                </a:cxn>
                <a:cxn ang="0">
                  <a:pos x="178" y="448"/>
                </a:cxn>
                <a:cxn ang="0">
                  <a:pos x="178" y="457"/>
                </a:cxn>
                <a:cxn ang="0">
                  <a:pos x="179" y="465"/>
                </a:cxn>
                <a:cxn ang="0">
                  <a:pos x="181" y="471"/>
                </a:cxn>
                <a:cxn ang="0">
                  <a:pos x="184" y="476"/>
                </a:cxn>
                <a:cxn ang="0">
                  <a:pos x="187" y="479"/>
                </a:cxn>
                <a:cxn ang="0">
                  <a:pos x="190" y="480"/>
                </a:cxn>
                <a:cxn ang="0">
                  <a:pos x="194" y="482"/>
                </a:cxn>
                <a:cxn ang="0">
                  <a:pos x="198" y="483"/>
                </a:cxn>
                <a:cxn ang="0">
                  <a:pos x="210" y="484"/>
                </a:cxn>
                <a:cxn ang="0">
                  <a:pos x="227" y="485"/>
                </a:cxn>
                <a:cxn ang="0">
                  <a:pos x="238" y="484"/>
                </a:cxn>
                <a:cxn ang="0">
                  <a:pos x="250" y="483"/>
                </a:cxn>
                <a:cxn ang="0">
                  <a:pos x="250" y="572"/>
                </a:cxn>
                <a:cxn ang="0">
                  <a:pos x="237" y="573"/>
                </a:cxn>
                <a:cxn ang="0">
                  <a:pos x="223" y="573"/>
                </a:cxn>
                <a:cxn ang="0">
                  <a:pos x="209" y="574"/>
                </a:cxn>
                <a:cxn ang="0">
                  <a:pos x="195" y="574"/>
                </a:cxn>
                <a:cxn ang="0">
                  <a:pos x="180" y="574"/>
                </a:cxn>
                <a:cxn ang="0">
                  <a:pos x="156" y="573"/>
                </a:cxn>
                <a:cxn ang="0">
                  <a:pos x="136" y="571"/>
                </a:cxn>
                <a:cxn ang="0">
                  <a:pos x="127" y="569"/>
                </a:cxn>
                <a:cxn ang="0">
                  <a:pos x="118" y="566"/>
                </a:cxn>
                <a:cxn ang="0">
                  <a:pos x="111" y="564"/>
                </a:cxn>
                <a:cxn ang="0">
                  <a:pos x="104" y="561"/>
                </a:cxn>
                <a:cxn ang="0">
                  <a:pos x="98" y="558"/>
                </a:cxn>
                <a:cxn ang="0">
                  <a:pos x="92" y="554"/>
                </a:cxn>
                <a:cxn ang="0">
                  <a:pos x="87" y="551"/>
                </a:cxn>
                <a:cxn ang="0">
                  <a:pos x="82" y="547"/>
                </a:cxn>
                <a:cxn ang="0">
                  <a:pos x="78" y="543"/>
                </a:cxn>
                <a:cxn ang="0">
                  <a:pos x="74" y="538"/>
                </a:cxn>
                <a:cxn ang="0">
                  <a:pos x="71" y="533"/>
                </a:cxn>
                <a:cxn ang="0">
                  <a:pos x="68" y="528"/>
                </a:cxn>
                <a:cxn ang="0">
                  <a:pos x="64" y="516"/>
                </a:cxn>
                <a:cxn ang="0">
                  <a:pos x="62" y="504"/>
                </a:cxn>
                <a:cxn ang="0">
                  <a:pos x="60" y="491"/>
                </a:cxn>
                <a:cxn ang="0">
                  <a:pos x="60" y="476"/>
                </a:cxn>
                <a:cxn ang="0">
                  <a:pos x="60" y="205"/>
                </a:cxn>
                <a:cxn ang="0">
                  <a:pos x="0" y="205"/>
                </a:cxn>
                <a:cxn ang="0">
                  <a:pos x="0" y="121"/>
                </a:cxn>
                <a:cxn ang="0">
                  <a:pos x="60" y="121"/>
                </a:cxn>
                <a:cxn ang="0">
                  <a:pos x="60" y="0"/>
                </a:cxn>
                <a:cxn ang="0">
                  <a:pos x="178" y="0"/>
                </a:cxn>
              </a:cxnLst>
              <a:rect l="0" t="0" r="r" b="b"/>
              <a:pathLst>
                <a:path w="250" h="574">
                  <a:moveTo>
                    <a:pt x="178" y="0"/>
                  </a:moveTo>
                  <a:lnTo>
                    <a:pt x="178" y="121"/>
                  </a:lnTo>
                  <a:lnTo>
                    <a:pt x="250" y="121"/>
                  </a:lnTo>
                  <a:lnTo>
                    <a:pt x="250" y="205"/>
                  </a:lnTo>
                  <a:lnTo>
                    <a:pt x="178" y="205"/>
                  </a:lnTo>
                  <a:lnTo>
                    <a:pt x="178" y="448"/>
                  </a:lnTo>
                  <a:lnTo>
                    <a:pt x="178" y="457"/>
                  </a:lnTo>
                  <a:lnTo>
                    <a:pt x="179" y="465"/>
                  </a:lnTo>
                  <a:lnTo>
                    <a:pt x="181" y="471"/>
                  </a:lnTo>
                  <a:lnTo>
                    <a:pt x="184" y="476"/>
                  </a:lnTo>
                  <a:lnTo>
                    <a:pt x="187" y="479"/>
                  </a:lnTo>
                  <a:lnTo>
                    <a:pt x="190" y="480"/>
                  </a:lnTo>
                  <a:lnTo>
                    <a:pt x="194" y="482"/>
                  </a:lnTo>
                  <a:lnTo>
                    <a:pt x="198" y="483"/>
                  </a:lnTo>
                  <a:lnTo>
                    <a:pt x="210" y="484"/>
                  </a:lnTo>
                  <a:lnTo>
                    <a:pt x="227" y="485"/>
                  </a:lnTo>
                  <a:lnTo>
                    <a:pt x="238" y="484"/>
                  </a:lnTo>
                  <a:lnTo>
                    <a:pt x="250" y="483"/>
                  </a:lnTo>
                  <a:lnTo>
                    <a:pt x="250" y="572"/>
                  </a:lnTo>
                  <a:lnTo>
                    <a:pt x="237" y="573"/>
                  </a:lnTo>
                  <a:lnTo>
                    <a:pt x="223" y="573"/>
                  </a:lnTo>
                  <a:lnTo>
                    <a:pt x="209" y="574"/>
                  </a:lnTo>
                  <a:lnTo>
                    <a:pt x="195" y="574"/>
                  </a:lnTo>
                  <a:lnTo>
                    <a:pt x="180" y="574"/>
                  </a:lnTo>
                  <a:lnTo>
                    <a:pt x="156" y="573"/>
                  </a:lnTo>
                  <a:lnTo>
                    <a:pt x="136" y="571"/>
                  </a:lnTo>
                  <a:lnTo>
                    <a:pt x="127" y="569"/>
                  </a:lnTo>
                  <a:lnTo>
                    <a:pt x="118" y="566"/>
                  </a:lnTo>
                  <a:lnTo>
                    <a:pt x="111" y="564"/>
                  </a:lnTo>
                  <a:lnTo>
                    <a:pt x="104" y="561"/>
                  </a:lnTo>
                  <a:lnTo>
                    <a:pt x="98" y="558"/>
                  </a:lnTo>
                  <a:lnTo>
                    <a:pt x="92" y="554"/>
                  </a:lnTo>
                  <a:lnTo>
                    <a:pt x="87" y="551"/>
                  </a:lnTo>
                  <a:lnTo>
                    <a:pt x="82" y="547"/>
                  </a:lnTo>
                  <a:lnTo>
                    <a:pt x="78" y="543"/>
                  </a:lnTo>
                  <a:lnTo>
                    <a:pt x="74" y="538"/>
                  </a:lnTo>
                  <a:lnTo>
                    <a:pt x="71" y="533"/>
                  </a:lnTo>
                  <a:lnTo>
                    <a:pt x="68" y="528"/>
                  </a:lnTo>
                  <a:lnTo>
                    <a:pt x="64" y="516"/>
                  </a:lnTo>
                  <a:lnTo>
                    <a:pt x="62" y="504"/>
                  </a:lnTo>
                  <a:lnTo>
                    <a:pt x="60" y="491"/>
                  </a:lnTo>
                  <a:lnTo>
                    <a:pt x="60" y="476"/>
                  </a:lnTo>
                  <a:lnTo>
                    <a:pt x="60" y="205"/>
                  </a:lnTo>
                  <a:lnTo>
                    <a:pt x="0" y="205"/>
                  </a:lnTo>
                  <a:lnTo>
                    <a:pt x="0" y="121"/>
                  </a:lnTo>
                  <a:lnTo>
                    <a:pt x="60" y="121"/>
                  </a:lnTo>
                  <a:lnTo>
                    <a:pt x="60" y="0"/>
                  </a:lnTo>
                  <a:lnTo>
                    <a:pt x="178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9" name="Freeform 15"/>
            <p:cNvSpPr>
              <a:spLocks/>
            </p:cNvSpPr>
            <p:nvPr userDrawn="1"/>
          </p:nvSpPr>
          <p:spPr bwMode="auto">
            <a:xfrm>
              <a:off x="7397751" y="6562725"/>
              <a:ext cx="60325" cy="82550"/>
            </a:xfrm>
            <a:custGeom>
              <a:avLst/>
              <a:gdLst/>
              <a:ahLst/>
              <a:cxnLst>
                <a:cxn ang="0">
                  <a:pos x="444" y="0"/>
                </a:cxn>
                <a:cxn ang="0">
                  <a:pos x="290" y="439"/>
                </a:cxn>
                <a:cxn ang="0">
                  <a:pos x="278" y="478"/>
                </a:cxn>
                <a:cxn ang="0">
                  <a:pos x="265" y="511"/>
                </a:cxn>
                <a:cxn ang="0">
                  <a:pos x="254" y="540"/>
                </a:cxn>
                <a:cxn ang="0">
                  <a:pos x="244" y="562"/>
                </a:cxn>
                <a:cxn ang="0">
                  <a:pos x="239" y="571"/>
                </a:cxn>
                <a:cxn ang="0">
                  <a:pos x="233" y="581"/>
                </a:cxn>
                <a:cxn ang="0">
                  <a:pos x="228" y="589"/>
                </a:cxn>
                <a:cxn ang="0">
                  <a:pos x="221" y="596"/>
                </a:cxn>
                <a:cxn ang="0">
                  <a:pos x="215" y="602"/>
                </a:cxn>
                <a:cxn ang="0">
                  <a:pos x="209" y="607"/>
                </a:cxn>
                <a:cxn ang="0">
                  <a:pos x="202" y="612"/>
                </a:cxn>
                <a:cxn ang="0">
                  <a:pos x="196" y="615"/>
                </a:cxn>
                <a:cxn ang="0">
                  <a:pos x="188" y="618"/>
                </a:cxn>
                <a:cxn ang="0">
                  <a:pos x="180" y="621"/>
                </a:cxn>
                <a:cxn ang="0">
                  <a:pos x="171" y="624"/>
                </a:cxn>
                <a:cxn ang="0">
                  <a:pos x="162" y="625"/>
                </a:cxn>
                <a:cxn ang="0">
                  <a:pos x="141" y="627"/>
                </a:cxn>
                <a:cxn ang="0">
                  <a:pos x="117" y="628"/>
                </a:cxn>
                <a:cxn ang="0">
                  <a:pos x="105" y="628"/>
                </a:cxn>
                <a:cxn ang="0">
                  <a:pos x="92" y="627"/>
                </a:cxn>
                <a:cxn ang="0">
                  <a:pos x="77" y="627"/>
                </a:cxn>
                <a:cxn ang="0">
                  <a:pos x="64" y="626"/>
                </a:cxn>
                <a:cxn ang="0">
                  <a:pos x="64" y="531"/>
                </a:cxn>
                <a:cxn ang="0">
                  <a:pos x="74" y="532"/>
                </a:cxn>
                <a:cxn ang="0">
                  <a:pos x="88" y="533"/>
                </a:cxn>
                <a:cxn ang="0">
                  <a:pos x="102" y="533"/>
                </a:cxn>
                <a:cxn ang="0">
                  <a:pos x="116" y="531"/>
                </a:cxn>
                <a:cxn ang="0">
                  <a:pos x="122" y="529"/>
                </a:cxn>
                <a:cxn ang="0">
                  <a:pos x="127" y="527"/>
                </a:cxn>
                <a:cxn ang="0">
                  <a:pos x="133" y="525"/>
                </a:cxn>
                <a:cxn ang="0">
                  <a:pos x="138" y="522"/>
                </a:cxn>
                <a:cxn ang="0">
                  <a:pos x="142" y="519"/>
                </a:cxn>
                <a:cxn ang="0">
                  <a:pos x="147" y="514"/>
                </a:cxn>
                <a:cxn ang="0">
                  <a:pos x="150" y="509"/>
                </a:cxn>
                <a:cxn ang="0">
                  <a:pos x="154" y="503"/>
                </a:cxn>
                <a:cxn ang="0">
                  <a:pos x="157" y="495"/>
                </a:cxn>
                <a:cxn ang="0">
                  <a:pos x="160" y="486"/>
                </a:cxn>
                <a:cxn ang="0">
                  <a:pos x="162" y="476"/>
                </a:cxn>
                <a:cxn ang="0">
                  <a:pos x="164" y="466"/>
                </a:cxn>
                <a:cxn ang="0">
                  <a:pos x="0" y="0"/>
                </a:cxn>
                <a:cxn ang="0">
                  <a:pos x="131" y="0"/>
                </a:cxn>
                <a:cxn ang="0">
                  <a:pos x="227" y="330"/>
                </a:cxn>
                <a:cxn ang="0">
                  <a:pos x="229" y="330"/>
                </a:cxn>
                <a:cxn ang="0">
                  <a:pos x="319" y="0"/>
                </a:cxn>
                <a:cxn ang="0">
                  <a:pos x="444" y="0"/>
                </a:cxn>
              </a:cxnLst>
              <a:rect l="0" t="0" r="r" b="b"/>
              <a:pathLst>
                <a:path w="444" h="628">
                  <a:moveTo>
                    <a:pt x="444" y="0"/>
                  </a:moveTo>
                  <a:lnTo>
                    <a:pt x="290" y="439"/>
                  </a:lnTo>
                  <a:lnTo>
                    <a:pt x="278" y="478"/>
                  </a:lnTo>
                  <a:lnTo>
                    <a:pt x="265" y="511"/>
                  </a:lnTo>
                  <a:lnTo>
                    <a:pt x="254" y="540"/>
                  </a:lnTo>
                  <a:lnTo>
                    <a:pt x="244" y="562"/>
                  </a:lnTo>
                  <a:lnTo>
                    <a:pt x="239" y="571"/>
                  </a:lnTo>
                  <a:lnTo>
                    <a:pt x="233" y="581"/>
                  </a:lnTo>
                  <a:lnTo>
                    <a:pt x="228" y="589"/>
                  </a:lnTo>
                  <a:lnTo>
                    <a:pt x="221" y="596"/>
                  </a:lnTo>
                  <a:lnTo>
                    <a:pt x="215" y="602"/>
                  </a:lnTo>
                  <a:lnTo>
                    <a:pt x="209" y="607"/>
                  </a:lnTo>
                  <a:lnTo>
                    <a:pt x="202" y="612"/>
                  </a:lnTo>
                  <a:lnTo>
                    <a:pt x="196" y="615"/>
                  </a:lnTo>
                  <a:lnTo>
                    <a:pt x="188" y="618"/>
                  </a:lnTo>
                  <a:lnTo>
                    <a:pt x="180" y="621"/>
                  </a:lnTo>
                  <a:lnTo>
                    <a:pt x="171" y="624"/>
                  </a:lnTo>
                  <a:lnTo>
                    <a:pt x="162" y="625"/>
                  </a:lnTo>
                  <a:lnTo>
                    <a:pt x="141" y="627"/>
                  </a:lnTo>
                  <a:lnTo>
                    <a:pt x="117" y="628"/>
                  </a:lnTo>
                  <a:lnTo>
                    <a:pt x="105" y="628"/>
                  </a:lnTo>
                  <a:lnTo>
                    <a:pt x="92" y="627"/>
                  </a:lnTo>
                  <a:lnTo>
                    <a:pt x="77" y="627"/>
                  </a:lnTo>
                  <a:lnTo>
                    <a:pt x="64" y="626"/>
                  </a:lnTo>
                  <a:lnTo>
                    <a:pt x="64" y="531"/>
                  </a:lnTo>
                  <a:lnTo>
                    <a:pt x="74" y="532"/>
                  </a:lnTo>
                  <a:lnTo>
                    <a:pt x="88" y="533"/>
                  </a:lnTo>
                  <a:lnTo>
                    <a:pt x="102" y="533"/>
                  </a:lnTo>
                  <a:lnTo>
                    <a:pt x="116" y="531"/>
                  </a:lnTo>
                  <a:lnTo>
                    <a:pt x="122" y="529"/>
                  </a:lnTo>
                  <a:lnTo>
                    <a:pt x="127" y="527"/>
                  </a:lnTo>
                  <a:lnTo>
                    <a:pt x="133" y="525"/>
                  </a:lnTo>
                  <a:lnTo>
                    <a:pt x="138" y="522"/>
                  </a:lnTo>
                  <a:lnTo>
                    <a:pt x="142" y="519"/>
                  </a:lnTo>
                  <a:lnTo>
                    <a:pt x="147" y="514"/>
                  </a:lnTo>
                  <a:lnTo>
                    <a:pt x="150" y="509"/>
                  </a:lnTo>
                  <a:lnTo>
                    <a:pt x="154" y="503"/>
                  </a:lnTo>
                  <a:lnTo>
                    <a:pt x="157" y="495"/>
                  </a:lnTo>
                  <a:lnTo>
                    <a:pt x="160" y="486"/>
                  </a:lnTo>
                  <a:lnTo>
                    <a:pt x="162" y="476"/>
                  </a:lnTo>
                  <a:lnTo>
                    <a:pt x="164" y="466"/>
                  </a:lnTo>
                  <a:lnTo>
                    <a:pt x="0" y="0"/>
                  </a:lnTo>
                  <a:lnTo>
                    <a:pt x="131" y="0"/>
                  </a:lnTo>
                  <a:lnTo>
                    <a:pt x="227" y="330"/>
                  </a:lnTo>
                  <a:lnTo>
                    <a:pt x="229" y="330"/>
                  </a:lnTo>
                  <a:lnTo>
                    <a:pt x="319" y="0"/>
                  </a:lnTo>
                  <a:lnTo>
                    <a:pt x="44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0" name="Freeform 16"/>
            <p:cNvSpPr>
              <a:spLocks/>
            </p:cNvSpPr>
            <p:nvPr userDrawn="1"/>
          </p:nvSpPr>
          <p:spPr bwMode="auto">
            <a:xfrm>
              <a:off x="7491413" y="6540500"/>
              <a:ext cx="33338" cy="80962"/>
            </a:xfrm>
            <a:custGeom>
              <a:avLst/>
              <a:gdLst/>
              <a:ahLst/>
              <a:cxnLst>
                <a:cxn ang="0">
                  <a:pos x="182" y="247"/>
                </a:cxn>
                <a:cxn ang="0">
                  <a:pos x="182" y="611"/>
                </a:cxn>
                <a:cxn ang="0">
                  <a:pos x="65" y="611"/>
                </a:cxn>
                <a:cxn ang="0">
                  <a:pos x="65" y="247"/>
                </a:cxn>
                <a:cxn ang="0">
                  <a:pos x="0" y="247"/>
                </a:cxn>
                <a:cxn ang="0">
                  <a:pos x="0" y="163"/>
                </a:cxn>
                <a:cxn ang="0">
                  <a:pos x="65" y="163"/>
                </a:cxn>
                <a:cxn ang="0">
                  <a:pos x="65" y="128"/>
                </a:cxn>
                <a:cxn ang="0">
                  <a:pos x="65" y="110"/>
                </a:cxn>
                <a:cxn ang="0">
                  <a:pos x="67" y="95"/>
                </a:cxn>
                <a:cxn ang="0">
                  <a:pos x="70" y="82"/>
                </a:cxn>
                <a:cxn ang="0">
                  <a:pos x="74" y="68"/>
                </a:cxn>
                <a:cxn ang="0">
                  <a:pos x="79" y="57"/>
                </a:cxn>
                <a:cxn ang="0">
                  <a:pos x="84" y="46"/>
                </a:cxn>
                <a:cxn ang="0">
                  <a:pos x="91" y="37"/>
                </a:cxn>
                <a:cxn ang="0">
                  <a:pos x="100" y="28"/>
                </a:cxn>
                <a:cxn ang="0">
                  <a:pos x="109" y="22"/>
                </a:cxn>
                <a:cxn ang="0">
                  <a:pos x="119" y="16"/>
                </a:cxn>
                <a:cxn ang="0">
                  <a:pos x="129" y="11"/>
                </a:cxn>
                <a:cxn ang="0">
                  <a:pos x="141" y="7"/>
                </a:cxn>
                <a:cxn ang="0">
                  <a:pos x="154" y="4"/>
                </a:cxn>
                <a:cxn ang="0">
                  <a:pos x="167" y="1"/>
                </a:cxn>
                <a:cxn ang="0">
                  <a:pos x="180" y="0"/>
                </a:cxn>
                <a:cxn ang="0">
                  <a:pos x="196" y="0"/>
                </a:cxn>
                <a:cxn ang="0">
                  <a:pos x="208" y="0"/>
                </a:cxn>
                <a:cxn ang="0">
                  <a:pos x="218" y="0"/>
                </a:cxn>
                <a:cxn ang="0">
                  <a:pos x="227" y="0"/>
                </a:cxn>
                <a:cxn ang="0">
                  <a:pos x="235" y="0"/>
                </a:cxn>
                <a:cxn ang="0">
                  <a:pos x="248" y="1"/>
                </a:cxn>
                <a:cxn ang="0">
                  <a:pos x="256" y="1"/>
                </a:cxn>
                <a:cxn ang="0">
                  <a:pos x="256" y="96"/>
                </a:cxn>
                <a:cxn ang="0">
                  <a:pos x="223" y="96"/>
                </a:cxn>
                <a:cxn ang="0">
                  <a:pos x="210" y="97"/>
                </a:cxn>
                <a:cxn ang="0">
                  <a:pos x="200" y="99"/>
                </a:cxn>
                <a:cxn ang="0">
                  <a:pos x="196" y="100"/>
                </a:cxn>
                <a:cxn ang="0">
                  <a:pos x="193" y="102"/>
                </a:cxn>
                <a:cxn ang="0">
                  <a:pos x="189" y="104"/>
                </a:cxn>
                <a:cxn ang="0">
                  <a:pos x="187" y="107"/>
                </a:cxn>
                <a:cxn ang="0">
                  <a:pos x="184" y="113"/>
                </a:cxn>
                <a:cxn ang="0">
                  <a:pos x="183" y="122"/>
                </a:cxn>
                <a:cxn ang="0">
                  <a:pos x="182" y="133"/>
                </a:cxn>
                <a:cxn ang="0">
                  <a:pos x="182" y="146"/>
                </a:cxn>
                <a:cxn ang="0">
                  <a:pos x="182" y="163"/>
                </a:cxn>
                <a:cxn ang="0">
                  <a:pos x="259" y="163"/>
                </a:cxn>
                <a:cxn ang="0">
                  <a:pos x="259" y="247"/>
                </a:cxn>
                <a:cxn ang="0">
                  <a:pos x="182" y="247"/>
                </a:cxn>
              </a:cxnLst>
              <a:rect l="0" t="0" r="r" b="b"/>
              <a:pathLst>
                <a:path w="259" h="611">
                  <a:moveTo>
                    <a:pt x="182" y="247"/>
                  </a:moveTo>
                  <a:lnTo>
                    <a:pt x="182" y="611"/>
                  </a:lnTo>
                  <a:lnTo>
                    <a:pt x="65" y="611"/>
                  </a:lnTo>
                  <a:lnTo>
                    <a:pt x="65" y="247"/>
                  </a:lnTo>
                  <a:lnTo>
                    <a:pt x="0" y="247"/>
                  </a:lnTo>
                  <a:lnTo>
                    <a:pt x="0" y="163"/>
                  </a:lnTo>
                  <a:lnTo>
                    <a:pt x="65" y="163"/>
                  </a:lnTo>
                  <a:lnTo>
                    <a:pt x="65" y="128"/>
                  </a:lnTo>
                  <a:lnTo>
                    <a:pt x="65" y="110"/>
                  </a:lnTo>
                  <a:lnTo>
                    <a:pt x="67" y="95"/>
                  </a:lnTo>
                  <a:lnTo>
                    <a:pt x="70" y="82"/>
                  </a:lnTo>
                  <a:lnTo>
                    <a:pt x="74" y="68"/>
                  </a:lnTo>
                  <a:lnTo>
                    <a:pt x="79" y="57"/>
                  </a:lnTo>
                  <a:lnTo>
                    <a:pt x="84" y="46"/>
                  </a:lnTo>
                  <a:lnTo>
                    <a:pt x="91" y="37"/>
                  </a:lnTo>
                  <a:lnTo>
                    <a:pt x="100" y="28"/>
                  </a:lnTo>
                  <a:lnTo>
                    <a:pt x="109" y="22"/>
                  </a:lnTo>
                  <a:lnTo>
                    <a:pt x="119" y="16"/>
                  </a:lnTo>
                  <a:lnTo>
                    <a:pt x="129" y="11"/>
                  </a:lnTo>
                  <a:lnTo>
                    <a:pt x="141" y="7"/>
                  </a:lnTo>
                  <a:lnTo>
                    <a:pt x="154" y="4"/>
                  </a:lnTo>
                  <a:lnTo>
                    <a:pt x="167" y="1"/>
                  </a:lnTo>
                  <a:lnTo>
                    <a:pt x="180" y="0"/>
                  </a:lnTo>
                  <a:lnTo>
                    <a:pt x="196" y="0"/>
                  </a:lnTo>
                  <a:lnTo>
                    <a:pt x="208" y="0"/>
                  </a:lnTo>
                  <a:lnTo>
                    <a:pt x="218" y="0"/>
                  </a:lnTo>
                  <a:lnTo>
                    <a:pt x="227" y="0"/>
                  </a:lnTo>
                  <a:lnTo>
                    <a:pt x="235" y="0"/>
                  </a:lnTo>
                  <a:lnTo>
                    <a:pt x="248" y="1"/>
                  </a:lnTo>
                  <a:lnTo>
                    <a:pt x="256" y="1"/>
                  </a:lnTo>
                  <a:lnTo>
                    <a:pt x="256" y="96"/>
                  </a:lnTo>
                  <a:lnTo>
                    <a:pt x="223" y="96"/>
                  </a:lnTo>
                  <a:lnTo>
                    <a:pt x="210" y="97"/>
                  </a:lnTo>
                  <a:lnTo>
                    <a:pt x="200" y="99"/>
                  </a:lnTo>
                  <a:lnTo>
                    <a:pt x="196" y="100"/>
                  </a:lnTo>
                  <a:lnTo>
                    <a:pt x="193" y="102"/>
                  </a:lnTo>
                  <a:lnTo>
                    <a:pt x="189" y="104"/>
                  </a:lnTo>
                  <a:lnTo>
                    <a:pt x="187" y="107"/>
                  </a:lnTo>
                  <a:lnTo>
                    <a:pt x="184" y="113"/>
                  </a:lnTo>
                  <a:lnTo>
                    <a:pt x="183" y="122"/>
                  </a:lnTo>
                  <a:lnTo>
                    <a:pt x="182" y="133"/>
                  </a:lnTo>
                  <a:lnTo>
                    <a:pt x="182" y="146"/>
                  </a:lnTo>
                  <a:lnTo>
                    <a:pt x="182" y="163"/>
                  </a:lnTo>
                  <a:lnTo>
                    <a:pt x="259" y="163"/>
                  </a:lnTo>
                  <a:lnTo>
                    <a:pt x="259" y="247"/>
                  </a:lnTo>
                  <a:lnTo>
                    <a:pt x="182" y="247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1" name="Freeform 17"/>
            <p:cNvSpPr>
              <a:spLocks noEditPoints="1"/>
            </p:cNvSpPr>
            <p:nvPr userDrawn="1"/>
          </p:nvSpPr>
          <p:spPr bwMode="auto">
            <a:xfrm>
              <a:off x="7527926" y="6561138"/>
              <a:ext cx="60325" cy="61912"/>
            </a:xfrm>
            <a:custGeom>
              <a:avLst/>
              <a:gdLst/>
              <a:ahLst/>
              <a:cxnLst>
                <a:cxn ang="0">
                  <a:pos x="455" y="274"/>
                </a:cxn>
                <a:cxn ang="0">
                  <a:pos x="444" y="326"/>
                </a:cxn>
                <a:cxn ang="0">
                  <a:pos x="424" y="368"/>
                </a:cxn>
                <a:cxn ang="0">
                  <a:pos x="398" y="403"/>
                </a:cxn>
                <a:cxn ang="0">
                  <a:pos x="366" y="432"/>
                </a:cxn>
                <a:cxn ang="0">
                  <a:pos x="328" y="451"/>
                </a:cxn>
                <a:cxn ang="0">
                  <a:pos x="287" y="465"/>
                </a:cxn>
                <a:cxn ang="0">
                  <a:pos x="244" y="471"/>
                </a:cxn>
                <a:cxn ang="0">
                  <a:pos x="199" y="470"/>
                </a:cxn>
                <a:cxn ang="0">
                  <a:pos x="157" y="462"/>
                </a:cxn>
                <a:cxn ang="0">
                  <a:pos x="116" y="446"/>
                </a:cxn>
                <a:cxn ang="0">
                  <a:pos x="80" y="423"/>
                </a:cxn>
                <a:cxn ang="0">
                  <a:pos x="50" y="393"/>
                </a:cxn>
                <a:cxn ang="0">
                  <a:pos x="26" y="355"/>
                </a:cxn>
                <a:cxn ang="0">
                  <a:pos x="9" y="309"/>
                </a:cxn>
                <a:cxn ang="0">
                  <a:pos x="1" y="255"/>
                </a:cxn>
                <a:cxn ang="0">
                  <a:pos x="2" y="197"/>
                </a:cxn>
                <a:cxn ang="0">
                  <a:pos x="14" y="146"/>
                </a:cxn>
                <a:cxn ang="0">
                  <a:pos x="33" y="102"/>
                </a:cxn>
                <a:cxn ang="0">
                  <a:pos x="60" y="68"/>
                </a:cxn>
                <a:cxn ang="0">
                  <a:pos x="91" y="40"/>
                </a:cxn>
                <a:cxn ang="0">
                  <a:pos x="129" y="20"/>
                </a:cxn>
                <a:cxn ang="0">
                  <a:pos x="170" y="6"/>
                </a:cxn>
                <a:cxn ang="0">
                  <a:pos x="214" y="0"/>
                </a:cxn>
                <a:cxn ang="0">
                  <a:pos x="259" y="2"/>
                </a:cxn>
                <a:cxn ang="0">
                  <a:pos x="302" y="10"/>
                </a:cxn>
                <a:cxn ang="0">
                  <a:pos x="342" y="26"/>
                </a:cxn>
                <a:cxn ang="0">
                  <a:pos x="377" y="48"/>
                </a:cxn>
                <a:cxn ang="0">
                  <a:pos x="408" y="79"/>
                </a:cxn>
                <a:cxn ang="0">
                  <a:pos x="433" y="117"/>
                </a:cxn>
                <a:cxn ang="0">
                  <a:pos x="449" y="162"/>
                </a:cxn>
                <a:cxn ang="0">
                  <a:pos x="456" y="216"/>
                </a:cxn>
                <a:cxn ang="0">
                  <a:pos x="337" y="221"/>
                </a:cxn>
                <a:cxn ang="0">
                  <a:pos x="328" y="175"/>
                </a:cxn>
                <a:cxn ang="0">
                  <a:pos x="320" y="153"/>
                </a:cxn>
                <a:cxn ang="0">
                  <a:pos x="308" y="133"/>
                </a:cxn>
                <a:cxn ang="0">
                  <a:pos x="291" y="117"/>
                </a:cxn>
                <a:cxn ang="0">
                  <a:pos x="268" y="106"/>
                </a:cxn>
                <a:cxn ang="0">
                  <a:pos x="239" y="100"/>
                </a:cxn>
                <a:cxn ang="0">
                  <a:pos x="208" y="101"/>
                </a:cxn>
                <a:cxn ang="0">
                  <a:pos x="181" y="109"/>
                </a:cxn>
                <a:cxn ang="0">
                  <a:pos x="161" y="122"/>
                </a:cxn>
                <a:cxn ang="0">
                  <a:pos x="145" y="139"/>
                </a:cxn>
                <a:cxn ang="0">
                  <a:pos x="134" y="160"/>
                </a:cxn>
                <a:cxn ang="0">
                  <a:pos x="125" y="190"/>
                </a:cxn>
                <a:cxn ang="0">
                  <a:pos x="121" y="235"/>
                </a:cxn>
                <a:cxn ang="0">
                  <a:pos x="125" y="280"/>
                </a:cxn>
                <a:cxn ang="0">
                  <a:pos x="134" y="311"/>
                </a:cxn>
                <a:cxn ang="0">
                  <a:pos x="145" y="332"/>
                </a:cxn>
                <a:cxn ang="0">
                  <a:pos x="161" y="349"/>
                </a:cxn>
                <a:cxn ang="0">
                  <a:pos x="181" y="362"/>
                </a:cxn>
                <a:cxn ang="0">
                  <a:pos x="208" y="371"/>
                </a:cxn>
                <a:cxn ang="0">
                  <a:pos x="239" y="372"/>
                </a:cxn>
                <a:cxn ang="0">
                  <a:pos x="268" y="365"/>
                </a:cxn>
                <a:cxn ang="0">
                  <a:pos x="291" y="354"/>
                </a:cxn>
                <a:cxn ang="0">
                  <a:pos x="308" y="338"/>
                </a:cxn>
                <a:cxn ang="0">
                  <a:pos x="320" y="318"/>
                </a:cxn>
                <a:cxn ang="0">
                  <a:pos x="328" y="297"/>
                </a:cxn>
                <a:cxn ang="0">
                  <a:pos x="337" y="251"/>
                </a:cxn>
              </a:cxnLst>
              <a:rect l="0" t="0" r="r" b="b"/>
              <a:pathLst>
                <a:path w="457" h="471">
                  <a:moveTo>
                    <a:pt x="457" y="235"/>
                  </a:moveTo>
                  <a:lnTo>
                    <a:pt x="456" y="255"/>
                  </a:lnTo>
                  <a:lnTo>
                    <a:pt x="455" y="274"/>
                  </a:lnTo>
                  <a:lnTo>
                    <a:pt x="452" y="292"/>
                  </a:lnTo>
                  <a:lnTo>
                    <a:pt x="449" y="309"/>
                  </a:lnTo>
                  <a:lnTo>
                    <a:pt x="444" y="326"/>
                  </a:lnTo>
                  <a:lnTo>
                    <a:pt x="439" y="341"/>
                  </a:lnTo>
                  <a:lnTo>
                    <a:pt x="433" y="355"/>
                  </a:lnTo>
                  <a:lnTo>
                    <a:pt x="424" y="368"/>
                  </a:lnTo>
                  <a:lnTo>
                    <a:pt x="416" y="381"/>
                  </a:lnTo>
                  <a:lnTo>
                    <a:pt x="408" y="393"/>
                  </a:lnTo>
                  <a:lnTo>
                    <a:pt x="398" y="403"/>
                  </a:lnTo>
                  <a:lnTo>
                    <a:pt x="388" y="413"/>
                  </a:lnTo>
                  <a:lnTo>
                    <a:pt x="377" y="423"/>
                  </a:lnTo>
                  <a:lnTo>
                    <a:pt x="366" y="432"/>
                  </a:lnTo>
                  <a:lnTo>
                    <a:pt x="354" y="439"/>
                  </a:lnTo>
                  <a:lnTo>
                    <a:pt x="342" y="446"/>
                  </a:lnTo>
                  <a:lnTo>
                    <a:pt x="328" y="451"/>
                  </a:lnTo>
                  <a:lnTo>
                    <a:pt x="315" y="456"/>
                  </a:lnTo>
                  <a:lnTo>
                    <a:pt x="302" y="462"/>
                  </a:lnTo>
                  <a:lnTo>
                    <a:pt x="287" y="465"/>
                  </a:lnTo>
                  <a:lnTo>
                    <a:pt x="273" y="468"/>
                  </a:lnTo>
                  <a:lnTo>
                    <a:pt x="259" y="470"/>
                  </a:lnTo>
                  <a:lnTo>
                    <a:pt x="244" y="471"/>
                  </a:lnTo>
                  <a:lnTo>
                    <a:pt x="229" y="471"/>
                  </a:lnTo>
                  <a:lnTo>
                    <a:pt x="214" y="471"/>
                  </a:lnTo>
                  <a:lnTo>
                    <a:pt x="199" y="470"/>
                  </a:lnTo>
                  <a:lnTo>
                    <a:pt x="184" y="468"/>
                  </a:lnTo>
                  <a:lnTo>
                    <a:pt x="170" y="465"/>
                  </a:lnTo>
                  <a:lnTo>
                    <a:pt x="157" y="462"/>
                  </a:lnTo>
                  <a:lnTo>
                    <a:pt x="142" y="456"/>
                  </a:lnTo>
                  <a:lnTo>
                    <a:pt x="129" y="451"/>
                  </a:lnTo>
                  <a:lnTo>
                    <a:pt x="116" y="446"/>
                  </a:lnTo>
                  <a:lnTo>
                    <a:pt x="104" y="439"/>
                  </a:lnTo>
                  <a:lnTo>
                    <a:pt x="91" y="432"/>
                  </a:lnTo>
                  <a:lnTo>
                    <a:pt x="80" y="423"/>
                  </a:lnTo>
                  <a:lnTo>
                    <a:pt x="70" y="413"/>
                  </a:lnTo>
                  <a:lnTo>
                    <a:pt x="60" y="403"/>
                  </a:lnTo>
                  <a:lnTo>
                    <a:pt x="50" y="393"/>
                  </a:lnTo>
                  <a:lnTo>
                    <a:pt x="41" y="381"/>
                  </a:lnTo>
                  <a:lnTo>
                    <a:pt x="33" y="368"/>
                  </a:lnTo>
                  <a:lnTo>
                    <a:pt x="26" y="355"/>
                  </a:lnTo>
                  <a:lnTo>
                    <a:pt x="19" y="341"/>
                  </a:lnTo>
                  <a:lnTo>
                    <a:pt x="14" y="326"/>
                  </a:lnTo>
                  <a:lnTo>
                    <a:pt x="9" y="309"/>
                  </a:lnTo>
                  <a:lnTo>
                    <a:pt x="6" y="292"/>
                  </a:lnTo>
                  <a:lnTo>
                    <a:pt x="2" y="274"/>
                  </a:lnTo>
                  <a:lnTo>
                    <a:pt x="1" y="255"/>
                  </a:lnTo>
                  <a:lnTo>
                    <a:pt x="0" y="235"/>
                  </a:lnTo>
                  <a:lnTo>
                    <a:pt x="1" y="216"/>
                  </a:lnTo>
                  <a:lnTo>
                    <a:pt x="2" y="197"/>
                  </a:lnTo>
                  <a:lnTo>
                    <a:pt x="6" y="179"/>
                  </a:lnTo>
                  <a:lnTo>
                    <a:pt x="9" y="162"/>
                  </a:lnTo>
                  <a:lnTo>
                    <a:pt x="14" y="146"/>
                  </a:lnTo>
                  <a:lnTo>
                    <a:pt x="19" y="131"/>
                  </a:lnTo>
                  <a:lnTo>
                    <a:pt x="26" y="117"/>
                  </a:lnTo>
                  <a:lnTo>
                    <a:pt x="33" y="102"/>
                  </a:lnTo>
                  <a:lnTo>
                    <a:pt x="41" y="90"/>
                  </a:lnTo>
                  <a:lnTo>
                    <a:pt x="50" y="79"/>
                  </a:lnTo>
                  <a:lnTo>
                    <a:pt x="60" y="68"/>
                  </a:lnTo>
                  <a:lnTo>
                    <a:pt x="70" y="57"/>
                  </a:lnTo>
                  <a:lnTo>
                    <a:pt x="80" y="48"/>
                  </a:lnTo>
                  <a:lnTo>
                    <a:pt x="91" y="40"/>
                  </a:lnTo>
                  <a:lnTo>
                    <a:pt x="104" y="32"/>
                  </a:lnTo>
                  <a:lnTo>
                    <a:pt x="116" y="26"/>
                  </a:lnTo>
                  <a:lnTo>
                    <a:pt x="129" y="20"/>
                  </a:lnTo>
                  <a:lnTo>
                    <a:pt x="142" y="14"/>
                  </a:lnTo>
                  <a:lnTo>
                    <a:pt x="157" y="10"/>
                  </a:lnTo>
                  <a:lnTo>
                    <a:pt x="170" y="6"/>
                  </a:lnTo>
                  <a:lnTo>
                    <a:pt x="184" y="3"/>
                  </a:lnTo>
                  <a:lnTo>
                    <a:pt x="199" y="2"/>
                  </a:lnTo>
                  <a:lnTo>
                    <a:pt x="214" y="0"/>
                  </a:lnTo>
                  <a:lnTo>
                    <a:pt x="229" y="0"/>
                  </a:lnTo>
                  <a:lnTo>
                    <a:pt x="244" y="0"/>
                  </a:lnTo>
                  <a:lnTo>
                    <a:pt x="259" y="2"/>
                  </a:lnTo>
                  <a:lnTo>
                    <a:pt x="273" y="3"/>
                  </a:lnTo>
                  <a:lnTo>
                    <a:pt x="287" y="6"/>
                  </a:lnTo>
                  <a:lnTo>
                    <a:pt x="302" y="10"/>
                  </a:lnTo>
                  <a:lnTo>
                    <a:pt x="315" y="14"/>
                  </a:lnTo>
                  <a:lnTo>
                    <a:pt x="328" y="20"/>
                  </a:lnTo>
                  <a:lnTo>
                    <a:pt x="342" y="26"/>
                  </a:lnTo>
                  <a:lnTo>
                    <a:pt x="354" y="32"/>
                  </a:lnTo>
                  <a:lnTo>
                    <a:pt x="366" y="40"/>
                  </a:lnTo>
                  <a:lnTo>
                    <a:pt x="377" y="48"/>
                  </a:lnTo>
                  <a:lnTo>
                    <a:pt x="388" y="57"/>
                  </a:lnTo>
                  <a:lnTo>
                    <a:pt x="398" y="68"/>
                  </a:lnTo>
                  <a:lnTo>
                    <a:pt x="408" y="79"/>
                  </a:lnTo>
                  <a:lnTo>
                    <a:pt x="416" y="90"/>
                  </a:lnTo>
                  <a:lnTo>
                    <a:pt x="424" y="102"/>
                  </a:lnTo>
                  <a:lnTo>
                    <a:pt x="433" y="117"/>
                  </a:lnTo>
                  <a:lnTo>
                    <a:pt x="439" y="131"/>
                  </a:lnTo>
                  <a:lnTo>
                    <a:pt x="444" y="146"/>
                  </a:lnTo>
                  <a:lnTo>
                    <a:pt x="449" y="162"/>
                  </a:lnTo>
                  <a:lnTo>
                    <a:pt x="452" y="179"/>
                  </a:lnTo>
                  <a:lnTo>
                    <a:pt x="455" y="197"/>
                  </a:lnTo>
                  <a:lnTo>
                    <a:pt x="456" y="216"/>
                  </a:lnTo>
                  <a:lnTo>
                    <a:pt x="457" y="235"/>
                  </a:lnTo>
                  <a:close/>
                  <a:moveTo>
                    <a:pt x="337" y="235"/>
                  </a:moveTo>
                  <a:lnTo>
                    <a:pt x="337" y="221"/>
                  </a:lnTo>
                  <a:lnTo>
                    <a:pt x="334" y="206"/>
                  </a:lnTo>
                  <a:lnTo>
                    <a:pt x="332" y="190"/>
                  </a:lnTo>
                  <a:lnTo>
                    <a:pt x="328" y="175"/>
                  </a:lnTo>
                  <a:lnTo>
                    <a:pt x="326" y="167"/>
                  </a:lnTo>
                  <a:lnTo>
                    <a:pt x="323" y="160"/>
                  </a:lnTo>
                  <a:lnTo>
                    <a:pt x="320" y="153"/>
                  </a:lnTo>
                  <a:lnTo>
                    <a:pt x="317" y="146"/>
                  </a:lnTo>
                  <a:lnTo>
                    <a:pt x="312" y="139"/>
                  </a:lnTo>
                  <a:lnTo>
                    <a:pt x="308" y="133"/>
                  </a:lnTo>
                  <a:lnTo>
                    <a:pt x="303" y="128"/>
                  </a:lnTo>
                  <a:lnTo>
                    <a:pt x="297" y="122"/>
                  </a:lnTo>
                  <a:lnTo>
                    <a:pt x="291" y="117"/>
                  </a:lnTo>
                  <a:lnTo>
                    <a:pt x="284" y="113"/>
                  </a:lnTo>
                  <a:lnTo>
                    <a:pt x="276" y="109"/>
                  </a:lnTo>
                  <a:lnTo>
                    <a:pt x="268" y="106"/>
                  </a:lnTo>
                  <a:lnTo>
                    <a:pt x="260" y="103"/>
                  </a:lnTo>
                  <a:lnTo>
                    <a:pt x="250" y="101"/>
                  </a:lnTo>
                  <a:lnTo>
                    <a:pt x="239" y="100"/>
                  </a:lnTo>
                  <a:lnTo>
                    <a:pt x="229" y="99"/>
                  </a:lnTo>
                  <a:lnTo>
                    <a:pt x="218" y="100"/>
                  </a:lnTo>
                  <a:lnTo>
                    <a:pt x="208" y="101"/>
                  </a:lnTo>
                  <a:lnTo>
                    <a:pt x="199" y="103"/>
                  </a:lnTo>
                  <a:lnTo>
                    <a:pt x="189" y="106"/>
                  </a:lnTo>
                  <a:lnTo>
                    <a:pt x="181" y="109"/>
                  </a:lnTo>
                  <a:lnTo>
                    <a:pt x="174" y="113"/>
                  </a:lnTo>
                  <a:lnTo>
                    <a:pt x="167" y="117"/>
                  </a:lnTo>
                  <a:lnTo>
                    <a:pt x="161" y="122"/>
                  </a:lnTo>
                  <a:lnTo>
                    <a:pt x="155" y="128"/>
                  </a:lnTo>
                  <a:lnTo>
                    <a:pt x="150" y="133"/>
                  </a:lnTo>
                  <a:lnTo>
                    <a:pt x="145" y="139"/>
                  </a:lnTo>
                  <a:lnTo>
                    <a:pt x="141" y="146"/>
                  </a:lnTo>
                  <a:lnTo>
                    <a:pt x="137" y="153"/>
                  </a:lnTo>
                  <a:lnTo>
                    <a:pt x="134" y="160"/>
                  </a:lnTo>
                  <a:lnTo>
                    <a:pt x="131" y="167"/>
                  </a:lnTo>
                  <a:lnTo>
                    <a:pt x="129" y="175"/>
                  </a:lnTo>
                  <a:lnTo>
                    <a:pt x="125" y="190"/>
                  </a:lnTo>
                  <a:lnTo>
                    <a:pt x="123" y="206"/>
                  </a:lnTo>
                  <a:lnTo>
                    <a:pt x="122" y="221"/>
                  </a:lnTo>
                  <a:lnTo>
                    <a:pt x="121" y="235"/>
                  </a:lnTo>
                  <a:lnTo>
                    <a:pt x="122" y="251"/>
                  </a:lnTo>
                  <a:lnTo>
                    <a:pt x="123" y="265"/>
                  </a:lnTo>
                  <a:lnTo>
                    <a:pt x="125" y="280"/>
                  </a:lnTo>
                  <a:lnTo>
                    <a:pt x="129" y="297"/>
                  </a:lnTo>
                  <a:lnTo>
                    <a:pt x="131" y="304"/>
                  </a:lnTo>
                  <a:lnTo>
                    <a:pt x="134" y="311"/>
                  </a:lnTo>
                  <a:lnTo>
                    <a:pt x="137" y="318"/>
                  </a:lnTo>
                  <a:lnTo>
                    <a:pt x="141" y="326"/>
                  </a:lnTo>
                  <a:lnTo>
                    <a:pt x="145" y="332"/>
                  </a:lnTo>
                  <a:lnTo>
                    <a:pt x="150" y="338"/>
                  </a:lnTo>
                  <a:lnTo>
                    <a:pt x="155" y="344"/>
                  </a:lnTo>
                  <a:lnTo>
                    <a:pt x="161" y="349"/>
                  </a:lnTo>
                  <a:lnTo>
                    <a:pt x="167" y="354"/>
                  </a:lnTo>
                  <a:lnTo>
                    <a:pt x="174" y="358"/>
                  </a:lnTo>
                  <a:lnTo>
                    <a:pt x="181" y="362"/>
                  </a:lnTo>
                  <a:lnTo>
                    <a:pt x="189" y="365"/>
                  </a:lnTo>
                  <a:lnTo>
                    <a:pt x="199" y="368"/>
                  </a:lnTo>
                  <a:lnTo>
                    <a:pt x="208" y="371"/>
                  </a:lnTo>
                  <a:lnTo>
                    <a:pt x="218" y="372"/>
                  </a:lnTo>
                  <a:lnTo>
                    <a:pt x="229" y="372"/>
                  </a:lnTo>
                  <a:lnTo>
                    <a:pt x="239" y="372"/>
                  </a:lnTo>
                  <a:lnTo>
                    <a:pt x="250" y="371"/>
                  </a:lnTo>
                  <a:lnTo>
                    <a:pt x="260" y="368"/>
                  </a:lnTo>
                  <a:lnTo>
                    <a:pt x="268" y="365"/>
                  </a:lnTo>
                  <a:lnTo>
                    <a:pt x="276" y="362"/>
                  </a:lnTo>
                  <a:lnTo>
                    <a:pt x="284" y="358"/>
                  </a:lnTo>
                  <a:lnTo>
                    <a:pt x="291" y="354"/>
                  </a:lnTo>
                  <a:lnTo>
                    <a:pt x="297" y="349"/>
                  </a:lnTo>
                  <a:lnTo>
                    <a:pt x="303" y="344"/>
                  </a:lnTo>
                  <a:lnTo>
                    <a:pt x="308" y="338"/>
                  </a:lnTo>
                  <a:lnTo>
                    <a:pt x="312" y="332"/>
                  </a:lnTo>
                  <a:lnTo>
                    <a:pt x="317" y="326"/>
                  </a:lnTo>
                  <a:lnTo>
                    <a:pt x="320" y="318"/>
                  </a:lnTo>
                  <a:lnTo>
                    <a:pt x="323" y="311"/>
                  </a:lnTo>
                  <a:lnTo>
                    <a:pt x="326" y="304"/>
                  </a:lnTo>
                  <a:lnTo>
                    <a:pt x="328" y="297"/>
                  </a:lnTo>
                  <a:lnTo>
                    <a:pt x="332" y="280"/>
                  </a:lnTo>
                  <a:lnTo>
                    <a:pt x="334" y="265"/>
                  </a:lnTo>
                  <a:lnTo>
                    <a:pt x="337" y="251"/>
                  </a:lnTo>
                  <a:lnTo>
                    <a:pt x="337" y="2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2" name="Freeform 18"/>
            <p:cNvSpPr>
              <a:spLocks/>
            </p:cNvSpPr>
            <p:nvPr userDrawn="1"/>
          </p:nvSpPr>
          <p:spPr bwMode="auto">
            <a:xfrm>
              <a:off x="7599363" y="6561138"/>
              <a:ext cx="34925" cy="60325"/>
            </a:xfrm>
            <a:custGeom>
              <a:avLst/>
              <a:gdLst/>
              <a:ahLst/>
              <a:cxnLst>
                <a:cxn ang="0">
                  <a:pos x="0" y="460"/>
                </a:cxn>
                <a:cxn ang="0">
                  <a:pos x="0" y="12"/>
                </a:cxn>
                <a:cxn ang="0">
                  <a:pos x="112" y="12"/>
                </a:cxn>
                <a:cxn ang="0">
                  <a:pos x="112" y="89"/>
                </a:cxn>
                <a:cxn ang="0">
                  <a:pos x="114" y="89"/>
                </a:cxn>
                <a:cxn ang="0">
                  <a:pos x="123" y="73"/>
                </a:cxn>
                <a:cxn ang="0">
                  <a:pos x="134" y="56"/>
                </a:cxn>
                <a:cxn ang="0">
                  <a:pos x="145" y="41"/>
                </a:cxn>
                <a:cxn ang="0">
                  <a:pos x="158" y="28"/>
                </a:cxn>
                <a:cxn ang="0">
                  <a:pos x="164" y="22"/>
                </a:cxn>
                <a:cxn ang="0">
                  <a:pos x="172" y="17"/>
                </a:cxn>
                <a:cxn ang="0">
                  <a:pos x="182" y="11"/>
                </a:cxn>
                <a:cxn ang="0">
                  <a:pos x="191" y="8"/>
                </a:cxn>
                <a:cxn ang="0">
                  <a:pos x="201" y="5"/>
                </a:cxn>
                <a:cxn ang="0">
                  <a:pos x="212" y="2"/>
                </a:cxn>
                <a:cxn ang="0">
                  <a:pos x="223" y="1"/>
                </a:cxn>
                <a:cxn ang="0">
                  <a:pos x="237" y="0"/>
                </a:cxn>
                <a:cxn ang="0">
                  <a:pos x="248" y="1"/>
                </a:cxn>
                <a:cxn ang="0">
                  <a:pos x="259" y="2"/>
                </a:cxn>
                <a:cxn ang="0">
                  <a:pos x="259" y="122"/>
                </a:cxn>
                <a:cxn ang="0">
                  <a:pos x="251" y="121"/>
                </a:cxn>
                <a:cxn ang="0">
                  <a:pos x="243" y="120"/>
                </a:cxn>
                <a:cxn ang="0">
                  <a:pos x="235" y="120"/>
                </a:cxn>
                <a:cxn ang="0">
                  <a:pos x="226" y="120"/>
                </a:cxn>
                <a:cxn ang="0">
                  <a:pos x="214" y="120"/>
                </a:cxn>
                <a:cxn ang="0">
                  <a:pos x="204" y="121"/>
                </a:cxn>
                <a:cxn ang="0">
                  <a:pos x="195" y="122"/>
                </a:cxn>
                <a:cxn ang="0">
                  <a:pos x="186" y="124"/>
                </a:cxn>
                <a:cxn ang="0">
                  <a:pos x="177" y="126"/>
                </a:cxn>
                <a:cxn ang="0">
                  <a:pos x="170" y="129"/>
                </a:cxn>
                <a:cxn ang="0">
                  <a:pos x="163" y="132"/>
                </a:cxn>
                <a:cxn ang="0">
                  <a:pos x="157" y="136"/>
                </a:cxn>
                <a:cxn ang="0">
                  <a:pos x="146" y="144"/>
                </a:cxn>
                <a:cxn ang="0">
                  <a:pos x="138" y="155"/>
                </a:cxn>
                <a:cxn ang="0">
                  <a:pos x="134" y="160"/>
                </a:cxn>
                <a:cxn ang="0">
                  <a:pos x="131" y="165"/>
                </a:cxn>
                <a:cxn ang="0">
                  <a:pos x="127" y="171"/>
                </a:cxn>
                <a:cxn ang="0">
                  <a:pos x="125" y="177"/>
                </a:cxn>
                <a:cxn ang="0">
                  <a:pos x="121" y="189"/>
                </a:cxn>
                <a:cxn ang="0">
                  <a:pos x="119" y="202"/>
                </a:cxn>
                <a:cxn ang="0">
                  <a:pos x="117" y="214"/>
                </a:cxn>
                <a:cxn ang="0">
                  <a:pos x="117" y="226"/>
                </a:cxn>
                <a:cxn ang="0">
                  <a:pos x="117" y="460"/>
                </a:cxn>
                <a:cxn ang="0">
                  <a:pos x="0" y="460"/>
                </a:cxn>
              </a:cxnLst>
              <a:rect l="0" t="0" r="r" b="b"/>
              <a:pathLst>
                <a:path w="259" h="460">
                  <a:moveTo>
                    <a:pt x="0" y="460"/>
                  </a:moveTo>
                  <a:lnTo>
                    <a:pt x="0" y="12"/>
                  </a:lnTo>
                  <a:lnTo>
                    <a:pt x="112" y="12"/>
                  </a:lnTo>
                  <a:lnTo>
                    <a:pt x="112" y="89"/>
                  </a:lnTo>
                  <a:lnTo>
                    <a:pt x="114" y="89"/>
                  </a:lnTo>
                  <a:lnTo>
                    <a:pt x="123" y="73"/>
                  </a:lnTo>
                  <a:lnTo>
                    <a:pt x="134" y="56"/>
                  </a:lnTo>
                  <a:lnTo>
                    <a:pt x="145" y="41"/>
                  </a:lnTo>
                  <a:lnTo>
                    <a:pt x="158" y="28"/>
                  </a:lnTo>
                  <a:lnTo>
                    <a:pt x="164" y="22"/>
                  </a:lnTo>
                  <a:lnTo>
                    <a:pt x="172" y="17"/>
                  </a:lnTo>
                  <a:lnTo>
                    <a:pt x="182" y="11"/>
                  </a:lnTo>
                  <a:lnTo>
                    <a:pt x="191" y="8"/>
                  </a:lnTo>
                  <a:lnTo>
                    <a:pt x="201" y="5"/>
                  </a:lnTo>
                  <a:lnTo>
                    <a:pt x="212" y="2"/>
                  </a:lnTo>
                  <a:lnTo>
                    <a:pt x="223" y="1"/>
                  </a:lnTo>
                  <a:lnTo>
                    <a:pt x="237" y="0"/>
                  </a:lnTo>
                  <a:lnTo>
                    <a:pt x="248" y="1"/>
                  </a:lnTo>
                  <a:lnTo>
                    <a:pt x="259" y="2"/>
                  </a:lnTo>
                  <a:lnTo>
                    <a:pt x="259" y="122"/>
                  </a:lnTo>
                  <a:lnTo>
                    <a:pt x="251" y="121"/>
                  </a:lnTo>
                  <a:lnTo>
                    <a:pt x="243" y="120"/>
                  </a:lnTo>
                  <a:lnTo>
                    <a:pt x="235" y="120"/>
                  </a:lnTo>
                  <a:lnTo>
                    <a:pt x="226" y="120"/>
                  </a:lnTo>
                  <a:lnTo>
                    <a:pt x="214" y="120"/>
                  </a:lnTo>
                  <a:lnTo>
                    <a:pt x="204" y="121"/>
                  </a:lnTo>
                  <a:lnTo>
                    <a:pt x="195" y="122"/>
                  </a:lnTo>
                  <a:lnTo>
                    <a:pt x="186" y="124"/>
                  </a:lnTo>
                  <a:lnTo>
                    <a:pt x="177" y="126"/>
                  </a:lnTo>
                  <a:lnTo>
                    <a:pt x="170" y="129"/>
                  </a:lnTo>
                  <a:lnTo>
                    <a:pt x="163" y="132"/>
                  </a:lnTo>
                  <a:lnTo>
                    <a:pt x="157" y="136"/>
                  </a:lnTo>
                  <a:lnTo>
                    <a:pt x="146" y="144"/>
                  </a:lnTo>
                  <a:lnTo>
                    <a:pt x="138" y="155"/>
                  </a:lnTo>
                  <a:lnTo>
                    <a:pt x="134" y="160"/>
                  </a:lnTo>
                  <a:lnTo>
                    <a:pt x="131" y="165"/>
                  </a:lnTo>
                  <a:lnTo>
                    <a:pt x="127" y="171"/>
                  </a:lnTo>
                  <a:lnTo>
                    <a:pt x="125" y="177"/>
                  </a:lnTo>
                  <a:lnTo>
                    <a:pt x="121" y="189"/>
                  </a:lnTo>
                  <a:lnTo>
                    <a:pt x="119" y="202"/>
                  </a:lnTo>
                  <a:lnTo>
                    <a:pt x="117" y="214"/>
                  </a:lnTo>
                  <a:lnTo>
                    <a:pt x="117" y="226"/>
                  </a:lnTo>
                  <a:lnTo>
                    <a:pt x="117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3" name="Freeform 19"/>
            <p:cNvSpPr>
              <a:spLocks/>
            </p:cNvSpPr>
            <p:nvPr userDrawn="1"/>
          </p:nvSpPr>
          <p:spPr bwMode="auto">
            <a:xfrm>
              <a:off x="7667626" y="6546850"/>
              <a:ext cx="33338" cy="76200"/>
            </a:xfrm>
            <a:custGeom>
              <a:avLst/>
              <a:gdLst/>
              <a:ahLst/>
              <a:cxnLst>
                <a:cxn ang="0">
                  <a:pos x="177" y="0"/>
                </a:cxn>
                <a:cxn ang="0">
                  <a:pos x="177" y="121"/>
                </a:cxn>
                <a:cxn ang="0">
                  <a:pos x="250" y="121"/>
                </a:cxn>
                <a:cxn ang="0">
                  <a:pos x="250" y="205"/>
                </a:cxn>
                <a:cxn ang="0">
                  <a:pos x="177" y="205"/>
                </a:cxn>
                <a:cxn ang="0">
                  <a:pos x="177" y="448"/>
                </a:cxn>
                <a:cxn ang="0">
                  <a:pos x="177" y="457"/>
                </a:cxn>
                <a:cxn ang="0">
                  <a:pos x="178" y="465"/>
                </a:cxn>
                <a:cxn ang="0">
                  <a:pos x="180" y="471"/>
                </a:cxn>
                <a:cxn ang="0">
                  <a:pos x="183" y="476"/>
                </a:cxn>
                <a:cxn ang="0">
                  <a:pos x="186" y="479"/>
                </a:cxn>
                <a:cxn ang="0">
                  <a:pos x="190" y="480"/>
                </a:cxn>
                <a:cxn ang="0">
                  <a:pos x="194" y="482"/>
                </a:cxn>
                <a:cxn ang="0">
                  <a:pos x="198" y="483"/>
                </a:cxn>
                <a:cxn ang="0">
                  <a:pos x="210" y="484"/>
                </a:cxn>
                <a:cxn ang="0">
                  <a:pos x="226" y="485"/>
                </a:cxn>
                <a:cxn ang="0">
                  <a:pos x="238" y="484"/>
                </a:cxn>
                <a:cxn ang="0">
                  <a:pos x="250" y="483"/>
                </a:cxn>
                <a:cxn ang="0">
                  <a:pos x="250" y="572"/>
                </a:cxn>
                <a:cxn ang="0">
                  <a:pos x="237" y="573"/>
                </a:cxn>
                <a:cxn ang="0">
                  <a:pos x="222" y="573"/>
                </a:cxn>
                <a:cxn ang="0">
                  <a:pos x="209" y="574"/>
                </a:cxn>
                <a:cxn ang="0">
                  <a:pos x="195" y="574"/>
                </a:cxn>
                <a:cxn ang="0">
                  <a:pos x="179" y="574"/>
                </a:cxn>
                <a:cxn ang="0">
                  <a:pos x="156" y="573"/>
                </a:cxn>
                <a:cxn ang="0">
                  <a:pos x="135" y="571"/>
                </a:cxn>
                <a:cxn ang="0">
                  <a:pos x="126" y="569"/>
                </a:cxn>
                <a:cxn ang="0">
                  <a:pos x="118" y="566"/>
                </a:cxn>
                <a:cxn ang="0">
                  <a:pos x="110" y="564"/>
                </a:cxn>
                <a:cxn ang="0">
                  <a:pos x="104" y="561"/>
                </a:cxn>
                <a:cxn ang="0">
                  <a:pos x="98" y="558"/>
                </a:cxn>
                <a:cxn ang="0">
                  <a:pos x="92" y="554"/>
                </a:cxn>
                <a:cxn ang="0">
                  <a:pos x="86" y="551"/>
                </a:cxn>
                <a:cxn ang="0">
                  <a:pos x="81" y="547"/>
                </a:cxn>
                <a:cxn ang="0">
                  <a:pos x="77" y="543"/>
                </a:cxn>
                <a:cxn ang="0">
                  <a:pos x="74" y="538"/>
                </a:cxn>
                <a:cxn ang="0">
                  <a:pos x="71" y="533"/>
                </a:cxn>
                <a:cxn ang="0">
                  <a:pos x="68" y="528"/>
                </a:cxn>
                <a:cxn ang="0">
                  <a:pos x="64" y="516"/>
                </a:cxn>
                <a:cxn ang="0">
                  <a:pos x="62" y="504"/>
                </a:cxn>
                <a:cxn ang="0">
                  <a:pos x="60" y="491"/>
                </a:cxn>
                <a:cxn ang="0">
                  <a:pos x="60" y="476"/>
                </a:cxn>
                <a:cxn ang="0">
                  <a:pos x="60" y="205"/>
                </a:cxn>
                <a:cxn ang="0">
                  <a:pos x="0" y="205"/>
                </a:cxn>
                <a:cxn ang="0">
                  <a:pos x="0" y="121"/>
                </a:cxn>
                <a:cxn ang="0">
                  <a:pos x="60" y="121"/>
                </a:cxn>
                <a:cxn ang="0">
                  <a:pos x="60" y="0"/>
                </a:cxn>
                <a:cxn ang="0">
                  <a:pos x="177" y="0"/>
                </a:cxn>
              </a:cxnLst>
              <a:rect l="0" t="0" r="r" b="b"/>
              <a:pathLst>
                <a:path w="250" h="574">
                  <a:moveTo>
                    <a:pt x="177" y="0"/>
                  </a:moveTo>
                  <a:lnTo>
                    <a:pt x="177" y="121"/>
                  </a:lnTo>
                  <a:lnTo>
                    <a:pt x="250" y="121"/>
                  </a:lnTo>
                  <a:lnTo>
                    <a:pt x="250" y="205"/>
                  </a:lnTo>
                  <a:lnTo>
                    <a:pt x="177" y="205"/>
                  </a:lnTo>
                  <a:lnTo>
                    <a:pt x="177" y="448"/>
                  </a:lnTo>
                  <a:lnTo>
                    <a:pt x="177" y="457"/>
                  </a:lnTo>
                  <a:lnTo>
                    <a:pt x="178" y="465"/>
                  </a:lnTo>
                  <a:lnTo>
                    <a:pt x="180" y="471"/>
                  </a:lnTo>
                  <a:lnTo>
                    <a:pt x="183" y="476"/>
                  </a:lnTo>
                  <a:lnTo>
                    <a:pt x="186" y="479"/>
                  </a:lnTo>
                  <a:lnTo>
                    <a:pt x="190" y="480"/>
                  </a:lnTo>
                  <a:lnTo>
                    <a:pt x="194" y="482"/>
                  </a:lnTo>
                  <a:lnTo>
                    <a:pt x="198" y="483"/>
                  </a:lnTo>
                  <a:lnTo>
                    <a:pt x="210" y="484"/>
                  </a:lnTo>
                  <a:lnTo>
                    <a:pt x="226" y="485"/>
                  </a:lnTo>
                  <a:lnTo>
                    <a:pt x="238" y="484"/>
                  </a:lnTo>
                  <a:lnTo>
                    <a:pt x="250" y="483"/>
                  </a:lnTo>
                  <a:lnTo>
                    <a:pt x="250" y="572"/>
                  </a:lnTo>
                  <a:lnTo>
                    <a:pt x="237" y="573"/>
                  </a:lnTo>
                  <a:lnTo>
                    <a:pt x="222" y="573"/>
                  </a:lnTo>
                  <a:lnTo>
                    <a:pt x="209" y="574"/>
                  </a:lnTo>
                  <a:lnTo>
                    <a:pt x="195" y="574"/>
                  </a:lnTo>
                  <a:lnTo>
                    <a:pt x="179" y="574"/>
                  </a:lnTo>
                  <a:lnTo>
                    <a:pt x="156" y="573"/>
                  </a:lnTo>
                  <a:lnTo>
                    <a:pt x="135" y="571"/>
                  </a:lnTo>
                  <a:lnTo>
                    <a:pt x="126" y="569"/>
                  </a:lnTo>
                  <a:lnTo>
                    <a:pt x="118" y="566"/>
                  </a:lnTo>
                  <a:lnTo>
                    <a:pt x="110" y="564"/>
                  </a:lnTo>
                  <a:lnTo>
                    <a:pt x="104" y="561"/>
                  </a:lnTo>
                  <a:lnTo>
                    <a:pt x="98" y="558"/>
                  </a:lnTo>
                  <a:lnTo>
                    <a:pt x="92" y="554"/>
                  </a:lnTo>
                  <a:lnTo>
                    <a:pt x="86" y="551"/>
                  </a:lnTo>
                  <a:lnTo>
                    <a:pt x="81" y="547"/>
                  </a:lnTo>
                  <a:lnTo>
                    <a:pt x="77" y="543"/>
                  </a:lnTo>
                  <a:lnTo>
                    <a:pt x="74" y="538"/>
                  </a:lnTo>
                  <a:lnTo>
                    <a:pt x="71" y="533"/>
                  </a:lnTo>
                  <a:lnTo>
                    <a:pt x="68" y="528"/>
                  </a:lnTo>
                  <a:lnTo>
                    <a:pt x="64" y="516"/>
                  </a:lnTo>
                  <a:lnTo>
                    <a:pt x="62" y="504"/>
                  </a:lnTo>
                  <a:lnTo>
                    <a:pt x="60" y="491"/>
                  </a:lnTo>
                  <a:lnTo>
                    <a:pt x="60" y="476"/>
                  </a:lnTo>
                  <a:lnTo>
                    <a:pt x="60" y="205"/>
                  </a:lnTo>
                  <a:lnTo>
                    <a:pt x="0" y="205"/>
                  </a:lnTo>
                  <a:lnTo>
                    <a:pt x="0" y="121"/>
                  </a:lnTo>
                  <a:lnTo>
                    <a:pt x="60" y="121"/>
                  </a:lnTo>
                  <a:lnTo>
                    <a:pt x="60" y="0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auto">
            <a:xfrm>
              <a:off x="7710488" y="6542088"/>
              <a:ext cx="53975" cy="79375"/>
            </a:xfrm>
            <a:custGeom>
              <a:avLst/>
              <a:gdLst/>
              <a:ahLst/>
              <a:cxnLst>
                <a:cxn ang="0">
                  <a:pos x="405" y="604"/>
                </a:cxn>
                <a:cxn ang="0">
                  <a:pos x="287" y="331"/>
                </a:cxn>
                <a:cxn ang="0">
                  <a:pos x="286" y="314"/>
                </a:cxn>
                <a:cxn ang="0">
                  <a:pos x="283" y="295"/>
                </a:cxn>
                <a:cxn ang="0">
                  <a:pos x="277" y="275"/>
                </a:cxn>
                <a:cxn ang="0">
                  <a:pos x="264" y="259"/>
                </a:cxn>
                <a:cxn ang="0">
                  <a:pos x="254" y="253"/>
                </a:cxn>
                <a:cxn ang="0">
                  <a:pos x="243" y="247"/>
                </a:cxn>
                <a:cxn ang="0">
                  <a:pos x="227" y="244"/>
                </a:cxn>
                <a:cxn ang="0">
                  <a:pos x="211" y="243"/>
                </a:cxn>
                <a:cxn ang="0">
                  <a:pos x="191" y="245"/>
                </a:cxn>
                <a:cxn ang="0">
                  <a:pos x="174" y="251"/>
                </a:cxn>
                <a:cxn ang="0">
                  <a:pos x="159" y="259"/>
                </a:cxn>
                <a:cxn ang="0">
                  <a:pos x="144" y="270"/>
                </a:cxn>
                <a:cxn ang="0">
                  <a:pos x="133" y="284"/>
                </a:cxn>
                <a:cxn ang="0">
                  <a:pos x="125" y="302"/>
                </a:cxn>
                <a:cxn ang="0">
                  <a:pos x="120" y="323"/>
                </a:cxn>
                <a:cxn ang="0">
                  <a:pos x="118" y="347"/>
                </a:cxn>
                <a:cxn ang="0">
                  <a:pos x="0" y="604"/>
                </a:cxn>
                <a:cxn ang="0">
                  <a:pos x="118" y="0"/>
                </a:cxn>
                <a:cxn ang="0">
                  <a:pos x="120" y="214"/>
                </a:cxn>
                <a:cxn ang="0">
                  <a:pos x="127" y="200"/>
                </a:cxn>
                <a:cxn ang="0">
                  <a:pos x="137" y="187"/>
                </a:cxn>
                <a:cxn ang="0">
                  <a:pos x="151" y="176"/>
                </a:cxn>
                <a:cxn ang="0">
                  <a:pos x="166" y="166"/>
                </a:cxn>
                <a:cxn ang="0">
                  <a:pos x="184" y="156"/>
                </a:cxn>
                <a:cxn ang="0">
                  <a:pos x="205" y="150"/>
                </a:cxn>
                <a:cxn ang="0">
                  <a:pos x="226" y="146"/>
                </a:cxn>
                <a:cxn ang="0">
                  <a:pos x="250" y="144"/>
                </a:cxn>
                <a:cxn ang="0">
                  <a:pos x="281" y="147"/>
                </a:cxn>
                <a:cxn ang="0">
                  <a:pos x="310" y="154"/>
                </a:cxn>
                <a:cxn ang="0">
                  <a:pos x="337" y="166"/>
                </a:cxn>
                <a:cxn ang="0">
                  <a:pos x="360" y="182"/>
                </a:cxn>
                <a:cxn ang="0">
                  <a:pos x="378" y="203"/>
                </a:cxn>
                <a:cxn ang="0">
                  <a:pos x="393" y="229"/>
                </a:cxn>
                <a:cxn ang="0">
                  <a:pos x="401" y="260"/>
                </a:cxn>
                <a:cxn ang="0">
                  <a:pos x="405" y="294"/>
                </a:cxn>
              </a:cxnLst>
              <a:rect l="0" t="0" r="r" b="b"/>
              <a:pathLst>
                <a:path w="405" h="604">
                  <a:moveTo>
                    <a:pt x="405" y="294"/>
                  </a:moveTo>
                  <a:lnTo>
                    <a:pt x="405" y="604"/>
                  </a:lnTo>
                  <a:lnTo>
                    <a:pt x="287" y="604"/>
                  </a:lnTo>
                  <a:lnTo>
                    <a:pt x="287" y="331"/>
                  </a:lnTo>
                  <a:lnTo>
                    <a:pt x="287" y="323"/>
                  </a:lnTo>
                  <a:lnTo>
                    <a:pt x="286" y="314"/>
                  </a:lnTo>
                  <a:lnTo>
                    <a:pt x="285" y="305"/>
                  </a:lnTo>
                  <a:lnTo>
                    <a:pt x="283" y="295"/>
                  </a:lnTo>
                  <a:lnTo>
                    <a:pt x="281" y="284"/>
                  </a:lnTo>
                  <a:lnTo>
                    <a:pt x="277" y="275"/>
                  </a:lnTo>
                  <a:lnTo>
                    <a:pt x="271" y="267"/>
                  </a:lnTo>
                  <a:lnTo>
                    <a:pt x="264" y="259"/>
                  </a:lnTo>
                  <a:lnTo>
                    <a:pt x="259" y="256"/>
                  </a:lnTo>
                  <a:lnTo>
                    <a:pt x="254" y="253"/>
                  </a:lnTo>
                  <a:lnTo>
                    <a:pt x="249" y="250"/>
                  </a:lnTo>
                  <a:lnTo>
                    <a:pt x="243" y="247"/>
                  </a:lnTo>
                  <a:lnTo>
                    <a:pt x="235" y="246"/>
                  </a:lnTo>
                  <a:lnTo>
                    <a:pt x="227" y="244"/>
                  </a:lnTo>
                  <a:lnTo>
                    <a:pt x="219" y="244"/>
                  </a:lnTo>
                  <a:lnTo>
                    <a:pt x="211" y="243"/>
                  </a:lnTo>
                  <a:lnTo>
                    <a:pt x="201" y="244"/>
                  </a:lnTo>
                  <a:lnTo>
                    <a:pt x="191" y="245"/>
                  </a:lnTo>
                  <a:lnTo>
                    <a:pt x="182" y="247"/>
                  </a:lnTo>
                  <a:lnTo>
                    <a:pt x="174" y="251"/>
                  </a:lnTo>
                  <a:lnTo>
                    <a:pt x="166" y="254"/>
                  </a:lnTo>
                  <a:lnTo>
                    <a:pt x="159" y="259"/>
                  </a:lnTo>
                  <a:lnTo>
                    <a:pt x="152" y="264"/>
                  </a:lnTo>
                  <a:lnTo>
                    <a:pt x="144" y="270"/>
                  </a:lnTo>
                  <a:lnTo>
                    <a:pt x="139" y="277"/>
                  </a:lnTo>
                  <a:lnTo>
                    <a:pt x="133" y="284"/>
                  </a:lnTo>
                  <a:lnTo>
                    <a:pt x="129" y="292"/>
                  </a:lnTo>
                  <a:lnTo>
                    <a:pt x="125" y="302"/>
                  </a:lnTo>
                  <a:lnTo>
                    <a:pt x="122" y="312"/>
                  </a:lnTo>
                  <a:lnTo>
                    <a:pt x="120" y="323"/>
                  </a:lnTo>
                  <a:lnTo>
                    <a:pt x="119" y="334"/>
                  </a:lnTo>
                  <a:lnTo>
                    <a:pt x="118" y="347"/>
                  </a:lnTo>
                  <a:lnTo>
                    <a:pt x="118" y="604"/>
                  </a:lnTo>
                  <a:lnTo>
                    <a:pt x="0" y="604"/>
                  </a:lnTo>
                  <a:lnTo>
                    <a:pt x="0" y="0"/>
                  </a:lnTo>
                  <a:lnTo>
                    <a:pt x="118" y="0"/>
                  </a:lnTo>
                  <a:lnTo>
                    <a:pt x="118" y="214"/>
                  </a:lnTo>
                  <a:lnTo>
                    <a:pt x="120" y="214"/>
                  </a:lnTo>
                  <a:lnTo>
                    <a:pt x="123" y="208"/>
                  </a:lnTo>
                  <a:lnTo>
                    <a:pt x="127" y="200"/>
                  </a:lnTo>
                  <a:lnTo>
                    <a:pt x="132" y="194"/>
                  </a:lnTo>
                  <a:lnTo>
                    <a:pt x="137" y="187"/>
                  </a:lnTo>
                  <a:lnTo>
                    <a:pt x="143" y="182"/>
                  </a:lnTo>
                  <a:lnTo>
                    <a:pt x="151" y="176"/>
                  </a:lnTo>
                  <a:lnTo>
                    <a:pt x="158" y="171"/>
                  </a:lnTo>
                  <a:lnTo>
                    <a:pt x="166" y="166"/>
                  </a:lnTo>
                  <a:lnTo>
                    <a:pt x="175" y="161"/>
                  </a:lnTo>
                  <a:lnTo>
                    <a:pt x="184" y="156"/>
                  </a:lnTo>
                  <a:lnTo>
                    <a:pt x="195" y="153"/>
                  </a:lnTo>
                  <a:lnTo>
                    <a:pt x="205" y="150"/>
                  </a:lnTo>
                  <a:lnTo>
                    <a:pt x="215" y="147"/>
                  </a:lnTo>
                  <a:lnTo>
                    <a:pt x="226" y="146"/>
                  </a:lnTo>
                  <a:lnTo>
                    <a:pt x="237" y="145"/>
                  </a:lnTo>
                  <a:lnTo>
                    <a:pt x="250" y="144"/>
                  </a:lnTo>
                  <a:lnTo>
                    <a:pt x="266" y="145"/>
                  </a:lnTo>
                  <a:lnTo>
                    <a:pt x="281" y="147"/>
                  </a:lnTo>
                  <a:lnTo>
                    <a:pt x="297" y="149"/>
                  </a:lnTo>
                  <a:lnTo>
                    <a:pt x="310" y="154"/>
                  </a:lnTo>
                  <a:lnTo>
                    <a:pt x="324" y="159"/>
                  </a:lnTo>
                  <a:lnTo>
                    <a:pt x="337" y="166"/>
                  </a:lnTo>
                  <a:lnTo>
                    <a:pt x="349" y="174"/>
                  </a:lnTo>
                  <a:lnTo>
                    <a:pt x="360" y="182"/>
                  </a:lnTo>
                  <a:lnTo>
                    <a:pt x="370" y="192"/>
                  </a:lnTo>
                  <a:lnTo>
                    <a:pt x="378" y="203"/>
                  </a:lnTo>
                  <a:lnTo>
                    <a:pt x="387" y="216"/>
                  </a:lnTo>
                  <a:lnTo>
                    <a:pt x="393" y="229"/>
                  </a:lnTo>
                  <a:lnTo>
                    <a:pt x="398" y="243"/>
                  </a:lnTo>
                  <a:lnTo>
                    <a:pt x="401" y="260"/>
                  </a:lnTo>
                  <a:lnTo>
                    <a:pt x="404" y="276"/>
                  </a:lnTo>
                  <a:lnTo>
                    <a:pt x="405" y="29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5" name="Freeform 21"/>
            <p:cNvSpPr>
              <a:spLocks noEditPoints="1"/>
            </p:cNvSpPr>
            <p:nvPr userDrawn="1"/>
          </p:nvSpPr>
          <p:spPr bwMode="auto">
            <a:xfrm>
              <a:off x="7773988" y="6561138"/>
              <a:ext cx="55563" cy="61912"/>
            </a:xfrm>
            <a:custGeom>
              <a:avLst/>
              <a:gdLst/>
              <a:ahLst/>
              <a:cxnLst>
                <a:cxn ang="0">
                  <a:pos x="414" y="341"/>
                </a:cxn>
                <a:cxn ang="0">
                  <a:pos x="399" y="376"/>
                </a:cxn>
                <a:cxn ang="0">
                  <a:pos x="378" y="405"/>
                </a:cxn>
                <a:cxn ang="0">
                  <a:pos x="355" y="428"/>
                </a:cxn>
                <a:cxn ang="0">
                  <a:pos x="328" y="445"/>
                </a:cxn>
                <a:cxn ang="0">
                  <a:pos x="300" y="457"/>
                </a:cxn>
                <a:cxn ang="0">
                  <a:pos x="242" y="471"/>
                </a:cxn>
                <a:cxn ang="0">
                  <a:pos x="192" y="470"/>
                </a:cxn>
                <a:cxn ang="0">
                  <a:pos x="149" y="463"/>
                </a:cxn>
                <a:cxn ang="0">
                  <a:pos x="109" y="448"/>
                </a:cxn>
                <a:cxn ang="0">
                  <a:pos x="74" y="427"/>
                </a:cxn>
                <a:cxn ang="0">
                  <a:pos x="45" y="397"/>
                </a:cxn>
                <a:cxn ang="0">
                  <a:pos x="23" y="357"/>
                </a:cxn>
                <a:cxn ang="0">
                  <a:pos x="8" y="308"/>
                </a:cxn>
                <a:cxn ang="0">
                  <a:pos x="1" y="249"/>
                </a:cxn>
                <a:cxn ang="0">
                  <a:pos x="2" y="202"/>
                </a:cxn>
                <a:cxn ang="0">
                  <a:pos x="10" y="149"/>
                </a:cxn>
                <a:cxn ang="0">
                  <a:pos x="33" y="93"/>
                </a:cxn>
                <a:cxn ang="0">
                  <a:pos x="53" y="66"/>
                </a:cxn>
                <a:cxn ang="0">
                  <a:pos x="78" y="42"/>
                </a:cxn>
                <a:cxn ang="0">
                  <a:pos x="109" y="22"/>
                </a:cxn>
                <a:cxn ang="0">
                  <a:pos x="149" y="7"/>
                </a:cxn>
                <a:cxn ang="0">
                  <a:pos x="197" y="1"/>
                </a:cxn>
                <a:cxn ang="0">
                  <a:pos x="236" y="1"/>
                </a:cxn>
                <a:cxn ang="0">
                  <a:pos x="272" y="7"/>
                </a:cxn>
                <a:cxn ang="0">
                  <a:pos x="308" y="19"/>
                </a:cxn>
                <a:cxn ang="0">
                  <a:pos x="342" y="38"/>
                </a:cxn>
                <a:cxn ang="0">
                  <a:pos x="371" y="68"/>
                </a:cxn>
                <a:cxn ang="0">
                  <a:pos x="397" y="107"/>
                </a:cxn>
                <a:cxn ang="0">
                  <a:pos x="414" y="158"/>
                </a:cxn>
                <a:cxn ang="0">
                  <a:pos x="423" y="222"/>
                </a:cxn>
                <a:cxn ang="0">
                  <a:pos x="117" y="267"/>
                </a:cxn>
                <a:cxn ang="0">
                  <a:pos x="122" y="299"/>
                </a:cxn>
                <a:cxn ang="0">
                  <a:pos x="135" y="335"/>
                </a:cxn>
                <a:cxn ang="0">
                  <a:pos x="160" y="360"/>
                </a:cxn>
                <a:cxn ang="0">
                  <a:pos x="182" y="372"/>
                </a:cxn>
                <a:cxn ang="0">
                  <a:pos x="211" y="377"/>
                </a:cxn>
                <a:cxn ang="0">
                  <a:pos x="247" y="374"/>
                </a:cxn>
                <a:cxn ang="0">
                  <a:pos x="274" y="361"/>
                </a:cxn>
                <a:cxn ang="0">
                  <a:pos x="287" y="349"/>
                </a:cxn>
                <a:cxn ang="0">
                  <a:pos x="296" y="334"/>
                </a:cxn>
                <a:cxn ang="0">
                  <a:pos x="303" y="191"/>
                </a:cxn>
                <a:cxn ang="0">
                  <a:pos x="295" y="156"/>
                </a:cxn>
                <a:cxn ang="0">
                  <a:pos x="281" y="129"/>
                </a:cxn>
                <a:cxn ang="0">
                  <a:pos x="262" y="112"/>
                </a:cxn>
                <a:cxn ang="0">
                  <a:pos x="242" y="101"/>
                </a:cxn>
                <a:cxn ang="0">
                  <a:pos x="220" y="97"/>
                </a:cxn>
                <a:cxn ang="0">
                  <a:pos x="193" y="98"/>
                </a:cxn>
                <a:cxn ang="0">
                  <a:pos x="168" y="107"/>
                </a:cxn>
                <a:cxn ang="0">
                  <a:pos x="149" y="122"/>
                </a:cxn>
                <a:cxn ang="0">
                  <a:pos x="133" y="143"/>
                </a:cxn>
                <a:cxn ang="0">
                  <a:pos x="124" y="170"/>
                </a:cxn>
              </a:cxnLst>
              <a:rect l="0" t="0" r="r" b="b"/>
              <a:pathLst>
                <a:path w="423" h="471">
                  <a:moveTo>
                    <a:pt x="298" y="329"/>
                  </a:moveTo>
                  <a:lnTo>
                    <a:pt x="418" y="329"/>
                  </a:lnTo>
                  <a:lnTo>
                    <a:pt x="414" y="341"/>
                  </a:lnTo>
                  <a:lnTo>
                    <a:pt x="410" y="353"/>
                  </a:lnTo>
                  <a:lnTo>
                    <a:pt x="404" y="365"/>
                  </a:lnTo>
                  <a:lnTo>
                    <a:pt x="399" y="376"/>
                  </a:lnTo>
                  <a:lnTo>
                    <a:pt x="393" y="386"/>
                  </a:lnTo>
                  <a:lnTo>
                    <a:pt x="386" y="396"/>
                  </a:lnTo>
                  <a:lnTo>
                    <a:pt x="378" y="405"/>
                  </a:lnTo>
                  <a:lnTo>
                    <a:pt x="371" y="413"/>
                  </a:lnTo>
                  <a:lnTo>
                    <a:pt x="363" y="421"/>
                  </a:lnTo>
                  <a:lnTo>
                    <a:pt x="355" y="428"/>
                  </a:lnTo>
                  <a:lnTo>
                    <a:pt x="346" y="434"/>
                  </a:lnTo>
                  <a:lnTo>
                    <a:pt x="338" y="440"/>
                  </a:lnTo>
                  <a:lnTo>
                    <a:pt x="328" y="445"/>
                  </a:lnTo>
                  <a:lnTo>
                    <a:pt x="319" y="450"/>
                  </a:lnTo>
                  <a:lnTo>
                    <a:pt x="310" y="454"/>
                  </a:lnTo>
                  <a:lnTo>
                    <a:pt x="300" y="457"/>
                  </a:lnTo>
                  <a:lnTo>
                    <a:pt x="280" y="464"/>
                  </a:lnTo>
                  <a:lnTo>
                    <a:pt x="261" y="468"/>
                  </a:lnTo>
                  <a:lnTo>
                    <a:pt x="242" y="471"/>
                  </a:lnTo>
                  <a:lnTo>
                    <a:pt x="222" y="471"/>
                  </a:lnTo>
                  <a:lnTo>
                    <a:pt x="207" y="471"/>
                  </a:lnTo>
                  <a:lnTo>
                    <a:pt x="192" y="470"/>
                  </a:lnTo>
                  <a:lnTo>
                    <a:pt x="176" y="468"/>
                  </a:lnTo>
                  <a:lnTo>
                    <a:pt x="162" y="466"/>
                  </a:lnTo>
                  <a:lnTo>
                    <a:pt x="149" y="463"/>
                  </a:lnTo>
                  <a:lnTo>
                    <a:pt x="134" y="458"/>
                  </a:lnTo>
                  <a:lnTo>
                    <a:pt x="121" y="454"/>
                  </a:lnTo>
                  <a:lnTo>
                    <a:pt x="109" y="448"/>
                  </a:lnTo>
                  <a:lnTo>
                    <a:pt x="97" y="442"/>
                  </a:lnTo>
                  <a:lnTo>
                    <a:pt x="85" y="435"/>
                  </a:lnTo>
                  <a:lnTo>
                    <a:pt x="74" y="427"/>
                  </a:lnTo>
                  <a:lnTo>
                    <a:pt x="64" y="418"/>
                  </a:lnTo>
                  <a:lnTo>
                    <a:pt x="55" y="407"/>
                  </a:lnTo>
                  <a:lnTo>
                    <a:pt x="45" y="397"/>
                  </a:lnTo>
                  <a:lnTo>
                    <a:pt x="37" y="385"/>
                  </a:lnTo>
                  <a:lnTo>
                    <a:pt x="29" y="372"/>
                  </a:lnTo>
                  <a:lnTo>
                    <a:pt x="23" y="357"/>
                  </a:lnTo>
                  <a:lnTo>
                    <a:pt x="17" y="343"/>
                  </a:lnTo>
                  <a:lnTo>
                    <a:pt x="12" y="327"/>
                  </a:lnTo>
                  <a:lnTo>
                    <a:pt x="8" y="308"/>
                  </a:lnTo>
                  <a:lnTo>
                    <a:pt x="5" y="290"/>
                  </a:lnTo>
                  <a:lnTo>
                    <a:pt x="2" y="270"/>
                  </a:lnTo>
                  <a:lnTo>
                    <a:pt x="1" y="249"/>
                  </a:lnTo>
                  <a:lnTo>
                    <a:pt x="0" y="226"/>
                  </a:lnTo>
                  <a:lnTo>
                    <a:pt x="1" y="215"/>
                  </a:lnTo>
                  <a:lnTo>
                    <a:pt x="2" y="202"/>
                  </a:lnTo>
                  <a:lnTo>
                    <a:pt x="3" y="185"/>
                  </a:lnTo>
                  <a:lnTo>
                    <a:pt x="6" y="168"/>
                  </a:lnTo>
                  <a:lnTo>
                    <a:pt x="10" y="149"/>
                  </a:lnTo>
                  <a:lnTo>
                    <a:pt x="16" y="131"/>
                  </a:lnTo>
                  <a:lnTo>
                    <a:pt x="24" y="113"/>
                  </a:lnTo>
                  <a:lnTo>
                    <a:pt x="33" y="93"/>
                  </a:lnTo>
                  <a:lnTo>
                    <a:pt x="39" y="84"/>
                  </a:lnTo>
                  <a:lnTo>
                    <a:pt x="45" y="75"/>
                  </a:lnTo>
                  <a:lnTo>
                    <a:pt x="53" y="66"/>
                  </a:lnTo>
                  <a:lnTo>
                    <a:pt x="60" y="57"/>
                  </a:lnTo>
                  <a:lnTo>
                    <a:pt x="69" y="49"/>
                  </a:lnTo>
                  <a:lnTo>
                    <a:pt x="78" y="42"/>
                  </a:lnTo>
                  <a:lnTo>
                    <a:pt x="87" y="35"/>
                  </a:lnTo>
                  <a:lnTo>
                    <a:pt x="98" y="28"/>
                  </a:lnTo>
                  <a:lnTo>
                    <a:pt x="109" y="22"/>
                  </a:lnTo>
                  <a:lnTo>
                    <a:pt x="121" y="16"/>
                  </a:lnTo>
                  <a:lnTo>
                    <a:pt x="134" y="11"/>
                  </a:lnTo>
                  <a:lnTo>
                    <a:pt x="149" y="7"/>
                  </a:lnTo>
                  <a:lnTo>
                    <a:pt x="164" y="4"/>
                  </a:lnTo>
                  <a:lnTo>
                    <a:pt x="179" y="2"/>
                  </a:lnTo>
                  <a:lnTo>
                    <a:pt x="197" y="1"/>
                  </a:lnTo>
                  <a:lnTo>
                    <a:pt x="214" y="0"/>
                  </a:lnTo>
                  <a:lnTo>
                    <a:pt x="225" y="0"/>
                  </a:lnTo>
                  <a:lnTo>
                    <a:pt x="236" y="1"/>
                  </a:lnTo>
                  <a:lnTo>
                    <a:pt x="249" y="2"/>
                  </a:lnTo>
                  <a:lnTo>
                    <a:pt x="260" y="4"/>
                  </a:lnTo>
                  <a:lnTo>
                    <a:pt x="272" y="7"/>
                  </a:lnTo>
                  <a:lnTo>
                    <a:pt x="283" y="10"/>
                  </a:lnTo>
                  <a:lnTo>
                    <a:pt x="296" y="14"/>
                  </a:lnTo>
                  <a:lnTo>
                    <a:pt x="308" y="19"/>
                  </a:lnTo>
                  <a:lnTo>
                    <a:pt x="319" y="24"/>
                  </a:lnTo>
                  <a:lnTo>
                    <a:pt x="330" y="31"/>
                  </a:lnTo>
                  <a:lnTo>
                    <a:pt x="342" y="38"/>
                  </a:lnTo>
                  <a:lnTo>
                    <a:pt x="352" y="47"/>
                  </a:lnTo>
                  <a:lnTo>
                    <a:pt x="362" y="56"/>
                  </a:lnTo>
                  <a:lnTo>
                    <a:pt x="371" y="68"/>
                  </a:lnTo>
                  <a:lnTo>
                    <a:pt x="381" y="79"/>
                  </a:lnTo>
                  <a:lnTo>
                    <a:pt x="389" y="92"/>
                  </a:lnTo>
                  <a:lnTo>
                    <a:pt x="397" y="107"/>
                  </a:lnTo>
                  <a:lnTo>
                    <a:pt x="404" y="122"/>
                  </a:lnTo>
                  <a:lnTo>
                    <a:pt x="409" y="139"/>
                  </a:lnTo>
                  <a:lnTo>
                    <a:pt x="414" y="158"/>
                  </a:lnTo>
                  <a:lnTo>
                    <a:pt x="418" y="177"/>
                  </a:lnTo>
                  <a:lnTo>
                    <a:pt x="421" y="199"/>
                  </a:lnTo>
                  <a:lnTo>
                    <a:pt x="423" y="222"/>
                  </a:lnTo>
                  <a:lnTo>
                    <a:pt x="423" y="247"/>
                  </a:lnTo>
                  <a:lnTo>
                    <a:pt x="423" y="267"/>
                  </a:lnTo>
                  <a:lnTo>
                    <a:pt x="117" y="267"/>
                  </a:lnTo>
                  <a:lnTo>
                    <a:pt x="118" y="277"/>
                  </a:lnTo>
                  <a:lnTo>
                    <a:pt x="120" y="288"/>
                  </a:lnTo>
                  <a:lnTo>
                    <a:pt x="122" y="299"/>
                  </a:lnTo>
                  <a:lnTo>
                    <a:pt x="125" y="311"/>
                  </a:lnTo>
                  <a:lnTo>
                    <a:pt x="129" y="323"/>
                  </a:lnTo>
                  <a:lnTo>
                    <a:pt x="135" y="335"/>
                  </a:lnTo>
                  <a:lnTo>
                    <a:pt x="144" y="346"/>
                  </a:lnTo>
                  <a:lnTo>
                    <a:pt x="154" y="356"/>
                  </a:lnTo>
                  <a:lnTo>
                    <a:pt x="160" y="360"/>
                  </a:lnTo>
                  <a:lnTo>
                    <a:pt x="166" y="364"/>
                  </a:lnTo>
                  <a:lnTo>
                    <a:pt x="173" y="368"/>
                  </a:lnTo>
                  <a:lnTo>
                    <a:pt x="182" y="372"/>
                  </a:lnTo>
                  <a:lnTo>
                    <a:pt x="191" y="374"/>
                  </a:lnTo>
                  <a:lnTo>
                    <a:pt x="201" y="376"/>
                  </a:lnTo>
                  <a:lnTo>
                    <a:pt x="211" y="377"/>
                  </a:lnTo>
                  <a:lnTo>
                    <a:pt x="222" y="377"/>
                  </a:lnTo>
                  <a:lnTo>
                    <a:pt x="234" y="376"/>
                  </a:lnTo>
                  <a:lnTo>
                    <a:pt x="247" y="374"/>
                  </a:lnTo>
                  <a:lnTo>
                    <a:pt x="258" y="369"/>
                  </a:lnTo>
                  <a:lnTo>
                    <a:pt x="269" y="364"/>
                  </a:lnTo>
                  <a:lnTo>
                    <a:pt x="274" y="361"/>
                  </a:lnTo>
                  <a:lnTo>
                    <a:pt x="278" y="357"/>
                  </a:lnTo>
                  <a:lnTo>
                    <a:pt x="282" y="353"/>
                  </a:lnTo>
                  <a:lnTo>
                    <a:pt x="287" y="349"/>
                  </a:lnTo>
                  <a:lnTo>
                    <a:pt x="291" y="345"/>
                  </a:lnTo>
                  <a:lnTo>
                    <a:pt x="294" y="340"/>
                  </a:lnTo>
                  <a:lnTo>
                    <a:pt x="296" y="334"/>
                  </a:lnTo>
                  <a:lnTo>
                    <a:pt x="298" y="329"/>
                  </a:lnTo>
                  <a:close/>
                  <a:moveTo>
                    <a:pt x="121" y="191"/>
                  </a:moveTo>
                  <a:lnTo>
                    <a:pt x="303" y="191"/>
                  </a:lnTo>
                  <a:lnTo>
                    <a:pt x="301" y="178"/>
                  </a:lnTo>
                  <a:lnTo>
                    <a:pt x="299" y="167"/>
                  </a:lnTo>
                  <a:lnTo>
                    <a:pt x="295" y="156"/>
                  </a:lnTo>
                  <a:lnTo>
                    <a:pt x="292" y="145"/>
                  </a:lnTo>
                  <a:lnTo>
                    <a:pt x="287" y="137"/>
                  </a:lnTo>
                  <a:lnTo>
                    <a:pt x="281" y="129"/>
                  </a:lnTo>
                  <a:lnTo>
                    <a:pt x="275" y="123"/>
                  </a:lnTo>
                  <a:lnTo>
                    <a:pt x="269" y="117"/>
                  </a:lnTo>
                  <a:lnTo>
                    <a:pt x="262" y="112"/>
                  </a:lnTo>
                  <a:lnTo>
                    <a:pt x="256" y="108"/>
                  </a:lnTo>
                  <a:lnTo>
                    <a:pt x="249" y="104"/>
                  </a:lnTo>
                  <a:lnTo>
                    <a:pt x="242" y="101"/>
                  </a:lnTo>
                  <a:lnTo>
                    <a:pt x="234" y="99"/>
                  </a:lnTo>
                  <a:lnTo>
                    <a:pt x="227" y="97"/>
                  </a:lnTo>
                  <a:lnTo>
                    <a:pt x="220" y="97"/>
                  </a:lnTo>
                  <a:lnTo>
                    <a:pt x="212" y="97"/>
                  </a:lnTo>
                  <a:lnTo>
                    <a:pt x="202" y="97"/>
                  </a:lnTo>
                  <a:lnTo>
                    <a:pt x="193" y="98"/>
                  </a:lnTo>
                  <a:lnTo>
                    <a:pt x="183" y="100"/>
                  </a:lnTo>
                  <a:lnTo>
                    <a:pt x="175" y="103"/>
                  </a:lnTo>
                  <a:lnTo>
                    <a:pt x="168" y="107"/>
                  </a:lnTo>
                  <a:lnTo>
                    <a:pt x="161" y="111"/>
                  </a:lnTo>
                  <a:lnTo>
                    <a:pt x="154" y="116"/>
                  </a:lnTo>
                  <a:lnTo>
                    <a:pt x="149" y="122"/>
                  </a:lnTo>
                  <a:lnTo>
                    <a:pt x="143" y="128"/>
                  </a:lnTo>
                  <a:lnTo>
                    <a:pt x="138" y="135"/>
                  </a:lnTo>
                  <a:lnTo>
                    <a:pt x="133" y="143"/>
                  </a:lnTo>
                  <a:lnTo>
                    <a:pt x="130" y="152"/>
                  </a:lnTo>
                  <a:lnTo>
                    <a:pt x="127" y="161"/>
                  </a:lnTo>
                  <a:lnTo>
                    <a:pt x="124" y="170"/>
                  </a:lnTo>
                  <a:lnTo>
                    <a:pt x="122" y="180"/>
                  </a:lnTo>
                  <a:lnTo>
                    <a:pt x="121" y="191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6" name="Freeform 22"/>
            <p:cNvSpPr>
              <a:spLocks/>
            </p:cNvSpPr>
            <p:nvPr userDrawn="1"/>
          </p:nvSpPr>
          <p:spPr bwMode="auto">
            <a:xfrm>
              <a:off x="7877176" y="6561138"/>
              <a:ext cx="65088" cy="112712"/>
            </a:xfrm>
            <a:custGeom>
              <a:avLst/>
              <a:gdLst/>
              <a:ahLst/>
              <a:cxnLst>
                <a:cxn ang="0">
                  <a:pos x="0" y="861"/>
                </a:cxn>
                <a:cxn ang="0">
                  <a:pos x="0" y="22"/>
                </a:cxn>
                <a:cxn ang="0">
                  <a:pos x="211" y="22"/>
                </a:cxn>
                <a:cxn ang="0">
                  <a:pos x="211" y="167"/>
                </a:cxn>
                <a:cxn ang="0">
                  <a:pos x="214" y="167"/>
                </a:cxn>
                <a:cxn ang="0">
                  <a:pos x="223" y="150"/>
                </a:cxn>
                <a:cxn ang="0">
                  <a:pos x="231" y="135"/>
                </a:cxn>
                <a:cxn ang="0">
                  <a:pos x="241" y="120"/>
                </a:cxn>
                <a:cxn ang="0">
                  <a:pos x="250" y="105"/>
                </a:cxn>
                <a:cxn ang="0">
                  <a:pos x="261" y="91"/>
                </a:cxn>
                <a:cxn ang="0">
                  <a:pos x="272" y="77"/>
                </a:cxn>
                <a:cxn ang="0">
                  <a:pos x="284" y="65"/>
                </a:cxn>
                <a:cxn ang="0">
                  <a:pos x="296" y="51"/>
                </a:cxn>
                <a:cxn ang="0">
                  <a:pos x="302" y="45"/>
                </a:cxn>
                <a:cxn ang="0">
                  <a:pos x="309" y="40"/>
                </a:cxn>
                <a:cxn ang="0">
                  <a:pos x="317" y="35"/>
                </a:cxn>
                <a:cxn ang="0">
                  <a:pos x="324" y="30"/>
                </a:cxn>
                <a:cxn ang="0">
                  <a:pos x="340" y="22"/>
                </a:cxn>
                <a:cxn ang="0">
                  <a:pos x="358" y="14"/>
                </a:cxn>
                <a:cxn ang="0">
                  <a:pos x="377" y="8"/>
                </a:cxn>
                <a:cxn ang="0">
                  <a:pos x="398" y="4"/>
                </a:cxn>
                <a:cxn ang="0">
                  <a:pos x="420" y="1"/>
                </a:cxn>
                <a:cxn ang="0">
                  <a:pos x="444" y="0"/>
                </a:cxn>
                <a:cxn ang="0">
                  <a:pos x="454" y="0"/>
                </a:cxn>
                <a:cxn ang="0">
                  <a:pos x="466" y="1"/>
                </a:cxn>
                <a:cxn ang="0">
                  <a:pos x="476" y="2"/>
                </a:cxn>
                <a:cxn ang="0">
                  <a:pos x="486" y="3"/>
                </a:cxn>
                <a:cxn ang="0">
                  <a:pos x="486" y="227"/>
                </a:cxn>
                <a:cxn ang="0">
                  <a:pos x="471" y="225"/>
                </a:cxn>
                <a:cxn ang="0">
                  <a:pos x="456" y="224"/>
                </a:cxn>
                <a:cxn ang="0">
                  <a:pos x="440" y="224"/>
                </a:cxn>
                <a:cxn ang="0">
                  <a:pos x="424" y="224"/>
                </a:cxn>
                <a:cxn ang="0">
                  <a:pos x="403" y="224"/>
                </a:cxn>
                <a:cxn ang="0">
                  <a:pos x="384" y="226"/>
                </a:cxn>
                <a:cxn ang="0">
                  <a:pos x="366" y="228"/>
                </a:cxn>
                <a:cxn ang="0">
                  <a:pos x="349" y="232"/>
                </a:cxn>
                <a:cxn ang="0">
                  <a:pos x="333" y="236"/>
                </a:cxn>
                <a:cxn ang="0">
                  <a:pos x="320" y="242"/>
                </a:cxn>
                <a:cxn ang="0">
                  <a:pos x="306" y="248"/>
                </a:cxn>
                <a:cxn ang="0">
                  <a:pos x="295" y="255"/>
                </a:cxn>
                <a:cxn ang="0">
                  <a:pos x="284" y="263"/>
                </a:cxn>
                <a:cxn ang="0">
                  <a:pos x="275" y="271"/>
                </a:cxn>
                <a:cxn ang="0">
                  <a:pos x="266" y="279"/>
                </a:cxn>
                <a:cxn ang="0">
                  <a:pos x="257" y="289"/>
                </a:cxn>
                <a:cxn ang="0">
                  <a:pos x="250" y="299"/>
                </a:cxn>
                <a:cxn ang="0">
                  <a:pos x="244" y="309"/>
                </a:cxn>
                <a:cxn ang="0">
                  <a:pos x="239" y="319"/>
                </a:cxn>
                <a:cxn ang="0">
                  <a:pos x="235" y="331"/>
                </a:cxn>
                <a:cxn ang="0">
                  <a:pos x="232" y="342"/>
                </a:cxn>
                <a:cxn ang="0">
                  <a:pos x="229" y="354"/>
                </a:cxn>
                <a:cxn ang="0">
                  <a:pos x="226" y="365"/>
                </a:cxn>
                <a:cxn ang="0">
                  <a:pos x="224" y="377"/>
                </a:cxn>
                <a:cxn ang="0">
                  <a:pos x="222" y="389"/>
                </a:cxn>
                <a:cxn ang="0">
                  <a:pos x="221" y="400"/>
                </a:cxn>
                <a:cxn ang="0">
                  <a:pos x="221" y="412"/>
                </a:cxn>
                <a:cxn ang="0">
                  <a:pos x="221" y="424"/>
                </a:cxn>
                <a:cxn ang="0">
                  <a:pos x="221" y="861"/>
                </a:cxn>
                <a:cxn ang="0">
                  <a:pos x="0" y="861"/>
                </a:cxn>
              </a:cxnLst>
              <a:rect l="0" t="0" r="r" b="b"/>
              <a:pathLst>
                <a:path w="486" h="861">
                  <a:moveTo>
                    <a:pt x="0" y="861"/>
                  </a:moveTo>
                  <a:lnTo>
                    <a:pt x="0" y="22"/>
                  </a:lnTo>
                  <a:lnTo>
                    <a:pt x="211" y="22"/>
                  </a:lnTo>
                  <a:lnTo>
                    <a:pt x="211" y="167"/>
                  </a:lnTo>
                  <a:lnTo>
                    <a:pt x="214" y="167"/>
                  </a:lnTo>
                  <a:lnTo>
                    <a:pt x="223" y="150"/>
                  </a:lnTo>
                  <a:lnTo>
                    <a:pt x="231" y="135"/>
                  </a:lnTo>
                  <a:lnTo>
                    <a:pt x="241" y="120"/>
                  </a:lnTo>
                  <a:lnTo>
                    <a:pt x="250" y="105"/>
                  </a:lnTo>
                  <a:lnTo>
                    <a:pt x="261" y="91"/>
                  </a:lnTo>
                  <a:lnTo>
                    <a:pt x="272" y="77"/>
                  </a:lnTo>
                  <a:lnTo>
                    <a:pt x="284" y="65"/>
                  </a:lnTo>
                  <a:lnTo>
                    <a:pt x="296" y="51"/>
                  </a:lnTo>
                  <a:lnTo>
                    <a:pt x="302" y="45"/>
                  </a:lnTo>
                  <a:lnTo>
                    <a:pt x="309" y="40"/>
                  </a:lnTo>
                  <a:lnTo>
                    <a:pt x="317" y="35"/>
                  </a:lnTo>
                  <a:lnTo>
                    <a:pt x="324" y="30"/>
                  </a:lnTo>
                  <a:lnTo>
                    <a:pt x="340" y="22"/>
                  </a:lnTo>
                  <a:lnTo>
                    <a:pt x="358" y="14"/>
                  </a:lnTo>
                  <a:lnTo>
                    <a:pt x="377" y="8"/>
                  </a:lnTo>
                  <a:lnTo>
                    <a:pt x="398" y="4"/>
                  </a:lnTo>
                  <a:lnTo>
                    <a:pt x="420" y="1"/>
                  </a:lnTo>
                  <a:lnTo>
                    <a:pt x="444" y="0"/>
                  </a:lnTo>
                  <a:lnTo>
                    <a:pt x="454" y="0"/>
                  </a:lnTo>
                  <a:lnTo>
                    <a:pt x="466" y="1"/>
                  </a:lnTo>
                  <a:lnTo>
                    <a:pt x="476" y="2"/>
                  </a:lnTo>
                  <a:lnTo>
                    <a:pt x="486" y="3"/>
                  </a:lnTo>
                  <a:lnTo>
                    <a:pt x="486" y="227"/>
                  </a:lnTo>
                  <a:lnTo>
                    <a:pt x="471" y="225"/>
                  </a:lnTo>
                  <a:lnTo>
                    <a:pt x="456" y="224"/>
                  </a:lnTo>
                  <a:lnTo>
                    <a:pt x="440" y="224"/>
                  </a:lnTo>
                  <a:lnTo>
                    <a:pt x="424" y="224"/>
                  </a:lnTo>
                  <a:lnTo>
                    <a:pt x="403" y="224"/>
                  </a:lnTo>
                  <a:lnTo>
                    <a:pt x="384" y="226"/>
                  </a:lnTo>
                  <a:lnTo>
                    <a:pt x="366" y="228"/>
                  </a:lnTo>
                  <a:lnTo>
                    <a:pt x="349" y="232"/>
                  </a:lnTo>
                  <a:lnTo>
                    <a:pt x="333" y="236"/>
                  </a:lnTo>
                  <a:lnTo>
                    <a:pt x="320" y="242"/>
                  </a:lnTo>
                  <a:lnTo>
                    <a:pt x="306" y="248"/>
                  </a:lnTo>
                  <a:lnTo>
                    <a:pt x="295" y="255"/>
                  </a:lnTo>
                  <a:lnTo>
                    <a:pt x="284" y="263"/>
                  </a:lnTo>
                  <a:lnTo>
                    <a:pt x="275" y="271"/>
                  </a:lnTo>
                  <a:lnTo>
                    <a:pt x="266" y="279"/>
                  </a:lnTo>
                  <a:lnTo>
                    <a:pt x="257" y="289"/>
                  </a:lnTo>
                  <a:lnTo>
                    <a:pt x="250" y="299"/>
                  </a:lnTo>
                  <a:lnTo>
                    <a:pt x="244" y="309"/>
                  </a:lnTo>
                  <a:lnTo>
                    <a:pt x="239" y="319"/>
                  </a:lnTo>
                  <a:lnTo>
                    <a:pt x="235" y="331"/>
                  </a:lnTo>
                  <a:lnTo>
                    <a:pt x="232" y="342"/>
                  </a:lnTo>
                  <a:lnTo>
                    <a:pt x="229" y="354"/>
                  </a:lnTo>
                  <a:lnTo>
                    <a:pt x="226" y="365"/>
                  </a:lnTo>
                  <a:lnTo>
                    <a:pt x="224" y="377"/>
                  </a:lnTo>
                  <a:lnTo>
                    <a:pt x="222" y="389"/>
                  </a:lnTo>
                  <a:lnTo>
                    <a:pt x="221" y="400"/>
                  </a:lnTo>
                  <a:lnTo>
                    <a:pt x="221" y="412"/>
                  </a:lnTo>
                  <a:lnTo>
                    <a:pt x="221" y="424"/>
                  </a:lnTo>
                  <a:lnTo>
                    <a:pt x="221" y="861"/>
                  </a:lnTo>
                  <a:lnTo>
                    <a:pt x="0" y="861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7" name="Freeform 23"/>
            <p:cNvSpPr>
              <a:spLocks noEditPoints="1"/>
            </p:cNvSpPr>
            <p:nvPr userDrawn="1"/>
          </p:nvSpPr>
          <p:spPr bwMode="auto">
            <a:xfrm>
              <a:off x="7950201" y="6559550"/>
              <a:ext cx="104775" cy="117475"/>
            </a:xfrm>
            <a:custGeom>
              <a:avLst/>
              <a:gdLst/>
              <a:ahLst/>
              <a:cxnLst>
                <a:cxn ang="0">
                  <a:pos x="768" y="662"/>
                </a:cxn>
                <a:cxn ang="0">
                  <a:pos x="723" y="742"/>
                </a:cxn>
                <a:cxn ang="0">
                  <a:pos x="665" y="801"/>
                </a:cxn>
                <a:cxn ang="0">
                  <a:pos x="599" y="843"/>
                </a:cxn>
                <a:cxn ang="0">
                  <a:pos x="527" y="869"/>
                </a:cxn>
                <a:cxn ang="0">
                  <a:pos x="453" y="881"/>
                </a:cxn>
                <a:cxn ang="0">
                  <a:pos x="359" y="880"/>
                </a:cxn>
                <a:cxn ang="0">
                  <a:pos x="252" y="859"/>
                </a:cxn>
                <a:cxn ang="0">
                  <a:pos x="180" y="829"/>
                </a:cxn>
                <a:cxn ang="0">
                  <a:pos x="138" y="800"/>
                </a:cxn>
                <a:cxn ang="0">
                  <a:pos x="102" y="763"/>
                </a:cxn>
                <a:cxn ang="0">
                  <a:pos x="55" y="696"/>
                </a:cxn>
                <a:cxn ang="0">
                  <a:pos x="31" y="642"/>
                </a:cxn>
                <a:cxn ang="0">
                  <a:pos x="14" y="578"/>
                </a:cxn>
                <a:cxn ang="0">
                  <a:pos x="0" y="424"/>
                </a:cxn>
                <a:cxn ang="0">
                  <a:pos x="11" y="315"/>
                </a:cxn>
                <a:cxn ang="0">
                  <a:pos x="30" y="246"/>
                </a:cxn>
                <a:cxn ang="0">
                  <a:pos x="63" y="174"/>
                </a:cxn>
                <a:cxn ang="0">
                  <a:pos x="113" y="107"/>
                </a:cxn>
                <a:cxn ang="0">
                  <a:pos x="183" y="52"/>
                </a:cxn>
                <a:cxn ang="0">
                  <a:pos x="227" y="30"/>
                </a:cxn>
                <a:cxn ang="0">
                  <a:pos x="337" y="4"/>
                </a:cxn>
                <a:cxn ang="0">
                  <a:pos x="444" y="1"/>
                </a:cxn>
                <a:cxn ang="0">
                  <a:pos x="532" y="18"/>
                </a:cxn>
                <a:cxn ang="0">
                  <a:pos x="598" y="45"/>
                </a:cxn>
                <a:cxn ang="0">
                  <a:pos x="640" y="71"/>
                </a:cxn>
                <a:cxn ang="0">
                  <a:pos x="696" y="126"/>
                </a:cxn>
                <a:cxn ang="0">
                  <a:pos x="744" y="198"/>
                </a:cxn>
                <a:cxn ang="0">
                  <a:pos x="768" y="260"/>
                </a:cxn>
                <a:cxn ang="0">
                  <a:pos x="784" y="333"/>
                </a:cxn>
                <a:cxn ang="0">
                  <a:pos x="794" y="461"/>
                </a:cxn>
                <a:cxn ang="0">
                  <a:pos x="224" y="538"/>
                </a:cxn>
                <a:cxn ang="0">
                  <a:pos x="243" y="606"/>
                </a:cxn>
                <a:cxn ang="0">
                  <a:pos x="269" y="648"/>
                </a:cxn>
                <a:cxn ang="0">
                  <a:pos x="311" y="683"/>
                </a:cxn>
                <a:cxn ang="0">
                  <a:pos x="375" y="703"/>
                </a:cxn>
                <a:cxn ang="0">
                  <a:pos x="440" y="705"/>
                </a:cxn>
                <a:cxn ang="0">
                  <a:pos x="484" y="693"/>
                </a:cxn>
                <a:cxn ang="0">
                  <a:pos x="523" y="670"/>
                </a:cxn>
                <a:cxn ang="0">
                  <a:pos x="549" y="635"/>
                </a:cxn>
                <a:cxn ang="0">
                  <a:pos x="226" y="358"/>
                </a:cxn>
                <a:cxn ang="0">
                  <a:pos x="553" y="292"/>
                </a:cxn>
                <a:cxn ang="0">
                  <a:pos x="523" y="235"/>
                </a:cxn>
                <a:cxn ang="0">
                  <a:pos x="492" y="210"/>
                </a:cxn>
                <a:cxn ang="0">
                  <a:pos x="439" y="185"/>
                </a:cxn>
                <a:cxn ang="0">
                  <a:pos x="378" y="182"/>
                </a:cxn>
                <a:cxn ang="0">
                  <a:pos x="314" y="200"/>
                </a:cxn>
                <a:cxn ang="0">
                  <a:pos x="267" y="240"/>
                </a:cxn>
                <a:cxn ang="0">
                  <a:pos x="238" y="300"/>
                </a:cxn>
              </a:cxnLst>
              <a:rect l="0" t="0" r="r" b="b"/>
              <a:pathLst>
                <a:path w="794" h="883">
                  <a:moveTo>
                    <a:pt x="558" y="615"/>
                  </a:moveTo>
                  <a:lnTo>
                    <a:pt x="785" y="615"/>
                  </a:lnTo>
                  <a:lnTo>
                    <a:pt x="777" y="639"/>
                  </a:lnTo>
                  <a:lnTo>
                    <a:pt x="768" y="662"/>
                  </a:lnTo>
                  <a:lnTo>
                    <a:pt x="758" y="685"/>
                  </a:lnTo>
                  <a:lnTo>
                    <a:pt x="747" y="705"/>
                  </a:lnTo>
                  <a:lnTo>
                    <a:pt x="736" y="723"/>
                  </a:lnTo>
                  <a:lnTo>
                    <a:pt x="723" y="742"/>
                  </a:lnTo>
                  <a:lnTo>
                    <a:pt x="709" y="758"/>
                  </a:lnTo>
                  <a:lnTo>
                    <a:pt x="695" y="774"/>
                  </a:lnTo>
                  <a:lnTo>
                    <a:pt x="681" y="788"/>
                  </a:lnTo>
                  <a:lnTo>
                    <a:pt x="665" y="801"/>
                  </a:lnTo>
                  <a:lnTo>
                    <a:pt x="649" y="813"/>
                  </a:lnTo>
                  <a:lnTo>
                    <a:pt x="633" y="825"/>
                  </a:lnTo>
                  <a:lnTo>
                    <a:pt x="615" y="834"/>
                  </a:lnTo>
                  <a:lnTo>
                    <a:pt x="599" y="843"/>
                  </a:lnTo>
                  <a:lnTo>
                    <a:pt x="581" y="851"/>
                  </a:lnTo>
                  <a:lnTo>
                    <a:pt x="562" y="857"/>
                  </a:lnTo>
                  <a:lnTo>
                    <a:pt x="545" y="864"/>
                  </a:lnTo>
                  <a:lnTo>
                    <a:pt x="527" y="869"/>
                  </a:lnTo>
                  <a:lnTo>
                    <a:pt x="508" y="873"/>
                  </a:lnTo>
                  <a:lnTo>
                    <a:pt x="490" y="877"/>
                  </a:lnTo>
                  <a:lnTo>
                    <a:pt x="471" y="880"/>
                  </a:lnTo>
                  <a:lnTo>
                    <a:pt x="453" y="881"/>
                  </a:lnTo>
                  <a:lnTo>
                    <a:pt x="435" y="882"/>
                  </a:lnTo>
                  <a:lnTo>
                    <a:pt x="416" y="883"/>
                  </a:lnTo>
                  <a:lnTo>
                    <a:pt x="388" y="882"/>
                  </a:lnTo>
                  <a:lnTo>
                    <a:pt x="359" y="880"/>
                  </a:lnTo>
                  <a:lnTo>
                    <a:pt x="330" y="877"/>
                  </a:lnTo>
                  <a:lnTo>
                    <a:pt x="304" y="873"/>
                  </a:lnTo>
                  <a:lnTo>
                    <a:pt x="277" y="867"/>
                  </a:lnTo>
                  <a:lnTo>
                    <a:pt x="252" y="859"/>
                  </a:lnTo>
                  <a:lnTo>
                    <a:pt x="227" y="850"/>
                  </a:lnTo>
                  <a:lnTo>
                    <a:pt x="204" y="840"/>
                  </a:lnTo>
                  <a:lnTo>
                    <a:pt x="192" y="835"/>
                  </a:lnTo>
                  <a:lnTo>
                    <a:pt x="180" y="829"/>
                  </a:lnTo>
                  <a:lnTo>
                    <a:pt x="170" y="823"/>
                  </a:lnTo>
                  <a:lnTo>
                    <a:pt x="159" y="815"/>
                  </a:lnTo>
                  <a:lnTo>
                    <a:pt x="149" y="807"/>
                  </a:lnTo>
                  <a:lnTo>
                    <a:pt x="138" y="800"/>
                  </a:lnTo>
                  <a:lnTo>
                    <a:pt x="129" y="792"/>
                  </a:lnTo>
                  <a:lnTo>
                    <a:pt x="119" y="783"/>
                  </a:lnTo>
                  <a:lnTo>
                    <a:pt x="111" y="774"/>
                  </a:lnTo>
                  <a:lnTo>
                    <a:pt x="102" y="763"/>
                  </a:lnTo>
                  <a:lnTo>
                    <a:pt x="93" y="754"/>
                  </a:lnTo>
                  <a:lnTo>
                    <a:pt x="85" y="743"/>
                  </a:lnTo>
                  <a:lnTo>
                    <a:pt x="69" y="720"/>
                  </a:lnTo>
                  <a:lnTo>
                    <a:pt x="55" y="696"/>
                  </a:lnTo>
                  <a:lnTo>
                    <a:pt x="49" y="683"/>
                  </a:lnTo>
                  <a:lnTo>
                    <a:pt x="42" y="670"/>
                  </a:lnTo>
                  <a:lnTo>
                    <a:pt x="36" y="656"/>
                  </a:lnTo>
                  <a:lnTo>
                    <a:pt x="31" y="642"/>
                  </a:lnTo>
                  <a:lnTo>
                    <a:pt x="26" y="626"/>
                  </a:lnTo>
                  <a:lnTo>
                    <a:pt x="22" y="611"/>
                  </a:lnTo>
                  <a:lnTo>
                    <a:pt x="18" y="594"/>
                  </a:lnTo>
                  <a:lnTo>
                    <a:pt x="14" y="578"/>
                  </a:lnTo>
                  <a:lnTo>
                    <a:pt x="8" y="542"/>
                  </a:lnTo>
                  <a:lnTo>
                    <a:pt x="4" y="505"/>
                  </a:lnTo>
                  <a:lnTo>
                    <a:pt x="1" y="466"/>
                  </a:lnTo>
                  <a:lnTo>
                    <a:pt x="0" y="424"/>
                  </a:lnTo>
                  <a:lnTo>
                    <a:pt x="0" y="402"/>
                  </a:lnTo>
                  <a:lnTo>
                    <a:pt x="2" y="377"/>
                  </a:lnTo>
                  <a:lnTo>
                    <a:pt x="6" y="348"/>
                  </a:lnTo>
                  <a:lnTo>
                    <a:pt x="11" y="315"/>
                  </a:lnTo>
                  <a:lnTo>
                    <a:pt x="14" y="298"/>
                  </a:lnTo>
                  <a:lnTo>
                    <a:pt x="19" y="280"/>
                  </a:lnTo>
                  <a:lnTo>
                    <a:pt x="24" y="263"/>
                  </a:lnTo>
                  <a:lnTo>
                    <a:pt x="30" y="246"/>
                  </a:lnTo>
                  <a:lnTo>
                    <a:pt x="36" y="227"/>
                  </a:lnTo>
                  <a:lnTo>
                    <a:pt x="44" y="210"/>
                  </a:lnTo>
                  <a:lnTo>
                    <a:pt x="53" y="192"/>
                  </a:lnTo>
                  <a:lnTo>
                    <a:pt x="63" y="174"/>
                  </a:lnTo>
                  <a:lnTo>
                    <a:pt x="73" y="157"/>
                  </a:lnTo>
                  <a:lnTo>
                    <a:pt x="85" y="139"/>
                  </a:lnTo>
                  <a:lnTo>
                    <a:pt x="99" y="123"/>
                  </a:lnTo>
                  <a:lnTo>
                    <a:pt x="113" y="107"/>
                  </a:lnTo>
                  <a:lnTo>
                    <a:pt x="128" y="92"/>
                  </a:lnTo>
                  <a:lnTo>
                    <a:pt x="146" y="78"/>
                  </a:lnTo>
                  <a:lnTo>
                    <a:pt x="164" y="64"/>
                  </a:lnTo>
                  <a:lnTo>
                    <a:pt x="183" y="52"/>
                  </a:lnTo>
                  <a:lnTo>
                    <a:pt x="194" y="46"/>
                  </a:lnTo>
                  <a:lnTo>
                    <a:pt x="205" y="40"/>
                  </a:lnTo>
                  <a:lnTo>
                    <a:pt x="216" y="35"/>
                  </a:lnTo>
                  <a:lnTo>
                    <a:pt x="227" y="30"/>
                  </a:lnTo>
                  <a:lnTo>
                    <a:pt x="252" y="21"/>
                  </a:lnTo>
                  <a:lnTo>
                    <a:pt x="278" y="14"/>
                  </a:lnTo>
                  <a:lnTo>
                    <a:pt x="306" y="8"/>
                  </a:lnTo>
                  <a:lnTo>
                    <a:pt x="337" y="4"/>
                  </a:lnTo>
                  <a:lnTo>
                    <a:pt x="367" y="1"/>
                  </a:lnTo>
                  <a:lnTo>
                    <a:pt x="401" y="0"/>
                  </a:lnTo>
                  <a:lnTo>
                    <a:pt x="422" y="0"/>
                  </a:lnTo>
                  <a:lnTo>
                    <a:pt x="444" y="1"/>
                  </a:lnTo>
                  <a:lnTo>
                    <a:pt x="465" y="4"/>
                  </a:lnTo>
                  <a:lnTo>
                    <a:pt x="488" y="7"/>
                  </a:lnTo>
                  <a:lnTo>
                    <a:pt x="509" y="12"/>
                  </a:lnTo>
                  <a:lnTo>
                    <a:pt x="532" y="18"/>
                  </a:lnTo>
                  <a:lnTo>
                    <a:pt x="554" y="26"/>
                  </a:lnTo>
                  <a:lnTo>
                    <a:pt x="577" y="35"/>
                  </a:lnTo>
                  <a:lnTo>
                    <a:pt x="588" y="39"/>
                  </a:lnTo>
                  <a:lnTo>
                    <a:pt x="598" y="45"/>
                  </a:lnTo>
                  <a:lnTo>
                    <a:pt x="609" y="50"/>
                  </a:lnTo>
                  <a:lnTo>
                    <a:pt x="620" y="56"/>
                  </a:lnTo>
                  <a:lnTo>
                    <a:pt x="630" y="63"/>
                  </a:lnTo>
                  <a:lnTo>
                    <a:pt x="640" y="71"/>
                  </a:lnTo>
                  <a:lnTo>
                    <a:pt x="650" y="79"/>
                  </a:lnTo>
                  <a:lnTo>
                    <a:pt x="659" y="87"/>
                  </a:lnTo>
                  <a:lnTo>
                    <a:pt x="679" y="105"/>
                  </a:lnTo>
                  <a:lnTo>
                    <a:pt x="696" y="126"/>
                  </a:lnTo>
                  <a:lnTo>
                    <a:pt x="714" y="147"/>
                  </a:lnTo>
                  <a:lnTo>
                    <a:pt x="729" y="172"/>
                  </a:lnTo>
                  <a:lnTo>
                    <a:pt x="737" y="184"/>
                  </a:lnTo>
                  <a:lnTo>
                    <a:pt x="744" y="198"/>
                  </a:lnTo>
                  <a:lnTo>
                    <a:pt x="750" y="213"/>
                  </a:lnTo>
                  <a:lnTo>
                    <a:pt x="756" y="227"/>
                  </a:lnTo>
                  <a:lnTo>
                    <a:pt x="763" y="244"/>
                  </a:lnTo>
                  <a:lnTo>
                    <a:pt x="768" y="260"/>
                  </a:lnTo>
                  <a:lnTo>
                    <a:pt x="773" y="276"/>
                  </a:lnTo>
                  <a:lnTo>
                    <a:pt x="777" y="295"/>
                  </a:lnTo>
                  <a:lnTo>
                    <a:pt x="781" y="313"/>
                  </a:lnTo>
                  <a:lnTo>
                    <a:pt x="784" y="333"/>
                  </a:lnTo>
                  <a:lnTo>
                    <a:pt x="787" y="352"/>
                  </a:lnTo>
                  <a:lnTo>
                    <a:pt x="789" y="372"/>
                  </a:lnTo>
                  <a:lnTo>
                    <a:pt x="793" y="415"/>
                  </a:lnTo>
                  <a:lnTo>
                    <a:pt x="794" y="461"/>
                  </a:lnTo>
                  <a:lnTo>
                    <a:pt x="794" y="501"/>
                  </a:lnTo>
                  <a:lnTo>
                    <a:pt x="220" y="501"/>
                  </a:lnTo>
                  <a:lnTo>
                    <a:pt x="221" y="519"/>
                  </a:lnTo>
                  <a:lnTo>
                    <a:pt x="224" y="538"/>
                  </a:lnTo>
                  <a:lnTo>
                    <a:pt x="228" y="560"/>
                  </a:lnTo>
                  <a:lnTo>
                    <a:pt x="234" y="582"/>
                  </a:lnTo>
                  <a:lnTo>
                    <a:pt x="238" y="594"/>
                  </a:lnTo>
                  <a:lnTo>
                    <a:pt x="243" y="606"/>
                  </a:lnTo>
                  <a:lnTo>
                    <a:pt x="248" y="617"/>
                  </a:lnTo>
                  <a:lnTo>
                    <a:pt x="254" y="627"/>
                  </a:lnTo>
                  <a:lnTo>
                    <a:pt x="261" y="637"/>
                  </a:lnTo>
                  <a:lnTo>
                    <a:pt x="269" y="648"/>
                  </a:lnTo>
                  <a:lnTo>
                    <a:pt x="278" y="658"/>
                  </a:lnTo>
                  <a:lnTo>
                    <a:pt x="288" y="667"/>
                  </a:lnTo>
                  <a:lnTo>
                    <a:pt x="299" y="675"/>
                  </a:lnTo>
                  <a:lnTo>
                    <a:pt x="311" y="683"/>
                  </a:lnTo>
                  <a:lnTo>
                    <a:pt x="325" y="690"/>
                  </a:lnTo>
                  <a:lnTo>
                    <a:pt x="341" y="696"/>
                  </a:lnTo>
                  <a:lnTo>
                    <a:pt x="357" y="700"/>
                  </a:lnTo>
                  <a:lnTo>
                    <a:pt x="375" y="703"/>
                  </a:lnTo>
                  <a:lnTo>
                    <a:pt x="396" y="705"/>
                  </a:lnTo>
                  <a:lnTo>
                    <a:pt x="416" y="706"/>
                  </a:lnTo>
                  <a:lnTo>
                    <a:pt x="429" y="706"/>
                  </a:lnTo>
                  <a:lnTo>
                    <a:pt x="440" y="705"/>
                  </a:lnTo>
                  <a:lnTo>
                    <a:pt x="451" y="703"/>
                  </a:lnTo>
                  <a:lnTo>
                    <a:pt x="462" y="700"/>
                  </a:lnTo>
                  <a:lnTo>
                    <a:pt x="473" y="697"/>
                  </a:lnTo>
                  <a:lnTo>
                    <a:pt x="484" y="693"/>
                  </a:lnTo>
                  <a:lnTo>
                    <a:pt x="494" y="689"/>
                  </a:lnTo>
                  <a:lnTo>
                    <a:pt x="504" y="682"/>
                  </a:lnTo>
                  <a:lnTo>
                    <a:pt x="513" y="676"/>
                  </a:lnTo>
                  <a:lnTo>
                    <a:pt x="523" y="670"/>
                  </a:lnTo>
                  <a:lnTo>
                    <a:pt x="531" y="662"/>
                  </a:lnTo>
                  <a:lnTo>
                    <a:pt x="538" y="654"/>
                  </a:lnTo>
                  <a:lnTo>
                    <a:pt x="544" y="646"/>
                  </a:lnTo>
                  <a:lnTo>
                    <a:pt x="549" y="635"/>
                  </a:lnTo>
                  <a:lnTo>
                    <a:pt x="554" y="625"/>
                  </a:lnTo>
                  <a:lnTo>
                    <a:pt x="558" y="615"/>
                  </a:lnTo>
                  <a:lnTo>
                    <a:pt x="558" y="615"/>
                  </a:lnTo>
                  <a:close/>
                  <a:moveTo>
                    <a:pt x="226" y="358"/>
                  </a:moveTo>
                  <a:lnTo>
                    <a:pt x="567" y="358"/>
                  </a:lnTo>
                  <a:lnTo>
                    <a:pt x="564" y="334"/>
                  </a:lnTo>
                  <a:lnTo>
                    <a:pt x="559" y="311"/>
                  </a:lnTo>
                  <a:lnTo>
                    <a:pt x="553" y="292"/>
                  </a:lnTo>
                  <a:lnTo>
                    <a:pt x="546" y="273"/>
                  </a:lnTo>
                  <a:lnTo>
                    <a:pt x="537" y="257"/>
                  </a:lnTo>
                  <a:lnTo>
                    <a:pt x="528" y="241"/>
                  </a:lnTo>
                  <a:lnTo>
                    <a:pt x="523" y="235"/>
                  </a:lnTo>
                  <a:lnTo>
                    <a:pt x="516" y="229"/>
                  </a:lnTo>
                  <a:lnTo>
                    <a:pt x="511" y="224"/>
                  </a:lnTo>
                  <a:lnTo>
                    <a:pt x="504" y="219"/>
                  </a:lnTo>
                  <a:lnTo>
                    <a:pt x="492" y="210"/>
                  </a:lnTo>
                  <a:lnTo>
                    <a:pt x="479" y="202"/>
                  </a:lnTo>
                  <a:lnTo>
                    <a:pt x="465" y="195"/>
                  </a:lnTo>
                  <a:lnTo>
                    <a:pt x="452" y="189"/>
                  </a:lnTo>
                  <a:lnTo>
                    <a:pt x="439" y="185"/>
                  </a:lnTo>
                  <a:lnTo>
                    <a:pt x="425" y="183"/>
                  </a:lnTo>
                  <a:lnTo>
                    <a:pt x="411" y="181"/>
                  </a:lnTo>
                  <a:lnTo>
                    <a:pt x="398" y="181"/>
                  </a:lnTo>
                  <a:lnTo>
                    <a:pt x="378" y="182"/>
                  </a:lnTo>
                  <a:lnTo>
                    <a:pt x="361" y="184"/>
                  </a:lnTo>
                  <a:lnTo>
                    <a:pt x="345" y="188"/>
                  </a:lnTo>
                  <a:lnTo>
                    <a:pt x="328" y="193"/>
                  </a:lnTo>
                  <a:lnTo>
                    <a:pt x="314" y="200"/>
                  </a:lnTo>
                  <a:lnTo>
                    <a:pt x="301" y="208"/>
                  </a:lnTo>
                  <a:lnTo>
                    <a:pt x="289" y="217"/>
                  </a:lnTo>
                  <a:lnTo>
                    <a:pt x="277" y="228"/>
                  </a:lnTo>
                  <a:lnTo>
                    <a:pt x="267" y="240"/>
                  </a:lnTo>
                  <a:lnTo>
                    <a:pt x="259" y="254"/>
                  </a:lnTo>
                  <a:lnTo>
                    <a:pt x="251" y="268"/>
                  </a:lnTo>
                  <a:lnTo>
                    <a:pt x="244" y="283"/>
                  </a:lnTo>
                  <a:lnTo>
                    <a:pt x="238" y="300"/>
                  </a:lnTo>
                  <a:lnTo>
                    <a:pt x="232" y="318"/>
                  </a:lnTo>
                  <a:lnTo>
                    <a:pt x="229" y="338"/>
                  </a:lnTo>
                  <a:lnTo>
                    <a:pt x="226" y="35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8" name="Freeform 24"/>
            <p:cNvSpPr>
              <a:spLocks noEditPoints="1"/>
            </p:cNvSpPr>
            <p:nvPr userDrawn="1"/>
          </p:nvSpPr>
          <p:spPr bwMode="auto">
            <a:xfrm>
              <a:off x="8067676" y="6559550"/>
              <a:ext cx="103188" cy="117475"/>
            </a:xfrm>
            <a:custGeom>
              <a:avLst/>
              <a:gdLst/>
              <a:ahLst/>
              <a:cxnLst>
                <a:cxn ang="0">
                  <a:pos x="741" y="769"/>
                </a:cxn>
                <a:cxn ang="0">
                  <a:pos x="757" y="808"/>
                </a:cxn>
                <a:cxn ang="0">
                  <a:pos x="778" y="827"/>
                </a:cxn>
                <a:cxn ang="0">
                  <a:pos x="538" y="835"/>
                </a:cxn>
                <a:cxn ang="0">
                  <a:pos x="527" y="778"/>
                </a:cxn>
                <a:cxn ang="0">
                  <a:pos x="483" y="802"/>
                </a:cxn>
                <a:cxn ang="0">
                  <a:pos x="411" y="851"/>
                </a:cxn>
                <a:cxn ang="0">
                  <a:pos x="307" y="879"/>
                </a:cxn>
                <a:cxn ang="0">
                  <a:pos x="222" y="881"/>
                </a:cxn>
                <a:cxn ang="0">
                  <a:pos x="147" y="864"/>
                </a:cxn>
                <a:cxn ang="0">
                  <a:pos x="80" y="826"/>
                </a:cxn>
                <a:cxn ang="0">
                  <a:pos x="30" y="765"/>
                </a:cxn>
                <a:cxn ang="0">
                  <a:pos x="2" y="679"/>
                </a:cxn>
                <a:cxn ang="0">
                  <a:pos x="3" y="594"/>
                </a:cxn>
                <a:cxn ang="0">
                  <a:pos x="18" y="530"/>
                </a:cxn>
                <a:cxn ang="0">
                  <a:pos x="46" y="478"/>
                </a:cxn>
                <a:cxn ang="0">
                  <a:pos x="105" y="422"/>
                </a:cxn>
                <a:cxn ang="0">
                  <a:pos x="218" y="376"/>
                </a:cxn>
                <a:cxn ang="0">
                  <a:pos x="481" y="330"/>
                </a:cxn>
                <a:cxn ang="0">
                  <a:pos x="512" y="304"/>
                </a:cxn>
                <a:cxn ang="0">
                  <a:pos x="519" y="263"/>
                </a:cxn>
                <a:cxn ang="0">
                  <a:pos x="505" y="220"/>
                </a:cxn>
                <a:cxn ang="0">
                  <a:pos x="475" y="194"/>
                </a:cxn>
                <a:cxn ang="0">
                  <a:pos x="437" y="181"/>
                </a:cxn>
                <a:cxn ang="0">
                  <a:pos x="356" y="178"/>
                </a:cxn>
                <a:cxn ang="0">
                  <a:pos x="284" y="201"/>
                </a:cxn>
                <a:cxn ang="0">
                  <a:pos x="251" y="245"/>
                </a:cxn>
                <a:cxn ang="0">
                  <a:pos x="239" y="294"/>
                </a:cxn>
                <a:cxn ang="0">
                  <a:pos x="51" y="182"/>
                </a:cxn>
                <a:cxn ang="0">
                  <a:pos x="90" y="112"/>
                </a:cxn>
                <a:cxn ang="0">
                  <a:pos x="159" y="50"/>
                </a:cxn>
                <a:cxn ang="0">
                  <a:pos x="253" y="14"/>
                </a:cxn>
                <a:cxn ang="0">
                  <a:pos x="358" y="1"/>
                </a:cxn>
                <a:cxn ang="0">
                  <a:pos x="450" y="2"/>
                </a:cxn>
                <a:cxn ang="0">
                  <a:pos x="540" y="17"/>
                </a:cxn>
                <a:cxn ang="0">
                  <a:pos x="629" y="53"/>
                </a:cxn>
                <a:cxn ang="0">
                  <a:pos x="689" y="102"/>
                </a:cxn>
                <a:cxn ang="0">
                  <a:pos x="714" y="144"/>
                </a:cxn>
                <a:cxn ang="0">
                  <a:pos x="730" y="195"/>
                </a:cxn>
                <a:cxn ang="0">
                  <a:pos x="519" y="452"/>
                </a:cxn>
                <a:cxn ang="0">
                  <a:pos x="452" y="482"/>
                </a:cxn>
                <a:cxn ang="0">
                  <a:pos x="339" y="503"/>
                </a:cxn>
                <a:cxn ang="0">
                  <a:pos x="275" y="526"/>
                </a:cxn>
                <a:cxn ang="0">
                  <a:pos x="232" y="568"/>
                </a:cxn>
                <a:cxn ang="0">
                  <a:pos x="222" y="638"/>
                </a:cxn>
                <a:cxn ang="0">
                  <a:pos x="241" y="691"/>
                </a:cxn>
                <a:cxn ang="0">
                  <a:pos x="280" y="717"/>
                </a:cxn>
                <a:cxn ang="0">
                  <a:pos x="323" y="725"/>
                </a:cxn>
                <a:cxn ang="0">
                  <a:pos x="411" y="708"/>
                </a:cxn>
                <a:cxn ang="0">
                  <a:pos x="483" y="657"/>
                </a:cxn>
                <a:cxn ang="0">
                  <a:pos x="518" y="579"/>
                </a:cxn>
              </a:cxnLst>
              <a:rect l="0" t="0" r="r" b="b"/>
              <a:pathLst>
                <a:path w="784" h="883">
                  <a:moveTo>
                    <a:pt x="735" y="242"/>
                  </a:moveTo>
                  <a:lnTo>
                    <a:pt x="735" y="697"/>
                  </a:lnTo>
                  <a:lnTo>
                    <a:pt x="736" y="731"/>
                  </a:lnTo>
                  <a:lnTo>
                    <a:pt x="739" y="758"/>
                  </a:lnTo>
                  <a:lnTo>
                    <a:pt x="741" y="769"/>
                  </a:lnTo>
                  <a:lnTo>
                    <a:pt x="743" y="780"/>
                  </a:lnTo>
                  <a:lnTo>
                    <a:pt x="746" y="789"/>
                  </a:lnTo>
                  <a:lnTo>
                    <a:pt x="749" y="796"/>
                  </a:lnTo>
                  <a:lnTo>
                    <a:pt x="753" y="802"/>
                  </a:lnTo>
                  <a:lnTo>
                    <a:pt x="757" y="808"/>
                  </a:lnTo>
                  <a:lnTo>
                    <a:pt x="761" y="813"/>
                  </a:lnTo>
                  <a:lnTo>
                    <a:pt x="765" y="818"/>
                  </a:lnTo>
                  <a:lnTo>
                    <a:pt x="769" y="821"/>
                  </a:lnTo>
                  <a:lnTo>
                    <a:pt x="773" y="824"/>
                  </a:lnTo>
                  <a:lnTo>
                    <a:pt x="778" y="827"/>
                  </a:lnTo>
                  <a:lnTo>
                    <a:pt x="784" y="828"/>
                  </a:lnTo>
                  <a:lnTo>
                    <a:pt x="784" y="860"/>
                  </a:lnTo>
                  <a:lnTo>
                    <a:pt x="546" y="860"/>
                  </a:lnTo>
                  <a:lnTo>
                    <a:pt x="541" y="847"/>
                  </a:lnTo>
                  <a:lnTo>
                    <a:pt x="538" y="835"/>
                  </a:lnTo>
                  <a:lnTo>
                    <a:pt x="535" y="825"/>
                  </a:lnTo>
                  <a:lnTo>
                    <a:pt x="533" y="814"/>
                  </a:lnTo>
                  <a:lnTo>
                    <a:pt x="531" y="804"/>
                  </a:lnTo>
                  <a:lnTo>
                    <a:pt x="529" y="792"/>
                  </a:lnTo>
                  <a:lnTo>
                    <a:pt x="527" y="778"/>
                  </a:lnTo>
                  <a:lnTo>
                    <a:pt x="525" y="761"/>
                  </a:lnTo>
                  <a:lnTo>
                    <a:pt x="516" y="772"/>
                  </a:lnTo>
                  <a:lnTo>
                    <a:pt x="506" y="783"/>
                  </a:lnTo>
                  <a:lnTo>
                    <a:pt x="495" y="792"/>
                  </a:lnTo>
                  <a:lnTo>
                    <a:pt x="483" y="802"/>
                  </a:lnTo>
                  <a:lnTo>
                    <a:pt x="470" y="812"/>
                  </a:lnTo>
                  <a:lnTo>
                    <a:pt x="457" y="823"/>
                  </a:lnTo>
                  <a:lnTo>
                    <a:pt x="442" y="832"/>
                  </a:lnTo>
                  <a:lnTo>
                    <a:pt x="427" y="842"/>
                  </a:lnTo>
                  <a:lnTo>
                    <a:pt x="411" y="851"/>
                  </a:lnTo>
                  <a:lnTo>
                    <a:pt x="393" y="858"/>
                  </a:lnTo>
                  <a:lnTo>
                    <a:pt x="374" y="866"/>
                  </a:lnTo>
                  <a:lnTo>
                    <a:pt x="354" y="872"/>
                  </a:lnTo>
                  <a:lnTo>
                    <a:pt x="331" y="876"/>
                  </a:lnTo>
                  <a:lnTo>
                    <a:pt x="307" y="879"/>
                  </a:lnTo>
                  <a:lnTo>
                    <a:pt x="282" y="882"/>
                  </a:lnTo>
                  <a:lnTo>
                    <a:pt x="254" y="883"/>
                  </a:lnTo>
                  <a:lnTo>
                    <a:pt x="252" y="883"/>
                  </a:lnTo>
                  <a:lnTo>
                    <a:pt x="237" y="883"/>
                  </a:lnTo>
                  <a:lnTo>
                    <a:pt x="222" y="881"/>
                  </a:lnTo>
                  <a:lnTo>
                    <a:pt x="206" y="880"/>
                  </a:lnTo>
                  <a:lnTo>
                    <a:pt x="191" y="877"/>
                  </a:lnTo>
                  <a:lnTo>
                    <a:pt x="177" y="873"/>
                  </a:lnTo>
                  <a:lnTo>
                    <a:pt x="161" y="869"/>
                  </a:lnTo>
                  <a:lnTo>
                    <a:pt x="147" y="864"/>
                  </a:lnTo>
                  <a:lnTo>
                    <a:pt x="133" y="858"/>
                  </a:lnTo>
                  <a:lnTo>
                    <a:pt x="119" y="851"/>
                  </a:lnTo>
                  <a:lnTo>
                    <a:pt x="105" y="844"/>
                  </a:lnTo>
                  <a:lnTo>
                    <a:pt x="92" y="835"/>
                  </a:lnTo>
                  <a:lnTo>
                    <a:pt x="80" y="826"/>
                  </a:lnTo>
                  <a:lnTo>
                    <a:pt x="69" y="815"/>
                  </a:lnTo>
                  <a:lnTo>
                    <a:pt x="57" y="804"/>
                  </a:lnTo>
                  <a:lnTo>
                    <a:pt x="47" y="792"/>
                  </a:lnTo>
                  <a:lnTo>
                    <a:pt x="38" y="779"/>
                  </a:lnTo>
                  <a:lnTo>
                    <a:pt x="30" y="765"/>
                  </a:lnTo>
                  <a:lnTo>
                    <a:pt x="22" y="750"/>
                  </a:lnTo>
                  <a:lnTo>
                    <a:pt x="15" y="734"/>
                  </a:lnTo>
                  <a:lnTo>
                    <a:pt x="10" y="717"/>
                  </a:lnTo>
                  <a:lnTo>
                    <a:pt x="6" y="699"/>
                  </a:lnTo>
                  <a:lnTo>
                    <a:pt x="2" y="679"/>
                  </a:lnTo>
                  <a:lnTo>
                    <a:pt x="1" y="660"/>
                  </a:lnTo>
                  <a:lnTo>
                    <a:pt x="0" y="638"/>
                  </a:lnTo>
                  <a:lnTo>
                    <a:pt x="0" y="623"/>
                  </a:lnTo>
                  <a:lnTo>
                    <a:pt x="1" y="609"/>
                  </a:lnTo>
                  <a:lnTo>
                    <a:pt x="3" y="594"/>
                  </a:lnTo>
                  <a:lnTo>
                    <a:pt x="5" y="581"/>
                  </a:lnTo>
                  <a:lnTo>
                    <a:pt x="7" y="568"/>
                  </a:lnTo>
                  <a:lnTo>
                    <a:pt x="10" y="555"/>
                  </a:lnTo>
                  <a:lnTo>
                    <a:pt x="14" y="542"/>
                  </a:lnTo>
                  <a:lnTo>
                    <a:pt x="18" y="530"/>
                  </a:lnTo>
                  <a:lnTo>
                    <a:pt x="23" y="519"/>
                  </a:lnTo>
                  <a:lnTo>
                    <a:pt x="28" y="507"/>
                  </a:lnTo>
                  <a:lnTo>
                    <a:pt x="34" y="497"/>
                  </a:lnTo>
                  <a:lnTo>
                    <a:pt x="40" y="487"/>
                  </a:lnTo>
                  <a:lnTo>
                    <a:pt x="46" y="478"/>
                  </a:lnTo>
                  <a:lnTo>
                    <a:pt x="53" y="468"/>
                  </a:lnTo>
                  <a:lnTo>
                    <a:pt x="61" y="459"/>
                  </a:lnTo>
                  <a:lnTo>
                    <a:pt x="70" y="451"/>
                  </a:lnTo>
                  <a:lnTo>
                    <a:pt x="87" y="435"/>
                  </a:lnTo>
                  <a:lnTo>
                    <a:pt x="105" y="422"/>
                  </a:lnTo>
                  <a:lnTo>
                    <a:pt x="126" y="409"/>
                  </a:lnTo>
                  <a:lnTo>
                    <a:pt x="146" y="398"/>
                  </a:lnTo>
                  <a:lnTo>
                    <a:pt x="169" y="389"/>
                  </a:lnTo>
                  <a:lnTo>
                    <a:pt x="193" y="382"/>
                  </a:lnTo>
                  <a:lnTo>
                    <a:pt x="218" y="376"/>
                  </a:lnTo>
                  <a:lnTo>
                    <a:pt x="244" y="370"/>
                  </a:lnTo>
                  <a:lnTo>
                    <a:pt x="442" y="341"/>
                  </a:lnTo>
                  <a:lnTo>
                    <a:pt x="456" y="339"/>
                  </a:lnTo>
                  <a:lnTo>
                    <a:pt x="469" y="335"/>
                  </a:lnTo>
                  <a:lnTo>
                    <a:pt x="481" y="330"/>
                  </a:lnTo>
                  <a:lnTo>
                    <a:pt x="493" y="323"/>
                  </a:lnTo>
                  <a:lnTo>
                    <a:pt x="500" y="319"/>
                  </a:lnTo>
                  <a:lnTo>
                    <a:pt x="505" y="315"/>
                  </a:lnTo>
                  <a:lnTo>
                    <a:pt x="509" y="310"/>
                  </a:lnTo>
                  <a:lnTo>
                    <a:pt x="512" y="304"/>
                  </a:lnTo>
                  <a:lnTo>
                    <a:pt x="515" y="298"/>
                  </a:lnTo>
                  <a:lnTo>
                    <a:pt x="517" y="291"/>
                  </a:lnTo>
                  <a:lnTo>
                    <a:pt x="519" y="282"/>
                  </a:lnTo>
                  <a:lnTo>
                    <a:pt x="519" y="274"/>
                  </a:lnTo>
                  <a:lnTo>
                    <a:pt x="519" y="263"/>
                  </a:lnTo>
                  <a:lnTo>
                    <a:pt x="517" y="253"/>
                  </a:lnTo>
                  <a:lnTo>
                    <a:pt x="515" y="244"/>
                  </a:lnTo>
                  <a:lnTo>
                    <a:pt x="513" y="235"/>
                  </a:lnTo>
                  <a:lnTo>
                    <a:pt x="509" y="227"/>
                  </a:lnTo>
                  <a:lnTo>
                    <a:pt x="505" y="220"/>
                  </a:lnTo>
                  <a:lnTo>
                    <a:pt x="500" y="214"/>
                  </a:lnTo>
                  <a:lnTo>
                    <a:pt x="495" y="208"/>
                  </a:lnTo>
                  <a:lnTo>
                    <a:pt x="488" y="203"/>
                  </a:lnTo>
                  <a:lnTo>
                    <a:pt x="482" y="198"/>
                  </a:lnTo>
                  <a:lnTo>
                    <a:pt x="475" y="194"/>
                  </a:lnTo>
                  <a:lnTo>
                    <a:pt x="468" y="190"/>
                  </a:lnTo>
                  <a:lnTo>
                    <a:pt x="461" y="187"/>
                  </a:lnTo>
                  <a:lnTo>
                    <a:pt x="454" y="185"/>
                  </a:lnTo>
                  <a:lnTo>
                    <a:pt x="445" y="183"/>
                  </a:lnTo>
                  <a:lnTo>
                    <a:pt x="437" y="181"/>
                  </a:lnTo>
                  <a:lnTo>
                    <a:pt x="421" y="179"/>
                  </a:lnTo>
                  <a:lnTo>
                    <a:pt x="405" y="177"/>
                  </a:lnTo>
                  <a:lnTo>
                    <a:pt x="389" y="177"/>
                  </a:lnTo>
                  <a:lnTo>
                    <a:pt x="374" y="177"/>
                  </a:lnTo>
                  <a:lnTo>
                    <a:pt x="356" y="178"/>
                  </a:lnTo>
                  <a:lnTo>
                    <a:pt x="338" y="180"/>
                  </a:lnTo>
                  <a:lnTo>
                    <a:pt x="322" y="183"/>
                  </a:lnTo>
                  <a:lnTo>
                    <a:pt x="308" y="188"/>
                  </a:lnTo>
                  <a:lnTo>
                    <a:pt x="295" y="193"/>
                  </a:lnTo>
                  <a:lnTo>
                    <a:pt x="284" y="201"/>
                  </a:lnTo>
                  <a:lnTo>
                    <a:pt x="275" y="208"/>
                  </a:lnTo>
                  <a:lnTo>
                    <a:pt x="268" y="217"/>
                  </a:lnTo>
                  <a:lnTo>
                    <a:pt x="262" y="226"/>
                  </a:lnTo>
                  <a:lnTo>
                    <a:pt x="256" y="235"/>
                  </a:lnTo>
                  <a:lnTo>
                    <a:pt x="251" y="245"/>
                  </a:lnTo>
                  <a:lnTo>
                    <a:pt x="247" y="255"/>
                  </a:lnTo>
                  <a:lnTo>
                    <a:pt x="244" y="264"/>
                  </a:lnTo>
                  <a:lnTo>
                    <a:pt x="242" y="274"/>
                  </a:lnTo>
                  <a:lnTo>
                    <a:pt x="240" y="283"/>
                  </a:lnTo>
                  <a:lnTo>
                    <a:pt x="239" y="294"/>
                  </a:lnTo>
                  <a:lnTo>
                    <a:pt x="27" y="294"/>
                  </a:lnTo>
                  <a:lnTo>
                    <a:pt x="31" y="263"/>
                  </a:lnTo>
                  <a:lnTo>
                    <a:pt x="36" y="234"/>
                  </a:lnTo>
                  <a:lnTo>
                    <a:pt x="43" y="208"/>
                  </a:lnTo>
                  <a:lnTo>
                    <a:pt x="51" y="182"/>
                  </a:lnTo>
                  <a:lnTo>
                    <a:pt x="60" y="160"/>
                  </a:lnTo>
                  <a:lnTo>
                    <a:pt x="72" y="139"/>
                  </a:lnTo>
                  <a:lnTo>
                    <a:pt x="77" y="129"/>
                  </a:lnTo>
                  <a:lnTo>
                    <a:pt x="84" y="120"/>
                  </a:lnTo>
                  <a:lnTo>
                    <a:pt x="90" y="112"/>
                  </a:lnTo>
                  <a:lnTo>
                    <a:pt x="97" y="103"/>
                  </a:lnTo>
                  <a:lnTo>
                    <a:pt x="111" y="88"/>
                  </a:lnTo>
                  <a:lnTo>
                    <a:pt x="127" y="74"/>
                  </a:lnTo>
                  <a:lnTo>
                    <a:pt x="142" y="61"/>
                  </a:lnTo>
                  <a:lnTo>
                    <a:pt x="159" y="50"/>
                  </a:lnTo>
                  <a:lnTo>
                    <a:pt x="177" y="41"/>
                  </a:lnTo>
                  <a:lnTo>
                    <a:pt x="194" y="32"/>
                  </a:lnTo>
                  <a:lnTo>
                    <a:pt x="214" y="25"/>
                  </a:lnTo>
                  <a:lnTo>
                    <a:pt x="233" y="19"/>
                  </a:lnTo>
                  <a:lnTo>
                    <a:pt x="253" y="14"/>
                  </a:lnTo>
                  <a:lnTo>
                    <a:pt x="274" y="10"/>
                  </a:lnTo>
                  <a:lnTo>
                    <a:pt x="294" y="7"/>
                  </a:lnTo>
                  <a:lnTo>
                    <a:pt x="316" y="4"/>
                  </a:lnTo>
                  <a:lnTo>
                    <a:pt x="337" y="2"/>
                  </a:lnTo>
                  <a:lnTo>
                    <a:pt x="358" y="1"/>
                  </a:lnTo>
                  <a:lnTo>
                    <a:pt x="379" y="0"/>
                  </a:lnTo>
                  <a:lnTo>
                    <a:pt x="402" y="0"/>
                  </a:lnTo>
                  <a:lnTo>
                    <a:pt x="417" y="0"/>
                  </a:lnTo>
                  <a:lnTo>
                    <a:pt x="433" y="1"/>
                  </a:lnTo>
                  <a:lnTo>
                    <a:pt x="450" y="2"/>
                  </a:lnTo>
                  <a:lnTo>
                    <a:pt x="467" y="4"/>
                  </a:lnTo>
                  <a:lnTo>
                    <a:pt x="484" y="6"/>
                  </a:lnTo>
                  <a:lnTo>
                    <a:pt x="503" y="9"/>
                  </a:lnTo>
                  <a:lnTo>
                    <a:pt x="521" y="13"/>
                  </a:lnTo>
                  <a:lnTo>
                    <a:pt x="540" y="17"/>
                  </a:lnTo>
                  <a:lnTo>
                    <a:pt x="559" y="23"/>
                  </a:lnTo>
                  <a:lnTo>
                    <a:pt x="577" y="29"/>
                  </a:lnTo>
                  <a:lnTo>
                    <a:pt x="596" y="36"/>
                  </a:lnTo>
                  <a:lnTo>
                    <a:pt x="612" y="44"/>
                  </a:lnTo>
                  <a:lnTo>
                    <a:pt x="629" y="53"/>
                  </a:lnTo>
                  <a:lnTo>
                    <a:pt x="645" y="64"/>
                  </a:lnTo>
                  <a:lnTo>
                    <a:pt x="660" y="76"/>
                  </a:lnTo>
                  <a:lnTo>
                    <a:pt x="674" y="88"/>
                  </a:lnTo>
                  <a:lnTo>
                    <a:pt x="681" y="95"/>
                  </a:lnTo>
                  <a:lnTo>
                    <a:pt x="689" y="102"/>
                  </a:lnTo>
                  <a:lnTo>
                    <a:pt x="695" y="109"/>
                  </a:lnTo>
                  <a:lnTo>
                    <a:pt x="700" y="118"/>
                  </a:lnTo>
                  <a:lnTo>
                    <a:pt x="705" y="126"/>
                  </a:lnTo>
                  <a:lnTo>
                    <a:pt x="710" y="135"/>
                  </a:lnTo>
                  <a:lnTo>
                    <a:pt x="714" y="144"/>
                  </a:lnTo>
                  <a:lnTo>
                    <a:pt x="718" y="153"/>
                  </a:lnTo>
                  <a:lnTo>
                    <a:pt x="722" y="163"/>
                  </a:lnTo>
                  <a:lnTo>
                    <a:pt x="725" y="173"/>
                  </a:lnTo>
                  <a:lnTo>
                    <a:pt x="727" y="184"/>
                  </a:lnTo>
                  <a:lnTo>
                    <a:pt x="730" y="195"/>
                  </a:lnTo>
                  <a:lnTo>
                    <a:pt x="734" y="218"/>
                  </a:lnTo>
                  <a:lnTo>
                    <a:pt x="735" y="242"/>
                  </a:lnTo>
                  <a:lnTo>
                    <a:pt x="735" y="242"/>
                  </a:lnTo>
                  <a:close/>
                  <a:moveTo>
                    <a:pt x="519" y="560"/>
                  </a:moveTo>
                  <a:lnTo>
                    <a:pt x="519" y="452"/>
                  </a:lnTo>
                  <a:lnTo>
                    <a:pt x="511" y="459"/>
                  </a:lnTo>
                  <a:lnTo>
                    <a:pt x="500" y="466"/>
                  </a:lnTo>
                  <a:lnTo>
                    <a:pt x="486" y="471"/>
                  </a:lnTo>
                  <a:lnTo>
                    <a:pt x="471" y="477"/>
                  </a:lnTo>
                  <a:lnTo>
                    <a:pt x="452" y="482"/>
                  </a:lnTo>
                  <a:lnTo>
                    <a:pt x="428" y="488"/>
                  </a:lnTo>
                  <a:lnTo>
                    <a:pt x="402" y="493"/>
                  </a:lnTo>
                  <a:lnTo>
                    <a:pt x="370" y="498"/>
                  </a:lnTo>
                  <a:lnTo>
                    <a:pt x="355" y="500"/>
                  </a:lnTo>
                  <a:lnTo>
                    <a:pt x="339" y="503"/>
                  </a:lnTo>
                  <a:lnTo>
                    <a:pt x="325" y="507"/>
                  </a:lnTo>
                  <a:lnTo>
                    <a:pt x="312" y="512"/>
                  </a:lnTo>
                  <a:lnTo>
                    <a:pt x="299" y="516"/>
                  </a:lnTo>
                  <a:lnTo>
                    <a:pt x="287" y="521"/>
                  </a:lnTo>
                  <a:lnTo>
                    <a:pt x="275" y="526"/>
                  </a:lnTo>
                  <a:lnTo>
                    <a:pt x="265" y="532"/>
                  </a:lnTo>
                  <a:lnTo>
                    <a:pt x="254" y="539"/>
                  </a:lnTo>
                  <a:lnTo>
                    <a:pt x="245" y="547"/>
                  </a:lnTo>
                  <a:lnTo>
                    <a:pt x="238" y="558"/>
                  </a:lnTo>
                  <a:lnTo>
                    <a:pt x="232" y="568"/>
                  </a:lnTo>
                  <a:lnTo>
                    <a:pt x="227" y="580"/>
                  </a:lnTo>
                  <a:lnTo>
                    <a:pt x="224" y="593"/>
                  </a:lnTo>
                  <a:lnTo>
                    <a:pt x="222" y="609"/>
                  </a:lnTo>
                  <a:lnTo>
                    <a:pt x="220" y="624"/>
                  </a:lnTo>
                  <a:lnTo>
                    <a:pt x="222" y="638"/>
                  </a:lnTo>
                  <a:lnTo>
                    <a:pt x="224" y="651"/>
                  </a:lnTo>
                  <a:lnTo>
                    <a:pt x="226" y="662"/>
                  </a:lnTo>
                  <a:lnTo>
                    <a:pt x="230" y="673"/>
                  </a:lnTo>
                  <a:lnTo>
                    <a:pt x="235" y="682"/>
                  </a:lnTo>
                  <a:lnTo>
                    <a:pt x="241" y="691"/>
                  </a:lnTo>
                  <a:lnTo>
                    <a:pt x="247" y="698"/>
                  </a:lnTo>
                  <a:lnTo>
                    <a:pt x="255" y="704"/>
                  </a:lnTo>
                  <a:lnTo>
                    <a:pt x="264" y="709"/>
                  </a:lnTo>
                  <a:lnTo>
                    <a:pt x="272" y="713"/>
                  </a:lnTo>
                  <a:lnTo>
                    <a:pt x="280" y="717"/>
                  </a:lnTo>
                  <a:lnTo>
                    <a:pt x="288" y="720"/>
                  </a:lnTo>
                  <a:lnTo>
                    <a:pt x="297" y="722"/>
                  </a:lnTo>
                  <a:lnTo>
                    <a:pt x="306" y="724"/>
                  </a:lnTo>
                  <a:lnTo>
                    <a:pt x="314" y="725"/>
                  </a:lnTo>
                  <a:lnTo>
                    <a:pt x="323" y="725"/>
                  </a:lnTo>
                  <a:lnTo>
                    <a:pt x="341" y="724"/>
                  </a:lnTo>
                  <a:lnTo>
                    <a:pt x="360" y="722"/>
                  </a:lnTo>
                  <a:lnTo>
                    <a:pt x="377" y="718"/>
                  </a:lnTo>
                  <a:lnTo>
                    <a:pt x="394" y="714"/>
                  </a:lnTo>
                  <a:lnTo>
                    <a:pt x="411" y="708"/>
                  </a:lnTo>
                  <a:lnTo>
                    <a:pt x="427" y="700"/>
                  </a:lnTo>
                  <a:lnTo>
                    <a:pt x="442" y="692"/>
                  </a:lnTo>
                  <a:lnTo>
                    <a:pt x="458" y="681"/>
                  </a:lnTo>
                  <a:lnTo>
                    <a:pt x="471" y="669"/>
                  </a:lnTo>
                  <a:lnTo>
                    <a:pt x="483" y="657"/>
                  </a:lnTo>
                  <a:lnTo>
                    <a:pt x="493" y="644"/>
                  </a:lnTo>
                  <a:lnTo>
                    <a:pt x="503" y="629"/>
                  </a:lnTo>
                  <a:lnTo>
                    <a:pt x="509" y="613"/>
                  </a:lnTo>
                  <a:lnTo>
                    <a:pt x="514" y="597"/>
                  </a:lnTo>
                  <a:lnTo>
                    <a:pt x="518" y="579"/>
                  </a:lnTo>
                  <a:lnTo>
                    <a:pt x="519" y="5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9" name="Rectangle 25"/>
            <p:cNvSpPr>
              <a:spLocks noChangeArrowheads="1"/>
            </p:cNvSpPr>
            <p:nvPr userDrawn="1"/>
          </p:nvSpPr>
          <p:spPr bwMode="auto">
            <a:xfrm>
              <a:off x="8191501" y="6524625"/>
              <a:ext cx="28575" cy="1492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0" name="Freeform 26"/>
            <p:cNvSpPr>
              <a:spLocks/>
            </p:cNvSpPr>
            <p:nvPr userDrawn="1"/>
          </p:nvSpPr>
          <p:spPr bwMode="auto">
            <a:xfrm>
              <a:off x="8266113" y="6615113"/>
              <a:ext cx="84138" cy="58737"/>
            </a:xfrm>
            <a:custGeom>
              <a:avLst/>
              <a:gdLst/>
              <a:ahLst/>
              <a:cxnLst>
                <a:cxn ang="0">
                  <a:pos x="637" y="0"/>
                </a:cxn>
                <a:cxn ang="0">
                  <a:pos x="510" y="448"/>
                </a:cxn>
                <a:cxn ang="0">
                  <a:pos x="388" y="448"/>
                </a:cxn>
                <a:cxn ang="0">
                  <a:pos x="319" y="121"/>
                </a:cxn>
                <a:cxn ang="0">
                  <a:pos x="317" y="121"/>
                </a:cxn>
                <a:cxn ang="0">
                  <a:pos x="247" y="448"/>
                </a:cxn>
                <a:cxn ang="0">
                  <a:pos x="127" y="448"/>
                </a:cxn>
                <a:cxn ang="0">
                  <a:pos x="0" y="0"/>
                </a:cxn>
                <a:cxn ang="0">
                  <a:pos x="125" y="0"/>
                </a:cxn>
                <a:cxn ang="0">
                  <a:pos x="195" y="322"/>
                </a:cxn>
                <a:cxn ang="0">
                  <a:pos x="197" y="322"/>
                </a:cxn>
                <a:cxn ang="0">
                  <a:pos x="259" y="0"/>
                </a:cxn>
                <a:cxn ang="0">
                  <a:pos x="378" y="0"/>
                </a:cxn>
                <a:cxn ang="0">
                  <a:pos x="445" y="322"/>
                </a:cxn>
                <a:cxn ang="0">
                  <a:pos x="447" y="322"/>
                </a:cxn>
                <a:cxn ang="0">
                  <a:pos x="517" y="0"/>
                </a:cxn>
                <a:cxn ang="0">
                  <a:pos x="637" y="0"/>
                </a:cxn>
              </a:cxnLst>
              <a:rect l="0" t="0" r="r" b="b"/>
              <a:pathLst>
                <a:path w="637" h="448">
                  <a:moveTo>
                    <a:pt x="637" y="0"/>
                  </a:moveTo>
                  <a:lnTo>
                    <a:pt x="510" y="448"/>
                  </a:lnTo>
                  <a:lnTo>
                    <a:pt x="388" y="448"/>
                  </a:lnTo>
                  <a:lnTo>
                    <a:pt x="319" y="121"/>
                  </a:lnTo>
                  <a:lnTo>
                    <a:pt x="317" y="121"/>
                  </a:lnTo>
                  <a:lnTo>
                    <a:pt x="247" y="448"/>
                  </a:lnTo>
                  <a:lnTo>
                    <a:pt x="127" y="448"/>
                  </a:lnTo>
                  <a:lnTo>
                    <a:pt x="0" y="0"/>
                  </a:lnTo>
                  <a:lnTo>
                    <a:pt x="125" y="0"/>
                  </a:lnTo>
                  <a:lnTo>
                    <a:pt x="195" y="322"/>
                  </a:lnTo>
                  <a:lnTo>
                    <a:pt x="197" y="322"/>
                  </a:lnTo>
                  <a:lnTo>
                    <a:pt x="259" y="0"/>
                  </a:lnTo>
                  <a:lnTo>
                    <a:pt x="378" y="0"/>
                  </a:lnTo>
                  <a:lnTo>
                    <a:pt x="445" y="322"/>
                  </a:lnTo>
                  <a:lnTo>
                    <a:pt x="447" y="322"/>
                  </a:lnTo>
                  <a:lnTo>
                    <a:pt x="517" y="0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1" name="Freeform 27"/>
            <p:cNvSpPr>
              <a:spLocks noEditPoints="1"/>
            </p:cNvSpPr>
            <p:nvPr userDrawn="1"/>
          </p:nvSpPr>
          <p:spPr bwMode="auto">
            <a:xfrm>
              <a:off x="8353426" y="6613525"/>
              <a:ext cx="60325" cy="61912"/>
            </a:xfrm>
            <a:custGeom>
              <a:avLst/>
              <a:gdLst/>
              <a:ahLst/>
              <a:cxnLst>
                <a:cxn ang="0">
                  <a:pos x="454" y="274"/>
                </a:cxn>
                <a:cxn ang="0">
                  <a:pos x="443" y="325"/>
                </a:cxn>
                <a:cxn ang="0">
                  <a:pos x="424" y="368"/>
                </a:cxn>
                <a:cxn ang="0">
                  <a:pos x="397" y="404"/>
                </a:cxn>
                <a:cxn ang="0">
                  <a:pos x="365" y="432"/>
                </a:cxn>
                <a:cxn ang="0">
                  <a:pos x="328" y="452"/>
                </a:cxn>
                <a:cxn ang="0">
                  <a:pos x="287" y="465"/>
                </a:cxn>
                <a:cxn ang="0">
                  <a:pos x="244" y="471"/>
                </a:cxn>
                <a:cxn ang="0">
                  <a:pos x="198" y="470"/>
                </a:cxn>
                <a:cxn ang="0">
                  <a:pos x="156" y="462"/>
                </a:cxn>
                <a:cxn ang="0">
                  <a:pos x="115" y="446"/>
                </a:cxn>
                <a:cxn ang="0">
                  <a:pos x="79" y="424"/>
                </a:cxn>
                <a:cxn ang="0">
                  <a:pos x="50" y="393"/>
                </a:cxn>
                <a:cxn ang="0">
                  <a:pos x="25" y="355"/>
                </a:cxn>
                <a:cxn ang="0">
                  <a:pos x="9" y="309"/>
                </a:cxn>
                <a:cxn ang="0">
                  <a:pos x="1" y="256"/>
                </a:cxn>
                <a:cxn ang="0">
                  <a:pos x="2" y="198"/>
                </a:cxn>
                <a:cxn ang="0">
                  <a:pos x="13" y="146"/>
                </a:cxn>
                <a:cxn ang="0">
                  <a:pos x="32" y="103"/>
                </a:cxn>
                <a:cxn ang="0">
                  <a:pos x="59" y="68"/>
                </a:cxn>
                <a:cxn ang="0">
                  <a:pos x="91" y="40"/>
                </a:cxn>
                <a:cxn ang="0">
                  <a:pos x="128" y="20"/>
                </a:cxn>
                <a:cxn ang="0">
                  <a:pos x="169" y="6"/>
                </a:cxn>
                <a:cxn ang="0">
                  <a:pos x="213" y="1"/>
                </a:cxn>
                <a:cxn ang="0">
                  <a:pos x="258" y="2"/>
                </a:cxn>
                <a:cxn ang="0">
                  <a:pos x="301" y="10"/>
                </a:cxn>
                <a:cxn ang="0">
                  <a:pos x="341" y="26"/>
                </a:cxn>
                <a:cxn ang="0">
                  <a:pos x="377" y="48"/>
                </a:cxn>
                <a:cxn ang="0">
                  <a:pos x="407" y="79"/>
                </a:cxn>
                <a:cxn ang="0">
                  <a:pos x="432" y="117"/>
                </a:cxn>
                <a:cxn ang="0">
                  <a:pos x="448" y="163"/>
                </a:cxn>
                <a:cxn ang="0">
                  <a:pos x="456" y="216"/>
                </a:cxn>
                <a:cxn ang="0">
                  <a:pos x="336" y="221"/>
                </a:cxn>
                <a:cxn ang="0">
                  <a:pos x="328" y="175"/>
                </a:cxn>
                <a:cxn ang="0">
                  <a:pos x="319" y="153"/>
                </a:cxn>
                <a:cxn ang="0">
                  <a:pos x="307" y="134"/>
                </a:cxn>
                <a:cxn ang="0">
                  <a:pos x="290" y="117"/>
                </a:cxn>
                <a:cxn ang="0">
                  <a:pos x="267" y="106"/>
                </a:cxn>
                <a:cxn ang="0">
                  <a:pos x="239" y="100"/>
                </a:cxn>
                <a:cxn ang="0">
                  <a:pos x="207" y="101"/>
                </a:cxn>
                <a:cxn ang="0">
                  <a:pos x="180" y="109"/>
                </a:cxn>
                <a:cxn ang="0">
                  <a:pos x="160" y="122"/>
                </a:cxn>
                <a:cxn ang="0">
                  <a:pos x="145" y="140"/>
                </a:cxn>
                <a:cxn ang="0">
                  <a:pos x="133" y="160"/>
                </a:cxn>
                <a:cxn ang="0">
                  <a:pos x="125" y="190"/>
                </a:cxn>
                <a:cxn ang="0">
                  <a:pos x="121" y="235"/>
                </a:cxn>
                <a:cxn ang="0">
                  <a:pos x="125" y="282"/>
                </a:cxn>
                <a:cxn ang="0">
                  <a:pos x="133" y="311"/>
                </a:cxn>
                <a:cxn ang="0">
                  <a:pos x="145" y="332"/>
                </a:cxn>
                <a:cxn ang="0">
                  <a:pos x="160" y="349"/>
                </a:cxn>
                <a:cxn ang="0">
                  <a:pos x="180" y="362"/>
                </a:cxn>
                <a:cxn ang="0">
                  <a:pos x="207" y="371"/>
                </a:cxn>
                <a:cxn ang="0">
                  <a:pos x="239" y="372"/>
                </a:cxn>
                <a:cxn ang="0">
                  <a:pos x="267" y="366"/>
                </a:cxn>
                <a:cxn ang="0">
                  <a:pos x="290" y="354"/>
                </a:cxn>
                <a:cxn ang="0">
                  <a:pos x="307" y="338"/>
                </a:cxn>
                <a:cxn ang="0">
                  <a:pos x="319" y="318"/>
                </a:cxn>
                <a:cxn ang="0">
                  <a:pos x="328" y="297"/>
                </a:cxn>
                <a:cxn ang="0">
                  <a:pos x="336" y="251"/>
                </a:cxn>
              </a:cxnLst>
              <a:rect l="0" t="0" r="r" b="b"/>
              <a:pathLst>
                <a:path w="456" h="471">
                  <a:moveTo>
                    <a:pt x="456" y="235"/>
                  </a:moveTo>
                  <a:lnTo>
                    <a:pt x="456" y="256"/>
                  </a:lnTo>
                  <a:lnTo>
                    <a:pt x="454" y="274"/>
                  </a:lnTo>
                  <a:lnTo>
                    <a:pt x="451" y="293"/>
                  </a:lnTo>
                  <a:lnTo>
                    <a:pt x="448" y="309"/>
                  </a:lnTo>
                  <a:lnTo>
                    <a:pt x="443" y="325"/>
                  </a:lnTo>
                  <a:lnTo>
                    <a:pt x="438" y="341"/>
                  </a:lnTo>
                  <a:lnTo>
                    <a:pt x="432" y="355"/>
                  </a:lnTo>
                  <a:lnTo>
                    <a:pt x="424" y="368"/>
                  </a:lnTo>
                  <a:lnTo>
                    <a:pt x="415" y="382"/>
                  </a:lnTo>
                  <a:lnTo>
                    <a:pt x="407" y="393"/>
                  </a:lnTo>
                  <a:lnTo>
                    <a:pt x="397" y="404"/>
                  </a:lnTo>
                  <a:lnTo>
                    <a:pt x="388" y="415"/>
                  </a:lnTo>
                  <a:lnTo>
                    <a:pt x="377" y="424"/>
                  </a:lnTo>
                  <a:lnTo>
                    <a:pt x="365" y="432"/>
                  </a:lnTo>
                  <a:lnTo>
                    <a:pt x="353" y="439"/>
                  </a:lnTo>
                  <a:lnTo>
                    <a:pt x="341" y="446"/>
                  </a:lnTo>
                  <a:lnTo>
                    <a:pt x="328" y="452"/>
                  </a:lnTo>
                  <a:lnTo>
                    <a:pt x="314" y="457"/>
                  </a:lnTo>
                  <a:lnTo>
                    <a:pt x="301" y="462"/>
                  </a:lnTo>
                  <a:lnTo>
                    <a:pt x="287" y="465"/>
                  </a:lnTo>
                  <a:lnTo>
                    <a:pt x="272" y="468"/>
                  </a:lnTo>
                  <a:lnTo>
                    <a:pt x="258" y="470"/>
                  </a:lnTo>
                  <a:lnTo>
                    <a:pt x="244" y="471"/>
                  </a:lnTo>
                  <a:lnTo>
                    <a:pt x="228" y="471"/>
                  </a:lnTo>
                  <a:lnTo>
                    <a:pt x="213" y="471"/>
                  </a:lnTo>
                  <a:lnTo>
                    <a:pt x="198" y="470"/>
                  </a:lnTo>
                  <a:lnTo>
                    <a:pt x="184" y="468"/>
                  </a:lnTo>
                  <a:lnTo>
                    <a:pt x="169" y="465"/>
                  </a:lnTo>
                  <a:lnTo>
                    <a:pt x="156" y="462"/>
                  </a:lnTo>
                  <a:lnTo>
                    <a:pt x="142" y="457"/>
                  </a:lnTo>
                  <a:lnTo>
                    <a:pt x="128" y="452"/>
                  </a:lnTo>
                  <a:lnTo>
                    <a:pt x="115" y="446"/>
                  </a:lnTo>
                  <a:lnTo>
                    <a:pt x="103" y="439"/>
                  </a:lnTo>
                  <a:lnTo>
                    <a:pt x="91" y="432"/>
                  </a:lnTo>
                  <a:lnTo>
                    <a:pt x="79" y="424"/>
                  </a:lnTo>
                  <a:lnTo>
                    <a:pt x="69" y="415"/>
                  </a:lnTo>
                  <a:lnTo>
                    <a:pt x="59" y="404"/>
                  </a:lnTo>
                  <a:lnTo>
                    <a:pt x="50" y="393"/>
                  </a:lnTo>
                  <a:lnTo>
                    <a:pt x="41" y="382"/>
                  </a:lnTo>
                  <a:lnTo>
                    <a:pt x="32" y="368"/>
                  </a:lnTo>
                  <a:lnTo>
                    <a:pt x="25" y="355"/>
                  </a:lnTo>
                  <a:lnTo>
                    <a:pt x="18" y="341"/>
                  </a:lnTo>
                  <a:lnTo>
                    <a:pt x="13" y="325"/>
                  </a:lnTo>
                  <a:lnTo>
                    <a:pt x="9" y="309"/>
                  </a:lnTo>
                  <a:lnTo>
                    <a:pt x="5" y="293"/>
                  </a:lnTo>
                  <a:lnTo>
                    <a:pt x="2" y="274"/>
                  </a:lnTo>
                  <a:lnTo>
                    <a:pt x="1" y="256"/>
                  </a:lnTo>
                  <a:lnTo>
                    <a:pt x="0" y="235"/>
                  </a:lnTo>
                  <a:lnTo>
                    <a:pt x="1" y="216"/>
                  </a:lnTo>
                  <a:lnTo>
                    <a:pt x="2" y="198"/>
                  </a:lnTo>
                  <a:lnTo>
                    <a:pt x="5" y="179"/>
                  </a:lnTo>
                  <a:lnTo>
                    <a:pt x="9" y="163"/>
                  </a:lnTo>
                  <a:lnTo>
                    <a:pt x="13" y="146"/>
                  </a:lnTo>
                  <a:lnTo>
                    <a:pt x="18" y="131"/>
                  </a:lnTo>
                  <a:lnTo>
                    <a:pt x="25" y="117"/>
                  </a:lnTo>
                  <a:lnTo>
                    <a:pt x="32" y="103"/>
                  </a:lnTo>
                  <a:lnTo>
                    <a:pt x="41" y="90"/>
                  </a:lnTo>
                  <a:lnTo>
                    <a:pt x="50" y="79"/>
                  </a:lnTo>
                  <a:lnTo>
                    <a:pt x="59" y="68"/>
                  </a:lnTo>
                  <a:lnTo>
                    <a:pt x="69" y="57"/>
                  </a:lnTo>
                  <a:lnTo>
                    <a:pt x="79" y="48"/>
                  </a:lnTo>
                  <a:lnTo>
                    <a:pt x="91" y="40"/>
                  </a:lnTo>
                  <a:lnTo>
                    <a:pt x="103" y="32"/>
                  </a:lnTo>
                  <a:lnTo>
                    <a:pt x="115" y="26"/>
                  </a:lnTo>
                  <a:lnTo>
                    <a:pt x="128" y="20"/>
                  </a:lnTo>
                  <a:lnTo>
                    <a:pt x="142" y="14"/>
                  </a:lnTo>
                  <a:lnTo>
                    <a:pt x="156" y="10"/>
                  </a:lnTo>
                  <a:lnTo>
                    <a:pt x="169" y="6"/>
                  </a:lnTo>
                  <a:lnTo>
                    <a:pt x="184" y="4"/>
                  </a:lnTo>
                  <a:lnTo>
                    <a:pt x="198" y="2"/>
                  </a:lnTo>
                  <a:lnTo>
                    <a:pt x="213" y="1"/>
                  </a:lnTo>
                  <a:lnTo>
                    <a:pt x="228" y="0"/>
                  </a:lnTo>
                  <a:lnTo>
                    <a:pt x="244" y="1"/>
                  </a:lnTo>
                  <a:lnTo>
                    <a:pt x="258" y="2"/>
                  </a:lnTo>
                  <a:lnTo>
                    <a:pt x="272" y="4"/>
                  </a:lnTo>
                  <a:lnTo>
                    <a:pt x="287" y="6"/>
                  </a:lnTo>
                  <a:lnTo>
                    <a:pt x="301" y="10"/>
                  </a:lnTo>
                  <a:lnTo>
                    <a:pt x="314" y="14"/>
                  </a:lnTo>
                  <a:lnTo>
                    <a:pt x="328" y="20"/>
                  </a:lnTo>
                  <a:lnTo>
                    <a:pt x="341" y="26"/>
                  </a:lnTo>
                  <a:lnTo>
                    <a:pt x="353" y="32"/>
                  </a:lnTo>
                  <a:lnTo>
                    <a:pt x="365" y="40"/>
                  </a:lnTo>
                  <a:lnTo>
                    <a:pt x="377" y="48"/>
                  </a:lnTo>
                  <a:lnTo>
                    <a:pt x="388" y="57"/>
                  </a:lnTo>
                  <a:lnTo>
                    <a:pt x="397" y="68"/>
                  </a:lnTo>
                  <a:lnTo>
                    <a:pt x="407" y="79"/>
                  </a:lnTo>
                  <a:lnTo>
                    <a:pt x="415" y="90"/>
                  </a:lnTo>
                  <a:lnTo>
                    <a:pt x="424" y="103"/>
                  </a:lnTo>
                  <a:lnTo>
                    <a:pt x="432" y="117"/>
                  </a:lnTo>
                  <a:lnTo>
                    <a:pt x="438" y="131"/>
                  </a:lnTo>
                  <a:lnTo>
                    <a:pt x="443" y="146"/>
                  </a:lnTo>
                  <a:lnTo>
                    <a:pt x="448" y="163"/>
                  </a:lnTo>
                  <a:lnTo>
                    <a:pt x="451" y="179"/>
                  </a:lnTo>
                  <a:lnTo>
                    <a:pt x="454" y="198"/>
                  </a:lnTo>
                  <a:lnTo>
                    <a:pt x="456" y="216"/>
                  </a:lnTo>
                  <a:lnTo>
                    <a:pt x="456" y="235"/>
                  </a:lnTo>
                  <a:close/>
                  <a:moveTo>
                    <a:pt x="336" y="235"/>
                  </a:moveTo>
                  <a:lnTo>
                    <a:pt x="336" y="221"/>
                  </a:lnTo>
                  <a:lnTo>
                    <a:pt x="334" y="206"/>
                  </a:lnTo>
                  <a:lnTo>
                    <a:pt x="332" y="190"/>
                  </a:lnTo>
                  <a:lnTo>
                    <a:pt x="328" y="175"/>
                  </a:lnTo>
                  <a:lnTo>
                    <a:pt x="326" y="168"/>
                  </a:lnTo>
                  <a:lnTo>
                    <a:pt x="322" y="160"/>
                  </a:lnTo>
                  <a:lnTo>
                    <a:pt x="319" y="153"/>
                  </a:lnTo>
                  <a:lnTo>
                    <a:pt x="316" y="146"/>
                  </a:lnTo>
                  <a:lnTo>
                    <a:pt x="312" y="140"/>
                  </a:lnTo>
                  <a:lnTo>
                    <a:pt x="307" y="134"/>
                  </a:lnTo>
                  <a:lnTo>
                    <a:pt x="302" y="128"/>
                  </a:lnTo>
                  <a:lnTo>
                    <a:pt x="296" y="122"/>
                  </a:lnTo>
                  <a:lnTo>
                    <a:pt x="290" y="117"/>
                  </a:lnTo>
                  <a:lnTo>
                    <a:pt x="284" y="113"/>
                  </a:lnTo>
                  <a:lnTo>
                    <a:pt x="275" y="109"/>
                  </a:lnTo>
                  <a:lnTo>
                    <a:pt x="267" y="106"/>
                  </a:lnTo>
                  <a:lnTo>
                    <a:pt x="259" y="103"/>
                  </a:lnTo>
                  <a:lnTo>
                    <a:pt x="249" y="101"/>
                  </a:lnTo>
                  <a:lnTo>
                    <a:pt x="239" y="100"/>
                  </a:lnTo>
                  <a:lnTo>
                    <a:pt x="228" y="99"/>
                  </a:lnTo>
                  <a:lnTo>
                    <a:pt x="217" y="100"/>
                  </a:lnTo>
                  <a:lnTo>
                    <a:pt x="207" y="101"/>
                  </a:lnTo>
                  <a:lnTo>
                    <a:pt x="198" y="103"/>
                  </a:lnTo>
                  <a:lnTo>
                    <a:pt x="189" y="106"/>
                  </a:lnTo>
                  <a:lnTo>
                    <a:pt x="180" y="109"/>
                  </a:lnTo>
                  <a:lnTo>
                    <a:pt x="173" y="113"/>
                  </a:lnTo>
                  <a:lnTo>
                    <a:pt x="166" y="117"/>
                  </a:lnTo>
                  <a:lnTo>
                    <a:pt x="160" y="122"/>
                  </a:lnTo>
                  <a:lnTo>
                    <a:pt x="155" y="128"/>
                  </a:lnTo>
                  <a:lnTo>
                    <a:pt x="149" y="134"/>
                  </a:lnTo>
                  <a:lnTo>
                    <a:pt x="145" y="140"/>
                  </a:lnTo>
                  <a:lnTo>
                    <a:pt x="141" y="146"/>
                  </a:lnTo>
                  <a:lnTo>
                    <a:pt x="137" y="153"/>
                  </a:lnTo>
                  <a:lnTo>
                    <a:pt x="133" y="160"/>
                  </a:lnTo>
                  <a:lnTo>
                    <a:pt x="130" y="168"/>
                  </a:lnTo>
                  <a:lnTo>
                    <a:pt x="128" y="175"/>
                  </a:lnTo>
                  <a:lnTo>
                    <a:pt x="125" y="190"/>
                  </a:lnTo>
                  <a:lnTo>
                    <a:pt x="122" y="206"/>
                  </a:lnTo>
                  <a:lnTo>
                    <a:pt x="121" y="221"/>
                  </a:lnTo>
                  <a:lnTo>
                    <a:pt x="121" y="235"/>
                  </a:lnTo>
                  <a:lnTo>
                    <a:pt x="121" y="251"/>
                  </a:lnTo>
                  <a:lnTo>
                    <a:pt x="122" y="266"/>
                  </a:lnTo>
                  <a:lnTo>
                    <a:pt x="125" y="282"/>
                  </a:lnTo>
                  <a:lnTo>
                    <a:pt x="128" y="297"/>
                  </a:lnTo>
                  <a:lnTo>
                    <a:pt x="130" y="304"/>
                  </a:lnTo>
                  <a:lnTo>
                    <a:pt x="133" y="311"/>
                  </a:lnTo>
                  <a:lnTo>
                    <a:pt x="137" y="318"/>
                  </a:lnTo>
                  <a:lnTo>
                    <a:pt x="141" y="325"/>
                  </a:lnTo>
                  <a:lnTo>
                    <a:pt x="145" y="332"/>
                  </a:lnTo>
                  <a:lnTo>
                    <a:pt x="149" y="338"/>
                  </a:lnTo>
                  <a:lnTo>
                    <a:pt x="155" y="344"/>
                  </a:lnTo>
                  <a:lnTo>
                    <a:pt x="160" y="349"/>
                  </a:lnTo>
                  <a:lnTo>
                    <a:pt x="166" y="354"/>
                  </a:lnTo>
                  <a:lnTo>
                    <a:pt x="173" y="359"/>
                  </a:lnTo>
                  <a:lnTo>
                    <a:pt x="180" y="362"/>
                  </a:lnTo>
                  <a:lnTo>
                    <a:pt x="189" y="366"/>
                  </a:lnTo>
                  <a:lnTo>
                    <a:pt x="198" y="368"/>
                  </a:lnTo>
                  <a:lnTo>
                    <a:pt x="207" y="371"/>
                  </a:lnTo>
                  <a:lnTo>
                    <a:pt x="217" y="372"/>
                  </a:lnTo>
                  <a:lnTo>
                    <a:pt x="228" y="372"/>
                  </a:lnTo>
                  <a:lnTo>
                    <a:pt x="239" y="372"/>
                  </a:lnTo>
                  <a:lnTo>
                    <a:pt x="249" y="371"/>
                  </a:lnTo>
                  <a:lnTo>
                    <a:pt x="259" y="368"/>
                  </a:lnTo>
                  <a:lnTo>
                    <a:pt x="267" y="366"/>
                  </a:lnTo>
                  <a:lnTo>
                    <a:pt x="275" y="362"/>
                  </a:lnTo>
                  <a:lnTo>
                    <a:pt x="284" y="359"/>
                  </a:lnTo>
                  <a:lnTo>
                    <a:pt x="290" y="354"/>
                  </a:lnTo>
                  <a:lnTo>
                    <a:pt x="296" y="349"/>
                  </a:lnTo>
                  <a:lnTo>
                    <a:pt x="302" y="344"/>
                  </a:lnTo>
                  <a:lnTo>
                    <a:pt x="307" y="338"/>
                  </a:lnTo>
                  <a:lnTo>
                    <a:pt x="312" y="332"/>
                  </a:lnTo>
                  <a:lnTo>
                    <a:pt x="316" y="325"/>
                  </a:lnTo>
                  <a:lnTo>
                    <a:pt x="319" y="318"/>
                  </a:lnTo>
                  <a:lnTo>
                    <a:pt x="322" y="311"/>
                  </a:lnTo>
                  <a:lnTo>
                    <a:pt x="326" y="304"/>
                  </a:lnTo>
                  <a:lnTo>
                    <a:pt x="328" y="297"/>
                  </a:lnTo>
                  <a:lnTo>
                    <a:pt x="332" y="282"/>
                  </a:lnTo>
                  <a:lnTo>
                    <a:pt x="334" y="266"/>
                  </a:lnTo>
                  <a:lnTo>
                    <a:pt x="336" y="251"/>
                  </a:lnTo>
                  <a:lnTo>
                    <a:pt x="336" y="2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2" name="Freeform 28"/>
            <p:cNvSpPr>
              <a:spLocks/>
            </p:cNvSpPr>
            <p:nvPr userDrawn="1"/>
          </p:nvSpPr>
          <p:spPr bwMode="auto">
            <a:xfrm>
              <a:off x="8424863" y="6613525"/>
              <a:ext cx="33338" cy="60325"/>
            </a:xfrm>
            <a:custGeom>
              <a:avLst/>
              <a:gdLst/>
              <a:ahLst/>
              <a:cxnLst>
                <a:cxn ang="0">
                  <a:pos x="0" y="460"/>
                </a:cxn>
                <a:cxn ang="0">
                  <a:pos x="0" y="12"/>
                </a:cxn>
                <a:cxn ang="0">
                  <a:pos x="112" y="12"/>
                </a:cxn>
                <a:cxn ang="0">
                  <a:pos x="112" y="90"/>
                </a:cxn>
                <a:cxn ang="0">
                  <a:pos x="114" y="90"/>
                </a:cxn>
                <a:cxn ang="0">
                  <a:pos x="124" y="73"/>
                </a:cxn>
                <a:cxn ang="0">
                  <a:pos x="134" y="56"/>
                </a:cxn>
                <a:cxn ang="0">
                  <a:pos x="145" y="42"/>
                </a:cxn>
                <a:cxn ang="0">
                  <a:pos x="158" y="28"/>
                </a:cxn>
                <a:cxn ang="0">
                  <a:pos x="165" y="22"/>
                </a:cxn>
                <a:cxn ang="0">
                  <a:pos x="173" y="16"/>
                </a:cxn>
                <a:cxn ang="0">
                  <a:pos x="182" y="12"/>
                </a:cxn>
                <a:cxn ang="0">
                  <a:pos x="191" y="8"/>
                </a:cxn>
                <a:cxn ang="0">
                  <a:pos x="201" y="5"/>
                </a:cxn>
                <a:cxn ang="0">
                  <a:pos x="212" y="3"/>
                </a:cxn>
                <a:cxn ang="0">
                  <a:pos x="224" y="1"/>
                </a:cxn>
                <a:cxn ang="0">
                  <a:pos x="237" y="0"/>
                </a:cxn>
                <a:cxn ang="0">
                  <a:pos x="248" y="1"/>
                </a:cxn>
                <a:cxn ang="0">
                  <a:pos x="259" y="2"/>
                </a:cxn>
                <a:cxn ang="0">
                  <a:pos x="259" y="122"/>
                </a:cxn>
                <a:cxn ang="0">
                  <a:pos x="251" y="121"/>
                </a:cxn>
                <a:cxn ang="0">
                  <a:pos x="243" y="120"/>
                </a:cxn>
                <a:cxn ang="0">
                  <a:pos x="235" y="120"/>
                </a:cxn>
                <a:cxn ang="0">
                  <a:pos x="226" y="120"/>
                </a:cxn>
                <a:cxn ang="0">
                  <a:pos x="216" y="120"/>
                </a:cxn>
                <a:cxn ang="0">
                  <a:pos x="204" y="121"/>
                </a:cxn>
                <a:cxn ang="0">
                  <a:pos x="195" y="123"/>
                </a:cxn>
                <a:cxn ang="0">
                  <a:pos x="186" y="124"/>
                </a:cxn>
                <a:cxn ang="0">
                  <a:pos x="178" y="127"/>
                </a:cxn>
                <a:cxn ang="0">
                  <a:pos x="171" y="129"/>
                </a:cxn>
                <a:cxn ang="0">
                  <a:pos x="163" y="133"/>
                </a:cxn>
                <a:cxn ang="0">
                  <a:pos x="157" y="136"/>
                </a:cxn>
                <a:cxn ang="0">
                  <a:pos x="151" y="140"/>
                </a:cxn>
                <a:cxn ang="0">
                  <a:pos x="146" y="145"/>
                </a:cxn>
                <a:cxn ang="0">
                  <a:pos x="142" y="150"/>
                </a:cxn>
                <a:cxn ang="0">
                  <a:pos x="138" y="155"/>
                </a:cxn>
                <a:cxn ang="0">
                  <a:pos x="134" y="160"/>
                </a:cxn>
                <a:cxn ang="0">
                  <a:pos x="131" y="165"/>
                </a:cxn>
                <a:cxn ang="0">
                  <a:pos x="128" y="171"/>
                </a:cxn>
                <a:cxn ang="0">
                  <a:pos x="126" y="177"/>
                </a:cxn>
                <a:cxn ang="0">
                  <a:pos x="122" y="189"/>
                </a:cxn>
                <a:cxn ang="0">
                  <a:pos x="119" y="202"/>
                </a:cxn>
                <a:cxn ang="0">
                  <a:pos x="117" y="214"/>
                </a:cxn>
                <a:cxn ang="0">
                  <a:pos x="117" y="226"/>
                </a:cxn>
                <a:cxn ang="0">
                  <a:pos x="117" y="460"/>
                </a:cxn>
                <a:cxn ang="0">
                  <a:pos x="0" y="460"/>
                </a:cxn>
              </a:cxnLst>
              <a:rect l="0" t="0" r="r" b="b"/>
              <a:pathLst>
                <a:path w="259" h="460">
                  <a:moveTo>
                    <a:pt x="0" y="460"/>
                  </a:moveTo>
                  <a:lnTo>
                    <a:pt x="0" y="12"/>
                  </a:lnTo>
                  <a:lnTo>
                    <a:pt x="112" y="12"/>
                  </a:lnTo>
                  <a:lnTo>
                    <a:pt x="112" y="90"/>
                  </a:lnTo>
                  <a:lnTo>
                    <a:pt x="114" y="90"/>
                  </a:lnTo>
                  <a:lnTo>
                    <a:pt x="124" y="73"/>
                  </a:lnTo>
                  <a:lnTo>
                    <a:pt x="134" y="56"/>
                  </a:lnTo>
                  <a:lnTo>
                    <a:pt x="145" y="42"/>
                  </a:lnTo>
                  <a:lnTo>
                    <a:pt x="158" y="28"/>
                  </a:lnTo>
                  <a:lnTo>
                    <a:pt x="165" y="22"/>
                  </a:lnTo>
                  <a:lnTo>
                    <a:pt x="173" y="16"/>
                  </a:lnTo>
                  <a:lnTo>
                    <a:pt x="182" y="12"/>
                  </a:lnTo>
                  <a:lnTo>
                    <a:pt x="191" y="8"/>
                  </a:lnTo>
                  <a:lnTo>
                    <a:pt x="201" y="5"/>
                  </a:lnTo>
                  <a:lnTo>
                    <a:pt x="212" y="3"/>
                  </a:lnTo>
                  <a:lnTo>
                    <a:pt x="224" y="1"/>
                  </a:lnTo>
                  <a:lnTo>
                    <a:pt x="237" y="0"/>
                  </a:lnTo>
                  <a:lnTo>
                    <a:pt x="248" y="1"/>
                  </a:lnTo>
                  <a:lnTo>
                    <a:pt x="259" y="2"/>
                  </a:lnTo>
                  <a:lnTo>
                    <a:pt x="259" y="122"/>
                  </a:lnTo>
                  <a:lnTo>
                    <a:pt x="251" y="121"/>
                  </a:lnTo>
                  <a:lnTo>
                    <a:pt x="243" y="120"/>
                  </a:lnTo>
                  <a:lnTo>
                    <a:pt x="235" y="120"/>
                  </a:lnTo>
                  <a:lnTo>
                    <a:pt x="226" y="120"/>
                  </a:lnTo>
                  <a:lnTo>
                    <a:pt x="216" y="120"/>
                  </a:lnTo>
                  <a:lnTo>
                    <a:pt x="204" y="121"/>
                  </a:lnTo>
                  <a:lnTo>
                    <a:pt x="195" y="123"/>
                  </a:lnTo>
                  <a:lnTo>
                    <a:pt x="186" y="124"/>
                  </a:lnTo>
                  <a:lnTo>
                    <a:pt x="178" y="127"/>
                  </a:lnTo>
                  <a:lnTo>
                    <a:pt x="171" y="129"/>
                  </a:lnTo>
                  <a:lnTo>
                    <a:pt x="163" y="133"/>
                  </a:lnTo>
                  <a:lnTo>
                    <a:pt x="157" y="136"/>
                  </a:lnTo>
                  <a:lnTo>
                    <a:pt x="151" y="140"/>
                  </a:lnTo>
                  <a:lnTo>
                    <a:pt x="146" y="145"/>
                  </a:lnTo>
                  <a:lnTo>
                    <a:pt x="142" y="150"/>
                  </a:lnTo>
                  <a:lnTo>
                    <a:pt x="138" y="155"/>
                  </a:lnTo>
                  <a:lnTo>
                    <a:pt x="134" y="160"/>
                  </a:lnTo>
                  <a:lnTo>
                    <a:pt x="131" y="165"/>
                  </a:lnTo>
                  <a:lnTo>
                    <a:pt x="128" y="171"/>
                  </a:lnTo>
                  <a:lnTo>
                    <a:pt x="126" y="177"/>
                  </a:lnTo>
                  <a:lnTo>
                    <a:pt x="122" y="189"/>
                  </a:lnTo>
                  <a:lnTo>
                    <a:pt x="119" y="202"/>
                  </a:lnTo>
                  <a:lnTo>
                    <a:pt x="117" y="214"/>
                  </a:lnTo>
                  <a:lnTo>
                    <a:pt x="117" y="226"/>
                  </a:lnTo>
                  <a:lnTo>
                    <a:pt x="117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3" name="Rectangle 29"/>
            <p:cNvSpPr>
              <a:spLocks noChangeArrowheads="1"/>
            </p:cNvSpPr>
            <p:nvPr userDrawn="1"/>
          </p:nvSpPr>
          <p:spPr bwMode="auto">
            <a:xfrm>
              <a:off x="8467726" y="6594475"/>
              <a:ext cx="15875" cy="793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4" name="Freeform 30"/>
            <p:cNvSpPr>
              <a:spLocks noEditPoints="1"/>
            </p:cNvSpPr>
            <p:nvPr userDrawn="1"/>
          </p:nvSpPr>
          <p:spPr bwMode="auto">
            <a:xfrm>
              <a:off x="8494713" y="6594475"/>
              <a:ext cx="57150" cy="80962"/>
            </a:xfrm>
            <a:custGeom>
              <a:avLst/>
              <a:gdLst/>
              <a:ahLst/>
              <a:cxnLst>
                <a:cxn ang="0">
                  <a:pos x="319" y="604"/>
                </a:cxn>
                <a:cxn ang="0">
                  <a:pos x="312" y="556"/>
                </a:cxn>
                <a:cxn ang="0">
                  <a:pos x="291" y="579"/>
                </a:cxn>
                <a:cxn ang="0">
                  <a:pos x="269" y="596"/>
                </a:cxn>
                <a:cxn ang="0">
                  <a:pos x="225" y="612"/>
                </a:cxn>
                <a:cxn ang="0">
                  <a:pos x="172" y="615"/>
                </a:cxn>
                <a:cxn ang="0">
                  <a:pos x="128" y="606"/>
                </a:cxn>
                <a:cxn ang="0">
                  <a:pos x="91" y="588"/>
                </a:cxn>
                <a:cxn ang="0">
                  <a:pos x="61" y="562"/>
                </a:cxn>
                <a:cxn ang="0">
                  <a:pos x="37" y="530"/>
                </a:cxn>
                <a:cxn ang="0">
                  <a:pos x="19" y="492"/>
                </a:cxn>
                <a:cxn ang="0">
                  <a:pos x="7" y="450"/>
                </a:cxn>
                <a:cxn ang="0">
                  <a:pos x="1" y="406"/>
                </a:cxn>
                <a:cxn ang="0">
                  <a:pos x="0" y="356"/>
                </a:cxn>
                <a:cxn ang="0">
                  <a:pos x="6" y="304"/>
                </a:cxn>
                <a:cxn ang="0">
                  <a:pos x="20" y="260"/>
                </a:cxn>
                <a:cxn ang="0">
                  <a:pos x="40" y="223"/>
                </a:cxn>
                <a:cxn ang="0">
                  <a:pos x="65" y="192"/>
                </a:cxn>
                <a:cxn ang="0">
                  <a:pos x="93" y="170"/>
                </a:cxn>
                <a:cxn ang="0">
                  <a:pos x="126" y="154"/>
                </a:cxn>
                <a:cxn ang="0">
                  <a:pos x="161" y="146"/>
                </a:cxn>
                <a:cxn ang="0">
                  <a:pos x="198" y="145"/>
                </a:cxn>
                <a:cxn ang="0">
                  <a:pos x="235" y="151"/>
                </a:cxn>
                <a:cxn ang="0">
                  <a:pos x="264" y="164"/>
                </a:cxn>
                <a:cxn ang="0">
                  <a:pos x="298" y="191"/>
                </a:cxn>
                <a:cxn ang="0">
                  <a:pos x="316" y="215"/>
                </a:cxn>
                <a:cxn ang="0">
                  <a:pos x="121" y="384"/>
                </a:cxn>
                <a:cxn ang="0">
                  <a:pos x="125" y="427"/>
                </a:cxn>
                <a:cxn ang="0">
                  <a:pos x="140" y="471"/>
                </a:cxn>
                <a:cxn ang="0">
                  <a:pos x="164" y="500"/>
                </a:cxn>
                <a:cxn ang="0">
                  <a:pos x="184" y="512"/>
                </a:cxn>
                <a:cxn ang="0">
                  <a:pos x="208" y="518"/>
                </a:cxn>
                <a:cxn ang="0">
                  <a:pos x="235" y="518"/>
                </a:cxn>
                <a:cxn ang="0">
                  <a:pos x="258" y="511"/>
                </a:cxn>
                <a:cxn ang="0">
                  <a:pos x="277" y="500"/>
                </a:cxn>
                <a:cxn ang="0">
                  <a:pos x="292" y="485"/>
                </a:cxn>
                <a:cxn ang="0">
                  <a:pos x="311" y="453"/>
                </a:cxn>
                <a:cxn ang="0">
                  <a:pos x="321" y="407"/>
                </a:cxn>
                <a:cxn ang="0">
                  <a:pos x="319" y="355"/>
                </a:cxn>
                <a:cxn ang="0">
                  <a:pos x="311" y="313"/>
                </a:cxn>
                <a:cxn ang="0">
                  <a:pos x="302" y="291"/>
                </a:cxn>
                <a:cxn ang="0">
                  <a:pos x="287" y="273"/>
                </a:cxn>
                <a:cxn ang="0">
                  <a:pos x="270" y="259"/>
                </a:cxn>
                <a:cxn ang="0">
                  <a:pos x="248" y="250"/>
                </a:cxn>
                <a:cxn ang="0">
                  <a:pos x="221" y="246"/>
                </a:cxn>
                <a:cxn ang="0">
                  <a:pos x="194" y="250"/>
                </a:cxn>
                <a:cxn ang="0">
                  <a:pos x="173" y="258"/>
                </a:cxn>
                <a:cxn ang="0">
                  <a:pos x="157" y="271"/>
                </a:cxn>
                <a:cxn ang="0">
                  <a:pos x="142" y="288"/>
                </a:cxn>
                <a:cxn ang="0">
                  <a:pos x="126" y="332"/>
                </a:cxn>
                <a:cxn ang="0">
                  <a:pos x="121" y="384"/>
                </a:cxn>
              </a:cxnLst>
              <a:rect l="0" t="0" r="r" b="b"/>
              <a:pathLst>
                <a:path w="433" h="616">
                  <a:moveTo>
                    <a:pt x="433" y="0"/>
                  </a:moveTo>
                  <a:lnTo>
                    <a:pt x="433" y="604"/>
                  </a:lnTo>
                  <a:lnTo>
                    <a:pt x="319" y="604"/>
                  </a:lnTo>
                  <a:lnTo>
                    <a:pt x="319" y="547"/>
                  </a:lnTo>
                  <a:lnTo>
                    <a:pt x="317" y="547"/>
                  </a:lnTo>
                  <a:lnTo>
                    <a:pt x="312" y="556"/>
                  </a:lnTo>
                  <a:lnTo>
                    <a:pt x="305" y="565"/>
                  </a:lnTo>
                  <a:lnTo>
                    <a:pt x="299" y="572"/>
                  </a:lnTo>
                  <a:lnTo>
                    <a:pt x="291" y="579"/>
                  </a:lnTo>
                  <a:lnTo>
                    <a:pt x="284" y="585"/>
                  </a:lnTo>
                  <a:lnTo>
                    <a:pt x="277" y="591"/>
                  </a:lnTo>
                  <a:lnTo>
                    <a:pt x="269" y="596"/>
                  </a:lnTo>
                  <a:lnTo>
                    <a:pt x="260" y="600"/>
                  </a:lnTo>
                  <a:lnTo>
                    <a:pt x="242" y="607"/>
                  </a:lnTo>
                  <a:lnTo>
                    <a:pt x="225" y="612"/>
                  </a:lnTo>
                  <a:lnTo>
                    <a:pt x="207" y="615"/>
                  </a:lnTo>
                  <a:lnTo>
                    <a:pt x="188" y="616"/>
                  </a:lnTo>
                  <a:lnTo>
                    <a:pt x="172" y="615"/>
                  </a:lnTo>
                  <a:lnTo>
                    <a:pt x="157" y="613"/>
                  </a:lnTo>
                  <a:lnTo>
                    <a:pt x="141" y="610"/>
                  </a:lnTo>
                  <a:lnTo>
                    <a:pt x="128" y="606"/>
                  </a:lnTo>
                  <a:lnTo>
                    <a:pt x="115" y="601"/>
                  </a:lnTo>
                  <a:lnTo>
                    <a:pt x="102" y="595"/>
                  </a:lnTo>
                  <a:lnTo>
                    <a:pt x="91" y="588"/>
                  </a:lnTo>
                  <a:lnTo>
                    <a:pt x="80" y="580"/>
                  </a:lnTo>
                  <a:lnTo>
                    <a:pt x="70" y="572"/>
                  </a:lnTo>
                  <a:lnTo>
                    <a:pt x="61" y="562"/>
                  </a:lnTo>
                  <a:lnTo>
                    <a:pt x="52" y="552"/>
                  </a:lnTo>
                  <a:lnTo>
                    <a:pt x="44" y="541"/>
                  </a:lnTo>
                  <a:lnTo>
                    <a:pt x="37" y="530"/>
                  </a:lnTo>
                  <a:lnTo>
                    <a:pt x="30" y="518"/>
                  </a:lnTo>
                  <a:lnTo>
                    <a:pt x="24" y="505"/>
                  </a:lnTo>
                  <a:lnTo>
                    <a:pt x="19" y="492"/>
                  </a:lnTo>
                  <a:lnTo>
                    <a:pt x="15" y="478"/>
                  </a:lnTo>
                  <a:lnTo>
                    <a:pt x="10" y="464"/>
                  </a:lnTo>
                  <a:lnTo>
                    <a:pt x="7" y="450"/>
                  </a:lnTo>
                  <a:lnTo>
                    <a:pt x="4" y="436"/>
                  </a:lnTo>
                  <a:lnTo>
                    <a:pt x="2" y="420"/>
                  </a:lnTo>
                  <a:lnTo>
                    <a:pt x="1" y="406"/>
                  </a:lnTo>
                  <a:lnTo>
                    <a:pt x="0" y="391"/>
                  </a:lnTo>
                  <a:lnTo>
                    <a:pt x="0" y="375"/>
                  </a:lnTo>
                  <a:lnTo>
                    <a:pt x="0" y="356"/>
                  </a:lnTo>
                  <a:lnTo>
                    <a:pt x="1" y="338"/>
                  </a:lnTo>
                  <a:lnTo>
                    <a:pt x="3" y="320"/>
                  </a:lnTo>
                  <a:lnTo>
                    <a:pt x="6" y="304"/>
                  </a:lnTo>
                  <a:lnTo>
                    <a:pt x="10" y="288"/>
                  </a:lnTo>
                  <a:lnTo>
                    <a:pt x="15" y="274"/>
                  </a:lnTo>
                  <a:lnTo>
                    <a:pt x="20" y="260"/>
                  </a:lnTo>
                  <a:lnTo>
                    <a:pt x="26" y="246"/>
                  </a:lnTo>
                  <a:lnTo>
                    <a:pt x="33" y="234"/>
                  </a:lnTo>
                  <a:lnTo>
                    <a:pt x="40" y="223"/>
                  </a:lnTo>
                  <a:lnTo>
                    <a:pt x="47" y="212"/>
                  </a:lnTo>
                  <a:lnTo>
                    <a:pt x="55" y="201"/>
                  </a:lnTo>
                  <a:lnTo>
                    <a:pt x="65" y="192"/>
                  </a:lnTo>
                  <a:lnTo>
                    <a:pt x="74" y="184"/>
                  </a:lnTo>
                  <a:lnTo>
                    <a:pt x="83" y="177"/>
                  </a:lnTo>
                  <a:lnTo>
                    <a:pt x="93" y="170"/>
                  </a:lnTo>
                  <a:lnTo>
                    <a:pt x="104" y="164"/>
                  </a:lnTo>
                  <a:lnTo>
                    <a:pt x="115" y="158"/>
                  </a:lnTo>
                  <a:lnTo>
                    <a:pt x="126" y="154"/>
                  </a:lnTo>
                  <a:lnTo>
                    <a:pt x="137" y="151"/>
                  </a:lnTo>
                  <a:lnTo>
                    <a:pt x="149" y="148"/>
                  </a:lnTo>
                  <a:lnTo>
                    <a:pt x="161" y="146"/>
                  </a:lnTo>
                  <a:lnTo>
                    <a:pt x="173" y="145"/>
                  </a:lnTo>
                  <a:lnTo>
                    <a:pt x="185" y="144"/>
                  </a:lnTo>
                  <a:lnTo>
                    <a:pt x="198" y="145"/>
                  </a:lnTo>
                  <a:lnTo>
                    <a:pt x="212" y="147"/>
                  </a:lnTo>
                  <a:lnTo>
                    <a:pt x="224" y="149"/>
                  </a:lnTo>
                  <a:lnTo>
                    <a:pt x="235" y="151"/>
                  </a:lnTo>
                  <a:lnTo>
                    <a:pt x="245" y="154"/>
                  </a:lnTo>
                  <a:lnTo>
                    <a:pt x="255" y="158"/>
                  </a:lnTo>
                  <a:lnTo>
                    <a:pt x="264" y="164"/>
                  </a:lnTo>
                  <a:lnTo>
                    <a:pt x="271" y="169"/>
                  </a:lnTo>
                  <a:lnTo>
                    <a:pt x="285" y="180"/>
                  </a:lnTo>
                  <a:lnTo>
                    <a:pt x="298" y="191"/>
                  </a:lnTo>
                  <a:lnTo>
                    <a:pt x="307" y="202"/>
                  </a:lnTo>
                  <a:lnTo>
                    <a:pt x="315" y="215"/>
                  </a:lnTo>
                  <a:lnTo>
                    <a:pt x="316" y="215"/>
                  </a:lnTo>
                  <a:lnTo>
                    <a:pt x="316" y="0"/>
                  </a:lnTo>
                  <a:lnTo>
                    <a:pt x="433" y="0"/>
                  </a:lnTo>
                  <a:close/>
                  <a:moveTo>
                    <a:pt x="121" y="384"/>
                  </a:moveTo>
                  <a:lnTo>
                    <a:pt x="121" y="397"/>
                  </a:lnTo>
                  <a:lnTo>
                    <a:pt x="123" y="412"/>
                  </a:lnTo>
                  <a:lnTo>
                    <a:pt x="125" y="427"/>
                  </a:lnTo>
                  <a:lnTo>
                    <a:pt x="129" y="442"/>
                  </a:lnTo>
                  <a:lnTo>
                    <a:pt x="134" y="457"/>
                  </a:lnTo>
                  <a:lnTo>
                    <a:pt x="140" y="471"/>
                  </a:lnTo>
                  <a:lnTo>
                    <a:pt x="148" y="484"/>
                  </a:lnTo>
                  <a:lnTo>
                    <a:pt x="159" y="495"/>
                  </a:lnTo>
                  <a:lnTo>
                    <a:pt x="164" y="500"/>
                  </a:lnTo>
                  <a:lnTo>
                    <a:pt x="170" y="505"/>
                  </a:lnTo>
                  <a:lnTo>
                    <a:pt x="177" y="509"/>
                  </a:lnTo>
                  <a:lnTo>
                    <a:pt x="184" y="512"/>
                  </a:lnTo>
                  <a:lnTo>
                    <a:pt x="191" y="515"/>
                  </a:lnTo>
                  <a:lnTo>
                    <a:pt x="199" y="517"/>
                  </a:lnTo>
                  <a:lnTo>
                    <a:pt x="208" y="518"/>
                  </a:lnTo>
                  <a:lnTo>
                    <a:pt x="217" y="519"/>
                  </a:lnTo>
                  <a:lnTo>
                    <a:pt x="226" y="519"/>
                  </a:lnTo>
                  <a:lnTo>
                    <a:pt x="235" y="518"/>
                  </a:lnTo>
                  <a:lnTo>
                    <a:pt x="243" y="516"/>
                  </a:lnTo>
                  <a:lnTo>
                    <a:pt x="251" y="513"/>
                  </a:lnTo>
                  <a:lnTo>
                    <a:pt x="258" y="511"/>
                  </a:lnTo>
                  <a:lnTo>
                    <a:pt x="265" y="508"/>
                  </a:lnTo>
                  <a:lnTo>
                    <a:pt x="271" y="504"/>
                  </a:lnTo>
                  <a:lnTo>
                    <a:pt x="277" y="500"/>
                  </a:lnTo>
                  <a:lnTo>
                    <a:pt x="283" y="495"/>
                  </a:lnTo>
                  <a:lnTo>
                    <a:pt x="288" y="490"/>
                  </a:lnTo>
                  <a:lnTo>
                    <a:pt x="292" y="485"/>
                  </a:lnTo>
                  <a:lnTo>
                    <a:pt x="298" y="480"/>
                  </a:lnTo>
                  <a:lnTo>
                    <a:pt x="305" y="466"/>
                  </a:lnTo>
                  <a:lnTo>
                    <a:pt x="311" y="453"/>
                  </a:lnTo>
                  <a:lnTo>
                    <a:pt x="316" y="438"/>
                  </a:lnTo>
                  <a:lnTo>
                    <a:pt x="319" y="422"/>
                  </a:lnTo>
                  <a:lnTo>
                    <a:pt x="321" y="407"/>
                  </a:lnTo>
                  <a:lnTo>
                    <a:pt x="321" y="390"/>
                  </a:lnTo>
                  <a:lnTo>
                    <a:pt x="321" y="372"/>
                  </a:lnTo>
                  <a:lnTo>
                    <a:pt x="319" y="355"/>
                  </a:lnTo>
                  <a:lnTo>
                    <a:pt x="317" y="338"/>
                  </a:lnTo>
                  <a:lnTo>
                    <a:pt x="313" y="321"/>
                  </a:lnTo>
                  <a:lnTo>
                    <a:pt x="311" y="313"/>
                  </a:lnTo>
                  <a:lnTo>
                    <a:pt x="308" y="306"/>
                  </a:lnTo>
                  <a:lnTo>
                    <a:pt x="305" y="299"/>
                  </a:lnTo>
                  <a:lnTo>
                    <a:pt x="302" y="291"/>
                  </a:lnTo>
                  <a:lnTo>
                    <a:pt x="298" y="285"/>
                  </a:lnTo>
                  <a:lnTo>
                    <a:pt x="292" y="279"/>
                  </a:lnTo>
                  <a:lnTo>
                    <a:pt x="287" y="273"/>
                  </a:lnTo>
                  <a:lnTo>
                    <a:pt x="282" y="268"/>
                  </a:lnTo>
                  <a:lnTo>
                    <a:pt x="277" y="263"/>
                  </a:lnTo>
                  <a:lnTo>
                    <a:pt x="270" y="259"/>
                  </a:lnTo>
                  <a:lnTo>
                    <a:pt x="264" y="255"/>
                  </a:lnTo>
                  <a:lnTo>
                    <a:pt x="256" y="252"/>
                  </a:lnTo>
                  <a:lnTo>
                    <a:pt x="248" y="250"/>
                  </a:lnTo>
                  <a:lnTo>
                    <a:pt x="239" y="247"/>
                  </a:lnTo>
                  <a:lnTo>
                    <a:pt x="230" y="246"/>
                  </a:lnTo>
                  <a:lnTo>
                    <a:pt x="221" y="246"/>
                  </a:lnTo>
                  <a:lnTo>
                    <a:pt x="212" y="246"/>
                  </a:lnTo>
                  <a:lnTo>
                    <a:pt x="203" y="247"/>
                  </a:lnTo>
                  <a:lnTo>
                    <a:pt x="194" y="250"/>
                  </a:lnTo>
                  <a:lnTo>
                    <a:pt x="187" y="252"/>
                  </a:lnTo>
                  <a:lnTo>
                    <a:pt x="180" y="255"/>
                  </a:lnTo>
                  <a:lnTo>
                    <a:pt x="173" y="258"/>
                  </a:lnTo>
                  <a:lnTo>
                    <a:pt x="167" y="262"/>
                  </a:lnTo>
                  <a:lnTo>
                    <a:pt x="162" y="266"/>
                  </a:lnTo>
                  <a:lnTo>
                    <a:pt x="157" y="271"/>
                  </a:lnTo>
                  <a:lnTo>
                    <a:pt x="151" y="276"/>
                  </a:lnTo>
                  <a:lnTo>
                    <a:pt x="146" y="282"/>
                  </a:lnTo>
                  <a:lnTo>
                    <a:pt x="142" y="288"/>
                  </a:lnTo>
                  <a:lnTo>
                    <a:pt x="135" y="302"/>
                  </a:lnTo>
                  <a:lnTo>
                    <a:pt x="130" y="316"/>
                  </a:lnTo>
                  <a:lnTo>
                    <a:pt x="126" y="332"/>
                  </a:lnTo>
                  <a:lnTo>
                    <a:pt x="123" y="349"/>
                  </a:lnTo>
                  <a:lnTo>
                    <a:pt x="121" y="366"/>
                  </a:lnTo>
                  <a:lnTo>
                    <a:pt x="121" y="38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" name="Freeform 31"/>
            <p:cNvSpPr>
              <a:spLocks noEditPoints="1"/>
            </p:cNvSpPr>
            <p:nvPr userDrawn="1"/>
          </p:nvSpPr>
          <p:spPr bwMode="auto">
            <a:xfrm>
              <a:off x="8566151" y="6548438"/>
              <a:ext cx="46038" cy="44450"/>
            </a:xfrm>
            <a:custGeom>
              <a:avLst/>
              <a:gdLst/>
              <a:ahLst/>
              <a:cxnLst>
                <a:cxn ang="0">
                  <a:pos x="140" y="341"/>
                </a:cxn>
                <a:cxn ang="0">
                  <a:pos x="97" y="326"/>
                </a:cxn>
                <a:cxn ang="0">
                  <a:pos x="61" y="303"/>
                </a:cxn>
                <a:cxn ang="0">
                  <a:pos x="31" y="270"/>
                </a:cxn>
                <a:cxn ang="0">
                  <a:pos x="10" y="230"/>
                </a:cxn>
                <a:cxn ang="0">
                  <a:pos x="0" y="184"/>
                </a:cxn>
                <a:cxn ang="0">
                  <a:pos x="4" y="135"/>
                </a:cxn>
                <a:cxn ang="0">
                  <a:pos x="19" y="93"/>
                </a:cxn>
                <a:cxn ang="0">
                  <a:pos x="44" y="56"/>
                </a:cxn>
                <a:cxn ang="0">
                  <a:pos x="78" y="28"/>
                </a:cxn>
                <a:cxn ang="0">
                  <a:pos x="118" y="8"/>
                </a:cxn>
                <a:cxn ang="0">
                  <a:pos x="163" y="0"/>
                </a:cxn>
                <a:cxn ang="0">
                  <a:pos x="209" y="3"/>
                </a:cxn>
                <a:cxn ang="0">
                  <a:pos x="252" y="17"/>
                </a:cxn>
                <a:cxn ang="0">
                  <a:pos x="289" y="41"/>
                </a:cxn>
                <a:cxn ang="0">
                  <a:pos x="318" y="74"/>
                </a:cxn>
                <a:cxn ang="0">
                  <a:pos x="339" y="114"/>
                </a:cxn>
                <a:cxn ang="0">
                  <a:pos x="348" y="159"/>
                </a:cxn>
                <a:cxn ang="0">
                  <a:pos x="345" y="208"/>
                </a:cxn>
                <a:cxn ang="0">
                  <a:pos x="330" y="251"/>
                </a:cxn>
                <a:cxn ang="0">
                  <a:pos x="305" y="287"/>
                </a:cxn>
                <a:cxn ang="0">
                  <a:pos x="271" y="315"/>
                </a:cxn>
                <a:cxn ang="0">
                  <a:pos x="231" y="335"/>
                </a:cxn>
                <a:cxn ang="0">
                  <a:pos x="186" y="344"/>
                </a:cxn>
                <a:cxn ang="0">
                  <a:pos x="35" y="182"/>
                </a:cxn>
                <a:cxn ang="0">
                  <a:pos x="42" y="220"/>
                </a:cxn>
                <a:cxn ang="0">
                  <a:pos x="59" y="254"/>
                </a:cxn>
                <a:cxn ang="0">
                  <a:pos x="82" y="280"/>
                </a:cxn>
                <a:cxn ang="0">
                  <a:pos x="112" y="301"/>
                </a:cxn>
                <a:cxn ang="0">
                  <a:pos x="147" y="312"/>
                </a:cxn>
                <a:cxn ang="0">
                  <a:pos x="184" y="315"/>
                </a:cxn>
                <a:cxn ang="0">
                  <a:pos x="221" y="308"/>
                </a:cxn>
                <a:cxn ang="0">
                  <a:pos x="253" y="292"/>
                </a:cxn>
                <a:cxn ang="0">
                  <a:pos x="279" y="268"/>
                </a:cxn>
                <a:cxn ang="0">
                  <a:pos x="300" y="237"/>
                </a:cxn>
                <a:cxn ang="0">
                  <a:pos x="311" y="201"/>
                </a:cxn>
                <a:cxn ang="0">
                  <a:pos x="314" y="162"/>
                </a:cxn>
                <a:cxn ang="0">
                  <a:pos x="307" y="124"/>
                </a:cxn>
                <a:cxn ang="0">
                  <a:pos x="291" y="90"/>
                </a:cxn>
                <a:cxn ang="0">
                  <a:pos x="267" y="63"/>
                </a:cxn>
                <a:cxn ang="0">
                  <a:pos x="237" y="43"/>
                </a:cxn>
                <a:cxn ang="0">
                  <a:pos x="204" y="31"/>
                </a:cxn>
                <a:cxn ang="0">
                  <a:pos x="165" y="29"/>
                </a:cxn>
                <a:cxn ang="0">
                  <a:pos x="128" y="36"/>
                </a:cxn>
                <a:cxn ang="0">
                  <a:pos x="95" y="52"/>
                </a:cxn>
                <a:cxn ang="0">
                  <a:pos x="69" y="76"/>
                </a:cxn>
                <a:cxn ang="0">
                  <a:pos x="49" y="106"/>
                </a:cxn>
                <a:cxn ang="0">
                  <a:pos x="37" y="142"/>
                </a:cxn>
                <a:cxn ang="0">
                  <a:pos x="35" y="171"/>
                </a:cxn>
                <a:cxn ang="0">
                  <a:pos x="109" y="73"/>
                </a:cxn>
                <a:cxn ang="0">
                  <a:pos x="221" y="78"/>
                </a:cxn>
                <a:cxn ang="0">
                  <a:pos x="240" y="90"/>
                </a:cxn>
                <a:cxn ang="0">
                  <a:pos x="252" y="109"/>
                </a:cxn>
                <a:cxn ang="0">
                  <a:pos x="253" y="141"/>
                </a:cxn>
                <a:cxn ang="0">
                  <a:pos x="243" y="165"/>
                </a:cxn>
                <a:cxn ang="0">
                  <a:pos x="213" y="182"/>
                </a:cxn>
                <a:cxn ang="0">
                  <a:pos x="173" y="185"/>
                </a:cxn>
                <a:cxn ang="0">
                  <a:pos x="184" y="160"/>
                </a:cxn>
                <a:cxn ang="0">
                  <a:pos x="211" y="153"/>
                </a:cxn>
                <a:cxn ang="0">
                  <a:pos x="220" y="141"/>
                </a:cxn>
                <a:cxn ang="0">
                  <a:pos x="221" y="119"/>
                </a:cxn>
                <a:cxn ang="0">
                  <a:pos x="212" y="105"/>
                </a:cxn>
                <a:cxn ang="0">
                  <a:pos x="187" y="98"/>
                </a:cxn>
              </a:cxnLst>
              <a:rect l="0" t="0" r="r" b="b"/>
              <a:pathLst>
                <a:path w="349" h="344">
                  <a:moveTo>
                    <a:pt x="175" y="344"/>
                  </a:moveTo>
                  <a:lnTo>
                    <a:pt x="163" y="344"/>
                  </a:lnTo>
                  <a:lnTo>
                    <a:pt x="152" y="343"/>
                  </a:lnTo>
                  <a:lnTo>
                    <a:pt x="140" y="341"/>
                  </a:lnTo>
                  <a:lnTo>
                    <a:pt x="129" y="338"/>
                  </a:lnTo>
                  <a:lnTo>
                    <a:pt x="118" y="335"/>
                  </a:lnTo>
                  <a:lnTo>
                    <a:pt x="108" y="331"/>
                  </a:lnTo>
                  <a:lnTo>
                    <a:pt x="97" y="326"/>
                  </a:lnTo>
                  <a:lnTo>
                    <a:pt x="87" y="321"/>
                  </a:lnTo>
                  <a:lnTo>
                    <a:pt x="78" y="315"/>
                  </a:lnTo>
                  <a:lnTo>
                    <a:pt x="69" y="309"/>
                  </a:lnTo>
                  <a:lnTo>
                    <a:pt x="61" y="303"/>
                  </a:lnTo>
                  <a:lnTo>
                    <a:pt x="53" y="295"/>
                  </a:lnTo>
                  <a:lnTo>
                    <a:pt x="44" y="287"/>
                  </a:lnTo>
                  <a:lnTo>
                    <a:pt x="37" y="278"/>
                  </a:lnTo>
                  <a:lnTo>
                    <a:pt x="31" y="270"/>
                  </a:lnTo>
                  <a:lnTo>
                    <a:pt x="25" y="261"/>
                  </a:lnTo>
                  <a:lnTo>
                    <a:pt x="19" y="251"/>
                  </a:lnTo>
                  <a:lnTo>
                    <a:pt x="14" y="240"/>
                  </a:lnTo>
                  <a:lnTo>
                    <a:pt x="10" y="230"/>
                  </a:lnTo>
                  <a:lnTo>
                    <a:pt x="7" y="219"/>
                  </a:lnTo>
                  <a:lnTo>
                    <a:pt x="4" y="208"/>
                  </a:lnTo>
                  <a:lnTo>
                    <a:pt x="2" y="195"/>
                  </a:lnTo>
                  <a:lnTo>
                    <a:pt x="0" y="184"/>
                  </a:lnTo>
                  <a:lnTo>
                    <a:pt x="0" y="171"/>
                  </a:lnTo>
                  <a:lnTo>
                    <a:pt x="0" y="159"/>
                  </a:lnTo>
                  <a:lnTo>
                    <a:pt x="2" y="147"/>
                  </a:lnTo>
                  <a:lnTo>
                    <a:pt x="4" y="135"/>
                  </a:lnTo>
                  <a:lnTo>
                    <a:pt x="7" y="124"/>
                  </a:lnTo>
                  <a:lnTo>
                    <a:pt x="10" y="114"/>
                  </a:lnTo>
                  <a:lnTo>
                    <a:pt x="14" y="103"/>
                  </a:lnTo>
                  <a:lnTo>
                    <a:pt x="19" y="93"/>
                  </a:lnTo>
                  <a:lnTo>
                    <a:pt x="25" y="83"/>
                  </a:lnTo>
                  <a:lnTo>
                    <a:pt x="31" y="74"/>
                  </a:lnTo>
                  <a:lnTo>
                    <a:pt x="37" y="64"/>
                  </a:lnTo>
                  <a:lnTo>
                    <a:pt x="44" y="56"/>
                  </a:lnTo>
                  <a:lnTo>
                    <a:pt x="53" y="48"/>
                  </a:lnTo>
                  <a:lnTo>
                    <a:pt x="61" y="41"/>
                  </a:lnTo>
                  <a:lnTo>
                    <a:pt x="69" y="34"/>
                  </a:lnTo>
                  <a:lnTo>
                    <a:pt x="78" y="28"/>
                  </a:lnTo>
                  <a:lnTo>
                    <a:pt x="87" y="22"/>
                  </a:lnTo>
                  <a:lnTo>
                    <a:pt x="97" y="17"/>
                  </a:lnTo>
                  <a:lnTo>
                    <a:pt x="108" y="12"/>
                  </a:lnTo>
                  <a:lnTo>
                    <a:pt x="118" y="8"/>
                  </a:lnTo>
                  <a:lnTo>
                    <a:pt x="129" y="5"/>
                  </a:lnTo>
                  <a:lnTo>
                    <a:pt x="140" y="3"/>
                  </a:lnTo>
                  <a:lnTo>
                    <a:pt x="152" y="1"/>
                  </a:lnTo>
                  <a:lnTo>
                    <a:pt x="163" y="0"/>
                  </a:lnTo>
                  <a:lnTo>
                    <a:pt x="175" y="0"/>
                  </a:lnTo>
                  <a:lnTo>
                    <a:pt x="186" y="0"/>
                  </a:lnTo>
                  <a:lnTo>
                    <a:pt x="198" y="1"/>
                  </a:lnTo>
                  <a:lnTo>
                    <a:pt x="209" y="3"/>
                  </a:lnTo>
                  <a:lnTo>
                    <a:pt x="220" y="5"/>
                  </a:lnTo>
                  <a:lnTo>
                    <a:pt x="231" y="8"/>
                  </a:lnTo>
                  <a:lnTo>
                    <a:pt x="242" y="12"/>
                  </a:lnTo>
                  <a:lnTo>
                    <a:pt x="252" y="17"/>
                  </a:lnTo>
                  <a:lnTo>
                    <a:pt x="262" y="22"/>
                  </a:lnTo>
                  <a:lnTo>
                    <a:pt x="271" y="28"/>
                  </a:lnTo>
                  <a:lnTo>
                    <a:pt x="280" y="34"/>
                  </a:lnTo>
                  <a:lnTo>
                    <a:pt x="289" y="41"/>
                  </a:lnTo>
                  <a:lnTo>
                    <a:pt x="297" y="48"/>
                  </a:lnTo>
                  <a:lnTo>
                    <a:pt x="305" y="56"/>
                  </a:lnTo>
                  <a:lnTo>
                    <a:pt x="312" y="64"/>
                  </a:lnTo>
                  <a:lnTo>
                    <a:pt x="318" y="74"/>
                  </a:lnTo>
                  <a:lnTo>
                    <a:pt x="324" y="83"/>
                  </a:lnTo>
                  <a:lnTo>
                    <a:pt x="330" y="93"/>
                  </a:lnTo>
                  <a:lnTo>
                    <a:pt x="334" y="103"/>
                  </a:lnTo>
                  <a:lnTo>
                    <a:pt x="339" y="114"/>
                  </a:lnTo>
                  <a:lnTo>
                    <a:pt x="343" y="124"/>
                  </a:lnTo>
                  <a:lnTo>
                    <a:pt x="345" y="135"/>
                  </a:lnTo>
                  <a:lnTo>
                    <a:pt x="347" y="147"/>
                  </a:lnTo>
                  <a:lnTo>
                    <a:pt x="348" y="159"/>
                  </a:lnTo>
                  <a:lnTo>
                    <a:pt x="349" y="171"/>
                  </a:lnTo>
                  <a:lnTo>
                    <a:pt x="348" y="184"/>
                  </a:lnTo>
                  <a:lnTo>
                    <a:pt x="347" y="195"/>
                  </a:lnTo>
                  <a:lnTo>
                    <a:pt x="345" y="208"/>
                  </a:lnTo>
                  <a:lnTo>
                    <a:pt x="343" y="219"/>
                  </a:lnTo>
                  <a:lnTo>
                    <a:pt x="339" y="230"/>
                  </a:lnTo>
                  <a:lnTo>
                    <a:pt x="334" y="240"/>
                  </a:lnTo>
                  <a:lnTo>
                    <a:pt x="330" y="251"/>
                  </a:lnTo>
                  <a:lnTo>
                    <a:pt x="324" y="261"/>
                  </a:lnTo>
                  <a:lnTo>
                    <a:pt x="318" y="270"/>
                  </a:lnTo>
                  <a:lnTo>
                    <a:pt x="312" y="278"/>
                  </a:lnTo>
                  <a:lnTo>
                    <a:pt x="305" y="287"/>
                  </a:lnTo>
                  <a:lnTo>
                    <a:pt x="297" y="295"/>
                  </a:lnTo>
                  <a:lnTo>
                    <a:pt x="289" y="303"/>
                  </a:lnTo>
                  <a:lnTo>
                    <a:pt x="280" y="309"/>
                  </a:lnTo>
                  <a:lnTo>
                    <a:pt x="271" y="315"/>
                  </a:lnTo>
                  <a:lnTo>
                    <a:pt x="262" y="321"/>
                  </a:lnTo>
                  <a:lnTo>
                    <a:pt x="252" y="326"/>
                  </a:lnTo>
                  <a:lnTo>
                    <a:pt x="242" y="331"/>
                  </a:lnTo>
                  <a:lnTo>
                    <a:pt x="231" y="335"/>
                  </a:lnTo>
                  <a:lnTo>
                    <a:pt x="220" y="338"/>
                  </a:lnTo>
                  <a:lnTo>
                    <a:pt x="209" y="341"/>
                  </a:lnTo>
                  <a:lnTo>
                    <a:pt x="198" y="343"/>
                  </a:lnTo>
                  <a:lnTo>
                    <a:pt x="186" y="344"/>
                  </a:lnTo>
                  <a:lnTo>
                    <a:pt x="175" y="344"/>
                  </a:lnTo>
                  <a:lnTo>
                    <a:pt x="175" y="344"/>
                  </a:lnTo>
                  <a:close/>
                  <a:moveTo>
                    <a:pt x="35" y="171"/>
                  </a:moveTo>
                  <a:lnTo>
                    <a:pt x="35" y="182"/>
                  </a:lnTo>
                  <a:lnTo>
                    <a:pt x="36" y="191"/>
                  </a:lnTo>
                  <a:lnTo>
                    <a:pt x="37" y="201"/>
                  </a:lnTo>
                  <a:lnTo>
                    <a:pt x="39" y="211"/>
                  </a:lnTo>
                  <a:lnTo>
                    <a:pt x="42" y="220"/>
                  </a:lnTo>
                  <a:lnTo>
                    <a:pt x="45" y="229"/>
                  </a:lnTo>
                  <a:lnTo>
                    <a:pt x="49" y="237"/>
                  </a:lnTo>
                  <a:lnTo>
                    <a:pt x="54" y="245"/>
                  </a:lnTo>
                  <a:lnTo>
                    <a:pt x="59" y="254"/>
                  </a:lnTo>
                  <a:lnTo>
                    <a:pt x="64" y="261"/>
                  </a:lnTo>
                  <a:lnTo>
                    <a:pt x="69" y="268"/>
                  </a:lnTo>
                  <a:lnTo>
                    <a:pt x="75" y="274"/>
                  </a:lnTo>
                  <a:lnTo>
                    <a:pt x="82" y="280"/>
                  </a:lnTo>
                  <a:lnTo>
                    <a:pt x="88" y="286"/>
                  </a:lnTo>
                  <a:lnTo>
                    <a:pt x="95" y="292"/>
                  </a:lnTo>
                  <a:lnTo>
                    <a:pt x="104" y="297"/>
                  </a:lnTo>
                  <a:lnTo>
                    <a:pt x="112" y="301"/>
                  </a:lnTo>
                  <a:lnTo>
                    <a:pt x="120" y="305"/>
                  </a:lnTo>
                  <a:lnTo>
                    <a:pt x="128" y="308"/>
                  </a:lnTo>
                  <a:lnTo>
                    <a:pt x="137" y="310"/>
                  </a:lnTo>
                  <a:lnTo>
                    <a:pt x="147" y="312"/>
                  </a:lnTo>
                  <a:lnTo>
                    <a:pt x="156" y="314"/>
                  </a:lnTo>
                  <a:lnTo>
                    <a:pt x="165" y="315"/>
                  </a:lnTo>
                  <a:lnTo>
                    <a:pt x="175" y="315"/>
                  </a:lnTo>
                  <a:lnTo>
                    <a:pt x="184" y="315"/>
                  </a:lnTo>
                  <a:lnTo>
                    <a:pt x="194" y="314"/>
                  </a:lnTo>
                  <a:lnTo>
                    <a:pt x="204" y="312"/>
                  </a:lnTo>
                  <a:lnTo>
                    <a:pt x="212" y="310"/>
                  </a:lnTo>
                  <a:lnTo>
                    <a:pt x="221" y="308"/>
                  </a:lnTo>
                  <a:lnTo>
                    <a:pt x="229" y="305"/>
                  </a:lnTo>
                  <a:lnTo>
                    <a:pt x="237" y="301"/>
                  </a:lnTo>
                  <a:lnTo>
                    <a:pt x="246" y="297"/>
                  </a:lnTo>
                  <a:lnTo>
                    <a:pt x="253" y="292"/>
                  </a:lnTo>
                  <a:lnTo>
                    <a:pt x="260" y="286"/>
                  </a:lnTo>
                  <a:lnTo>
                    <a:pt x="267" y="280"/>
                  </a:lnTo>
                  <a:lnTo>
                    <a:pt x="273" y="274"/>
                  </a:lnTo>
                  <a:lnTo>
                    <a:pt x="279" y="268"/>
                  </a:lnTo>
                  <a:lnTo>
                    <a:pt x="285" y="261"/>
                  </a:lnTo>
                  <a:lnTo>
                    <a:pt x="291" y="254"/>
                  </a:lnTo>
                  <a:lnTo>
                    <a:pt x="296" y="245"/>
                  </a:lnTo>
                  <a:lnTo>
                    <a:pt x="300" y="237"/>
                  </a:lnTo>
                  <a:lnTo>
                    <a:pt x="304" y="229"/>
                  </a:lnTo>
                  <a:lnTo>
                    <a:pt x="307" y="220"/>
                  </a:lnTo>
                  <a:lnTo>
                    <a:pt x="309" y="211"/>
                  </a:lnTo>
                  <a:lnTo>
                    <a:pt x="311" y="201"/>
                  </a:lnTo>
                  <a:lnTo>
                    <a:pt x="313" y="191"/>
                  </a:lnTo>
                  <a:lnTo>
                    <a:pt x="314" y="182"/>
                  </a:lnTo>
                  <a:lnTo>
                    <a:pt x="314" y="171"/>
                  </a:lnTo>
                  <a:lnTo>
                    <a:pt x="314" y="162"/>
                  </a:lnTo>
                  <a:lnTo>
                    <a:pt x="313" y="151"/>
                  </a:lnTo>
                  <a:lnTo>
                    <a:pt x="311" y="142"/>
                  </a:lnTo>
                  <a:lnTo>
                    <a:pt x="309" y="132"/>
                  </a:lnTo>
                  <a:lnTo>
                    <a:pt x="307" y="124"/>
                  </a:lnTo>
                  <a:lnTo>
                    <a:pt x="304" y="115"/>
                  </a:lnTo>
                  <a:lnTo>
                    <a:pt x="300" y="106"/>
                  </a:lnTo>
                  <a:lnTo>
                    <a:pt x="296" y="98"/>
                  </a:lnTo>
                  <a:lnTo>
                    <a:pt x="291" y="90"/>
                  </a:lnTo>
                  <a:lnTo>
                    <a:pt x="285" y="83"/>
                  </a:lnTo>
                  <a:lnTo>
                    <a:pt x="279" y="76"/>
                  </a:lnTo>
                  <a:lnTo>
                    <a:pt x="273" y="70"/>
                  </a:lnTo>
                  <a:lnTo>
                    <a:pt x="267" y="63"/>
                  </a:lnTo>
                  <a:lnTo>
                    <a:pt x="260" y="57"/>
                  </a:lnTo>
                  <a:lnTo>
                    <a:pt x="253" y="52"/>
                  </a:lnTo>
                  <a:lnTo>
                    <a:pt x="246" y="47"/>
                  </a:lnTo>
                  <a:lnTo>
                    <a:pt x="237" y="43"/>
                  </a:lnTo>
                  <a:lnTo>
                    <a:pt x="229" y="39"/>
                  </a:lnTo>
                  <a:lnTo>
                    <a:pt x="221" y="36"/>
                  </a:lnTo>
                  <a:lnTo>
                    <a:pt x="212" y="34"/>
                  </a:lnTo>
                  <a:lnTo>
                    <a:pt x="204" y="31"/>
                  </a:lnTo>
                  <a:lnTo>
                    <a:pt x="194" y="30"/>
                  </a:lnTo>
                  <a:lnTo>
                    <a:pt x="184" y="29"/>
                  </a:lnTo>
                  <a:lnTo>
                    <a:pt x="175" y="29"/>
                  </a:lnTo>
                  <a:lnTo>
                    <a:pt x="165" y="29"/>
                  </a:lnTo>
                  <a:lnTo>
                    <a:pt x="156" y="30"/>
                  </a:lnTo>
                  <a:lnTo>
                    <a:pt x="147" y="31"/>
                  </a:lnTo>
                  <a:lnTo>
                    <a:pt x="137" y="34"/>
                  </a:lnTo>
                  <a:lnTo>
                    <a:pt x="128" y="36"/>
                  </a:lnTo>
                  <a:lnTo>
                    <a:pt x="120" y="39"/>
                  </a:lnTo>
                  <a:lnTo>
                    <a:pt x="112" y="43"/>
                  </a:lnTo>
                  <a:lnTo>
                    <a:pt x="104" y="47"/>
                  </a:lnTo>
                  <a:lnTo>
                    <a:pt x="95" y="52"/>
                  </a:lnTo>
                  <a:lnTo>
                    <a:pt x="88" y="57"/>
                  </a:lnTo>
                  <a:lnTo>
                    <a:pt x="82" y="63"/>
                  </a:lnTo>
                  <a:lnTo>
                    <a:pt x="75" y="70"/>
                  </a:lnTo>
                  <a:lnTo>
                    <a:pt x="69" y="76"/>
                  </a:lnTo>
                  <a:lnTo>
                    <a:pt x="64" y="83"/>
                  </a:lnTo>
                  <a:lnTo>
                    <a:pt x="59" y="90"/>
                  </a:lnTo>
                  <a:lnTo>
                    <a:pt x="54" y="98"/>
                  </a:lnTo>
                  <a:lnTo>
                    <a:pt x="49" y="106"/>
                  </a:lnTo>
                  <a:lnTo>
                    <a:pt x="45" y="115"/>
                  </a:lnTo>
                  <a:lnTo>
                    <a:pt x="42" y="124"/>
                  </a:lnTo>
                  <a:lnTo>
                    <a:pt x="39" y="132"/>
                  </a:lnTo>
                  <a:lnTo>
                    <a:pt x="37" y="142"/>
                  </a:lnTo>
                  <a:lnTo>
                    <a:pt x="36" y="151"/>
                  </a:lnTo>
                  <a:lnTo>
                    <a:pt x="35" y="162"/>
                  </a:lnTo>
                  <a:lnTo>
                    <a:pt x="35" y="171"/>
                  </a:lnTo>
                  <a:lnTo>
                    <a:pt x="35" y="171"/>
                  </a:lnTo>
                  <a:close/>
                  <a:moveTo>
                    <a:pt x="138" y="185"/>
                  </a:moveTo>
                  <a:lnTo>
                    <a:pt x="138" y="271"/>
                  </a:lnTo>
                  <a:lnTo>
                    <a:pt x="109" y="271"/>
                  </a:lnTo>
                  <a:lnTo>
                    <a:pt x="109" y="73"/>
                  </a:lnTo>
                  <a:lnTo>
                    <a:pt x="184" y="73"/>
                  </a:lnTo>
                  <a:lnTo>
                    <a:pt x="201" y="74"/>
                  </a:lnTo>
                  <a:lnTo>
                    <a:pt x="215" y="76"/>
                  </a:lnTo>
                  <a:lnTo>
                    <a:pt x="221" y="78"/>
                  </a:lnTo>
                  <a:lnTo>
                    <a:pt x="226" y="80"/>
                  </a:lnTo>
                  <a:lnTo>
                    <a:pt x="232" y="83"/>
                  </a:lnTo>
                  <a:lnTo>
                    <a:pt x="236" y="86"/>
                  </a:lnTo>
                  <a:lnTo>
                    <a:pt x="240" y="90"/>
                  </a:lnTo>
                  <a:lnTo>
                    <a:pt x="245" y="94"/>
                  </a:lnTo>
                  <a:lnTo>
                    <a:pt x="248" y="98"/>
                  </a:lnTo>
                  <a:lnTo>
                    <a:pt x="250" y="103"/>
                  </a:lnTo>
                  <a:lnTo>
                    <a:pt x="252" y="109"/>
                  </a:lnTo>
                  <a:lnTo>
                    <a:pt x="253" y="116"/>
                  </a:lnTo>
                  <a:lnTo>
                    <a:pt x="254" y="122"/>
                  </a:lnTo>
                  <a:lnTo>
                    <a:pt x="254" y="129"/>
                  </a:lnTo>
                  <a:lnTo>
                    <a:pt x="253" y="141"/>
                  </a:lnTo>
                  <a:lnTo>
                    <a:pt x="250" y="152"/>
                  </a:lnTo>
                  <a:lnTo>
                    <a:pt x="248" y="156"/>
                  </a:lnTo>
                  <a:lnTo>
                    <a:pt x="246" y="161"/>
                  </a:lnTo>
                  <a:lnTo>
                    <a:pt x="243" y="165"/>
                  </a:lnTo>
                  <a:lnTo>
                    <a:pt x="239" y="168"/>
                  </a:lnTo>
                  <a:lnTo>
                    <a:pt x="231" y="174"/>
                  </a:lnTo>
                  <a:lnTo>
                    <a:pt x="223" y="179"/>
                  </a:lnTo>
                  <a:lnTo>
                    <a:pt x="213" y="182"/>
                  </a:lnTo>
                  <a:lnTo>
                    <a:pt x="203" y="184"/>
                  </a:lnTo>
                  <a:lnTo>
                    <a:pt x="259" y="271"/>
                  </a:lnTo>
                  <a:lnTo>
                    <a:pt x="225" y="271"/>
                  </a:lnTo>
                  <a:lnTo>
                    <a:pt x="173" y="185"/>
                  </a:lnTo>
                  <a:lnTo>
                    <a:pt x="138" y="185"/>
                  </a:lnTo>
                  <a:close/>
                  <a:moveTo>
                    <a:pt x="138" y="160"/>
                  </a:moveTo>
                  <a:lnTo>
                    <a:pt x="174" y="160"/>
                  </a:lnTo>
                  <a:lnTo>
                    <a:pt x="184" y="160"/>
                  </a:lnTo>
                  <a:lnTo>
                    <a:pt x="192" y="159"/>
                  </a:lnTo>
                  <a:lnTo>
                    <a:pt x="201" y="158"/>
                  </a:lnTo>
                  <a:lnTo>
                    <a:pt x="208" y="154"/>
                  </a:lnTo>
                  <a:lnTo>
                    <a:pt x="211" y="153"/>
                  </a:lnTo>
                  <a:lnTo>
                    <a:pt x="214" y="151"/>
                  </a:lnTo>
                  <a:lnTo>
                    <a:pt x="217" y="148"/>
                  </a:lnTo>
                  <a:lnTo>
                    <a:pt x="219" y="145"/>
                  </a:lnTo>
                  <a:lnTo>
                    <a:pt x="220" y="141"/>
                  </a:lnTo>
                  <a:lnTo>
                    <a:pt x="221" y="137"/>
                  </a:lnTo>
                  <a:lnTo>
                    <a:pt x="222" y="132"/>
                  </a:lnTo>
                  <a:lnTo>
                    <a:pt x="222" y="127"/>
                  </a:lnTo>
                  <a:lnTo>
                    <a:pt x="221" y="119"/>
                  </a:lnTo>
                  <a:lnTo>
                    <a:pt x="219" y="112"/>
                  </a:lnTo>
                  <a:lnTo>
                    <a:pt x="217" y="109"/>
                  </a:lnTo>
                  <a:lnTo>
                    <a:pt x="215" y="107"/>
                  </a:lnTo>
                  <a:lnTo>
                    <a:pt x="212" y="105"/>
                  </a:lnTo>
                  <a:lnTo>
                    <a:pt x="209" y="103"/>
                  </a:lnTo>
                  <a:lnTo>
                    <a:pt x="202" y="101"/>
                  </a:lnTo>
                  <a:lnTo>
                    <a:pt x="195" y="99"/>
                  </a:lnTo>
                  <a:lnTo>
                    <a:pt x="187" y="98"/>
                  </a:lnTo>
                  <a:lnTo>
                    <a:pt x="179" y="98"/>
                  </a:lnTo>
                  <a:lnTo>
                    <a:pt x="138" y="98"/>
                  </a:lnTo>
                  <a:lnTo>
                    <a:pt x="138" y="1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162" name="Picture 161" descr="words and logo3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907068" y="405150"/>
            <a:ext cx="1760678" cy="696824"/>
          </a:xfrm>
          <a:prstGeom prst="rect">
            <a:avLst/>
          </a:prstGeom>
        </p:spPr>
      </p:pic>
      <p:grpSp>
        <p:nvGrpSpPr>
          <p:cNvPr id="48" name="Group 324"/>
          <p:cNvGrpSpPr/>
          <p:nvPr/>
        </p:nvGrpSpPr>
        <p:grpSpPr>
          <a:xfrm>
            <a:off x="533400" y="1693985"/>
            <a:ext cx="6749237" cy="291978"/>
            <a:chOff x="533400" y="1711325"/>
            <a:chExt cx="6348413" cy="274638"/>
          </a:xfrm>
          <a:solidFill>
            <a:srgbClr val="376092"/>
          </a:solidFill>
        </p:grpSpPr>
        <p:sp>
          <p:nvSpPr>
            <p:cNvPr id="4" name="Freeform 5"/>
            <p:cNvSpPr>
              <a:spLocks noEditPoints="1"/>
            </p:cNvSpPr>
            <p:nvPr userDrawn="1"/>
          </p:nvSpPr>
          <p:spPr bwMode="auto">
            <a:xfrm>
              <a:off x="533400" y="1712913"/>
              <a:ext cx="88900" cy="93663"/>
            </a:xfrm>
            <a:custGeom>
              <a:avLst/>
              <a:gdLst/>
              <a:ahLst/>
              <a:cxnLst>
                <a:cxn ang="0">
                  <a:pos x="363" y="0"/>
                </a:cxn>
                <a:cxn ang="0">
                  <a:pos x="475" y="0"/>
                </a:cxn>
                <a:cxn ang="0">
                  <a:pos x="580" y="605"/>
                </a:cxn>
                <a:cxn ang="0">
                  <a:pos x="472" y="605"/>
                </a:cxn>
                <a:cxn ang="0">
                  <a:pos x="447" y="445"/>
                </a:cxn>
                <a:cxn ang="0">
                  <a:pos x="207" y="445"/>
                </a:cxn>
                <a:cxn ang="0">
                  <a:pos x="114" y="605"/>
                </a:cxn>
                <a:cxn ang="0">
                  <a:pos x="0" y="605"/>
                </a:cxn>
                <a:cxn ang="0">
                  <a:pos x="363" y="0"/>
                </a:cxn>
                <a:cxn ang="0">
                  <a:pos x="399" y="107"/>
                </a:cxn>
                <a:cxn ang="0">
                  <a:pos x="397" y="107"/>
                </a:cxn>
                <a:cxn ang="0">
                  <a:pos x="252" y="365"/>
                </a:cxn>
                <a:cxn ang="0">
                  <a:pos x="436" y="365"/>
                </a:cxn>
                <a:cxn ang="0">
                  <a:pos x="399" y="107"/>
                </a:cxn>
              </a:cxnLst>
              <a:rect l="0" t="0" r="r" b="b"/>
              <a:pathLst>
                <a:path w="580" h="605">
                  <a:moveTo>
                    <a:pt x="363" y="0"/>
                  </a:moveTo>
                  <a:lnTo>
                    <a:pt x="475" y="0"/>
                  </a:lnTo>
                  <a:lnTo>
                    <a:pt x="580" y="605"/>
                  </a:lnTo>
                  <a:lnTo>
                    <a:pt x="472" y="605"/>
                  </a:lnTo>
                  <a:lnTo>
                    <a:pt x="447" y="445"/>
                  </a:lnTo>
                  <a:lnTo>
                    <a:pt x="207" y="445"/>
                  </a:lnTo>
                  <a:lnTo>
                    <a:pt x="114" y="605"/>
                  </a:lnTo>
                  <a:lnTo>
                    <a:pt x="0" y="605"/>
                  </a:lnTo>
                  <a:lnTo>
                    <a:pt x="363" y="0"/>
                  </a:lnTo>
                  <a:close/>
                  <a:moveTo>
                    <a:pt x="399" y="107"/>
                  </a:moveTo>
                  <a:lnTo>
                    <a:pt x="397" y="107"/>
                  </a:lnTo>
                  <a:lnTo>
                    <a:pt x="252" y="365"/>
                  </a:lnTo>
                  <a:lnTo>
                    <a:pt x="436" y="365"/>
                  </a:lnTo>
                  <a:lnTo>
                    <a:pt x="399" y="10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6"/>
            <p:cNvSpPr>
              <a:spLocks/>
            </p:cNvSpPr>
            <p:nvPr userDrawn="1"/>
          </p:nvSpPr>
          <p:spPr bwMode="auto">
            <a:xfrm>
              <a:off x="631825" y="1736725"/>
              <a:ext cx="63500" cy="71438"/>
            </a:xfrm>
            <a:custGeom>
              <a:avLst/>
              <a:gdLst/>
              <a:ahLst/>
              <a:cxnLst>
                <a:cxn ang="0">
                  <a:pos x="327" y="157"/>
                </a:cxn>
                <a:cxn ang="0">
                  <a:pos x="305" y="96"/>
                </a:cxn>
                <a:cxn ang="0">
                  <a:pos x="241" y="76"/>
                </a:cxn>
                <a:cxn ang="0">
                  <a:pos x="177" y="95"/>
                </a:cxn>
                <a:cxn ang="0">
                  <a:pos x="133" y="142"/>
                </a:cxn>
                <a:cxn ang="0">
                  <a:pos x="106" y="206"/>
                </a:cxn>
                <a:cxn ang="0">
                  <a:pos x="97" y="271"/>
                </a:cxn>
                <a:cxn ang="0">
                  <a:pos x="102" y="317"/>
                </a:cxn>
                <a:cxn ang="0">
                  <a:pos x="119" y="353"/>
                </a:cxn>
                <a:cxn ang="0">
                  <a:pos x="149" y="377"/>
                </a:cxn>
                <a:cxn ang="0">
                  <a:pos x="194" y="386"/>
                </a:cxn>
                <a:cxn ang="0">
                  <a:pos x="265" y="363"/>
                </a:cxn>
                <a:cxn ang="0">
                  <a:pos x="304" y="299"/>
                </a:cxn>
                <a:cxn ang="0">
                  <a:pos x="401" y="299"/>
                </a:cxn>
                <a:cxn ang="0">
                  <a:pos x="321" y="423"/>
                </a:cxn>
                <a:cxn ang="0">
                  <a:pos x="178" y="462"/>
                </a:cxn>
                <a:cxn ang="0">
                  <a:pos x="102" y="448"/>
                </a:cxn>
                <a:cxn ang="0">
                  <a:pos x="46" y="410"/>
                </a:cxn>
                <a:cxn ang="0">
                  <a:pos x="12" y="351"/>
                </a:cxn>
                <a:cxn ang="0">
                  <a:pos x="0" y="275"/>
                </a:cxn>
                <a:cxn ang="0">
                  <a:pos x="17" y="170"/>
                </a:cxn>
                <a:cxn ang="0">
                  <a:pos x="66" y="82"/>
                </a:cxn>
                <a:cxn ang="0">
                  <a:pos x="145" y="22"/>
                </a:cxn>
                <a:cxn ang="0">
                  <a:pos x="249" y="0"/>
                </a:cxn>
                <a:cxn ang="0">
                  <a:pos x="318" y="10"/>
                </a:cxn>
                <a:cxn ang="0">
                  <a:pos x="374" y="40"/>
                </a:cxn>
                <a:cxn ang="0">
                  <a:pos x="412" y="89"/>
                </a:cxn>
                <a:cxn ang="0">
                  <a:pos x="424" y="157"/>
                </a:cxn>
                <a:cxn ang="0">
                  <a:pos x="327" y="157"/>
                </a:cxn>
              </a:cxnLst>
              <a:rect l="0" t="0" r="r" b="b"/>
              <a:pathLst>
                <a:path w="425" h="462">
                  <a:moveTo>
                    <a:pt x="327" y="157"/>
                  </a:moveTo>
                  <a:cubicBezTo>
                    <a:pt x="328" y="130"/>
                    <a:pt x="321" y="109"/>
                    <a:pt x="305" y="96"/>
                  </a:cubicBezTo>
                  <a:cubicBezTo>
                    <a:pt x="289" y="83"/>
                    <a:pt x="267" y="76"/>
                    <a:pt x="241" y="76"/>
                  </a:cubicBezTo>
                  <a:cubicBezTo>
                    <a:pt x="217" y="76"/>
                    <a:pt x="195" y="82"/>
                    <a:pt x="177" y="95"/>
                  </a:cubicBezTo>
                  <a:cubicBezTo>
                    <a:pt x="159" y="107"/>
                    <a:pt x="144" y="123"/>
                    <a:pt x="133" y="142"/>
                  </a:cubicBezTo>
                  <a:cubicBezTo>
                    <a:pt x="121" y="161"/>
                    <a:pt x="112" y="183"/>
                    <a:pt x="106" y="206"/>
                  </a:cubicBezTo>
                  <a:cubicBezTo>
                    <a:pt x="100" y="228"/>
                    <a:pt x="97" y="250"/>
                    <a:pt x="97" y="271"/>
                  </a:cubicBezTo>
                  <a:cubicBezTo>
                    <a:pt x="97" y="288"/>
                    <a:pt x="99" y="303"/>
                    <a:pt x="102" y="317"/>
                  </a:cubicBezTo>
                  <a:cubicBezTo>
                    <a:pt x="105" y="331"/>
                    <a:pt x="111" y="343"/>
                    <a:pt x="119" y="353"/>
                  </a:cubicBezTo>
                  <a:cubicBezTo>
                    <a:pt x="126" y="363"/>
                    <a:pt x="136" y="371"/>
                    <a:pt x="149" y="377"/>
                  </a:cubicBezTo>
                  <a:cubicBezTo>
                    <a:pt x="161" y="383"/>
                    <a:pt x="176" y="386"/>
                    <a:pt x="194" y="386"/>
                  </a:cubicBezTo>
                  <a:cubicBezTo>
                    <a:pt x="223" y="386"/>
                    <a:pt x="247" y="378"/>
                    <a:pt x="265" y="363"/>
                  </a:cubicBezTo>
                  <a:cubicBezTo>
                    <a:pt x="283" y="347"/>
                    <a:pt x="297" y="326"/>
                    <a:pt x="304" y="299"/>
                  </a:cubicBezTo>
                  <a:lnTo>
                    <a:pt x="401" y="299"/>
                  </a:lnTo>
                  <a:cubicBezTo>
                    <a:pt x="385" y="356"/>
                    <a:pt x="359" y="397"/>
                    <a:pt x="321" y="423"/>
                  </a:cubicBezTo>
                  <a:cubicBezTo>
                    <a:pt x="283" y="449"/>
                    <a:pt x="236" y="462"/>
                    <a:pt x="178" y="462"/>
                  </a:cubicBezTo>
                  <a:cubicBezTo>
                    <a:pt x="149" y="462"/>
                    <a:pt x="124" y="457"/>
                    <a:pt x="102" y="448"/>
                  </a:cubicBezTo>
                  <a:cubicBezTo>
                    <a:pt x="80" y="439"/>
                    <a:pt x="61" y="427"/>
                    <a:pt x="46" y="410"/>
                  </a:cubicBezTo>
                  <a:cubicBezTo>
                    <a:pt x="31" y="393"/>
                    <a:pt x="20" y="373"/>
                    <a:pt x="12" y="351"/>
                  </a:cubicBezTo>
                  <a:cubicBezTo>
                    <a:pt x="4" y="328"/>
                    <a:pt x="0" y="302"/>
                    <a:pt x="0" y="275"/>
                  </a:cubicBezTo>
                  <a:cubicBezTo>
                    <a:pt x="0" y="238"/>
                    <a:pt x="6" y="203"/>
                    <a:pt x="17" y="170"/>
                  </a:cubicBezTo>
                  <a:cubicBezTo>
                    <a:pt x="28" y="136"/>
                    <a:pt x="45" y="107"/>
                    <a:pt x="66" y="82"/>
                  </a:cubicBezTo>
                  <a:cubicBezTo>
                    <a:pt x="88" y="57"/>
                    <a:pt x="114" y="37"/>
                    <a:pt x="145" y="22"/>
                  </a:cubicBezTo>
                  <a:cubicBezTo>
                    <a:pt x="175" y="7"/>
                    <a:pt x="210" y="0"/>
                    <a:pt x="249" y="0"/>
                  </a:cubicBezTo>
                  <a:cubicBezTo>
                    <a:pt x="274" y="0"/>
                    <a:pt x="297" y="3"/>
                    <a:pt x="318" y="10"/>
                  </a:cubicBezTo>
                  <a:cubicBezTo>
                    <a:pt x="339" y="17"/>
                    <a:pt x="358" y="27"/>
                    <a:pt x="374" y="40"/>
                  </a:cubicBezTo>
                  <a:cubicBezTo>
                    <a:pt x="391" y="53"/>
                    <a:pt x="403" y="69"/>
                    <a:pt x="412" y="89"/>
                  </a:cubicBezTo>
                  <a:cubicBezTo>
                    <a:pt x="420" y="109"/>
                    <a:pt x="425" y="132"/>
                    <a:pt x="424" y="157"/>
                  </a:cubicBezTo>
                  <a:lnTo>
                    <a:pt x="327" y="15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"/>
            <p:cNvSpPr>
              <a:spLocks/>
            </p:cNvSpPr>
            <p:nvPr userDrawn="1"/>
          </p:nvSpPr>
          <p:spPr bwMode="auto">
            <a:xfrm>
              <a:off x="703263" y="1736725"/>
              <a:ext cx="65088" cy="71438"/>
            </a:xfrm>
            <a:custGeom>
              <a:avLst/>
              <a:gdLst/>
              <a:ahLst/>
              <a:cxnLst>
                <a:cxn ang="0">
                  <a:pos x="327" y="157"/>
                </a:cxn>
                <a:cxn ang="0">
                  <a:pos x="305" y="96"/>
                </a:cxn>
                <a:cxn ang="0">
                  <a:pos x="241" y="76"/>
                </a:cxn>
                <a:cxn ang="0">
                  <a:pos x="177" y="95"/>
                </a:cxn>
                <a:cxn ang="0">
                  <a:pos x="133" y="142"/>
                </a:cxn>
                <a:cxn ang="0">
                  <a:pos x="106" y="206"/>
                </a:cxn>
                <a:cxn ang="0">
                  <a:pos x="97" y="271"/>
                </a:cxn>
                <a:cxn ang="0">
                  <a:pos x="102" y="317"/>
                </a:cxn>
                <a:cxn ang="0">
                  <a:pos x="119" y="353"/>
                </a:cxn>
                <a:cxn ang="0">
                  <a:pos x="149" y="377"/>
                </a:cxn>
                <a:cxn ang="0">
                  <a:pos x="194" y="386"/>
                </a:cxn>
                <a:cxn ang="0">
                  <a:pos x="265" y="363"/>
                </a:cxn>
                <a:cxn ang="0">
                  <a:pos x="304" y="299"/>
                </a:cxn>
                <a:cxn ang="0">
                  <a:pos x="401" y="299"/>
                </a:cxn>
                <a:cxn ang="0">
                  <a:pos x="321" y="423"/>
                </a:cxn>
                <a:cxn ang="0">
                  <a:pos x="178" y="462"/>
                </a:cxn>
                <a:cxn ang="0">
                  <a:pos x="102" y="448"/>
                </a:cxn>
                <a:cxn ang="0">
                  <a:pos x="46" y="410"/>
                </a:cxn>
                <a:cxn ang="0">
                  <a:pos x="12" y="351"/>
                </a:cxn>
                <a:cxn ang="0">
                  <a:pos x="0" y="275"/>
                </a:cxn>
                <a:cxn ang="0">
                  <a:pos x="17" y="170"/>
                </a:cxn>
                <a:cxn ang="0">
                  <a:pos x="66" y="82"/>
                </a:cxn>
                <a:cxn ang="0">
                  <a:pos x="145" y="22"/>
                </a:cxn>
                <a:cxn ang="0">
                  <a:pos x="249" y="0"/>
                </a:cxn>
                <a:cxn ang="0">
                  <a:pos x="318" y="10"/>
                </a:cxn>
                <a:cxn ang="0">
                  <a:pos x="374" y="40"/>
                </a:cxn>
                <a:cxn ang="0">
                  <a:pos x="412" y="89"/>
                </a:cxn>
                <a:cxn ang="0">
                  <a:pos x="424" y="157"/>
                </a:cxn>
                <a:cxn ang="0">
                  <a:pos x="327" y="157"/>
                </a:cxn>
              </a:cxnLst>
              <a:rect l="0" t="0" r="r" b="b"/>
              <a:pathLst>
                <a:path w="425" h="462">
                  <a:moveTo>
                    <a:pt x="327" y="157"/>
                  </a:moveTo>
                  <a:cubicBezTo>
                    <a:pt x="328" y="130"/>
                    <a:pt x="321" y="109"/>
                    <a:pt x="305" y="96"/>
                  </a:cubicBezTo>
                  <a:cubicBezTo>
                    <a:pt x="289" y="83"/>
                    <a:pt x="267" y="76"/>
                    <a:pt x="241" y="76"/>
                  </a:cubicBezTo>
                  <a:cubicBezTo>
                    <a:pt x="217" y="76"/>
                    <a:pt x="195" y="82"/>
                    <a:pt x="177" y="95"/>
                  </a:cubicBezTo>
                  <a:cubicBezTo>
                    <a:pt x="159" y="107"/>
                    <a:pt x="144" y="123"/>
                    <a:pt x="133" y="142"/>
                  </a:cubicBezTo>
                  <a:cubicBezTo>
                    <a:pt x="121" y="161"/>
                    <a:pt x="112" y="183"/>
                    <a:pt x="106" y="206"/>
                  </a:cubicBezTo>
                  <a:cubicBezTo>
                    <a:pt x="100" y="228"/>
                    <a:pt x="97" y="250"/>
                    <a:pt x="97" y="271"/>
                  </a:cubicBezTo>
                  <a:cubicBezTo>
                    <a:pt x="97" y="288"/>
                    <a:pt x="99" y="303"/>
                    <a:pt x="102" y="317"/>
                  </a:cubicBezTo>
                  <a:cubicBezTo>
                    <a:pt x="105" y="331"/>
                    <a:pt x="111" y="343"/>
                    <a:pt x="119" y="353"/>
                  </a:cubicBezTo>
                  <a:cubicBezTo>
                    <a:pt x="126" y="363"/>
                    <a:pt x="136" y="371"/>
                    <a:pt x="149" y="377"/>
                  </a:cubicBezTo>
                  <a:cubicBezTo>
                    <a:pt x="161" y="383"/>
                    <a:pt x="176" y="386"/>
                    <a:pt x="194" y="386"/>
                  </a:cubicBezTo>
                  <a:cubicBezTo>
                    <a:pt x="223" y="386"/>
                    <a:pt x="247" y="378"/>
                    <a:pt x="265" y="363"/>
                  </a:cubicBezTo>
                  <a:cubicBezTo>
                    <a:pt x="283" y="347"/>
                    <a:pt x="297" y="326"/>
                    <a:pt x="304" y="299"/>
                  </a:cubicBezTo>
                  <a:lnTo>
                    <a:pt x="401" y="299"/>
                  </a:lnTo>
                  <a:cubicBezTo>
                    <a:pt x="385" y="356"/>
                    <a:pt x="359" y="397"/>
                    <a:pt x="321" y="423"/>
                  </a:cubicBezTo>
                  <a:cubicBezTo>
                    <a:pt x="283" y="449"/>
                    <a:pt x="236" y="462"/>
                    <a:pt x="178" y="462"/>
                  </a:cubicBezTo>
                  <a:cubicBezTo>
                    <a:pt x="149" y="462"/>
                    <a:pt x="124" y="457"/>
                    <a:pt x="102" y="448"/>
                  </a:cubicBezTo>
                  <a:cubicBezTo>
                    <a:pt x="80" y="439"/>
                    <a:pt x="61" y="427"/>
                    <a:pt x="46" y="410"/>
                  </a:cubicBezTo>
                  <a:cubicBezTo>
                    <a:pt x="31" y="393"/>
                    <a:pt x="20" y="373"/>
                    <a:pt x="12" y="351"/>
                  </a:cubicBezTo>
                  <a:cubicBezTo>
                    <a:pt x="4" y="328"/>
                    <a:pt x="0" y="302"/>
                    <a:pt x="0" y="275"/>
                  </a:cubicBezTo>
                  <a:cubicBezTo>
                    <a:pt x="0" y="238"/>
                    <a:pt x="6" y="203"/>
                    <a:pt x="17" y="170"/>
                  </a:cubicBezTo>
                  <a:cubicBezTo>
                    <a:pt x="28" y="136"/>
                    <a:pt x="45" y="107"/>
                    <a:pt x="66" y="82"/>
                  </a:cubicBezTo>
                  <a:cubicBezTo>
                    <a:pt x="88" y="57"/>
                    <a:pt x="114" y="37"/>
                    <a:pt x="145" y="22"/>
                  </a:cubicBezTo>
                  <a:cubicBezTo>
                    <a:pt x="175" y="7"/>
                    <a:pt x="210" y="0"/>
                    <a:pt x="249" y="0"/>
                  </a:cubicBezTo>
                  <a:cubicBezTo>
                    <a:pt x="274" y="0"/>
                    <a:pt x="297" y="3"/>
                    <a:pt x="318" y="10"/>
                  </a:cubicBezTo>
                  <a:cubicBezTo>
                    <a:pt x="339" y="17"/>
                    <a:pt x="358" y="27"/>
                    <a:pt x="374" y="40"/>
                  </a:cubicBezTo>
                  <a:cubicBezTo>
                    <a:pt x="391" y="53"/>
                    <a:pt x="403" y="69"/>
                    <a:pt x="412" y="89"/>
                  </a:cubicBezTo>
                  <a:cubicBezTo>
                    <a:pt x="420" y="109"/>
                    <a:pt x="425" y="132"/>
                    <a:pt x="424" y="157"/>
                  </a:cubicBezTo>
                  <a:lnTo>
                    <a:pt x="327" y="15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8"/>
            <p:cNvSpPr>
              <a:spLocks noEditPoints="1"/>
            </p:cNvSpPr>
            <p:nvPr userDrawn="1"/>
          </p:nvSpPr>
          <p:spPr bwMode="auto">
            <a:xfrm>
              <a:off x="774700" y="1736725"/>
              <a:ext cx="66675" cy="71438"/>
            </a:xfrm>
            <a:custGeom>
              <a:avLst/>
              <a:gdLst/>
              <a:ahLst/>
              <a:cxnLst>
                <a:cxn ang="0">
                  <a:pos x="244" y="76"/>
                </a:cxn>
                <a:cxn ang="0">
                  <a:pos x="179" y="95"/>
                </a:cxn>
                <a:cxn ang="0">
                  <a:pos x="133" y="142"/>
                </a:cxn>
                <a:cxn ang="0">
                  <a:pos x="106" y="205"/>
                </a:cxn>
                <a:cxn ang="0">
                  <a:pos x="97" y="273"/>
                </a:cxn>
                <a:cxn ang="0">
                  <a:pos x="121" y="354"/>
                </a:cxn>
                <a:cxn ang="0">
                  <a:pos x="197" y="386"/>
                </a:cxn>
                <a:cxn ang="0">
                  <a:pos x="262" y="368"/>
                </a:cxn>
                <a:cxn ang="0">
                  <a:pos x="308" y="321"/>
                </a:cxn>
                <a:cxn ang="0">
                  <a:pos x="335" y="257"/>
                </a:cxn>
                <a:cxn ang="0">
                  <a:pos x="344" y="189"/>
                </a:cxn>
                <a:cxn ang="0">
                  <a:pos x="320" y="108"/>
                </a:cxn>
                <a:cxn ang="0">
                  <a:pos x="244" y="76"/>
                </a:cxn>
                <a:cxn ang="0">
                  <a:pos x="191" y="462"/>
                </a:cxn>
                <a:cxn ang="0">
                  <a:pos x="50" y="412"/>
                </a:cxn>
                <a:cxn ang="0">
                  <a:pos x="0" y="270"/>
                </a:cxn>
                <a:cxn ang="0">
                  <a:pos x="18" y="167"/>
                </a:cxn>
                <a:cxn ang="0">
                  <a:pos x="68" y="81"/>
                </a:cxn>
                <a:cxn ang="0">
                  <a:pos x="147" y="22"/>
                </a:cxn>
                <a:cxn ang="0">
                  <a:pos x="250" y="0"/>
                </a:cxn>
                <a:cxn ang="0">
                  <a:pos x="391" y="48"/>
                </a:cxn>
                <a:cxn ang="0">
                  <a:pos x="441" y="188"/>
                </a:cxn>
                <a:cxn ang="0">
                  <a:pos x="424" y="296"/>
                </a:cxn>
                <a:cxn ang="0">
                  <a:pos x="375" y="383"/>
                </a:cxn>
                <a:cxn ang="0">
                  <a:pos x="296" y="441"/>
                </a:cxn>
                <a:cxn ang="0">
                  <a:pos x="191" y="462"/>
                </a:cxn>
              </a:cxnLst>
              <a:rect l="0" t="0" r="r" b="b"/>
              <a:pathLst>
                <a:path w="441" h="462">
                  <a:moveTo>
                    <a:pt x="244" y="76"/>
                  </a:moveTo>
                  <a:cubicBezTo>
                    <a:pt x="219" y="76"/>
                    <a:pt x="197" y="82"/>
                    <a:pt x="179" y="95"/>
                  </a:cubicBezTo>
                  <a:cubicBezTo>
                    <a:pt x="161" y="107"/>
                    <a:pt x="146" y="123"/>
                    <a:pt x="133" y="142"/>
                  </a:cubicBezTo>
                  <a:cubicBezTo>
                    <a:pt x="121" y="161"/>
                    <a:pt x="112" y="182"/>
                    <a:pt x="106" y="205"/>
                  </a:cubicBezTo>
                  <a:cubicBezTo>
                    <a:pt x="100" y="228"/>
                    <a:pt x="97" y="251"/>
                    <a:pt x="97" y="273"/>
                  </a:cubicBezTo>
                  <a:cubicBezTo>
                    <a:pt x="97" y="305"/>
                    <a:pt x="105" y="332"/>
                    <a:pt x="121" y="354"/>
                  </a:cubicBezTo>
                  <a:cubicBezTo>
                    <a:pt x="137" y="375"/>
                    <a:pt x="162" y="386"/>
                    <a:pt x="197" y="386"/>
                  </a:cubicBezTo>
                  <a:cubicBezTo>
                    <a:pt x="222" y="386"/>
                    <a:pt x="244" y="380"/>
                    <a:pt x="262" y="368"/>
                  </a:cubicBezTo>
                  <a:cubicBezTo>
                    <a:pt x="280" y="356"/>
                    <a:pt x="295" y="340"/>
                    <a:pt x="308" y="321"/>
                  </a:cubicBezTo>
                  <a:cubicBezTo>
                    <a:pt x="320" y="302"/>
                    <a:pt x="329" y="281"/>
                    <a:pt x="335" y="257"/>
                  </a:cubicBezTo>
                  <a:cubicBezTo>
                    <a:pt x="341" y="234"/>
                    <a:pt x="344" y="211"/>
                    <a:pt x="344" y="189"/>
                  </a:cubicBezTo>
                  <a:cubicBezTo>
                    <a:pt x="344" y="157"/>
                    <a:pt x="336" y="130"/>
                    <a:pt x="320" y="108"/>
                  </a:cubicBezTo>
                  <a:cubicBezTo>
                    <a:pt x="304" y="87"/>
                    <a:pt x="279" y="76"/>
                    <a:pt x="244" y="76"/>
                  </a:cubicBezTo>
                  <a:close/>
                  <a:moveTo>
                    <a:pt x="191" y="462"/>
                  </a:moveTo>
                  <a:cubicBezTo>
                    <a:pt x="131" y="462"/>
                    <a:pt x="84" y="445"/>
                    <a:pt x="50" y="412"/>
                  </a:cubicBezTo>
                  <a:cubicBezTo>
                    <a:pt x="17" y="379"/>
                    <a:pt x="0" y="332"/>
                    <a:pt x="0" y="270"/>
                  </a:cubicBezTo>
                  <a:cubicBezTo>
                    <a:pt x="0" y="234"/>
                    <a:pt x="6" y="200"/>
                    <a:pt x="18" y="167"/>
                  </a:cubicBezTo>
                  <a:cubicBezTo>
                    <a:pt x="30" y="135"/>
                    <a:pt x="46" y="106"/>
                    <a:pt x="68" y="81"/>
                  </a:cubicBezTo>
                  <a:cubicBezTo>
                    <a:pt x="90" y="57"/>
                    <a:pt x="116" y="37"/>
                    <a:pt x="147" y="22"/>
                  </a:cubicBezTo>
                  <a:cubicBezTo>
                    <a:pt x="178" y="7"/>
                    <a:pt x="212" y="0"/>
                    <a:pt x="250" y="0"/>
                  </a:cubicBezTo>
                  <a:cubicBezTo>
                    <a:pt x="310" y="0"/>
                    <a:pt x="357" y="16"/>
                    <a:pt x="391" y="48"/>
                  </a:cubicBezTo>
                  <a:cubicBezTo>
                    <a:pt x="424" y="80"/>
                    <a:pt x="441" y="127"/>
                    <a:pt x="441" y="188"/>
                  </a:cubicBezTo>
                  <a:cubicBezTo>
                    <a:pt x="441" y="227"/>
                    <a:pt x="435" y="262"/>
                    <a:pt x="424" y="296"/>
                  </a:cubicBezTo>
                  <a:cubicBezTo>
                    <a:pt x="413" y="329"/>
                    <a:pt x="396" y="358"/>
                    <a:pt x="375" y="383"/>
                  </a:cubicBezTo>
                  <a:cubicBezTo>
                    <a:pt x="353" y="407"/>
                    <a:pt x="327" y="427"/>
                    <a:pt x="296" y="441"/>
                  </a:cubicBezTo>
                  <a:cubicBezTo>
                    <a:pt x="265" y="455"/>
                    <a:pt x="230" y="462"/>
                    <a:pt x="191" y="46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9"/>
            <p:cNvSpPr>
              <a:spLocks/>
            </p:cNvSpPr>
            <p:nvPr userDrawn="1"/>
          </p:nvSpPr>
          <p:spPr bwMode="auto">
            <a:xfrm>
              <a:off x="852488" y="1739900"/>
              <a:ext cx="68263" cy="68263"/>
            </a:xfrm>
            <a:custGeom>
              <a:avLst/>
              <a:gdLst/>
              <a:ahLst/>
              <a:cxnLst>
                <a:cxn ang="0">
                  <a:pos x="358" y="438"/>
                </a:cxn>
                <a:cxn ang="0">
                  <a:pos x="267" y="438"/>
                </a:cxn>
                <a:cxn ang="0">
                  <a:pos x="281" y="375"/>
                </a:cxn>
                <a:cxn ang="0">
                  <a:pos x="279" y="373"/>
                </a:cxn>
                <a:cxn ang="0">
                  <a:pos x="213" y="430"/>
                </a:cxn>
                <a:cxn ang="0">
                  <a:pos x="128" y="450"/>
                </a:cxn>
                <a:cxn ang="0">
                  <a:pos x="31" y="419"/>
                </a:cxn>
                <a:cxn ang="0">
                  <a:pos x="0" y="334"/>
                </a:cxn>
                <a:cxn ang="0">
                  <a:pos x="1" y="307"/>
                </a:cxn>
                <a:cxn ang="0">
                  <a:pos x="5" y="280"/>
                </a:cxn>
                <a:cxn ang="0">
                  <a:pos x="63" y="0"/>
                </a:cxn>
                <a:cxn ang="0">
                  <a:pos x="160" y="0"/>
                </a:cxn>
                <a:cxn ang="0">
                  <a:pos x="104" y="271"/>
                </a:cxn>
                <a:cxn ang="0">
                  <a:pos x="99" y="292"/>
                </a:cxn>
                <a:cxn ang="0">
                  <a:pos x="97" y="311"/>
                </a:cxn>
                <a:cxn ang="0">
                  <a:pos x="97" y="327"/>
                </a:cxn>
                <a:cxn ang="0">
                  <a:pos x="104" y="348"/>
                </a:cxn>
                <a:cxn ang="0">
                  <a:pos x="123" y="366"/>
                </a:cxn>
                <a:cxn ang="0">
                  <a:pos x="164" y="374"/>
                </a:cxn>
                <a:cxn ang="0">
                  <a:pos x="215" y="362"/>
                </a:cxn>
                <a:cxn ang="0">
                  <a:pos x="256" y="330"/>
                </a:cxn>
                <a:cxn ang="0">
                  <a:pos x="286" y="286"/>
                </a:cxn>
                <a:cxn ang="0">
                  <a:pos x="303" y="237"/>
                </a:cxn>
                <a:cxn ang="0">
                  <a:pos x="352" y="0"/>
                </a:cxn>
                <a:cxn ang="0">
                  <a:pos x="448" y="0"/>
                </a:cxn>
                <a:cxn ang="0">
                  <a:pos x="358" y="438"/>
                </a:cxn>
              </a:cxnLst>
              <a:rect l="0" t="0" r="r" b="b"/>
              <a:pathLst>
                <a:path w="448" h="450">
                  <a:moveTo>
                    <a:pt x="358" y="438"/>
                  </a:moveTo>
                  <a:lnTo>
                    <a:pt x="267" y="438"/>
                  </a:lnTo>
                  <a:lnTo>
                    <a:pt x="281" y="375"/>
                  </a:lnTo>
                  <a:lnTo>
                    <a:pt x="279" y="373"/>
                  </a:lnTo>
                  <a:cubicBezTo>
                    <a:pt x="262" y="397"/>
                    <a:pt x="240" y="416"/>
                    <a:pt x="213" y="430"/>
                  </a:cubicBezTo>
                  <a:cubicBezTo>
                    <a:pt x="187" y="443"/>
                    <a:pt x="159" y="450"/>
                    <a:pt x="128" y="450"/>
                  </a:cubicBezTo>
                  <a:cubicBezTo>
                    <a:pt x="84" y="450"/>
                    <a:pt x="52" y="440"/>
                    <a:pt x="31" y="419"/>
                  </a:cubicBezTo>
                  <a:cubicBezTo>
                    <a:pt x="11" y="398"/>
                    <a:pt x="0" y="369"/>
                    <a:pt x="0" y="334"/>
                  </a:cubicBezTo>
                  <a:cubicBezTo>
                    <a:pt x="0" y="326"/>
                    <a:pt x="1" y="317"/>
                    <a:pt x="1" y="307"/>
                  </a:cubicBezTo>
                  <a:cubicBezTo>
                    <a:pt x="2" y="297"/>
                    <a:pt x="3" y="288"/>
                    <a:pt x="5" y="280"/>
                  </a:cubicBezTo>
                  <a:lnTo>
                    <a:pt x="63" y="0"/>
                  </a:lnTo>
                  <a:lnTo>
                    <a:pt x="160" y="0"/>
                  </a:lnTo>
                  <a:lnTo>
                    <a:pt x="104" y="271"/>
                  </a:lnTo>
                  <a:cubicBezTo>
                    <a:pt x="102" y="278"/>
                    <a:pt x="100" y="285"/>
                    <a:pt x="99" y="292"/>
                  </a:cubicBezTo>
                  <a:cubicBezTo>
                    <a:pt x="98" y="299"/>
                    <a:pt x="97" y="305"/>
                    <a:pt x="97" y="311"/>
                  </a:cubicBezTo>
                  <a:cubicBezTo>
                    <a:pt x="97" y="315"/>
                    <a:pt x="97" y="320"/>
                    <a:pt x="97" y="327"/>
                  </a:cubicBezTo>
                  <a:cubicBezTo>
                    <a:pt x="98" y="334"/>
                    <a:pt x="100" y="341"/>
                    <a:pt x="104" y="348"/>
                  </a:cubicBezTo>
                  <a:cubicBezTo>
                    <a:pt x="108" y="355"/>
                    <a:pt x="114" y="361"/>
                    <a:pt x="123" y="366"/>
                  </a:cubicBezTo>
                  <a:cubicBezTo>
                    <a:pt x="132" y="371"/>
                    <a:pt x="146" y="374"/>
                    <a:pt x="164" y="374"/>
                  </a:cubicBezTo>
                  <a:cubicBezTo>
                    <a:pt x="183" y="374"/>
                    <a:pt x="200" y="370"/>
                    <a:pt x="215" y="362"/>
                  </a:cubicBezTo>
                  <a:cubicBezTo>
                    <a:pt x="231" y="354"/>
                    <a:pt x="244" y="343"/>
                    <a:pt x="256" y="330"/>
                  </a:cubicBezTo>
                  <a:cubicBezTo>
                    <a:pt x="268" y="317"/>
                    <a:pt x="278" y="302"/>
                    <a:pt x="286" y="286"/>
                  </a:cubicBezTo>
                  <a:cubicBezTo>
                    <a:pt x="294" y="270"/>
                    <a:pt x="299" y="254"/>
                    <a:pt x="303" y="237"/>
                  </a:cubicBezTo>
                  <a:lnTo>
                    <a:pt x="352" y="0"/>
                  </a:lnTo>
                  <a:lnTo>
                    <a:pt x="448" y="0"/>
                  </a:lnTo>
                  <a:lnTo>
                    <a:pt x="358" y="438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 userDrawn="1"/>
          </p:nvSpPr>
          <p:spPr bwMode="auto">
            <a:xfrm>
              <a:off x="922338" y="1736725"/>
              <a:ext cx="68263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1" y="12"/>
                </a:cxn>
                <a:cxn ang="0">
                  <a:pos x="168" y="75"/>
                </a:cxn>
                <a:cxn ang="0">
                  <a:pos x="169" y="77"/>
                </a:cxn>
                <a:cxn ang="0">
                  <a:pos x="235" y="20"/>
                </a:cxn>
                <a:cxn ang="0">
                  <a:pos x="320" y="0"/>
                </a:cxn>
                <a:cxn ang="0">
                  <a:pos x="417" y="31"/>
                </a:cxn>
                <a:cxn ang="0">
                  <a:pos x="448" y="116"/>
                </a:cxn>
                <a:cxn ang="0">
                  <a:pos x="447" y="143"/>
                </a:cxn>
                <a:cxn ang="0">
                  <a:pos x="444" y="170"/>
                </a:cxn>
                <a:cxn ang="0">
                  <a:pos x="385" y="450"/>
                </a:cxn>
                <a:cxn ang="0">
                  <a:pos x="289" y="450"/>
                </a:cxn>
                <a:cxn ang="0">
                  <a:pos x="345" y="179"/>
                </a:cxn>
                <a:cxn ang="0">
                  <a:pos x="349" y="158"/>
                </a:cxn>
                <a:cxn ang="0">
                  <a:pos x="351" y="139"/>
                </a:cxn>
                <a:cxn ang="0">
                  <a:pos x="351" y="123"/>
                </a:cxn>
                <a:cxn ang="0">
                  <a:pos x="345" y="102"/>
                </a:cxn>
                <a:cxn ang="0">
                  <a:pos x="325" y="84"/>
                </a:cxn>
                <a:cxn ang="0">
                  <a:pos x="284" y="76"/>
                </a:cxn>
                <a:cxn ang="0">
                  <a:pos x="233" y="88"/>
                </a:cxn>
                <a:cxn ang="0">
                  <a:pos x="193" y="118"/>
                </a:cxn>
                <a:cxn ang="0">
                  <a:pos x="164" y="160"/>
                </a:cxn>
                <a:cxn ang="0">
                  <a:pos x="146" y="213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448" h="450">
                  <a:moveTo>
                    <a:pt x="90" y="12"/>
                  </a:moveTo>
                  <a:lnTo>
                    <a:pt x="181" y="12"/>
                  </a:lnTo>
                  <a:lnTo>
                    <a:pt x="168" y="75"/>
                  </a:lnTo>
                  <a:lnTo>
                    <a:pt x="169" y="77"/>
                  </a:lnTo>
                  <a:cubicBezTo>
                    <a:pt x="187" y="53"/>
                    <a:pt x="209" y="34"/>
                    <a:pt x="235" y="20"/>
                  </a:cubicBezTo>
                  <a:cubicBezTo>
                    <a:pt x="261" y="7"/>
                    <a:pt x="290" y="0"/>
                    <a:pt x="320" y="0"/>
                  </a:cubicBezTo>
                  <a:cubicBezTo>
                    <a:pt x="364" y="0"/>
                    <a:pt x="396" y="10"/>
                    <a:pt x="417" y="31"/>
                  </a:cubicBezTo>
                  <a:cubicBezTo>
                    <a:pt x="438" y="52"/>
                    <a:pt x="448" y="81"/>
                    <a:pt x="448" y="116"/>
                  </a:cubicBezTo>
                  <a:cubicBezTo>
                    <a:pt x="448" y="124"/>
                    <a:pt x="448" y="133"/>
                    <a:pt x="447" y="143"/>
                  </a:cubicBezTo>
                  <a:cubicBezTo>
                    <a:pt x="446" y="153"/>
                    <a:pt x="445" y="162"/>
                    <a:pt x="444" y="170"/>
                  </a:cubicBezTo>
                  <a:lnTo>
                    <a:pt x="385" y="450"/>
                  </a:lnTo>
                  <a:lnTo>
                    <a:pt x="289" y="450"/>
                  </a:lnTo>
                  <a:lnTo>
                    <a:pt x="345" y="179"/>
                  </a:lnTo>
                  <a:cubicBezTo>
                    <a:pt x="346" y="172"/>
                    <a:pt x="348" y="165"/>
                    <a:pt x="349" y="158"/>
                  </a:cubicBezTo>
                  <a:cubicBezTo>
                    <a:pt x="351" y="151"/>
                    <a:pt x="351" y="145"/>
                    <a:pt x="351" y="139"/>
                  </a:cubicBezTo>
                  <a:cubicBezTo>
                    <a:pt x="351" y="135"/>
                    <a:pt x="351" y="130"/>
                    <a:pt x="351" y="123"/>
                  </a:cubicBezTo>
                  <a:cubicBezTo>
                    <a:pt x="351" y="116"/>
                    <a:pt x="349" y="109"/>
                    <a:pt x="345" y="102"/>
                  </a:cubicBezTo>
                  <a:cubicBezTo>
                    <a:pt x="341" y="95"/>
                    <a:pt x="334" y="89"/>
                    <a:pt x="325" y="84"/>
                  </a:cubicBezTo>
                  <a:cubicBezTo>
                    <a:pt x="315" y="79"/>
                    <a:pt x="302" y="76"/>
                    <a:pt x="284" y="76"/>
                  </a:cubicBezTo>
                  <a:cubicBezTo>
                    <a:pt x="265" y="76"/>
                    <a:pt x="248" y="80"/>
                    <a:pt x="233" y="88"/>
                  </a:cubicBezTo>
                  <a:cubicBezTo>
                    <a:pt x="218" y="96"/>
                    <a:pt x="205" y="107"/>
                    <a:pt x="193" y="118"/>
                  </a:cubicBezTo>
                  <a:cubicBezTo>
                    <a:pt x="182" y="130"/>
                    <a:pt x="172" y="144"/>
                    <a:pt x="164" y="160"/>
                  </a:cubicBezTo>
                  <a:cubicBezTo>
                    <a:pt x="156" y="177"/>
                    <a:pt x="149" y="194"/>
                    <a:pt x="146" y="213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1"/>
            <p:cNvSpPr>
              <a:spLocks/>
            </p:cNvSpPr>
            <p:nvPr userDrawn="1"/>
          </p:nvSpPr>
          <p:spPr bwMode="auto">
            <a:xfrm>
              <a:off x="1000125" y="1719263"/>
              <a:ext cx="41275" cy="88900"/>
            </a:xfrm>
            <a:custGeom>
              <a:avLst/>
              <a:gdLst/>
              <a:ahLst/>
              <a:cxnLst>
                <a:cxn ang="0">
                  <a:pos x="119" y="0"/>
                </a:cxn>
                <a:cxn ang="0">
                  <a:pos x="213" y="0"/>
                </a:cxn>
                <a:cxn ang="0">
                  <a:pos x="186" y="131"/>
                </a:cxn>
                <a:cxn ang="0">
                  <a:pos x="273" y="131"/>
                </a:cxn>
                <a:cxn ang="0">
                  <a:pos x="258" y="203"/>
                </a:cxn>
                <a:cxn ang="0">
                  <a:pos x="170" y="203"/>
                </a:cxn>
                <a:cxn ang="0">
                  <a:pos x="125" y="417"/>
                </a:cxn>
                <a:cxn ang="0">
                  <a:pos x="120" y="444"/>
                </a:cxn>
                <a:cxn ang="0">
                  <a:pos x="117" y="465"/>
                </a:cxn>
                <a:cxn ang="0">
                  <a:pos x="123" y="488"/>
                </a:cxn>
                <a:cxn ang="0">
                  <a:pos x="152" y="497"/>
                </a:cxn>
                <a:cxn ang="0">
                  <a:pos x="176" y="497"/>
                </a:cxn>
                <a:cxn ang="0">
                  <a:pos x="203" y="493"/>
                </a:cxn>
                <a:cxn ang="0">
                  <a:pos x="187" y="564"/>
                </a:cxn>
                <a:cxn ang="0">
                  <a:pos x="147" y="570"/>
                </a:cxn>
                <a:cxn ang="0">
                  <a:pos x="108" y="573"/>
                </a:cxn>
                <a:cxn ang="0">
                  <a:pos x="64" y="566"/>
                </a:cxn>
                <a:cxn ang="0">
                  <a:pos x="38" y="548"/>
                </a:cxn>
                <a:cxn ang="0">
                  <a:pos x="24" y="522"/>
                </a:cxn>
                <a:cxn ang="0">
                  <a:pos x="20" y="492"/>
                </a:cxn>
                <a:cxn ang="0">
                  <a:pos x="23" y="464"/>
                </a:cxn>
                <a:cxn ang="0">
                  <a:pos x="26" y="443"/>
                </a:cxn>
                <a:cxn ang="0">
                  <a:pos x="76" y="203"/>
                </a:cxn>
                <a:cxn ang="0">
                  <a:pos x="0" y="203"/>
                </a:cxn>
                <a:cxn ang="0">
                  <a:pos x="15" y="131"/>
                </a:cxn>
                <a:cxn ang="0">
                  <a:pos x="92" y="131"/>
                </a:cxn>
                <a:cxn ang="0">
                  <a:pos x="119" y="0"/>
                </a:cxn>
              </a:cxnLst>
              <a:rect l="0" t="0" r="r" b="b"/>
              <a:pathLst>
                <a:path w="273" h="573">
                  <a:moveTo>
                    <a:pt x="119" y="0"/>
                  </a:moveTo>
                  <a:lnTo>
                    <a:pt x="213" y="0"/>
                  </a:lnTo>
                  <a:lnTo>
                    <a:pt x="186" y="131"/>
                  </a:lnTo>
                  <a:lnTo>
                    <a:pt x="273" y="131"/>
                  </a:lnTo>
                  <a:lnTo>
                    <a:pt x="258" y="203"/>
                  </a:lnTo>
                  <a:lnTo>
                    <a:pt x="170" y="203"/>
                  </a:lnTo>
                  <a:lnTo>
                    <a:pt x="125" y="417"/>
                  </a:lnTo>
                  <a:cubicBezTo>
                    <a:pt x="123" y="427"/>
                    <a:pt x="121" y="436"/>
                    <a:pt x="120" y="444"/>
                  </a:cubicBezTo>
                  <a:cubicBezTo>
                    <a:pt x="118" y="453"/>
                    <a:pt x="117" y="460"/>
                    <a:pt x="117" y="465"/>
                  </a:cubicBezTo>
                  <a:cubicBezTo>
                    <a:pt x="117" y="474"/>
                    <a:pt x="119" y="482"/>
                    <a:pt x="123" y="488"/>
                  </a:cubicBezTo>
                  <a:cubicBezTo>
                    <a:pt x="128" y="494"/>
                    <a:pt x="137" y="497"/>
                    <a:pt x="152" y="497"/>
                  </a:cubicBezTo>
                  <a:cubicBezTo>
                    <a:pt x="159" y="497"/>
                    <a:pt x="167" y="497"/>
                    <a:pt x="176" y="497"/>
                  </a:cubicBezTo>
                  <a:cubicBezTo>
                    <a:pt x="185" y="496"/>
                    <a:pt x="194" y="495"/>
                    <a:pt x="203" y="493"/>
                  </a:cubicBezTo>
                  <a:lnTo>
                    <a:pt x="187" y="564"/>
                  </a:lnTo>
                  <a:cubicBezTo>
                    <a:pt x="175" y="567"/>
                    <a:pt x="162" y="569"/>
                    <a:pt x="147" y="570"/>
                  </a:cubicBezTo>
                  <a:cubicBezTo>
                    <a:pt x="133" y="572"/>
                    <a:pt x="120" y="573"/>
                    <a:pt x="108" y="573"/>
                  </a:cubicBezTo>
                  <a:cubicBezTo>
                    <a:pt x="90" y="573"/>
                    <a:pt x="76" y="571"/>
                    <a:pt x="64" y="566"/>
                  </a:cubicBezTo>
                  <a:cubicBezTo>
                    <a:pt x="53" y="562"/>
                    <a:pt x="44" y="556"/>
                    <a:pt x="38" y="548"/>
                  </a:cubicBezTo>
                  <a:cubicBezTo>
                    <a:pt x="31" y="541"/>
                    <a:pt x="27" y="532"/>
                    <a:pt x="24" y="522"/>
                  </a:cubicBezTo>
                  <a:cubicBezTo>
                    <a:pt x="22" y="512"/>
                    <a:pt x="20" y="502"/>
                    <a:pt x="20" y="492"/>
                  </a:cubicBezTo>
                  <a:cubicBezTo>
                    <a:pt x="20" y="484"/>
                    <a:pt x="21" y="474"/>
                    <a:pt x="23" y="464"/>
                  </a:cubicBezTo>
                  <a:cubicBezTo>
                    <a:pt x="24" y="454"/>
                    <a:pt x="25" y="447"/>
                    <a:pt x="26" y="443"/>
                  </a:cubicBezTo>
                  <a:lnTo>
                    <a:pt x="76" y="203"/>
                  </a:lnTo>
                  <a:lnTo>
                    <a:pt x="0" y="203"/>
                  </a:lnTo>
                  <a:lnTo>
                    <a:pt x="15" y="131"/>
                  </a:lnTo>
                  <a:lnTo>
                    <a:pt x="92" y="131"/>
                  </a:lnTo>
                  <a:lnTo>
                    <a:pt x="119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2"/>
            <p:cNvSpPr>
              <a:spLocks noEditPoints="1"/>
            </p:cNvSpPr>
            <p:nvPr userDrawn="1"/>
          </p:nvSpPr>
          <p:spPr bwMode="auto">
            <a:xfrm>
              <a:off x="1039813" y="1736725"/>
              <a:ext cx="66675" cy="71438"/>
            </a:xfrm>
            <a:custGeom>
              <a:avLst/>
              <a:gdLst/>
              <a:ahLst/>
              <a:cxnLst>
                <a:cxn ang="0">
                  <a:pos x="97" y="330"/>
                </a:cxn>
                <a:cxn ang="0">
                  <a:pos x="104" y="357"/>
                </a:cxn>
                <a:cxn ang="0">
                  <a:pos x="122" y="374"/>
                </a:cxn>
                <a:cxn ang="0">
                  <a:pos x="147" y="383"/>
                </a:cxn>
                <a:cxn ang="0">
                  <a:pos x="174" y="386"/>
                </a:cxn>
                <a:cxn ang="0">
                  <a:pos x="234" y="374"/>
                </a:cxn>
                <a:cxn ang="0">
                  <a:pos x="273" y="342"/>
                </a:cxn>
                <a:cxn ang="0">
                  <a:pos x="298" y="294"/>
                </a:cxn>
                <a:cxn ang="0">
                  <a:pos x="312" y="235"/>
                </a:cxn>
                <a:cxn ang="0">
                  <a:pos x="310" y="234"/>
                </a:cxn>
                <a:cxn ang="0">
                  <a:pos x="283" y="248"/>
                </a:cxn>
                <a:cxn ang="0">
                  <a:pos x="250" y="254"/>
                </a:cxn>
                <a:cxn ang="0">
                  <a:pos x="203" y="257"/>
                </a:cxn>
                <a:cxn ang="0">
                  <a:pos x="153" y="266"/>
                </a:cxn>
                <a:cxn ang="0">
                  <a:pos x="113" y="288"/>
                </a:cxn>
                <a:cxn ang="0">
                  <a:pos x="97" y="330"/>
                </a:cxn>
                <a:cxn ang="0">
                  <a:pos x="387" y="323"/>
                </a:cxn>
                <a:cxn ang="0">
                  <a:pos x="382" y="346"/>
                </a:cxn>
                <a:cxn ang="0">
                  <a:pos x="379" y="366"/>
                </a:cxn>
                <a:cxn ang="0">
                  <a:pos x="383" y="381"/>
                </a:cxn>
                <a:cxn ang="0">
                  <a:pos x="399" y="386"/>
                </a:cxn>
                <a:cxn ang="0">
                  <a:pos x="416" y="384"/>
                </a:cxn>
                <a:cxn ang="0">
                  <a:pos x="433" y="381"/>
                </a:cxn>
                <a:cxn ang="0">
                  <a:pos x="418" y="450"/>
                </a:cxn>
                <a:cxn ang="0">
                  <a:pos x="380" y="458"/>
                </a:cxn>
                <a:cxn ang="0">
                  <a:pos x="342" y="462"/>
                </a:cxn>
                <a:cxn ang="0">
                  <a:pos x="302" y="447"/>
                </a:cxn>
                <a:cxn ang="0">
                  <a:pos x="284" y="406"/>
                </a:cxn>
                <a:cxn ang="0">
                  <a:pos x="216" y="448"/>
                </a:cxn>
                <a:cxn ang="0">
                  <a:pos x="136" y="462"/>
                </a:cxn>
                <a:cxn ang="0">
                  <a:pos x="85" y="454"/>
                </a:cxn>
                <a:cxn ang="0">
                  <a:pos x="41" y="432"/>
                </a:cxn>
                <a:cxn ang="0">
                  <a:pos x="11" y="396"/>
                </a:cxn>
                <a:cxn ang="0">
                  <a:pos x="0" y="345"/>
                </a:cxn>
                <a:cxn ang="0">
                  <a:pos x="15" y="277"/>
                </a:cxn>
                <a:cxn ang="0">
                  <a:pos x="56" y="232"/>
                </a:cxn>
                <a:cxn ang="0">
                  <a:pos x="114" y="206"/>
                </a:cxn>
                <a:cxn ang="0">
                  <a:pos x="184" y="195"/>
                </a:cxn>
                <a:cxn ang="0">
                  <a:pos x="232" y="191"/>
                </a:cxn>
                <a:cxn ang="0">
                  <a:pos x="280" y="187"/>
                </a:cxn>
                <a:cxn ang="0">
                  <a:pos x="319" y="169"/>
                </a:cxn>
                <a:cxn ang="0">
                  <a:pos x="331" y="129"/>
                </a:cxn>
                <a:cxn ang="0">
                  <a:pos x="309" y="87"/>
                </a:cxn>
                <a:cxn ang="0">
                  <a:pos x="257" y="76"/>
                </a:cxn>
                <a:cxn ang="0">
                  <a:pos x="188" y="90"/>
                </a:cxn>
                <a:cxn ang="0">
                  <a:pos x="148" y="145"/>
                </a:cxn>
                <a:cxn ang="0">
                  <a:pos x="57" y="145"/>
                </a:cxn>
                <a:cxn ang="0">
                  <a:pos x="83" y="77"/>
                </a:cxn>
                <a:cxn ang="0">
                  <a:pos x="129" y="32"/>
                </a:cxn>
                <a:cxn ang="0">
                  <a:pos x="190" y="7"/>
                </a:cxn>
                <a:cxn ang="0">
                  <a:pos x="263" y="0"/>
                </a:cxn>
                <a:cxn ang="0">
                  <a:pos x="356" y="11"/>
                </a:cxn>
                <a:cxn ang="0">
                  <a:pos x="405" y="39"/>
                </a:cxn>
                <a:cxn ang="0">
                  <a:pos x="425" y="73"/>
                </a:cxn>
                <a:cxn ang="0">
                  <a:pos x="428" y="102"/>
                </a:cxn>
                <a:cxn ang="0">
                  <a:pos x="420" y="168"/>
                </a:cxn>
                <a:cxn ang="0">
                  <a:pos x="387" y="323"/>
                </a:cxn>
              </a:cxnLst>
              <a:rect l="0" t="0" r="r" b="b"/>
              <a:pathLst>
                <a:path w="433" h="462">
                  <a:moveTo>
                    <a:pt x="97" y="330"/>
                  </a:moveTo>
                  <a:cubicBezTo>
                    <a:pt x="97" y="341"/>
                    <a:pt x="99" y="350"/>
                    <a:pt x="104" y="357"/>
                  </a:cubicBezTo>
                  <a:cubicBezTo>
                    <a:pt x="109" y="364"/>
                    <a:pt x="115" y="370"/>
                    <a:pt x="122" y="374"/>
                  </a:cubicBezTo>
                  <a:cubicBezTo>
                    <a:pt x="130" y="378"/>
                    <a:pt x="138" y="381"/>
                    <a:pt x="147" y="383"/>
                  </a:cubicBezTo>
                  <a:cubicBezTo>
                    <a:pt x="156" y="385"/>
                    <a:pt x="165" y="386"/>
                    <a:pt x="174" y="386"/>
                  </a:cubicBezTo>
                  <a:cubicBezTo>
                    <a:pt x="198" y="386"/>
                    <a:pt x="218" y="382"/>
                    <a:pt x="234" y="374"/>
                  </a:cubicBezTo>
                  <a:cubicBezTo>
                    <a:pt x="250" y="366"/>
                    <a:pt x="263" y="356"/>
                    <a:pt x="273" y="342"/>
                  </a:cubicBezTo>
                  <a:cubicBezTo>
                    <a:pt x="284" y="328"/>
                    <a:pt x="292" y="313"/>
                    <a:pt x="298" y="294"/>
                  </a:cubicBezTo>
                  <a:cubicBezTo>
                    <a:pt x="304" y="276"/>
                    <a:pt x="308" y="256"/>
                    <a:pt x="312" y="235"/>
                  </a:cubicBezTo>
                  <a:lnTo>
                    <a:pt x="310" y="234"/>
                  </a:lnTo>
                  <a:cubicBezTo>
                    <a:pt x="303" y="240"/>
                    <a:pt x="294" y="245"/>
                    <a:pt x="283" y="248"/>
                  </a:cubicBezTo>
                  <a:cubicBezTo>
                    <a:pt x="272" y="251"/>
                    <a:pt x="261" y="253"/>
                    <a:pt x="250" y="254"/>
                  </a:cubicBezTo>
                  <a:cubicBezTo>
                    <a:pt x="237" y="255"/>
                    <a:pt x="221" y="256"/>
                    <a:pt x="203" y="257"/>
                  </a:cubicBezTo>
                  <a:cubicBezTo>
                    <a:pt x="185" y="259"/>
                    <a:pt x="169" y="261"/>
                    <a:pt x="153" y="266"/>
                  </a:cubicBezTo>
                  <a:cubicBezTo>
                    <a:pt x="138" y="271"/>
                    <a:pt x="124" y="278"/>
                    <a:pt x="113" y="288"/>
                  </a:cubicBezTo>
                  <a:cubicBezTo>
                    <a:pt x="102" y="298"/>
                    <a:pt x="97" y="312"/>
                    <a:pt x="97" y="330"/>
                  </a:cubicBezTo>
                  <a:close/>
                  <a:moveTo>
                    <a:pt x="387" y="323"/>
                  </a:moveTo>
                  <a:cubicBezTo>
                    <a:pt x="386" y="331"/>
                    <a:pt x="384" y="339"/>
                    <a:pt x="382" y="346"/>
                  </a:cubicBezTo>
                  <a:cubicBezTo>
                    <a:pt x="380" y="353"/>
                    <a:pt x="379" y="360"/>
                    <a:pt x="379" y="366"/>
                  </a:cubicBezTo>
                  <a:cubicBezTo>
                    <a:pt x="379" y="373"/>
                    <a:pt x="380" y="378"/>
                    <a:pt x="383" y="381"/>
                  </a:cubicBezTo>
                  <a:cubicBezTo>
                    <a:pt x="386" y="384"/>
                    <a:pt x="391" y="386"/>
                    <a:pt x="399" y="386"/>
                  </a:cubicBezTo>
                  <a:cubicBezTo>
                    <a:pt x="405" y="386"/>
                    <a:pt x="410" y="385"/>
                    <a:pt x="416" y="384"/>
                  </a:cubicBezTo>
                  <a:cubicBezTo>
                    <a:pt x="422" y="383"/>
                    <a:pt x="427" y="382"/>
                    <a:pt x="433" y="381"/>
                  </a:cubicBezTo>
                  <a:lnTo>
                    <a:pt x="418" y="450"/>
                  </a:lnTo>
                  <a:cubicBezTo>
                    <a:pt x="405" y="453"/>
                    <a:pt x="393" y="456"/>
                    <a:pt x="380" y="458"/>
                  </a:cubicBezTo>
                  <a:cubicBezTo>
                    <a:pt x="368" y="461"/>
                    <a:pt x="355" y="462"/>
                    <a:pt x="342" y="462"/>
                  </a:cubicBezTo>
                  <a:cubicBezTo>
                    <a:pt x="326" y="462"/>
                    <a:pt x="312" y="457"/>
                    <a:pt x="302" y="447"/>
                  </a:cubicBezTo>
                  <a:cubicBezTo>
                    <a:pt x="291" y="437"/>
                    <a:pt x="285" y="423"/>
                    <a:pt x="284" y="406"/>
                  </a:cubicBezTo>
                  <a:cubicBezTo>
                    <a:pt x="265" y="425"/>
                    <a:pt x="242" y="439"/>
                    <a:pt x="216" y="448"/>
                  </a:cubicBezTo>
                  <a:cubicBezTo>
                    <a:pt x="190" y="457"/>
                    <a:pt x="164" y="462"/>
                    <a:pt x="136" y="462"/>
                  </a:cubicBezTo>
                  <a:cubicBezTo>
                    <a:pt x="118" y="462"/>
                    <a:pt x="101" y="459"/>
                    <a:pt x="85" y="454"/>
                  </a:cubicBezTo>
                  <a:cubicBezTo>
                    <a:pt x="68" y="449"/>
                    <a:pt x="54" y="442"/>
                    <a:pt x="41" y="432"/>
                  </a:cubicBezTo>
                  <a:cubicBezTo>
                    <a:pt x="28" y="423"/>
                    <a:pt x="18" y="411"/>
                    <a:pt x="11" y="396"/>
                  </a:cubicBezTo>
                  <a:cubicBezTo>
                    <a:pt x="4" y="381"/>
                    <a:pt x="0" y="365"/>
                    <a:pt x="0" y="345"/>
                  </a:cubicBezTo>
                  <a:cubicBezTo>
                    <a:pt x="0" y="318"/>
                    <a:pt x="5" y="296"/>
                    <a:pt x="15" y="277"/>
                  </a:cubicBezTo>
                  <a:cubicBezTo>
                    <a:pt x="25" y="259"/>
                    <a:pt x="39" y="244"/>
                    <a:pt x="56" y="232"/>
                  </a:cubicBezTo>
                  <a:cubicBezTo>
                    <a:pt x="73" y="220"/>
                    <a:pt x="92" y="212"/>
                    <a:pt x="114" y="206"/>
                  </a:cubicBezTo>
                  <a:cubicBezTo>
                    <a:pt x="136" y="200"/>
                    <a:pt x="159" y="197"/>
                    <a:pt x="184" y="195"/>
                  </a:cubicBezTo>
                  <a:cubicBezTo>
                    <a:pt x="200" y="194"/>
                    <a:pt x="216" y="192"/>
                    <a:pt x="232" y="191"/>
                  </a:cubicBezTo>
                  <a:cubicBezTo>
                    <a:pt x="248" y="190"/>
                    <a:pt x="264" y="188"/>
                    <a:pt x="280" y="187"/>
                  </a:cubicBezTo>
                  <a:cubicBezTo>
                    <a:pt x="298" y="186"/>
                    <a:pt x="311" y="180"/>
                    <a:pt x="319" y="169"/>
                  </a:cubicBezTo>
                  <a:cubicBezTo>
                    <a:pt x="327" y="159"/>
                    <a:pt x="331" y="145"/>
                    <a:pt x="331" y="129"/>
                  </a:cubicBezTo>
                  <a:cubicBezTo>
                    <a:pt x="331" y="108"/>
                    <a:pt x="324" y="94"/>
                    <a:pt x="309" y="87"/>
                  </a:cubicBezTo>
                  <a:cubicBezTo>
                    <a:pt x="294" y="80"/>
                    <a:pt x="277" y="76"/>
                    <a:pt x="257" y="76"/>
                  </a:cubicBezTo>
                  <a:cubicBezTo>
                    <a:pt x="231" y="76"/>
                    <a:pt x="208" y="81"/>
                    <a:pt x="188" y="90"/>
                  </a:cubicBezTo>
                  <a:cubicBezTo>
                    <a:pt x="168" y="99"/>
                    <a:pt x="155" y="118"/>
                    <a:pt x="148" y="145"/>
                  </a:cubicBezTo>
                  <a:lnTo>
                    <a:pt x="57" y="145"/>
                  </a:lnTo>
                  <a:cubicBezTo>
                    <a:pt x="62" y="118"/>
                    <a:pt x="70" y="95"/>
                    <a:pt x="83" y="77"/>
                  </a:cubicBezTo>
                  <a:cubicBezTo>
                    <a:pt x="95" y="58"/>
                    <a:pt x="111" y="43"/>
                    <a:pt x="129" y="32"/>
                  </a:cubicBezTo>
                  <a:cubicBezTo>
                    <a:pt x="147" y="20"/>
                    <a:pt x="167" y="12"/>
                    <a:pt x="190" y="7"/>
                  </a:cubicBezTo>
                  <a:cubicBezTo>
                    <a:pt x="213" y="2"/>
                    <a:pt x="237" y="0"/>
                    <a:pt x="263" y="0"/>
                  </a:cubicBezTo>
                  <a:cubicBezTo>
                    <a:pt x="303" y="0"/>
                    <a:pt x="334" y="4"/>
                    <a:pt x="356" y="11"/>
                  </a:cubicBezTo>
                  <a:cubicBezTo>
                    <a:pt x="379" y="19"/>
                    <a:pt x="395" y="28"/>
                    <a:pt x="405" y="39"/>
                  </a:cubicBezTo>
                  <a:cubicBezTo>
                    <a:pt x="416" y="50"/>
                    <a:pt x="422" y="61"/>
                    <a:pt x="425" y="73"/>
                  </a:cubicBezTo>
                  <a:cubicBezTo>
                    <a:pt x="427" y="84"/>
                    <a:pt x="428" y="94"/>
                    <a:pt x="428" y="102"/>
                  </a:cubicBezTo>
                  <a:cubicBezTo>
                    <a:pt x="428" y="120"/>
                    <a:pt x="425" y="142"/>
                    <a:pt x="420" y="168"/>
                  </a:cubicBezTo>
                  <a:lnTo>
                    <a:pt x="387" y="323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3"/>
            <p:cNvSpPr>
              <a:spLocks/>
            </p:cNvSpPr>
            <p:nvPr userDrawn="1"/>
          </p:nvSpPr>
          <p:spPr bwMode="auto">
            <a:xfrm>
              <a:off x="1111250" y="1736725"/>
              <a:ext cx="68263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1" y="12"/>
                </a:cxn>
                <a:cxn ang="0">
                  <a:pos x="168" y="75"/>
                </a:cxn>
                <a:cxn ang="0">
                  <a:pos x="169" y="77"/>
                </a:cxn>
                <a:cxn ang="0">
                  <a:pos x="235" y="20"/>
                </a:cxn>
                <a:cxn ang="0">
                  <a:pos x="320" y="0"/>
                </a:cxn>
                <a:cxn ang="0">
                  <a:pos x="417" y="31"/>
                </a:cxn>
                <a:cxn ang="0">
                  <a:pos x="448" y="116"/>
                </a:cxn>
                <a:cxn ang="0">
                  <a:pos x="447" y="143"/>
                </a:cxn>
                <a:cxn ang="0">
                  <a:pos x="444" y="170"/>
                </a:cxn>
                <a:cxn ang="0">
                  <a:pos x="385" y="450"/>
                </a:cxn>
                <a:cxn ang="0">
                  <a:pos x="289" y="450"/>
                </a:cxn>
                <a:cxn ang="0">
                  <a:pos x="345" y="179"/>
                </a:cxn>
                <a:cxn ang="0">
                  <a:pos x="349" y="158"/>
                </a:cxn>
                <a:cxn ang="0">
                  <a:pos x="351" y="139"/>
                </a:cxn>
                <a:cxn ang="0">
                  <a:pos x="351" y="123"/>
                </a:cxn>
                <a:cxn ang="0">
                  <a:pos x="345" y="102"/>
                </a:cxn>
                <a:cxn ang="0">
                  <a:pos x="325" y="84"/>
                </a:cxn>
                <a:cxn ang="0">
                  <a:pos x="284" y="76"/>
                </a:cxn>
                <a:cxn ang="0">
                  <a:pos x="233" y="88"/>
                </a:cxn>
                <a:cxn ang="0">
                  <a:pos x="193" y="118"/>
                </a:cxn>
                <a:cxn ang="0">
                  <a:pos x="164" y="160"/>
                </a:cxn>
                <a:cxn ang="0">
                  <a:pos x="146" y="213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448" h="450">
                  <a:moveTo>
                    <a:pt x="90" y="12"/>
                  </a:moveTo>
                  <a:lnTo>
                    <a:pt x="181" y="12"/>
                  </a:lnTo>
                  <a:lnTo>
                    <a:pt x="168" y="75"/>
                  </a:lnTo>
                  <a:lnTo>
                    <a:pt x="169" y="77"/>
                  </a:lnTo>
                  <a:cubicBezTo>
                    <a:pt x="187" y="53"/>
                    <a:pt x="209" y="34"/>
                    <a:pt x="235" y="20"/>
                  </a:cubicBezTo>
                  <a:cubicBezTo>
                    <a:pt x="261" y="7"/>
                    <a:pt x="290" y="0"/>
                    <a:pt x="320" y="0"/>
                  </a:cubicBezTo>
                  <a:cubicBezTo>
                    <a:pt x="364" y="0"/>
                    <a:pt x="396" y="10"/>
                    <a:pt x="417" y="31"/>
                  </a:cubicBezTo>
                  <a:cubicBezTo>
                    <a:pt x="438" y="52"/>
                    <a:pt x="448" y="81"/>
                    <a:pt x="448" y="116"/>
                  </a:cubicBezTo>
                  <a:cubicBezTo>
                    <a:pt x="448" y="124"/>
                    <a:pt x="448" y="133"/>
                    <a:pt x="447" y="143"/>
                  </a:cubicBezTo>
                  <a:cubicBezTo>
                    <a:pt x="446" y="153"/>
                    <a:pt x="445" y="162"/>
                    <a:pt x="444" y="170"/>
                  </a:cubicBezTo>
                  <a:lnTo>
                    <a:pt x="385" y="450"/>
                  </a:lnTo>
                  <a:lnTo>
                    <a:pt x="289" y="450"/>
                  </a:lnTo>
                  <a:lnTo>
                    <a:pt x="345" y="179"/>
                  </a:lnTo>
                  <a:cubicBezTo>
                    <a:pt x="346" y="172"/>
                    <a:pt x="348" y="165"/>
                    <a:pt x="349" y="158"/>
                  </a:cubicBezTo>
                  <a:cubicBezTo>
                    <a:pt x="351" y="151"/>
                    <a:pt x="351" y="145"/>
                    <a:pt x="351" y="139"/>
                  </a:cubicBezTo>
                  <a:cubicBezTo>
                    <a:pt x="351" y="135"/>
                    <a:pt x="351" y="130"/>
                    <a:pt x="351" y="123"/>
                  </a:cubicBezTo>
                  <a:cubicBezTo>
                    <a:pt x="351" y="116"/>
                    <a:pt x="349" y="109"/>
                    <a:pt x="345" y="102"/>
                  </a:cubicBezTo>
                  <a:cubicBezTo>
                    <a:pt x="341" y="95"/>
                    <a:pt x="334" y="89"/>
                    <a:pt x="325" y="84"/>
                  </a:cubicBezTo>
                  <a:cubicBezTo>
                    <a:pt x="315" y="79"/>
                    <a:pt x="302" y="76"/>
                    <a:pt x="284" y="76"/>
                  </a:cubicBezTo>
                  <a:cubicBezTo>
                    <a:pt x="265" y="76"/>
                    <a:pt x="248" y="80"/>
                    <a:pt x="233" y="88"/>
                  </a:cubicBezTo>
                  <a:cubicBezTo>
                    <a:pt x="218" y="96"/>
                    <a:pt x="205" y="107"/>
                    <a:pt x="193" y="118"/>
                  </a:cubicBezTo>
                  <a:cubicBezTo>
                    <a:pt x="182" y="130"/>
                    <a:pt x="172" y="144"/>
                    <a:pt x="164" y="160"/>
                  </a:cubicBezTo>
                  <a:cubicBezTo>
                    <a:pt x="156" y="177"/>
                    <a:pt x="149" y="194"/>
                    <a:pt x="146" y="213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4"/>
            <p:cNvSpPr>
              <a:spLocks/>
            </p:cNvSpPr>
            <p:nvPr userDrawn="1"/>
          </p:nvSpPr>
          <p:spPr bwMode="auto">
            <a:xfrm>
              <a:off x="1189038" y="1736725"/>
              <a:ext cx="63500" cy="71438"/>
            </a:xfrm>
            <a:custGeom>
              <a:avLst/>
              <a:gdLst/>
              <a:ahLst/>
              <a:cxnLst>
                <a:cxn ang="0">
                  <a:pos x="327" y="157"/>
                </a:cxn>
                <a:cxn ang="0">
                  <a:pos x="305" y="96"/>
                </a:cxn>
                <a:cxn ang="0">
                  <a:pos x="241" y="76"/>
                </a:cxn>
                <a:cxn ang="0">
                  <a:pos x="177" y="95"/>
                </a:cxn>
                <a:cxn ang="0">
                  <a:pos x="133" y="142"/>
                </a:cxn>
                <a:cxn ang="0">
                  <a:pos x="106" y="206"/>
                </a:cxn>
                <a:cxn ang="0">
                  <a:pos x="97" y="271"/>
                </a:cxn>
                <a:cxn ang="0">
                  <a:pos x="102" y="317"/>
                </a:cxn>
                <a:cxn ang="0">
                  <a:pos x="119" y="353"/>
                </a:cxn>
                <a:cxn ang="0">
                  <a:pos x="149" y="377"/>
                </a:cxn>
                <a:cxn ang="0">
                  <a:pos x="194" y="386"/>
                </a:cxn>
                <a:cxn ang="0">
                  <a:pos x="265" y="363"/>
                </a:cxn>
                <a:cxn ang="0">
                  <a:pos x="304" y="299"/>
                </a:cxn>
                <a:cxn ang="0">
                  <a:pos x="401" y="299"/>
                </a:cxn>
                <a:cxn ang="0">
                  <a:pos x="321" y="423"/>
                </a:cxn>
                <a:cxn ang="0">
                  <a:pos x="178" y="462"/>
                </a:cxn>
                <a:cxn ang="0">
                  <a:pos x="102" y="448"/>
                </a:cxn>
                <a:cxn ang="0">
                  <a:pos x="46" y="410"/>
                </a:cxn>
                <a:cxn ang="0">
                  <a:pos x="12" y="351"/>
                </a:cxn>
                <a:cxn ang="0">
                  <a:pos x="0" y="275"/>
                </a:cxn>
                <a:cxn ang="0">
                  <a:pos x="17" y="170"/>
                </a:cxn>
                <a:cxn ang="0">
                  <a:pos x="66" y="82"/>
                </a:cxn>
                <a:cxn ang="0">
                  <a:pos x="145" y="22"/>
                </a:cxn>
                <a:cxn ang="0">
                  <a:pos x="249" y="0"/>
                </a:cxn>
                <a:cxn ang="0">
                  <a:pos x="318" y="10"/>
                </a:cxn>
                <a:cxn ang="0">
                  <a:pos x="374" y="40"/>
                </a:cxn>
                <a:cxn ang="0">
                  <a:pos x="412" y="89"/>
                </a:cxn>
                <a:cxn ang="0">
                  <a:pos x="424" y="157"/>
                </a:cxn>
                <a:cxn ang="0">
                  <a:pos x="327" y="157"/>
                </a:cxn>
              </a:cxnLst>
              <a:rect l="0" t="0" r="r" b="b"/>
              <a:pathLst>
                <a:path w="425" h="462">
                  <a:moveTo>
                    <a:pt x="327" y="157"/>
                  </a:moveTo>
                  <a:cubicBezTo>
                    <a:pt x="328" y="130"/>
                    <a:pt x="321" y="109"/>
                    <a:pt x="305" y="96"/>
                  </a:cubicBezTo>
                  <a:cubicBezTo>
                    <a:pt x="289" y="83"/>
                    <a:pt x="267" y="76"/>
                    <a:pt x="241" y="76"/>
                  </a:cubicBezTo>
                  <a:cubicBezTo>
                    <a:pt x="217" y="76"/>
                    <a:pt x="195" y="82"/>
                    <a:pt x="177" y="95"/>
                  </a:cubicBezTo>
                  <a:cubicBezTo>
                    <a:pt x="159" y="107"/>
                    <a:pt x="144" y="123"/>
                    <a:pt x="133" y="142"/>
                  </a:cubicBezTo>
                  <a:cubicBezTo>
                    <a:pt x="121" y="161"/>
                    <a:pt x="112" y="183"/>
                    <a:pt x="106" y="206"/>
                  </a:cubicBezTo>
                  <a:cubicBezTo>
                    <a:pt x="100" y="228"/>
                    <a:pt x="97" y="250"/>
                    <a:pt x="97" y="271"/>
                  </a:cubicBezTo>
                  <a:cubicBezTo>
                    <a:pt x="97" y="288"/>
                    <a:pt x="99" y="303"/>
                    <a:pt x="102" y="317"/>
                  </a:cubicBezTo>
                  <a:cubicBezTo>
                    <a:pt x="105" y="331"/>
                    <a:pt x="111" y="343"/>
                    <a:pt x="119" y="353"/>
                  </a:cubicBezTo>
                  <a:cubicBezTo>
                    <a:pt x="126" y="363"/>
                    <a:pt x="136" y="371"/>
                    <a:pt x="149" y="377"/>
                  </a:cubicBezTo>
                  <a:cubicBezTo>
                    <a:pt x="161" y="383"/>
                    <a:pt x="176" y="386"/>
                    <a:pt x="194" y="386"/>
                  </a:cubicBezTo>
                  <a:cubicBezTo>
                    <a:pt x="223" y="386"/>
                    <a:pt x="247" y="378"/>
                    <a:pt x="265" y="363"/>
                  </a:cubicBezTo>
                  <a:cubicBezTo>
                    <a:pt x="283" y="347"/>
                    <a:pt x="297" y="326"/>
                    <a:pt x="304" y="299"/>
                  </a:cubicBezTo>
                  <a:lnTo>
                    <a:pt x="401" y="299"/>
                  </a:lnTo>
                  <a:cubicBezTo>
                    <a:pt x="385" y="356"/>
                    <a:pt x="359" y="397"/>
                    <a:pt x="321" y="423"/>
                  </a:cubicBezTo>
                  <a:cubicBezTo>
                    <a:pt x="283" y="449"/>
                    <a:pt x="236" y="462"/>
                    <a:pt x="178" y="462"/>
                  </a:cubicBezTo>
                  <a:cubicBezTo>
                    <a:pt x="149" y="462"/>
                    <a:pt x="124" y="457"/>
                    <a:pt x="102" y="448"/>
                  </a:cubicBezTo>
                  <a:cubicBezTo>
                    <a:pt x="80" y="439"/>
                    <a:pt x="61" y="427"/>
                    <a:pt x="46" y="410"/>
                  </a:cubicBezTo>
                  <a:cubicBezTo>
                    <a:pt x="31" y="393"/>
                    <a:pt x="20" y="373"/>
                    <a:pt x="12" y="351"/>
                  </a:cubicBezTo>
                  <a:cubicBezTo>
                    <a:pt x="4" y="328"/>
                    <a:pt x="0" y="302"/>
                    <a:pt x="0" y="275"/>
                  </a:cubicBezTo>
                  <a:cubicBezTo>
                    <a:pt x="0" y="238"/>
                    <a:pt x="6" y="203"/>
                    <a:pt x="17" y="170"/>
                  </a:cubicBezTo>
                  <a:cubicBezTo>
                    <a:pt x="28" y="136"/>
                    <a:pt x="45" y="107"/>
                    <a:pt x="66" y="82"/>
                  </a:cubicBezTo>
                  <a:cubicBezTo>
                    <a:pt x="88" y="57"/>
                    <a:pt x="114" y="37"/>
                    <a:pt x="145" y="22"/>
                  </a:cubicBezTo>
                  <a:cubicBezTo>
                    <a:pt x="175" y="7"/>
                    <a:pt x="210" y="0"/>
                    <a:pt x="249" y="0"/>
                  </a:cubicBezTo>
                  <a:cubicBezTo>
                    <a:pt x="274" y="0"/>
                    <a:pt x="297" y="3"/>
                    <a:pt x="318" y="10"/>
                  </a:cubicBezTo>
                  <a:cubicBezTo>
                    <a:pt x="339" y="17"/>
                    <a:pt x="358" y="27"/>
                    <a:pt x="374" y="40"/>
                  </a:cubicBezTo>
                  <a:cubicBezTo>
                    <a:pt x="391" y="53"/>
                    <a:pt x="403" y="69"/>
                    <a:pt x="412" y="89"/>
                  </a:cubicBezTo>
                  <a:cubicBezTo>
                    <a:pt x="420" y="109"/>
                    <a:pt x="425" y="132"/>
                    <a:pt x="424" y="157"/>
                  </a:cubicBezTo>
                  <a:lnTo>
                    <a:pt x="327" y="15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5"/>
            <p:cNvSpPr>
              <a:spLocks/>
            </p:cNvSpPr>
            <p:nvPr userDrawn="1"/>
          </p:nvSpPr>
          <p:spPr bwMode="auto">
            <a:xfrm>
              <a:off x="1250950" y="1739900"/>
              <a:ext cx="74613" cy="93663"/>
            </a:xfrm>
            <a:custGeom>
              <a:avLst/>
              <a:gdLst/>
              <a:ahLst/>
              <a:cxnLst>
                <a:cxn ang="0">
                  <a:pos x="79" y="0"/>
                </a:cxn>
                <a:cxn ang="0">
                  <a:pos x="180" y="0"/>
                </a:cxn>
                <a:cxn ang="0">
                  <a:pos x="226" y="320"/>
                </a:cxn>
                <a:cxn ang="0">
                  <a:pos x="228" y="320"/>
                </a:cxn>
                <a:cxn ang="0">
                  <a:pos x="393" y="0"/>
                </a:cxn>
                <a:cxn ang="0">
                  <a:pos x="496" y="0"/>
                </a:cxn>
                <a:cxn ang="0">
                  <a:pos x="245" y="452"/>
                </a:cxn>
                <a:cxn ang="0">
                  <a:pos x="212" y="512"/>
                </a:cxn>
                <a:cxn ang="0">
                  <a:pos x="176" y="563"/>
                </a:cxn>
                <a:cxn ang="0">
                  <a:pos x="127" y="599"/>
                </a:cxn>
                <a:cxn ang="0">
                  <a:pos x="58" y="612"/>
                </a:cxn>
                <a:cxn ang="0">
                  <a:pos x="0" y="605"/>
                </a:cxn>
                <a:cxn ang="0">
                  <a:pos x="18" y="525"/>
                </a:cxn>
                <a:cxn ang="0">
                  <a:pos x="36" y="529"/>
                </a:cxn>
                <a:cxn ang="0">
                  <a:pos x="55" y="531"/>
                </a:cxn>
                <a:cxn ang="0">
                  <a:pos x="93" y="523"/>
                </a:cxn>
                <a:cxn ang="0">
                  <a:pos x="118" y="494"/>
                </a:cxn>
                <a:cxn ang="0">
                  <a:pos x="156" y="424"/>
                </a:cxn>
                <a:cxn ang="0">
                  <a:pos x="79" y="0"/>
                </a:cxn>
              </a:cxnLst>
              <a:rect l="0" t="0" r="r" b="b"/>
              <a:pathLst>
                <a:path w="496" h="612">
                  <a:moveTo>
                    <a:pt x="79" y="0"/>
                  </a:moveTo>
                  <a:lnTo>
                    <a:pt x="180" y="0"/>
                  </a:lnTo>
                  <a:lnTo>
                    <a:pt x="226" y="320"/>
                  </a:lnTo>
                  <a:lnTo>
                    <a:pt x="228" y="320"/>
                  </a:lnTo>
                  <a:lnTo>
                    <a:pt x="393" y="0"/>
                  </a:lnTo>
                  <a:lnTo>
                    <a:pt x="496" y="0"/>
                  </a:lnTo>
                  <a:lnTo>
                    <a:pt x="245" y="452"/>
                  </a:lnTo>
                  <a:cubicBezTo>
                    <a:pt x="234" y="473"/>
                    <a:pt x="223" y="493"/>
                    <a:pt x="212" y="512"/>
                  </a:cubicBezTo>
                  <a:cubicBezTo>
                    <a:pt x="202" y="531"/>
                    <a:pt x="189" y="548"/>
                    <a:pt x="176" y="563"/>
                  </a:cubicBezTo>
                  <a:cubicBezTo>
                    <a:pt x="162" y="578"/>
                    <a:pt x="145" y="590"/>
                    <a:pt x="127" y="599"/>
                  </a:cubicBezTo>
                  <a:cubicBezTo>
                    <a:pt x="108" y="608"/>
                    <a:pt x="85" y="612"/>
                    <a:pt x="58" y="612"/>
                  </a:cubicBezTo>
                  <a:cubicBezTo>
                    <a:pt x="40" y="612"/>
                    <a:pt x="21" y="610"/>
                    <a:pt x="0" y="605"/>
                  </a:cubicBezTo>
                  <a:lnTo>
                    <a:pt x="18" y="525"/>
                  </a:lnTo>
                  <a:cubicBezTo>
                    <a:pt x="24" y="526"/>
                    <a:pt x="30" y="528"/>
                    <a:pt x="36" y="529"/>
                  </a:cubicBezTo>
                  <a:cubicBezTo>
                    <a:pt x="42" y="531"/>
                    <a:pt x="49" y="531"/>
                    <a:pt x="55" y="531"/>
                  </a:cubicBezTo>
                  <a:cubicBezTo>
                    <a:pt x="70" y="531"/>
                    <a:pt x="82" y="529"/>
                    <a:pt x="93" y="523"/>
                  </a:cubicBezTo>
                  <a:cubicBezTo>
                    <a:pt x="103" y="518"/>
                    <a:pt x="111" y="508"/>
                    <a:pt x="118" y="494"/>
                  </a:cubicBezTo>
                  <a:lnTo>
                    <a:pt x="156" y="424"/>
                  </a:lnTo>
                  <a:lnTo>
                    <a:pt x="79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6"/>
            <p:cNvSpPr>
              <a:spLocks/>
            </p:cNvSpPr>
            <p:nvPr userDrawn="1"/>
          </p:nvSpPr>
          <p:spPr bwMode="auto">
            <a:xfrm>
              <a:off x="1355725" y="1711325"/>
              <a:ext cx="50800" cy="98425"/>
            </a:xfrm>
            <a:custGeom>
              <a:avLst/>
              <a:gdLst/>
              <a:ahLst/>
              <a:cxnLst>
                <a:cxn ang="0">
                  <a:pos x="0" y="633"/>
                </a:cxn>
                <a:cxn ang="0">
                  <a:pos x="243" y="0"/>
                </a:cxn>
                <a:cxn ang="0">
                  <a:pos x="336" y="0"/>
                </a:cxn>
                <a:cxn ang="0">
                  <a:pos x="92" y="633"/>
                </a:cxn>
                <a:cxn ang="0">
                  <a:pos x="0" y="633"/>
                </a:cxn>
              </a:cxnLst>
              <a:rect l="0" t="0" r="r" b="b"/>
              <a:pathLst>
                <a:path w="336" h="633">
                  <a:moveTo>
                    <a:pt x="0" y="633"/>
                  </a:moveTo>
                  <a:lnTo>
                    <a:pt x="243" y="0"/>
                  </a:lnTo>
                  <a:lnTo>
                    <a:pt x="336" y="0"/>
                  </a:lnTo>
                  <a:lnTo>
                    <a:pt x="92" y="633"/>
                  </a:lnTo>
                  <a:lnTo>
                    <a:pt x="0" y="633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17"/>
            <p:cNvSpPr>
              <a:spLocks noEditPoints="1"/>
            </p:cNvSpPr>
            <p:nvPr userDrawn="1"/>
          </p:nvSpPr>
          <p:spPr bwMode="auto">
            <a:xfrm>
              <a:off x="1433513" y="1712913"/>
              <a:ext cx="87313" cy="93663"/>
            </a:xfrm>
            <a:custGeom>
              <a:avLst/>
              <a:gdLst/>
              <a:ahLst/>
              <a:cxnLst>
                <a:cxn ang="0">
                  <a:pos x="363" y="0"/>
                </a:cxn>
                <a:cxn ang="0">
                  <a:pos x="475" y="0"/>
                </a:cxn>
                <a:cxn ang="0">
                  <a:pos x="580" y="605"/>
                </a:cxn>
                <a:cxn ang="0">
                  <a:pos x="472" y="605"/>
                </a:cxn>
                <a:cxn ang="0">
                  <a:pos x="447" y="445"/>
                </a:cxn>
                <a:cxn ang="0">
                  <a:pos x="207" y="445"/>
                </a:cxn>
                <a:cxn ang="0">
                  <a:pos x="114" y="605"/>
                </a:cxn>
                <a:cxn ang="0">
                  <a:pos x="0" y="605"/>
                </a:cxn>
                <a:cxn ang="0">
                  <a:pos x="363" y="0"/>
                </a:cxn>
                <a:cxn ang="0">
                  <a:pos x="399" y="107"/>
                </a:cxn>
                <a:cxn ang="0">
                  <a:pos x="397" y="107"/>
                </a:cxn>
                <a:cxn ang="0">
                  <a:pos x="252" y="365"/>
                </a:cxn>
                <a:cxn ang="0">
                  <a:pos x="436" y="365"/>
                </a:cxn>
                <a:cxn ang="0">
                  <a:pos x="399" y="107"/>
                </a:cxn>
              </a:cxnLst>
              <a:rect l="0" t="0" r="r" b="b"/>
              <a:pathLst>
                <a:path w="580" h="605">
                  <a:moveTo>
                    <a:pt x="363" y="0"/>
                  </a:moveTo>
                  <a:lnTo>
                    <a:pt x="475" y="0"/>
                  </a:lnTo>
                  <a:lnTo>
                    <a:pt x="580" y="605"/>
                  </a:lnTo>
                  <a:lnTo>
                    <a:pt x="472" y="605"/>
                  </a:lnTo>
                  <a:lnTo>
                    <a:pt x="447" y="445"/>
                  </a:lnTo>
                  <a:lnTo>
                    <a:pt x="207" y="445"/>
                  </a:lnTo>
                  <a:lnTo>
                    <a:pt x="114" y="605"/>
                  </a:lnTo>
                  <a:lnTo>
                    <a:pt x="0" y="605"/>
                  </a:lnTo>
                  <a:lnTo>
                    <a:pt x="363" y="0"/>
                  </a:lnTo>
                  <a:close/>
                  <a:moveTo>
                    <a:pt x="399" y="107"/>
                  </a:moveTo>
                  <a:lnTo>
                    <a:pt x="397" y="107"/>
                  </a:lnTo>
                  <a:lnTo>
                    <a:pt x="252" y="365"/>
                  </a:lnTo>
                  <a:lnTo>
                    <a:pt x="436" y="365"/>
                  </a:lnTo>
                  <a:lnTo>
                    <a:pt x="399" y="10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 noEditPoints="1"/>
            </p:cNvSpPr>
            <p:nvPr userDrawn="1"/>
          </p:nvSpPr>
          <p:spPr bwMode="auto">
            <a:xfrm>
              <a:off x="1530350" y="1712913"/>
              <a:ext cx="79375" cy="95250"/>
            </a:xfrm>
            <a:custGeom>
              <a:avLst/>
              <a:gdLst/>
              <a:ahLst/>
              <a:cxnLst>
                <a:cxn ang="0">
                  <a:pos x="388" y="605"/>
                </a:cxn>
                <a:cxn ang="0">
                  <a:pos x="296" y="605"/>
                </a:cxn>
                <a:cxn ang="0">
                  <a:pos x="309" y="546"/>
                </a:cxn>
                <a:cxn ang="0">
                  <a:pos x="307" y="544"/>
                </a:cxn>
                <a:cxn ang="0">
                  <a:pos x="244" y="602"/>
                </a:cxn>
                <a:cxn ang="0">
                  <a:pos x="170" y="617"/>
                </a:cxn>
                <a:cxn ang="0">
                  <a:pos x="123" y="612"/>
                </a:cxn>
                <a:cxn ang="0">
                  <a:pos x="66" y="589"/>
                </a:cxn>
                <a:cxn ang="0">
                  <a:pos x="19" y="535"/>
                </a:cxn>
                <a:cxn ang="0">
                  <a:pos x="0" y="437"/>
                </a:cxn>
                <a:cxn ang="0">
                  <a:pos x="16" y="333"/>
                </a:cxn>
                <a:cxn ang="0">
                  <a:pos x="63" y="243"/>
                </a:cxn>
                <a:cxn ang="0">
                  <a:pos x="137" y="179"/>
                </a:cxn>
                <a:cxn ang="0">
                  <a:pos x="238" y="155"/>
                </a:cxn>
                <a:cxn ang="0">
                  <a:pos x="318" y="171"/>
                </a:cxn>
                <a:cxn ang="0">
                  <a:pos x="370" y="227"/>
                </a:cxn>
                <a:cxn ang="0">
                  <a:pos x="372" y="227"/>
                </a:cxn>
                <a:cxn ang="0">
                  <a:pos x="420" y="0"/>
                </a:cxn>
                <a:cxn ang="0">
                  <a:pos x="517" y="0"/>
                </a:cxn>
                <a:cxn ang="0">
                  <a:pos x="388" y="605"/>
                </a:cxn>
                <a:cxn ang="0">
                  <a:pos x="347" y="336"/>
                </a:cxn>
                <a:cxn ang="0">
                  <a:pos x="341" y="296"/>
                </a:cxn>
                <a:cxn ang="0">
                  <a:pos x="324" y="262"/>
                </a:cxn>
                <a:cxn ang="0">
                  <a:pos x="294" y="239"/>
                </a:cxn>
                <a:cxn ang="0">
                  <a:pos x="250" y="231"/>
                </a:cxn>
                <a:cxn ang="0">
                  <a:pos x="181" y="249"/>
                </a:cxn>
                <a:cxn ang="0">
                  <a:pos x="133" y="297"/>
                </a:cxn>
                <a:cxn ang="0">
                  <a:pos x="106" y="364"/>
                </a:cxn>
                <a:cxn ang="0">
                  <a:pos x="97" y="437"/>
                </a:cxn>
                <a:cxn ang="0">
                  <a:pos x="122" y="514"/>
                </a:cxn>
                <a:cxn ang="0">
                  <a:pos x="197" y="541"/>
                </a:cxn>
                <a:cxn ang="0">
                  <a:pos x="262" y="521"/>
                </a:cxn>
                <a:cxn ang="0">
                  <a:pos x="309" y="472"/>
                </a:cxn>
                <a:cxn ang="0">
                  <a:pos x="338" y="406"/>
                </a:cxn>
                <a:cxn ang="0">
                  <a:pos x="347" y="336"/>
                </a:cxn>
              </a:cxnLst>
              <a:rect l="0" t="0" r="r" b="b"/>
              <a:pathLst>
                <a:path w="517" h="617">
                  <a:moveTo>
                    <a:pt x="388" y="605"/>
                  </a:moveTo>
                  <a:lnTo>
                    <a:pt x="296" y="605"/>
                  </a:lnTo>
                  <a:lnTo>
                    <a:pt x="309" y="546"/>
                  </a:lnTo>
                  <a:lnTo>
                    <a:pt x="307" y="544"/>
                  </a:lnTo>
                  <a:cubicBezTo>
                    <a:pt x="288" y="573"/>
                    <a:pt x="267" y="592"/>
                    <a:pt x="244" y="602"/>
                  </a:cubicBezTo>
                  <a:cubicBezTo>
                    <a:pt x="221" y="612"/>
                    <a:pt x="196" y="617"/>
                    <a:pt x="170" y="617"/>
                  </a:cubicBezTo>
                  <a:cubicBezTo>
                    <a:pt x="158" y="617"/>
                    <a:pt x="142" y="615"/>
                    <a:pt x="123" y="612"/>
                  </a:cubicBezTo>
                  <a:cubicBezTo>
                    <a:pt x="104" y="609"/>
                    <a:pt x="85" y="601"/>
                    <a:pt x="66" y="589"/>
                  </a:cubicBezTo>
                  <a:cubicBezTo>
                    <a:pt x="48" y="576"/>
                    <a:pt x="32" y="559"/>
                    <a:pt x="19" y="535"/>
                  </a:cubicBezTo>
                  <a:cubicBezTo>
                    <a:pt x="6" y="511"/>
                    <a:pt x="0" y="479"/>
                    <a:pt x="0" y="437"/>
                  </a:cubicBezTo>
                  <a:cubicBezTo>
                    <a:pt x="0" y="402"/>
                    <a:pt x="5" y="367"/>
                    <a:pt x="16" y="333"/>
                  </a:cubicBezTo>
                  <a:cubicBezTo>
                    <a:pt x="27" y="300"/>
                    <a:pt x="42" y="270"/>
                    <a:pt x="63" y="243"/>
                  </a:cubicBezTo>
                  <a:cubicBezTo>
                    <a:pt x="83" y="217"/>
                    <a:pt x="108" y="195"/>
                    <a:pt x="137" y="179"/>
                  </a:cubicBezTo>
                  <a:cubicBezTo>
                    <a:pt x="167" y="163"/>
                    <a:pt x="200" y="155"/>
                    <a:pt x="238" y="155"/>
                  </a:cubicBezTo>
                  <a:cubicBezTo>
                    <a:pt x="267" y="155"/>
                    <a:pt x="294" y="160"/>
                    <a:pt x="318" y="171"/>
                  </a:cubicBezTo>
                  <a:cubicBezTo>
                    <a:pt x="341" y="182"/>
                    <a:pt x="359" y="200"/>
                    <a:pt x="370" y="227"/>
                  </a:cubicBezTo>
                  <a:lnTo>
                    <a:pt x="372" y="227"/>
                  </a:lnTo>
                  <a:lnTo>
                    <a:pt x="420" y="0"/>
                  </a:lnTo>
                  <a:lnTo>
                    <a:pt x="517" y="0"/>
                  </a:lnTo>
                  <a:lnTo>
                    <a:pt x="388" y="605"/>
                  </a:lnTo>
                  <a:close/>
                  <a:moveTo>
                    <a:pt x="347" y="336"/>
                  </a:moveTo>
                  <a:cubicBezTo>
                    <a:pt x="347" y="322"/>
                    <a:pt x="345" y="309"/>
                    <a:pt x="341" y="296"/>
                  </a:cubicBezTo>
                  <a:cubicBezTo>
                    <a:pt x="338" y="283"/>
                    <a:pt x="332" y="271"/>
                    <a:pt x="324" y="262"/>
                  </a:cubicBezTo>
                  <a:cubicBezTo>
                    <a:pt x="317" y="253"/>
                    <a:pt x="307" y="245"/>
                    <a:pt x="294" y="239"/>
                  </a:cubicBezTo>
                  <a:cubicBezTo>
                    <a:pt x="282" y="234"/>
                    <a:pt x="267" y="231"/>
                    <a:pt x="250" y="231"/>
                  </a:cubicBezTo>
                  <a:cubicBezTo>
                    <a:pt x="223" y="231"/>
                    <a:pt x="200" y="237"/>
                    <a:pt x="181" y="249"/>
                  </a:cubicBezTo>
                  <a:cubicBezTo>
                    <a:pt x="162" y="261"/>
                    <a:pt x="146" y="277"/>
                    <a:pt x="133" y="297"/>
                  </a:cubicBezTo>
                  <a:cubicBezTo>
                    <a:pt x="121" y="317"/>
                    <a:pt x="112" y="339"/>
                    <a:pt x="106" y="364"/>
                  </a:cubicBezTo>
                  <a:cubicBezTo>
                    <a:pt x="100" y="389"/>
                    <a:pt x="97" y="413"/>
                    <a:pt x="97" y="437"/>
                  </a:cubicBezTo>
                  <a:cubicBezTo>
                    <a:pt x="97" y="470"/>
                    <a:pt x="105" y="496"/>
                    <a:pt x="122" y="514"/>
                  </a:cubicBezTo>
                  <a:cubicBezTo>
                    <a:pt x="139" y="532"/>
                    <a:pt x="164" y="541"/>
                    <a:pt x="197" y="541"/>
                  </a:cubicBezTo>
                  <a:cubicBezTo>
                    <a:pt x="222" y="541"/>
                    <a:pt x="244" y="534"/>
                    <a:pt x="262" y="521"/>
                  </a:cubicBezTo>
                  <a:cubicBezTo>
                    <a:pt x="281" y="508"/>
                    <a:pt x="296" y="492"/>
                    <a:pt x="309" y="472"/>
                  </a:cubicBezTo>
                  <a:cubicBezTo>
                    <a:pt x="322" y="452"/>
                    <a:pt x="331" y="430"/>
                    <a:pt x="338" y="406"/>
                  </a:cubicBezTo>
                  <a:cubicBezTo>
                    <a:pt x="344" y="381"/>
                    <a:pt x="347" y="358"/>
                    <a:pt x="347" y="336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19"/>
            <p:cNvSpPr>
              <a:spLocks/>
            </p:cNvSpPr>
            <p:nvPr userDrawn="1"/>
          </p:nvSpPr>
          <p:spPr bwMode="auto">
            <a:xfrm>
              <a:off x="1612900" y="1739900"/>
              <a:ext cx="61913" cy="666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0" y="0"/>
                </a:cxn>
                <a:cxn ang="0">
                  <a:pos x="136" y="319"/>
                </a:cxn>
                <a:cxn ang="0">
                  <a:pos x="138" y="319"/>
                </a:cxn>
                <a:cxn ang="0">
                  <a:pos x="307" y="0"/>
                </a:cxn>
                <a:cxn ang="0">
                  <a:pos x="409" y="0"/>
                </a:cxn>
                <a:cxn ang="0">
                  <a:pos x="167" y="438"/>
                </a:cxn>
                <a:cxn ang="0">
                  <a:pos x="59" y="438"/>
                </a:cxn>
                <a:cxn ang="0">
                  <a:pos x="0" y="0"/>
                </a:cxn>
              </a:cxnLst>
              <a:rect l="0" t="0" r="r" b="b"/>
              <a:pathLst>
                <a:path w="409" h="438">
                  <a:moveTo>
                    <a:pt x="0" y="0"/>
                  </a:moveTo>
                  <a:lnTo>
                    <a:pt x="100" y="0"/>
                  </a:lnTo>
                  <a:lnTo>
                    <a:pt x="136" y="319"/>
                  </a:lnTo>
                  <a:lnTo>
                    <a:pt x="138" y="319"/>
                  </a:lnTo>
                  <a:lnTo>
                    <a:pt x="307" y="0"/>
                  </a:lnTo>
                  <a:lnTo>
                    <a:pt x="409" y="0"/>
                  </a:lnTo>
                  <a:lnTo>
                    <a:pt x="167" y="438"/>
                  </a:lnTo>
                  <a:lnTo>
                    <a:pt x="59" y="438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20"/>
            <p:cNvSpPr>
              <a:spLocks noEditPoints="1"/>
            </p:cNvSpPr>
            <p:nvPr userDrawn="1"/>
          </p:nvSpPr>
          <p:spPr bwMode="auto">
            <a:xfrm>
              <a:off x="1673225" y="1736725"/>
              <a:ext cx="66675" cy="71438"/>
            </a:xfrm>
            <a:custGeom>
              <a:avLst/>
              <a:gdLst/>
              <a:ahLst/>
              <a:cxnLst>
                <a:cxn ang="0">
                  <a:pos x="332" y="192"/>
                </a:cxn>
                <a:cxn ang="0">
                  <a:pos x="333" y="178"/>
                </a:cxn>
                <a:cxn ang="0">
                  <a:pos x="333" y="165"/>
                </a:cxn>
                <a:cxn ang="0">
                  <a:pos x="308" y="101"/>
                </a:cxn>
                <a:cxn ang="0">
                  <a:pos x="241" y="76"/>
                </a:cxn>
                <a:cxn ang="0">
                  <a:pos x="154" y="109"/>
                </a:cxn>
                <a:cxn ang="0">
                  <a:pos x="108" y="192"/>
                </a:cxn>
                <a:cxn ang="0">
                  <a:pos x="332" y="192"/>
                </a:cxn>
                <a:cxn ang="0">
                  <a:pos x="403" y="315"/>
                </a:cxn>
                <a:cxn ang="0">
                  <a:pos x="325" y="427"/>
                </a:cxn>
                <a:cxn ang="0">
                  <a:pos x="192" y="462"/>
                </a:cxn>
                <a:cxn ang="0">
                  <a:pos x="115" y="449"/>
                </a:cxn>
                <a:cxn ang="0">
                  <a:pos x="54" y="411"/>
                </a:cxn>
                <a:cxn ang="0">
                  <a:pos x="14" y="351"/>
                </a:cxn>
                <a:cxn ang="0">
                  <a:pos x="0" y="270"/>
                </a:cxn>
                <a:cxn ang="0">
                  <a:pos x="16" y="171"/>
                </a:cxn>
                <a:cxn ang="0">
                  <a:pos x="63" y="85"/>
                </a:cxn>
                <a:cxn ang="0">
                  <a:pos x="140" y="23"/>
                </a:cxn>
                <a:cxn ang="0">
                  <a:pos x="243" y="0"/>
                </a:cxn>
                <a:cxn ang="0">
                  <a:pos x="338" y="19"/>
                </a:cxn>
                <a:cxn ang="0">
                  <a:pos x="395" y="69"/>
                </a:cxn>
                <a:cxn ang="0">
                  <a:pos x="423" y="134"/>
                </a:cxn>
                <a:cxn ang="0">
                  <a:pos x="430" y="202"/>
                </a:cxn>
                <a:cxn ang="0">
                  <a:pos x="428" y="231"/>
                </a:cxn>
                <a:cxn ang="0">
                  <a:pos x="425" y="256"/>
                </a:cxn>
                <a:cxn ang="0">
                  <a:pos x="99" y="256"/>
                </a:cxn>
                <a:cxn ang="0">
                  <a:pos x="97" y="270"/>
                </a:cxn>
                <a:cxn ang="0">
                  <a:pos x="97" y="284"/>
                </a:cxn>
                <a:cxn ang="0">
                  <a:pos x="122" y="358"/>
                </a:cxn>
                <a:cxn ang="0">
                  <a:pos x="201" y="386"/>
                </a:cxn>
                <a:cxn ang="0">
                  <a:pos x="268" y="368"/>
                </a:cxn>
                <a:cxn ang="0">
                  <a:pos x="306" y="315"/>
                </a:cxn>
                <a:cxn ang="0">
                  <a:pos x="403" y="315"/>
                </a:cxn>
              </a:cxnLst>
              <a:rect l="0" t="0" r="r" b="b"/>
              <a:pathLst>
                <a:path w="430" h="462">
                  <a:moveTo>
                    <a:pt x="332" y="192"/>
                  </a:moveTo>
                  <a:cubicBezTo>
                    <a:pt x="333" y="187"/>
                    <a:pt x="333" y="182"/>
                    <a:pt x="333" y="178"/>
                  </a:cubicBezTo>
                  <a:cubicBezTo>
                    <a:pt x="333" y="174"/>
                    <a:pt x="333" y="169"/>
                    <a:pt x="333" y="165"/>
                  </a:cubicBezTo>
                  <a:cubicBezTo>
                    <a:pt x="333" y="139"/>
                    <a:pt x="325" y="118"/>
                    <a:pt x="308" y="101"/>
                  </a:cubicBezTo>
                  <a:cubicBezTo>
                    <a:pt x="292" y="84"/>
                    <a:pt x="269" y="76"/>
                    <a:pt x="241" y="76"/>
                  </a:cubicBezTo>
                  <a:cubicBezTo>
                    <a:pt x="205" y="76"/>
                    <a:pt x="176" y="87"/>
                    <a:pt x="154" y="109"/>
                  </a:cubicBezTo>
                  <a:cubicBezTo>
                    <a:pt x="133" y="130"/>
                    <a:pt x="117" y="158"/>
                    <a:pt x="108" y="192"/>
                  </a:cubicBezTo>
                  <a:lnTo>
                    <a:pt x="332" y="192"/>
                  </a:lnTo>
                  <a:close/>
                  <a:moveTo>
                    <a:pt x="403" y="315"/>
                  </a:moveTo>
                  <a:cubicBezTo>
                    <a:pt x="388" y="366"/>
                    <a:pt x="362" y="404"/>
                    <a:pt x="325" y="427"/>
                  </a:cubicBezTo>
                  <a:cubicBezTo>
                    <a:pt x="289" y="450"/>
                    <a:pt x="244" y="462"/>
                    <a:pt x="192" y="462"/>
                  </a:cubicBezTo>
                  <a:cubicBezTo>
                    <a:pt x="164" y="462"/>
                    <a:pt x="138" y="458"/>
                    <a:pt x="115" y="449"/>
                  </a:cubicBezTo>
                  <a:cubicBezTo>
                    <a:pt x="91" y="440"/>
                    <a:pt x="71" y="427"/>
                    <a:pt x="54" y="411"/>
                  </a:cubicBezTo>
                  <a:cubicBezTo>
                    <a:pt x="37" y="394"/>
                    <a:pt x="24" y="374"/>
                    <a:pt x="14" y="351"/>
                  </a:cubicBezTo>
                  <a:cubicBezTo>
                    <a:pt x="5" y="327"/>
                    <a:pt x="0" y="300"/>
                    <a:pt x="0" y="270"/>
                  </a:cubicBezTo>
                  <a:cubicBezTo>
                    <a:pt x="0" y="237"/>
                    <a:pt x="5" y="203"/>
                    <a:pt x="16" y="171"/>
                  </a:cubicBezTo>
                  <a:cubicBezTo>
                    <a:pt x="27" y="139"/>
                    <a:pt x="43" y="110"/>
                    <a:pt x="63" y="85"/>
                  </a:cubicBezTo>
                  <a:cubicBezTo>
                    <a:pt x="84" y="59"/>
                    <a:pt x="109" y="39"/>
                    <a:pt x="140" y="23"/>
                  </a:cubicBezTo>
                  <a:cubicBezTo>
                    <a:pt x="170" y="8"/>
                    <a:pt x="204" y="0"/>
                    <a:pt x="243" y="0"/>
                  </a:cubicBezTo>
                  <a:cubicBezTo>
                    <a:pt x="282" y="0"/>
                    <a:pt x="314" y="6"/>
                    <a:pt x="338" y="19"/>
                  </a:cubicBezTo>
                  <a:cubicBezTo>
                    <a:pt x="363" y="32"/>
                    <a:pt x="382" y="49"/>
                    <a:pt x="395" y="69"/>
                  </a:cubicBezTo>
                  <a:cubicBezTo>
                    <a:pt x="409" y="88"/>
                    <a:pt x="418" y="110"/>
                    <a:pt x="423" y="134"/>
                  </a:cubicBezTo>
                  <a:cubicBezTo>
                    <a:pt x="428" y="158"/>
                    <a:pt x="430" y="180"/>
                    <a:pt x="430" y="202"/>
                  </a:cubicBezTo>
                  <a:cubicBezTo>
                    <a:pt x="430" y="212"/>
                    <a:pt x="429" y="222"/>
                    <a:pt x="428" y="231"/>
                  </a:cubicBezTo>
                  <a:cubicBezTo>
                    <a:pt x="427" y="240"/>
                    <a:pt x="426" y="249"/>
                    <a:pt x="425" y="256"/>
                  </a:cubicBezTo>
                  <a:lnTo>
                    <a:pt x="99" y="256"/>
                  </a:lnTo>
                  <a:cubicBezTo>
                    <a:pt x="98" y="261"/>
                    <a:pt x="97" y="266"/>
                    <a:pt x="97" y="270"/>
                  </a:cubicBezTo>
                  <a:cubicBezTo>
                    <a:pt x="97" y="275"/>
                    <a:pt x="97" y="280"/>
                    <a:pt x="97" y="284"/>
                  </a:cubicBezTo>
                  <a:cubicBezTo>
                    <a:pt x="97" y="315"/>
                    <a:pt x="105" y="339"/>
                    <a:pt x="122" y="358"/>
                  </a:cubicBezTo>
                  <a:cubicBezTo>
                    <a:pt x="138" y="377"/>
                    <a:pt x="164" y="386"/>
                    <a:pt x="201" y="386"/>
                  </a:cubicBezTo>
                  <a:cubicBezTo>
                    <a:pt x="227" y="386"/>
                    <a:pt x="249" y="380"/>
                    <a:pt x="268" y="368"/>
                  </a:cubicBezTo>
                  <a:cubicBezTo>
                    <a:pt x="287" y="356"/>
                    <a:pt x="299" y="338"/>
                    <a:pt x="306" y="315"/>
                  </a:cubicBezTo>
                  <a:lnTo>
                    <a:pt x="403" y="315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21"/>
            <p:cNvSpPr>
              <a:spLocks/>
            </p:cNvSpPr>
            <p:nvPr userDrawn="1"/>
          </p:nvSpPr>
          <p:spPr bwMode="auto">
            <a:xfrm>
              <a:off x="1743075" y="1736725"/>
              <a:ext cx="53975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2" y="12"/>
                </a:cxn>
                <a:cxn ang="0">
                  <a:pos x="164" y="97"/>
                </a:cxn>
                <a:cxn ang="0">
                  <a:pos x="166" y="99"/>
                </a:cxn>
                <a:cxn ang="0">
                  <a:pos x="190" y="64"/>
                </a:cxn>
                <a:cxn ang="0">
                  <a:pos x="223" y="32"/>
                </a:cxn>
                <a:cxn ang="0">
                  <a:pos x="262" y="9"/>
                </a:cxn>
                <a:cxn ang="0">
                  <a:pos x="306" y="0"/>
                </a:cxn>
                <a:cxn ang="0">
                  <a:pos x="329" y="0"/>
                </a:cxn>
                <a:cxn ang="0">
                  <a:pos x="352" y="3"/>
                </a:cxn>
                <a:cxn ang="0">
                  <a:pos x="332" y="94"/>
                </a:cxn>
                <a:cxn ang="0">
                  <a:pos x="315" y="92"/>
                </a:cxn>
                <a:cxn ang="0">
                  <a:pos x="298" y="91"/>
                </a:cxn>
                <a:cxn ang="0">
                  <a:pos x="233" y="104"/>
                </a:cxn>
                <a:cxn ang="0">
                  <a:pos x="187" y="140"/>
                </a:cxn>
                <a:cxn ang="0">
                  <a:pos x="156" y="193"/>
                </a:cxn>
                <a:cxn ang="0">
                  <a:pos x="137" y="256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352" h="450">
                  <a:moveTo>
                    <a:pt x="90" y="12"/>
                  </a:moveTo>
                  <a:lnTo>
                    <a:pt x="182" y="12"/>
                  </a:lnTo>
                  <a:lnTo>
                    <a:pt x="164" y="97"/>
                  </a:lnTo>
                  <a:lnTo>
                    <a:pt x="166" y="99"/>
                  </a:lnTo>
                  <a:cubicBezTo>
                    <a:pt x="173" y="87"/>
                    <a:pt x="181" y="75"/>
                    <a:pt x="190" y="64"/>
                  </a:cubicBezTo>
                  <a:cubicBezTo>
                    <a:pt x="200" y="52"/>
                    <a:pt x="211" y="41"/>
                    <a:pt x="223" y="32"/>
                  </a:cubicBezTo>
                  <a:cubicBezTo>
                    <a:pt x="235" y="22"/>
                    <a:pt x="248" y="15"/>
                    <a:pt x="262" y="9"/>
                  </a:cubicBezTo>
                  <a:cubicBezTo>
                    <a:pt x="277" y="3"/>
                    <a:pt x="291" y="0"/>
                    <a:pt x="306" y="0"/>
                  </a:cubicBezTo>
                  <a:cubicBezTo>
                    <a:pt x="314" y="0"/>
                    <a:pt x="321" y="0"/>
                    <a:pt x="329" y="0"/>
                  </a:cubicBezTo>
                  <a:cubicBezTo>
                    <a:pt x="337" y="1"/>
                    <a:pt x="344" y="2"/>
                    <a:pt x="352" y="3"/>
                  </a:cubicBezTo>
                  <a:lnTo>
                    <a:pt x="332" y="94"/>
                  </a:lnTo>
                  <a:cubicBezTo>
                    <a:pt x="326" y="93"/>
                    <a:pt x="321" y="92"/>
                    <a:pt x="315" y="92"/>
                  </a:cubicBezTo>
                  <a:cubicBezTo>
                    <a:pt x="309" y="91"/>
                    <a:pt x="304" y="91"/>
                    <a:pt x="298" y="91"/>
                  </a:cubicBezTo>
                  <a:cubicBezTo>
                    <a:pt x="273" y="91"/>
                    <a:pt x="252" y="95"/>
                    <a:pt x="233" y="104"/>
                  </a:cubicBezTo>
                  <a:cubicBezTo>
                    <a:pt x="215" y="113"/>
                    <a:pt x="199" y="125"/>
                    <a:pt x="187" y="140"/>
                  </a:cubicBezTo>
                  <a:cubicBezTo>
                    <a:pt x="174" y="156"/>
                    <a:pt x="164" y="173"/>
                    <a:pt x="156" y="193"/>
                  </a:cubicBezTo>
                  <a:cubicBezTo>
                    <a:pt x="148" y="213"/>
                    <a:pt x="142" y="234"/>
                    <a:pt x="137" y="256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22"/>
            <p:cNvSpPr>
              <a:spLocks/>
            </p:cNvSpPr>
            <p:nvPr userDrawn="1"/>
          </p:nvSpPr>
          <p:spPr bwMode="auto">
            <a:xfrm>
              <a:off x="1793875" y="1719263"/>
              <a:ext cx="42863" cy="88900"/>
            </a:xfrm>
            <a:custGeom>
              <a:avLst/>
              <a:gdLst/>
              <a:ahLst/>
              <a:cxnLst>
                <a:cxn ang="0">
                  <a:pos x="119" y="0"/>
                </a:cxn>
                <a:cxn ang="0">
                  <a:pos x="213" y="0"/>
                </a:cxn>
                <a:cxn ang="0">
                  <a:pos x="186" y="131"/>
                </a:cxn>
                <a:cxn ang="0">
                  <a:pos x="273" y="131"/>
                </a:cxn>
                <a:cxn ang="0">
                  <a:pos x="258" y="203"/>
                </a:cxn>
                <a:cxn ang="0">
                  <a:pos x="170" y="203"/>
                </a:cxn>
                <a:cxn ang="0">
                  <a:pos x="125" y="417"/>
                </a:cxn>
                <a:cxn ang="0">
                  <a:pos x="120" y="444"/>
                </a:cxn>
                <a:cxn ang="0">
                  <a:pos x="117" y="465"/>
                </a:cxn>
                <a:cxn ang="0">
                  <a:pos x="123" y="488"/>
                </a:cxn>
                <a:cxn ang="0">
                  <a:pos x="152" y="497"/>
                </a:cxn>
                <a:cxn ang="0">
                  <a:pos x="176" y="497"/>
                </a:cxn>
                <a:cxn ang="0">
                  <a:pos x="203" y="493"/>
                </a:cxn>
                <a:cxn ang="0">
                  <a:pos x="187" y="564"/>
                </a:cxn>
                <a:cxn ang="0">
                  <a:pos x="147" y="570"/>
                </a:cxn>
                <a:cxn ang="0">
                  <a:pos x="108" y="573"/>
                </a:cxn>
                <a:cxn ang="0">
                  <a:pos x="64" y="566"/>
                </a:cxn>
                <a:cxn ang="0">
                  <a:pos x="38" y="548"/>
                </a:cxn>
                <a:cxn ang="0">
                  <a:pos x="24" y="522"/>
                </a:cxn>
                <a:cxn ang="0">
                  <a:pos x="20" y="492"/>
                </a:cxn>
                <a:cxn ang="0">
                  <a:pos x="23" y="464"/>
                </a:cxn>
                <a:cxn ang="0">
                  <a:pos x="26" y="443"/>
                </a:cxn>
                <a:cxn ang="0">
                  <a:pos x="76" y="203"/>
                </a:cxn>
                <a:cxn ang="0">
                  <a:pos x="0" y="203"/>
                </a:cxn>
                <a:cxn ang="0">
                  <a:pos x="15" y="131"/>
                </a:cxn>
                <a:cxn ang="0">
                  <a:pos x="92" y="131"/>
                </a:cxn>
                <a:cxn ang="0">
                  <a:pos x="119" y="0"/>
                </a:cxn>
              </a:cxnLst>
              <a:rect l="0" t="0" r="r" b="b"/>
              <a:pathLst>
                <a:path w="273" h="573">
                  <a:moveTo>
                    <a:pt x="119" y="0"/>
                  </a:moveTo>
                  <a:lnTo>
                    <a:pt x="213" y="0"/>
                  </a:lnTo>
                  <a:lnTo>
                    <a:pt x="186" y="131"/>
                  </a:lnTo>
                  <a:lnTo>
                    <a:pt x="273" y="131"/>
                  </a:lnTo>
                  <a:lnTo>
                    <a:pt x="258" y="203"/>
                  </a:lnTo>
                  <a:lnTo>
                    <a:pt x="170" y="203"/>
                  </a:lnTo>
                  <a:lnTo>
                    <a:pt x="125" y="417"/>
                  </a:lnTo>
                  <a:cubicBezTo>
                    <a:pt x="123" y="427"/>
                    <a:pt x="121" y="436"/>
                    <a:pt x="120" y="444"/>
                  </a:cubicBezTo>
                  <a:cubicBezTo>
                    <a:pt x="118" y="453"/>
                    <a:pt x="117" y="460"/>
                    <a:pt x="117" y="465"/>
                  </a:cubicBezTo>
                  <a:cubicBezTo>
                    <a:pt x="117" y="474"/>
                    <a:pt x="119" y="482"/>
                    <a:pt x="123" y="488"/>
                  </a:cubicBezTo>
                  <a:cubicBezTo>
                    <a:pt x="128" y="494"/>
                    <a:pt x="137" y="497"/>
                    <a:pt x="152" y="497"/>
                  </a:cubicBezTo>
                  <a:cubicBezTo>
                    <a:pt x="159" y="497"/>
                    <a:pt x="167" y="497"/>
                    <a:pt x="176" y="497"/>
                  </a:cubicBezTo>
                  <a:cubicBezTo>
                    <a:pt x="185" y="496"/>
                    <a:pt x="194" y="495"/>
                    <a:pt x="203" y="493"/>
                  </a:cubicBezTo>
                  <a:lnTo>
                    <a:pt x="187" y="564"/>
                  </a:lnTo>
                  <a:cubicBezTo>
                    <a:pt x="175" y="567"/>
                    <a:pt x="162" y="569"/>
                    <a:pt x="147" y="570"/>
                  </a:cubicBezTo>
                  <a:cubicBezTo>
                    <a:pt x="133" y="572"/>
                    <a:pt x="120" y="573"/>
                    <a:pt x="108" y="573"/>
                  </a:cubicBezTo>
                  <a:cubicBezTo>
                    <a:pt x="90" y="573"/>
                    <a:pt x="76" y="571"/>
                    <a:pt x="64" y="566"/>
                  </a:cubicBezTo>
                  <a:cubicBezTo>
                    <a:pt x="53" y="562"/>
                    <a:pt x="44" y="556"/>
                    <a:pt x="38" y="548"/>
                  </a:cubicBezTo>
                  <a:cubicBezTo>
                    <a:pt x="31" y="541"/>
                    <a:pt x="27" y="532"/>
                    <a:pt x="24" y="522"/>
                  </a:cubicBezTo>
                  <a:cubicBezTo>
                    <a:pt x="22" y="512"/>
                    <a:pt x="20" y="502"/>
                    <a:pt x="20" y="492"/>
                  </a:cubicBezTo>
                  <a:cubicBezTo>
                    <a:pt x="20" y="484"/>
                    <a:pt x="21" y="474"/>
                    <a:pt x="23" y="464"/>
                  </a:cubicBezTo>
                  <a:cubicBezTo>
                    <a:pt x="24" y="454"/>
                    <a:pt x="25" y="447"/>
                    <a:pt x="26" y="443"/>
                  </a:cubicBezTo>
                  <a:lnTo>
                    <a:pt x="76" y="203"/>
                  </a:lnTo>
                  <a:lnTo>
                    <a:pt x="0" y="203"/>
                  </a:lnTo>
                  <a:lnTo>
                    <a:pt x="15" y="131"/>
                  </a:lnTo>
                  <a:lnTo>
                    <a:pt x="92" y="131"/>
                  </a:lnTo>
                  <a:lnTo>
                    <a:pt x="119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3"/>
            <p:cNvSpPr>
              <a:spLocks noEditPoints="1"/>
            </p:cNvSpPr>
            <p:nvPr userDrawn="1"/>
          </p:nvSpPr>
          <p:spPr bwMode="auto">
            <a:xfrm>
              <a:off x="1833563" y="1712913"/>
              <a:ext cx="33338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221" y="0"/>
                </a:cxn>
                <a:cxn ang="0">
                  <a:pos x="202" y="91"/>
                </a:cxn>
                <a:cxn ang="0">
                  <a:pos x="107" y="91"/>
                </a:cxn>
                <a:cxn ang="0">
                  <a:pos x="125" y="0"/>
                </a:cxn>
                <a:cxn ang="0">
                  <a:pos x="90" y="167"/>
                </a:cxn>
                <a:cxn ang="0">
                  <a:pos x="187" y="167"/>
                </a:cxn>
                <a:cxn ang="0">
                  <a:pos x="96" y="605"/>
                </a:cxn>
                <a:cxn ang="0">
                  <a:pos x="0" y="605"/>
                </a:cxn>
                <a:cxn ang="0">
                  <a:pos x="90" y="167"/>
                </a:cxn>
              </a:cxnLst>
              <a:rect l="0" t="0" r="r" b="b"/>
              <a:pathLst>
                <a:path w="221" h="605">
                  <a:moveTo>
                    <a:pt x="125" y="0"/>
                  </a:moveTo>
                  <a:lnTo>
                    <a:pt x="221" y="0"/>
                  </a:lnTo>
                  <a:lnTo>
                    <a:pt x="202" y="91"/>
                  </a:lnTo>
                  <a:lnTo>
                    <a:pt x="107" y="91"/>
                  </a:lnTo>
                  <a:lnTo>
                    <a:pt x="125" y="0"/>
                  </a:lnTo>
                  <a:close/>
                  <a:moveTo>
                    <a:pt x="90" y="167"/>
                  </a:moveTo>
                  <a:lnTo>
                    <a:pt x="187" y="167"/>
                  </a:lnTo>
                  <a:lnTo>
                    <a:pt x="96" y="605"/>
                  </a:lnTo>
                  <a:lnTo>
                    <a:pt x="0" y="605"/>
                  </a:lnTo>
                  <a:lnTo>
                    <a:pt x="90" y="16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4"/>
            <p:cNvSpPr>
              <a:spLocks/>
            </p:cNvSpPr>
            <p:nvPr userDrawn="1"/>
          </p:nvSpPr>
          <p:spPr bwMode="auto">
            <a:xfrm>
              <a:off x="1865313" y="1736725"/>
              <a:ext cx="60325" cy="71438"/>
            </a:xfrm>
            <a:custGeom>
              <a:avLst/>
              <a:gdLst/>
              <a:ahLst/>
              <a:cxnLst>
                <a:cxn ang="0">
                  <a:pos x="310" y="140"/>
                </a:cxn>
                <a:cxn ang="0">
                  <a:pos x="285" y="91"/>
                </a:cxn>
                <a:cxn ang="0">
                  <a:pos x="222" y="76"/>
                </a:cxn>
                <a:cxn ang="0">
                  <a:pos x="194" y="79"/>
                </a:cxn>
                <a:cxn ang="0">
                  <a:pos x="170" y="87"/>
                </a:cxn>
                <a:cxn ang="0">
                  <a:pos x="153" y="104"/>
                </a:cxn>
                <a:cxn ang="0">
                  <a:pos x="147" y="131"/>
                </a:cxn>
                <a:cxn ang="0">
                  <a:pos x="158" y="156"/>
                </a:cxn>
                <a:cxn ang="0">
                  <a:pos x="188" y="172"/>
                </a:cxn>
                <a:cxn ang="0">
                  <a:pos x="230" y="186"/>
                </a:cxn>
                <a:cxn ang="0">
                  <a:pos x="276" y="201"/>
                </a:cxn>
                <a:cxn ang="0">
                  <a:pos x="314" y="218"/>
                </a:cxn>
                <a:cxn ang="0">
                  <a:pos x="346" y="241"/>
                </a:cxn>
                <a:cxn ang="0">
                  <a:pos x="369" y="273"/>
                </a:cxn>
                <a:cxn ang="0">
                  <a:pos x="377" y="318"/>
                </a:cxn>
                <a:cxn ang="0">
                  <a:pos x="360" y="383"/>
                </a:cxn>
                <a:cxn ang="0">
                  <a:pos x="316" y="428"/>
                </a:cxn>
                <a:cxn ang="0">
                  <a:pos x="254" y="454"/>
                </a:cxn>
                <a:cxn ang="0">
                  <a:pos x="183" y="462"/>
                </a:cxn>
                <a:cxn ang="0">
                  <a:pos x="112" y="455"/>
                </a:cxn>
                <a:cxn ang="0">
                  <a:pos x="54" y="430"/>
                </a:cxn>
                <a:cxn ang="0">
                  <a:pos x="15" y="384"/>
                </a:cxn>
                <a:cxn ang="0">
                  <a:pos x="0" y="310"/>
                </a:cxn>
                <a:cxn ang="0">
                  <a:pos x="91" y="310"/>
                </a:cxn>
                <a:cxn ang="0">
                  <a:pos x="97" y="345"/>
                </a:cxn>
                <a:cxn ang="0">
                  <a:pos x="118" y="369"/>
                </a:cxn>
                <a:cxn ang="0">
                  <a:pos x="149" y="382"/>
                </a:cxn>
                <a:cxn ang="0">
                  <a:pos x="188" y="386"/>
                </a:cxn>
                <a:cxn ang="0">
                  <a:pos x="219" y="383"/>
                </a:cxn>
                <a:cxn ang="0">
                  <a:pos x="249" y="373"/>
                </a:cxn>
                <a:cxn ang="0">
                  <a:pos x="271" y="354"/>
                </a:cxn>
                <a:cxn ang="0">
                  <a:pos x="280" y="323"/>
                </a:cxn>
                <a:cxn ang="0">
                  <a:pos x="268" y="295"/>
                </a:cxn>
                <a:cxn ang="0">
                  <a:pos x="236" y="276"/>
                </a:cxn>
                <a:cxn ang="0">
                  <a:pos x="193" y="261"/>
                </a:cxn>
                <a:cxn ang="0">
                  <a:pos x="146" y="246"/>
                </a:cxn>
                <a:cxn ang="0">
                  <a:pos x="110" y="230"/>
                </a:cxn>
                <a:cxn ang="0">
                  <a:pos x="79" y="207"/>
                </a:cxn>
                <a:cxn ang="0">
                  <a:pos x="58" y="176"/>
                </a:cxn>
                <a:cxn ang="0">
                  <a:pos x="50" y="134"/>
                </a:cxn>
                <a:cxn ang="0">
                  <a:pos x="66" y="73"/>
                </a:cxn>
                <a:cxn ang="0">
                  <a:pos x="107" y="31"/>
                </a:cxn>
                <a:cxn ang="0">
                  <a:pos x="165" y="8"/>
                </a:cxn>
                <a:cxn ang="0">
                  <a:pos x="231" y="0"/>
                </a:cxn>
                <a:cxn ang="0">
                  <a:pos x="298" y="6"/>
                </a:cxn>
                <a:cxn ang="0">
                  <a:pos x="352" y="29"/>
                </a:cxn>
                <a:cxn ang="0">
                  <a:pos x="389" y="72"/>
                </a:cxn>
                <a:cxn ang="0">
                  <a:pos x="401" y="140"/>
                </a:cxn>
                <a:cxn ang="0">
                  <a:pos x="310" y="140"/>
                </a:cxn>
              </a:cxnLst>
              <a:rect l="0" t="0" r="r" b="b"/>
              <a:pathLst>
                <a:path w="402" h="462">
                  <a:moveTo>
                    <a:pt x="310" y="140"/>
                  </a:moveTo>
                  <a:cubicBezTo>
                    <a:pt x="309" y="118"/>
                    <a:pt x="301" y="102"/>
                    <a:pt x="285" y="91"/>
                  </a:cubicBezTo>
                  <a:cubicBezTo>
                    <a:pt x="269" y="81"/>
                    <a:pt x="248" y="76"/>
                    <a:pt x="222" y="76"/>
                  </a:cubicBezTo>
                  <a:cubicBezTo>
                    <a:pt x="212" y="76"/>
                    <a:pt x="203" y="77"/>
                    <a:pt x="194" y="79"/>
                  </a:cubicBezTo>
                  <a:cubicBezTo>
                    <a:pt x="185" y="80"/>
                    <a:pt x="177" y="83"/>
                    <a:pt x="170" y="87"/>
                  </a:cubicBezTo>
                  <a:cubicBezTo>
                    <a:pt x="163" y="92"/>
                    <a:pt x="158" y="97"/>
                    <a:pt x="153" y="104"/>
                  </a:cubicBezTo>
                  <a:cubicBezTo>
                    <a:pt x="149" y="111"/>
                    <a:pt x="147" y="120"/>
                    <a:pt x="147" y="131"/>
                  </a:cubicBezTo>
                  <a:cubicBezTo>
                    <a:pt x="147" y="141"/>
                    <a:pt x="151" y="150"/>
                    <a:pt x="158" y="156"/>
                  </a:cubicBezTo>
                  <a:cubicBezTo>
                    <a:pt x="166" y="162"/>
                    <a:pt x="176" y="167"/>
                    <a:pt x="188" y="172"/>
                  </a:cubicBezTo>
                  <a:cubicBezTo>
                    <a:pt x="201" y="177"/>
                    <a:pt x="215" y="182"/>
                    <a:pt x="230" y="186"/>
                  </a:cubicBezTo>
                  <a:cubicBezTo>
                    <a:pt x="245" y="190"/>
                    <a:pt x="260" y="195"/>
                    <a:pt x="276" y="201"/>
                  </a:cubicBezTo>
                  <a:cubicBezTo>
                    <a:pt x="289" y="206"/>
                    <a:pt x="301" y="211"/>
                    <a:pt x="314" y="218"/>
                  </a:cubicBezTo>
                  <a:cubicBezTo>
                    <a:pt x="326" y="224"/>
                    <a:pt x="337" y="232"/>
                    <a:pt x="346" y="241"/>
                  </a:cubicBezTo>
                  <a:cubicBezTo>
                    <a:pt x="355" y="250"/>
                    <a:pt x="363" y="261"/>
                    <a:pt x="369" y="273"/>
                  </a:cubicBezTo>
                  <a:cubicBezTo>
                    <a:pt x="374" y="286"/>
                    <a:pt x="377" y="301"/>
                    <a:pt x="377" y="318"/>
                  </a:cubicBezTo>
                  <a:cubicBezTo>
                    <a:pt x="377" y="343"/>
                    <a:pt x="371" y="365"/>
                    <a:pt x="360" y="383"/>
                  </a:cubicBezTo>
                  <a:cubicBezTo>
                    <a:pt x="349" y="401"/>
                    <a:pt x="334" y="416"/>
                    <a:pt x="316" y="428"/>
                  </a:cubicBezTo>
                  <a:cubicBezTo>
                    <a:pt x="298" y="440"/>
                    <a:pt x="277" y="449"/>
                    <a:pt x="254" y="454"/>
                  </a:cubicBezTo>
                  <a:cubicBezTo>
                    <a:pt x="230" y="459"/>
                    <a:pt x="207" y="462"/>
                    <a:pt x="183" y="462"/>
                  </a:cubicBezTo>
                  <a:cubicBezTo>
                    <a:pt x="158" y="462"/>
                    <a:pt x="134" y="460"/>
                    <a:pt x="112" y="455"/>
                  </a:cubicBezTo>
                  <a:cubicBezTo>
                    <a:pt x="90" y="450"/>
                    <a:pt x="71" y="442"/>
                    <a:pt x="54" y="430"/>
                  </a:cubicBezTo>
                  <a:cubicBezTo>
                    <a:pt x="38" y="419"/>
                    <a:pt x="25" y="403"/>
                    <a:pt x="15" y="384"/>
                  </a:cubicBezTo>
                  <a:cubicBezTo>
                    <a:pt x="6" y="364"/>
                    <a:pt x="1" y="340"/>
                    <a:pt x="0" y="310"/>
                  </a:cubicBezTo>
                  <a:lnTo>
                    <a:pt x="91" y="310"/>
                  </a:lnTo>
                  <a:cubicBezTo>
                    <a:pt x="90" y="324"/>
                    <a:pt x="93" y="335"/>
                    <a:pt x="97" y="345"/>
                  </a:cubicBezTo>
                  <a:cubicBezTo>
                    <a:pt x="102" y="355"/>
                    <a:pt x="109" y="363"/>
                    <a:pt x="118" y="369"/>
                  </a:cubicBezTo>
                  <a:cubicBezTo>
                    <a:pt x="126" y="375"/>
                    <a:pt x="137" y="379"/>
                    <a:pt x="149" y="382"/>
                  </a:cubicBezTo>
                  <a:cubicBezTo>
                    <a:pt x="161" y="385"/>
                    <a:pt x="174" y="386"/>
                    <a:pt x="188" y="386"/>
                  </a:cubicBezTo>
                  <a:cubicBezTo>
                    <a:pt x="198" y="386"/>
                    <a:pt x="208" y="385"/>
                    <a:pt x="219" y="383"/>
                  </a:cubicBezTo>
                  <a:cubicBezTo>
                    <a:pt x="230" y="381"/>
                    <a:pt x="240" y="378"/>
                    <a:pt x="249" y="373"/>
                  </a:cubicBezTo>
                  <a:cubicBezTo>
                    <a:pt x="258" y="369"/>
                    <a:pt x="265" y="362"/>
                    <a:pt x="271" y="354"/>
                  </a:cubicBezTo>
                  <a:cubicBezTo>
                    <a:pt x="277" y="346"/>
                    <a:pt x="280" y="336"/>
                    <a:pt x="280" y="323"/>
                  </a:cubicBezTo>
                  <a:cubicBezTo>
                    <a:pt x="280" y="312"/>
                    <a:pt x="276" y="303"/>
                    <a:pt x="268" y="295"/>
                  </a:cubicBezTo>
                  <a:cubicBezTo>
                    <a:pt x="260" y="288"/>
                    <a:pt x="249" y="281"/>
                    <a:pt x="236" y="276"/>
                  </a:cubicBezTo>
                  <a:cubicBezTo>
                    <a:pt x="224" y="270"/>
                    <a:pt x="209" y="265"/>
                    <a:pt x="193" y="261"/>
                  </a:cubicBezTo>
                  <a:cubicBezTo>
                    <a:pt x="177" y="257"/>
                    <a:pt x="162" y="252"/>
                    <a:pt x="146" y="246"/>
                  </a:cubicBezTo>
                  <a:cubicBezTo>
                    <a:pt x="133" y="241"/>
                    <a:pt x="121" y="236"/>
                    <a:pt x="110" y="230"/>
                  </a:cubicBezTo>
                  <a:cubicBezTo>
                    <a:pt x="98" y="224"/>
                    <a:pt x="88" y="216"/>
                    <a:pt x="79" y="207"/>
                  </a:cubicBezTo>
                  <a:cubicBezTo>
                    <a:pt x="70" y="199"/>
                    <a:pt x="63" y="188"/>
                    <a:pt x="58" y="176"/>
                  </a:cubicBezTo>
                  <a:cubicBezTo>
                    <a:pt x="53" y="165"/>
                    <a:pt x="50" y="150"/>
                    <a:pt x="50" y="134"/>
                  </a:cubicBezTo>
                  <a:cubicBezTo>
                    <a:pt x="50" y="110"/>
                    <a:pt x="55" y="90"/>
                    <a:pt x="66" y="73"/>
                  </a:cubicBezTo>
                  <a:cubicBezTo>
                    <a:pt x="76" y="56"/>
                    <a:pt x="90" y="42"/>
                    <a:pt x="107" y="31"/>
                  </a:cubicBezTo>
                  <a:cubicBezTo>
                    <a:pt x="124" y="21"/>
                    <a:pt x="143" y="13"/>
                    <a:pt x="165" y="8"/>
                  </a:cubicBezTo>
                  <a:cubicBezTo>
                    <a:pt x="186" y="3"/>
                    <a:pt x="208" y="0"/>
                    <a:pt x="231" y="0"/>
                  </a:cubicBezTo>
                  <a:cubicBezTo>
                    <a:pt x="255" y="0"/>
                    <a:pt x="277" y="2"/>
                    <a:pt x="298" y="6"/>
                  </a:cubicBezTo>
                  <a:cubicBezTo>
                    <a:pt x="319" y="11"/>
                    <a:pt x="337" y="18"/>
                    <a:pt x="352" y="29"/>
                  </a:cubicBezTo>
                  <a:cubicBezTo>
                    <a:pt x="368" y="40"/>
                    <a:pt x="380" y="54"/>
                    <a:pt x="389" y="72"/>
                  </a:cubicBezTo>
                  <a:cubicBezTo>
                    <a:pt x="398" y="90"/>
                    <a:pt x="402" y="113"/>
                    <a:pt x="401" y="140"/>
                  </a:cubicBezTo>
                  <a:lnTo>
                    <a:pt x="310" y="14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25"/>
            <p:cNvSpPr>
              <a:spLocks noEditPoints="1"/>
            </p:cNvSpPr>
            <p:nvPr userDrawn="1"/>
          </p:nvSpPr>
          <p:spPr bwMode="auto">
            <a:xfrm>
              <a:off x="1928813" y="1712913"/>
              <a:ext cx="33338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221" y="0"/>
                </a:cxn>
                <a:cxn ang="0">
                  <a:pos x="202" y="91"/>
                </a:cxn>
                <a:cxn ang="0">
                  <a:pos x="107" y="91"/>
                </a:cxn>
                <a:cxn ang="0">
                  <a:pos x="125" y="0"/>
                </a:cxn>
                <a:cxn ang="0">
                  <a:pos x="90" y="167"/>
                </a:cxn>
                <a:cxn ang="0">
                  <a:pos x="187" y="167"/>
                </a:cxn>
                <a:cxn ang="0">
                  <a:pos x="96" y="605"/>
                </a:cxn>
                <a:cxn ang="0">
                  <a:pos x="0" y="605"/>
                </a:cxn>
                <a:cxn ang="0">
                  <a:pos x="90" y="167"/>
                </a:cxn>
              </a:cxnLst>
              <a:rect l="0" t="0" r="r" b="b"/>
              <a:pathLst>
                <a:path w="221" h="605">
                  <a:moveTo>
                    <a:pt x="125" y="0"/>
                  </a:moveTo>
                  <a:lnTo>
                    <a:pt x="221" y="0"/>
                  </a:lnTo>
                  <a:lnTo>
                    <a:pt x="202" y="91"/>
                  </a:lnTo>
                  <a:lnTo>
                    <a:pt x="107" y="91"/>
                  </a:lnTo>
                  <a:lnTo>
                    <a:pt x="125" y="0"/>
                  </a:lnTo>
                  <a:close/>
                  <a:moveTo>
                    <a:pt x="90" y="167"/>
                  </a:moveTo>
                  <a:lnTo>
                    <a:pt x="187" y="167"/>
                  </a:lnTo>
                  <a:lnTo>
                    <a:pt x="96" y="605"/>
                  </a:lnTo>
                  <a:lnTo>
                    <a:pt x="0" y="605"/>
                  </a:lnTo>
                  <a:lnTo>
                    <a:pt x="90" y="16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26"/>
            <p:cNvSpPr>
              <a:spLocks/>
            </p:cNvSpPr>
            <p:nvPr userDrawn="1"/>
          </p:nvSpPr>
          <p:spPr bwMode="auto">
            <a:xfrm>
              <a:off x="1960563" y="1736725"/>
              <a:ext cx="68263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1" y="12"/>
                </a:cxn>
                <a:cxn ang="0">
                  <a:pos x="168" y="75"/>
                </a:cxn>
                <a:cxn ang="0">
                  <a:pos x="169" y="77"/>
                </a:cxn>
                <a:cxn ang="0">
                  <a:pos x="235" y="20"/>
                </a:cxn>
                <a:cxn ang="0">
                  <a:pos x="320" y="0"/>
                </a:cxn>
                <a:cxn ang="0">
                  <a:pos x="417" y="31"/>
                </a:cxn>
                <a:cxn ang="0">
                  <a:pos x="448" y="116"/>
                </a:cxn>
                <a:cxn ang="0">
                  <a:pos x="447" y="143"/>
                </a:cxn>
                <a:cxn ang="0">
                  <a:pos x="444" y="170"/>
                </a:cxn>
                <a:cxn ang="0">
                  <a:pos x="385" y="450"/>
                </a:cxn>
                <a:cxn ang="0">
                  <a:pos x="289" y="450"/>
                </a:cxn>
                <a:cxn ang="0">
                  <a:pos x="345" y="179"/>
                </a:cxn>
                <a:cxn ang="0">
                  <a:pos x="349" y="158"/>
                </a:cxn>
                <a:cxn ang="0">
                  <a:pos x="351" y="139"/>
                </a:cxn>
                <a:cxn ang="0">
                  <a:pos x="351" y="123"/>
                </a:cxn>
                <a:cxn ang="0">
                  <a:pos x="345" y="102"/>
                </a:cxn>
                <a:cxn ang="0">
                  <a:pos x="325" y="84"/>
                </a:cxn>
                <a:cxn ang="0">
                  <a:pos x="284" y="76"/>
                </a:cxn>
                <a:cxn ang="0">
                  <a:pos x="233" y="88"/>
                </a:cxn>
                <a:cxn ang="0">
                  <a:pos x="193" y="118"/>
                </a:cxn>
                <a:cxn ang="0">
                  <a:pos x="164" y="160"/>
                </a:cxn>
                <a:cxn ang="0">
                  <a:pos x="146" y="213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448" h="450">
                  <a:moveTo>
                    <a:pt x="90" y="12"/>
                  </a:moveTo>
                  <a:lnTo>
                    <a:pt x="181" y="12"/>
                  </a:lnTo>
                  <a:lnTo>
                    <a:pt x="168" y="75"/>
                  </a:lnTo>
                  <a:lnTo>
                    <a:pt x="169" y="77"/>
                  </a:lnTo>
                  <a:cubicBezTo>
                    <a:pt x="187" y="53"/>
                    <a:pt x="209" y="34"/>
                    <a:pt x="235" y="20"/>
                  </a:cubicBezTo>
                  <a:cubicBezTo>
                    <a:pt x="261" y="7"/>
                    <a:pt x="290" y="0"/>
                    <a:pt x="320" y="0"/>
                  </a:cubicBezTo>
                  <a:cubicBezTo>
                    <a:pt x="364" y="0"/>
                    <a:pt x="396" y="10"/>
                    <a:pt x="417" y="31"/>
                  </a:cubicBezTo>
                  <a:cubicBezTo>
                    <a:pt x="438" y="52"/>
                    <a:pt x="448" y="81"/>
                    <a:pt x="448" y="116"/>
                  </a:cubicBezTo>
                  <a:cubicBezTo>
                    <a:pt x="448" y="124"/>
                    <a:pt x="448" y="133"/>
                    <a:pt x="447" y="143"/>
                  </a:cubicBezTo>
                  <a:cubicBezTo>
                    <a:pt x="446" y="153"/>
                    <a:pt x="445" y="162"/>
                    <a:pt x="444" y="170"/>
                  </a:cubicBezTo>
                  <a:lnTo>
                    <a:pt x="385" y="450"/>
                  </a:lnTo>
                  <a:lnTo>
                    <a:pt x="289" y="450"/>
                  </a:lnTo>
                  <a:lnTo>
                    <a:pt x="345" y="179"/>
                  </a:lnTo>
                  <a:cubicBezTo>
                    <a:pt x="346" y="172"/>
                    <a:pt x="348" y="165"/>
                    <a:pt x="349" y="158"/>
                  </a:cubicBezTo>
                  <a:cubicBezTo>
                    <a:pt x="351" y="151"/>
                    <a:pt x="351" y="145"/>
                    <a:pt x="351" y="139"/>
                  </a:cubicBezTo>
                  <a:cubicBezTo>
                    <a:pt x="351" y="135"/>
                    <a:pt x="351" y="130"/>
                    <a:pt x="351" y="123"/>
                  </a:cubicBezTo>
                  <a:cubicBezTo>
                    <a:pt x="351" y="116"/>
                    <a:pt x="349" y="109"/>
                    <a:pt x="345" y="102"/>
                  </a:cubicBezTo>
                  <a:cubicBezTo>
                    <a:pt x="341" y="95"/>
                    <a:pt x="334" y="89"/>
                    <a:pt x="325" y="84"/>
                  </a:cubicBezTo>
                  <a:cubicBezTo>
                    <a:pt x="315" y="79"/>
                    <a:pt x="302" y="76"/>
                    <a:pt x="284" y="76"/>
                  </a:cubicBezTo>
                  <a:cubicBezTo>
                    <a:pt x="265" y="76"/>
                    <a:pt x="248" y="80"/>
                    <a:pt x="233" y="88"/>
                  </a:cubicBezTo>
                  <a:cubicBezTo>
                    <a:pt x="218" y="96"/>
                    <a:pt x="205" y="107"/>
                    <a:pt x="193" y="118"/>
                  </a:cubicBezTo>
                  <a:cubicBezTo>
                    <a:pt x="182" y="130"/>
                    <a:pt x="172" y="144"/>
                    <a:pt x="164" y="160"/>
                  </a:cubicBezTo>
                  <a:cubicBezTo>
                    <a:pt x="156" y="177"/>
                    <a:pt x="149" y="194"/>
                    <a:pt x="146" y="213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27"/>
            <p:cNvSpPr>
              <a:spLocks noEditPoints="1"/>
            </p:cNvSpPr>
            <p:nvPr userDrawn="1"/>
          </p:nvSpPr>
          <p:spPr bwMode="auto">
            <a:xfrm>
              <a:off x="2033588" y="1736725"/>
              <a:ext cx="76200" cy="96838"/>
            </a:xfrm>
            <a:custGeom>
              <a:avLst/>
              <a:gdLst/>
              <a:ahLst/>
              <a:cxnLst>
                <a:cxn ang="0">
                  <a:pos x="131" y="265"/>
                </a:cxn>
                <a:cxn ang="0">
                  <a:pos x="136" y="307"/>
                </a:cxn>
                <a:cxn ang="0">
                  <a:pos x="152" y="342"/>
                </a:cxn>
                <a:cxn ang="0">
                  <a:pos x="181" y="366"/>
                </a:cxn>
                <a:cxn ang="0">
                  <a:pos x="222" y="374"/>
                </a:cxn>
                <a:cxn ang="0">
                  <a:pos x="289" y="356"/>
                </a:cxn>
                <a:cxn ang="0">
                  <a:pos x="334" y="310"/>
                </a:cxn>
                <a:cxn ang="0">
                  <a:pos x="360" y="247"/>
                </a:cxn>
                <a:cxn ang="0">
                  <a:pos x="368" y="180"/>
                </a:cxn>
                <a:cxn ang="0">
                  <a:pos x="344" y="104"/>
                </a:cxn>
                <a:cxn ang="0">
                  <a:pos x="271" y="76"/>
                </a:cxn>
                <a:cxn ang="0">
                  <a:pos x="209" y="94"/>
                </a:cxn>
                <a:cxn ang="0">
                  <a:pos x="165" y="141"/>
                </a:cxn>
                <a:cxn ang="0">
                  <a:pos x="139" y="202"/>
                </a:cxn>
                <a:cxn ang="0">
                  <a:pos x="131" y="265"/>
                </a:cxn>
                <a:cxn ang="0">
                  <a:pos x="409" y="438"/>
                </a:cxn>
                <a:cxn ang="0">
                  <a:pos x="382" y="524"/>
                </a:cxn>
                <a:cxn ang="0">
                  <a:pos x="339" y="582"/>
                </a:cxn>
                <a:cxn ang="0">
                  <a:pos x="277" y="614"/>
                </a:cxn>
                <a:cxn ang="0">
                  <a:pos x="188" y="624"/>
                </a:cxn>
                <a:cxn ang="0">
                  <a:pos x="118" y="616"/>
                </a:cxn>
                <a:cxn ang="0">
                  <a:pos x="58" y="592"/>
                </a:cxn>
                <a:cxn ang="0">
                  <a:pos x="17" y="549"/>
                </a:cxn>
                <a:cxn ang="0">
                  <a:pos x="0" y="484"/>
                </a:cxn>
                <a:cxn ang="0">
                  <a:pos x="97" y="484"/>
                </a:cxn>
                <a:cxn ang="0">
                  <a:pos x="127" y="537"/>
                </a:cxn>
                <a:cxn ang="0">
                  <a:pos x="197" y="552"/>
                </a:cxn>
                <a:cxn ang="0">
                  <a:pos x="250" y="543"/>
                </a:cxn>
                <a:cxn ang="0">
                  <a:pos x="285" y="517"/>
                </a:cxn>
                <a:cxn ang="0">
                  <a:pos x="307" y="479"/>
                </a:cxn>
                <a:cxn ang="0">
                  <a:pos x="321" y="429"/>
                </a:cxn>
                <a:cxn ang="0">
                  <a:pos x="330" y="386"/>
                </a:cxn>
                <a:cxn ang="0">
                  <a:pos x="328" y="384"/>
                </a:cxn>
                <a:cxn ang="0">
                  <a:pos x="275" y="433"/>
                </a:cxn>
                <a:cxn ang="0">
                  <a:pos x="205" y="450"/>
                </a:cxn>
                <a:cxn ang="0">
                  <a:pos x="78" y="402"/>
                </a:cxn>
                <a:cxn ang="0">
                  <a:pos x="34" y="270"/>
                </a:cxn>
                <a:cxn ang="0">
                  <a:pos x="49" y="172"/>
                </a:cxn>
                <a:cxn ang="0">
                  <a:pos x="92" y="86"/>
                </a:cxn>
                <a:cxn ang="0">
                  <a:pos x="163" y="24"/>
                </a:cxn>
                <a:cxn ang="0">
                  <a:pos x="260" y="0"/>
                </a:cxn>
                <a:cxn ang="0">
                  <a:pos x="343" y="19"/>
                </a:cxn>
                <a:cxn ang="0">
                  <a:pos x="396" y="85"/>
                </a:cxn>
                <a:cxn ang="0">
                  <a:pos x="397" y="85"/>
                </a:cxn>
                <a:cxn ang="0">
                  <a:pos x="410" y="12"/>
                </a:cxn>
                <a:cxn ang="0">
                  <a:pos x="502" y="12"/>
                </a:cxn>
                <a:cxn ang="0">
                  <a:pos x="409" y="438"/>
                </a:cxn>
              </a:cxnLst>
              <a:rect l="0" t="0" r="r" b="b"/>
              <a:pathLst>
                <a:path w="502" h="624">
                  <a:moveTo>
                    <a:pt x="131" y="265"/>
                  </a:moveTo>
                  <a:cubicBezTo>
                    <a:pt x="131" y="280"/>
                    <a:pt x="133" y="294"/>
                    <a:pt x="136" y="307"/>
                  </a:cubicBezTo>
                  <a:cubicBezTo>
                    <a:pt x="139" y="321"/>
                    <a:pt x="145" y="332"/>
                    <a:pt x="152" y="342"/>
                  </a:cubicBezTo>
                  <a:cubicBezTo>
                    <a:pt x="160" y="352"/>
                    <a:pt x="169" y="360"/>
                    <a:pt x="181" y="366"/>
                  </a:cubicBezTo>
                  <a:cubicBezTo>
                    <a:pt x="192" y="371"/>
                    <a:pt x="206" y="374"/>
                    <a:pt x="222" y="374"/>
                  </a:cubicBezTo>
                  <a:cubicBezTo>
                    <a:pt x="248" y="374"/>
                    <a:pt x="271" y="368"/>
                    <a:pt x="289" y="356"/>
                  </a:cubicBezTo>
                  <a:cubicBezTo>
                    <a:pt x="307" y="344"/>
                    <a:pt x="322" y="329"/>
                    <a:pt x="334" y="310"/>
                  </a:cubicBezTo>
                  <a:cubicBezTo>
                    <a:pt x="346" y="292"/>
                    <a:pt x="355" y="271"/>
                    <a:pt x="360" y="247"/>
                  </a:cubicBezTo>
                  <a:cubicBezTo>
                    <a:pt x="365" y="224"/>
                    <a:pt x="368" y="202"/>
                    <a:pt x="368" y="180"/>
                  </a:cubicBezTo>
                  <a:cubicBezTo>
                    <a:pt x="368" y="148"/>
                    <a:pt x="360" y="123"/>
                    <a:pt x="344" y="104"/>
                  </a:cubicBezTo>
                  <a:cubicBezTo>
                    <a:pt x="327" y="85"/>
                    <a:pt x="303" y="76"/>
                    <a:pt x="271" y="76"/>
                  </a:cubicBezTo>
                  <a:cubicBezTo>
                    <a:pt x="247" y="76"/>
                    <a:pt x="226" y="82"/>
                    <a:pt x="209" y="94"/>
                  </a:cubicBezTo>
                  <a:cubicBezTo>
                    <a:pt x="191" y="106"/>
                    <a:pt x="177" y="122"/>
                    <a:pt x="165" y="141"/>
                  </a:cubicBezTo>
                  <a:cubicBezTo>
                    <a:pt x="154" y="159"/>
                    <a:pt x="145" y="180"/>
                    <a:pt x="139" y="202"/>
                  </a:cubicBezTo>
                  <a:cubicBezTo>
                    <a:pt x="134" y="224"/>
                    <a:pt x="131" y="246"/>
                    <a:pt x="131" y="265"/>
                  </a:cubicBezTo>
                  <a:close/>
                  <a:moveTo>
                    <a:pt x="409" y="438"/>
                  </a:moveTo>
                  <a:cubicBezTo>
                    <a:pt x="402" y="472"/>
                    <a:pt x="393" y="500"/>
                    <a:pt x="382" y="524"/>
                  </a:cubicBezTo>
                  <a:cubicBezTo>
                    <a:pt x="371" y="548"/>
                    <a:pt x="357" y="567"/>
                    <a:pt x="339" y="582"/>
                  </a:cubicBezTo>
                  <a:cubicBezTo>
                    <a:pt x="322" y="596"/>
                    <a:pt x="301" y="607"/>
                    <a:pt x="277" y="614"/>
                  </a:cubicBezTo>
                  <a:cubicBezTo>
                    <a:pt x="252" y="621"/>
                    <a:pt x="223" y="624"/>
                    <a:pt x="188" y="624"/>
                  </a:cubicBezTo>
                  <a:cubicBezTo>
                    <a:pt x="164" y="624"/>
                    <a:pt x="140" y="621"/>
                    <a:pt x="118" y="616"/>
                  </a:cubicBezTo>
                  <a:cubicBezTo>
                    <a:pt x="95" y="611"/>
                    <a:pt x="75" y="603"/>
                    <a:pt x="58" y="592"/>
                  </a:cubicBezTo>
                  <a:cubicBezTo>
                    <a:pt x="41" y="581"/>
                    <a:pt x="27" y="567"/>
                    <a:pt x="17" y="549"/>
                  </a:cubicBezTo>
                  <a:cubicBezTo>
                    <a:pt x="6" y="531"/>
                    <a:pt x="1" y="510"/>
                    <a:pt x="0" y="484"/>
                  </a:cubicBezTo>
                  <a:lnTo>
                    <a:pt x="97" y="484"/>
                  </a:lnTo>
                  <a:cubicBezTo>
                    <a:pt x="98" y="509"/>
                    <a:pt x="108" y="527"/>
                    <a:pt x="127" y="537"/>
                  </a:cubicBezTo>
                  <a:cubicBezTo>
                    <a:pt x="146" y="547"/>
                    <a:pt x="169" y="552"/>
                    <a:pt x="197" y="552"/>
                  </a:cubicBezTo>
                  <a:cubicBezTo>
                    <a:pt x="218" y="552"/>
                    <a:pt x="236" y="549"/>
                    <a:pt x="250" y="543"/>
                  </a:cubicBezTo>
                  <a:cubicBezTo>
                    <a:pt x="264" y="536"/>
                    <a:pt x="276" y="528"/>
                    <a:pt x="285" y="517"/>
                  </a:cubicBezTo>
                  <a:cubicBezTo>
                    <a:pt x="295" y="507"/>
                    <a:pt x="302" y="494"/>
                    <a:pt x="307" y="479"/>
                  </a:cubicBezTo>
                  <a:cubicBezTo>
                    <a:pt x="312" y="464"/>
                    <a:pt x="317" y="447"/>
                    <a:pt x="321" y="429"/>
                  </a:cubicBezTo>
                  <a:lnTo>
                    <a:pt x="330" y="386"/>
                  </a:lnTo>
                  <a:lnTo>
                    <a:pt x="328" y="384"/>
                  </a:lnTo>
                  <a:cubicBezTo>
                    <a:pt x="314" y="406"/>
                    <a:pt x="296" y="422"/>
                    <a:pt x="275" y="433"/>
                  </a:cubicBezTo>
                  <a:cubicBezTo>
                    <a:pt x="254" y="444"/>
                    <a:pt x="231" y="450"/>
                    <a:pt x="205" y="450"/>
                  </a:cubicBezTo>
                  <a:cubicBezTo>
                    <a:pt x="150" y="450"/>
                    <a:pt x="108" y="434"/>
                    <a:pt x="78" y="402"/>
                  </a:cubicBezTo>
                  <a:cubicBezTo>
                    <a:pt x="49" y="369"/>
                    <a:pt x="34" y="326"/>
                    <a:pt x="34" y="270"/>
                  </a:cubicBezTo>
                  <a:cubicBezTo>
                    <a:pt x="34" y="238"/>
                    <a:pt x="39" y="205"/>
                    <a:pt x="49" y="172"/>
                  </a:cubicBezTo>
                  <a:cubicBezTo>
                    <a:pt x="59" y="140"/>
                    <a:pt x="73" y="111"/>
                    <a:pt x="92" y="86"/>
                  </a:cubicBezTo>
                  <a:cubicBezTo>
                    <a:pt x="111" y="60"/>
                    <a:pt x="135" y="40"/>
                    <a:pt x="163" y="24"/>
                  </a:cubicBezTo>
                  <a:cubicBezTo>
                    <a:pt x="191" y="8"/>
                    <a:pt x="223" y="0"/>
                    <a:pt x="260" y="0"/>
                  </a:cubicBezTo>
                  <a:cubicBezTo>
                    <a:pt x="292" y="0"/>
                    <a:pt x="319" y="6"/>
                    <a:pt x="343" y="19"/>
                  </a:cubicBezTo>
                  <a:cubicBezTo>
                    <a:pt x="366" y="32"/>
                    <a:pt x="384" y="54"/>
                    <a:pt x="396" y="85"/>
                  </a:cubicBezTo>
                  <a:lnTo>
                    <a:pt x="397" y="85"/>
                  </a:lnTo>
                  <a:lnTo>
                    <a:pt x="410" y="12"/>
                  </a:lnTo>
                  <a:lnTo>
                    <a:pt x="502" y="12"/>
                  </a:lnTo>
                  <a:lnTo>
                    <a:pt x="409" y="438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28"/>
            <p:cNvSpPr>
              <a:spLocks/>
            </p:cNvSpPr>
            <p:nvPr userDrawn="1"/>
          </p:nvSpPr>
          <p:spPr bwMode="auto">
            <a:xfrm>
              <a:off x="2144713" y="1711325"/>
              <a:ext cx="50800" cy="98425"/>
            </a:xfrm>
            <a:custGeom>
              <a:avLst/>
              <a:gdLst/>
              <a:ahLst/>
              <a:cxnLst>
                <a:cxn ang="0">
                  <a:pos x="0" y="633"/>
                </a:cxn>
                <a:cxn ang="0">
                  <a:pos x="243" y="0"/>
                </a:cxn>
                <a:cxn ang="0">
                  <a:pos x="336" y="0"/>
                </a:cxn>
                <a:cxn ang="0">
                  <a:pos x="92" y="633"/>
                </a:cxn>
                <a:cxn ang="0">
                  <a:pos x="0" y="633"/>
                </a:cxn>
              </a:cxnLst>
              <a:rect l="0" t="0" r="r" b="b"/>
              <a:pathLst>
                <a:path w="336" h="633">
                  <a:moveTo>
                    <a:pt x="0" y="633"/>
                  </a:moveTo>
                  <a:lnTo>
                    <a:pt x="243" y="0"/>
                  </a:lnTo>
                  <a:lnTo>
                    <a:pt x="336" y="0"/>
                  </a:lnTo>
                  <a:lnTo>
                    <a:pt x="92" y="633"/>
                  </a:lnTo>
                  <a:lnTo>
                    <a:pt x="0" y="633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29"/>
            <p:cNvSpPr>
              <a:spLocks/>
            </p:cNvSpPr>
            <p:nvPr userDrawn="1"/>
          </p:nvSpPr>
          <p:spPr bwMode="auto">
            <a:xfrm>
              <a:off x="2230438" y="1712913"/>
              <a:ext cx="85725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566" y="0"/>
                </a:cxn>
                <a:cxn ang="0">
                  <a:pos x="547" y="91"/>
                </a:cxn>
                <a:cxn ang="0">
                  <a:pos x="211" y="91"/>
                </a:cxn>
                <a:cxn ang="0">
                  <a:pos x="178" y="250"/>
                </a:cxn>
                <a:cxn ang="0">
                  <a:pos x="489" y="250"/>
                </a:cxn>
                <a:cxn ang="0">
                  <a:pos x="472" y="336"/>
                </a:cxn>
                <a:cxn ang="0">
                  <a:pos x="159" y="336"/>
                </a:cxn>
                <a:cxn ang="0">
                  <a:pos x="123" y="514"/>
                </a:cxn>
                <a:cxn ang="0">
                  <a:pos x="461" y="514"/>
                </a:cxn>
                <a:cxn ang="0">
                  <a:pos x="443" y="605"/>
                </a:cxn>
                <a:cxn ang="0">
                  <a:pos x="0" y="605"/>
                </a:cxn>
                <a:cxn ang="0">
                  <a:pos x="125" y="0"/>
                </a:cxn>
              </a:cxnLst>
              <a:rect l="0" t="0" r="r" b="b"/>
              <a:pathLst>
                <a:path w="566" h="605">
                  <a:moveTo>
                    <a:pt x="125" y="0"/>
                  </a:moveTo>
                  <a:lnTo>
                    <a:pt x="566" y="0"/>
                  </a:lnTo>
                  <a:lnTo>
                    <a:pt x="547" y="91"/>
                  </a:lnTo>
                  <a:lnTo>
                    <a:pt x="211" y="91"/>
                  </a:lnTo>
                  <a:lnTo>
                    <a:pt x="178" y="250"/>
                  </a:lnTo>
                  <a:lnTo>
                    <a:pt x="489" y="250"/>
                  </a:lnTo>
                  <a:lnTo>
                    <a:pt x="472" y="336"/>
                  </a:lnTo>
                  <a:lnTo>
                    <a:pt x="159" y="336"/>
                  </a:lnTo>
                  <a:lnTo>
                    <a:pt x="123" y="514"/>
                  </a:lnTo>
                  <a:lnTo>
                    <a:pt x="461" y="514"/>
                  </a:lnTo>
                  <a:lnTo>
                    <a:pt x="443" y="605"/>
                  </a:lnTo>
                  <a:lnTo>
                    <a:pt x="0" y="605"/>
                  </a:lnTo>
                  <a:lnTo>
                    <a:pt x="125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30"/>
            <p:cNvSpPr>
              <a:spLocks/>
            </p:cNvSpPr>
            <p:nvPr userDrawn="1"/>
          </p:nvSpPr>
          <p:spPr bwMode="auto">
            <a:xfrm>
              <a:off x="2312988" y="1736725"/>
              <a:ext cx="65088" cy="71438"/>
            </a:xfrm>
            <a:custGeom>
              <a:avLst/>
              <a:gdLst/>
              <a:ahLst/>
              <a:cxnLst>
                <a:cxn ang="0">
                  <a:pos x="327" y="157"/>
                </a:cxn>
                <a:cxn ang="0">
                  <a:pos x="305" y="96"/>
                </a:cxn>
                <a:cxn ang="0">
                  <a:pos x="241" y="76"/>
                </a:cxn>
                <a:cxn ang="0">
                  <a:pos x="177" y="95"/>
                </a:cxn>
                <a:cxn ang="0">
                  <a:pos x="133" y="142"/>
                </a:cxn>
                <a:cxn ang="0">
                  <a:pos x="106" y="206"/>
                </a:cxn>
                <a:cxn ang="0">
                  <a:pos x="97" y="271"/>
                </a:cxn>
                <a:cxn ang="0">
                  <a:pos x="102" y="317"/>
                </a:cxn>
                <a:cxn ang="0">
                  <a:pos x="119" y="353"/>
                </a:cxn>
                <a:cxn ang="0">
                  <a:pos x="149" y="377"/>
                </a:cxn>
                <a:cxn ang="0">
                  <a:pos x="194" y="386"/>
                </a:cxn>
                <a:cxn ang="0">
                  <a:pos x="265" y="363"/>
                </a:cxn>
                <a:cxn ang="0">
                  <a:pos x="304" y="299"/>
                </a:cxn>
                <a:cxn ang="0">
                  <a:pos x="401" y="299"/>
                </a:cxn>
                <a:cxn ang="0">
                  <a:pos x="321" y="423"/>
                </a:cxn>
                <a:cxn ang="0">
                  <a:pos x="178" y="462"/>
                </a:cxn>
                <a:cxn ang="0">
                  <a:pos x="102" y="448"/>
                </a:cxn>
                <a:cxn ang="0">
                  <a:pos x="46" y="410"/>
                </a:cxn>
                <a:cxn ang="0">
                  <a:pos x="12" y="351"/>
                </a:cxn>
                <a:cxn ang="0">
                  <a:pos x="0" y="275"/>
                </a:cxn>
                <a:cxn ang="0">
                  <a:pos x="17" y="170"/>
                </a:cxn>
                <a:cxn ang="0">
                  <a:pos x="66" y="82"/>
                </a:cxn>
                <a:cxn ang="0">
                  <a:pos x="145" y="22"/>
                </a:cxn>
                <a:cxn ang="0">
                  <a:pos x="249" y="0"/>
                </a:cxn>
                <a:cxn ang="0">
                  <a:pos x="318" y="10"/>
                </a:cxn>
                <a:cxn ang="0">
                  <a:pos x="374" y="40"/>
                </a:cxn>
                <a:cxn ang="0">
                  <a:pos x="412" y="89"/>
                </a:cxn>
                <a:cxn ang="0">
                  <a:pos x="424" y="157"/>
                </a:cxn>
                <a:cxn ang="0">
                  <a:pos x="327" y="157"/>
                </a:cxn>
              </a:cxnLst>
              <a:rect l="0" t="0" r="r" b="b"/>
              <a:pathLst>
                <a:path w="425" h="462">
                  <a:moveTo>
                    <a:pt x="327" y="157"/>
                  </a:moveTo>
                  <a:cubicBezTo>
                    <a:pt x="328" y="130"/>
                    <a:pt x="321" y="109"/>
                    <a:pt x="305" y="96"/>
                  </a:cubicBezTo>
                  <a:cubicBezTo>
                    <a:pt x="289" y="83"/>
                    <a:pt x="267" y="76"/>
                    <a:pt x="241" y="76"/>
                  </a:cubicBezTo>
                  <a:cubicBezTo>
                    <a:pt x="217" y="76"/>
                    <a:pt x="195" y="82"/>
                    <a:pt x="177" y="95"/>
                  </a:cubicBezTo>
                  <a:cubicBezTo>
                    <a:pt x="159" y="107"/>
                    <a:pt x="144" y="123"/>
                    <a:pt x="133" y="142"/>
                  </a:cubicBezTo>
                  <a:cubicBezTo>
                    <a:pt x="121" y="161"/>
                    <a:pt x="112" y="183"/>
                    <a:pt x="106" y="206"/>
                  </a:cubicBezTo>
                  <a:cubicBezTo>
                    <a:pt x="100" y="228"/>
                    <a:pt x="97" y="250"/>
                    <a:pt x="97" y="271"/>
                  </a:cubicBezTo>
                  <a:cubicBezTo>
                    <a:pt x="97" y="288"/>
                    <a:pt x="99" y="303"/>
                    <a:pt x="102" y="317"/>
                  </a:cubicBezTo>
                  <a:cubicBezTo>
                    <a:pt x="105" y="331"/>
                    <a:pt x="111" y="343"/>
                    <a:pt x="119" y="353"/>
                  </a:cubicBezTo>
                  <a:cubicBezTo>
                    <a:pt x="126" y="363"/>
                    <a:pt x="136" y="371"/>
                    <a:pt x="149" y="377"/>
                  </a:cubicBezTo>
                  <a:cubicBezTo>
                    <a:pt x="161" y="383"/>
                    <a:pt x="176" y="386"/>
                    <a:pt x="194" y="386"/>
                  </a:cubicBezTo>
                  <a:cubicBezTo>
                    <a:pt x="223" y="386"/>
                    <a:pt x="247" y="378"/>
                    <a:pt x="265" y="363"/>
                  </a:cubicBezTo>
                  <a:cubicBezTo>
                    <a:pt x="283" y="347"/>
                    <a:pt x="297" y="326"/>
                    <a:pt x="304" y="299"/>
                  </a:cubicBezTo>
                  <a:lnTo>
                    <a:pt x="401" y="299"/>
                  </a:lnTo>
                  <a:cubicBezTo>
                    <a:pt x="385" y="356"/>
                    <a:pt x="359" y="397"/>
                    <a:pt x="321" y="423"/>
                  </a:cubicBezTo>
                  <a:cubicBezTo>
                    <a:pt x="283" y="449"/>
                    <a:pt x="236" y="462"/>
                    <a:pt x="178" y="462"/>
                  </a:cubicBezTo>
                  <a:cubicBezTo>
                    <a:pt x="149" y="462"/>
                    <a:pt x="124" y="457"/>
                    <a:pt x="102" y="448"/>
                  </a:cubicBezTo>
                  <a:cubicBezTo>
                    <a:pt x="80" y="439"/>
                    <a:pt x="61" y="427"/>
                    <a:pt x="46" y="410"/>
                  </a:cubicBezTo>
                  <a:cubicBezTo>
                    <a:pt x="31" y="393"/>
                    <a:pt x="20" y="373"/>
                    <a:pt x="12" y="351"/>
                  </a:cubicBezTo>
                  <a:cubicBezTo>
                    <a:pt x="4" y="328"/>
                    <a:pt x="0" y="302"/>
                    <a:pt x="0" y="275"/>
                  </a:cubicBezTo>
                  <a:cubicBezTo>
                    <a:pt x="0" y="238"/>
                    <a:pt x="6" y="203"/>
                    <a:pt x="17" y="170"/>
                  </a:cubicBezTo>
                  <a:cubicBezTo>
                    <a:pt x="28" y="136"/>
                    <a:pt x="45" y="107"/>
                    <a:pt x="66" y="82"/>
                  </a:cubicBezTo>
                  <a:cubicBezTo>
                    <a:pt x="88" y="57"/>
                    <a:pt x="114" y="37"/>
                    <a:pt x="145" y="22"/>
                  </a:cubicBezTo>
                  <a:cubicBezTo>
                    <a:pt x="175" y="7"/>
                    <a:pt x="210" y="0"/>
                    <a:pt x="249" y="0"/>
                  </a:cubicBezTo>
                  <a:cubicBezTo>
                    <a:pt x="274" y="0"/>
                    <a:pt x="297" y="3"/>
                    <a:pt x="318" y="10"/>
                  </a:cubicBezTo>
                  <a:cubicBezTo>
                    <a:pt x="339" y="17"/>
                    <a:pt x="358" y="27"/>
                    <a:pt x="374" y="40"/>
                  </a:cubicBezTo>
                  <a:cubicBezTo>
                    <a:pt x="391" y="53"/>
                    <a:pt x="403" y="69"/>
                    <a:pt x="412" y="89"/>
                  </a:cubicBezTo>
                  <a:cubicBezTo>
                    <a:pt x="420" y="109"/>
                    <a:pt x="425" y="132"/>
                    <a:pt x="424" y="157"/>
                  </a:cubicBezTo>
                  <a:lnTo>
                    <a:pt x="327" y="15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31"/>
            <p:cNvSpPr>
              <a:spLocks noEditPoints="1"/>
            </p:cNvSpPr>
            <p:nvPr userDrawn="1"/>
          </p:nvSpPr>
          <p:spPr bwMode="auto">
            <a:xfrm>
              <a:off x="2384425" y="1736725"/>
              <a:ext cx="66675" cy="71438"/>
            </a:xfrm>
            <a:custGeom>
              <a:avLst/>
              <a:gdLst/>
              <a:ahLst/>
              <a:cxnLst>
                <a:cxn ang="0">
                  <a:pos x="244" y="76"/>
                </a:cxn>
                <a:cxn ang="0">
                  <a:pos x="179" y="95"/>
                </a:cxn>
                <a:cxn ang="0">
                  <a:pos x="133" y="142"/>
                </a:cxn>
                <a:cxn ang="0">
                  <a:pos x="106" y="205"/>
                </a:cxn>
                <a:cxn ang="0">
                  <a:pos x="97" y="273"/>
                </a:cxn>
                <a:cxn ang="0">
                  <a:pos x="121" y="354"/>
                </a:cxn>
                <a:cxn ang="0">
                  <a:pos x="197" y="386"/>
                </a:cxn>
                <a:cxn ang="0">
                  <a:pos x="262" y="368"/>
                </a:cxn>
                <a:cxn ang="0">
                  <a:pos x="308" y="321"/>
                </a:cxn>
                <a:cxn ang="0">
                  <a:pos x="335" y="257"/>
                </a:cxn>
                <a:cxn ang="0">
                  <a:pos x="344" y="189"/>
                </a:cxn>
                <a:cxn ang="0">
                  <a:pos x="320" y="108"/>
                </a:cxn>
                <a:cxn ang="0">
                  <a:pos x="244" y="76"/>
                </a:cxn>
                <a:cxn ang="0">
                  <a:pos x="191" y="462"/>
                </a:cxn>
                <a:cxn ang="0">
                  <a:pos x="50" y="412"/>
                </a:cxn>
                <a:cxn ang="0">
                  <a:pos x="0" y="270"/>
                </a:cxn>
                <a:cxn ang="0">
                  <a:pos x="18" y="167"/>
                </a:cxn>
                <a:cxn ang="0">
                  <a:pos x="68" y="81"/>
                </a:cxn>
                <a:cxn ang="0">
                  <a:pos x="147" y="22"/>
                </a:cxn>
                <a:cxn ang="0">
                  <a:pos x="250" y="0"/>
                </a:cxn>
                <a:cxn ang="0">
                  <a:pos x="391" y="48"/>
                </a:cxn>
                <a:cxn ang="0">
                  <a:pos x="441" y="188"/>
                </a:cxn>
                <a:cxn ang="0">
                  <a:pos x="424" y="296"/>
                </a:cxn>
                <a:cxn ang="0">
                  <a:pos x="375" y="383"/>
                </a:cxn>
                <a:cxn ang="0">
                  <a:pos x="296" y="441"/>
                </a:cxn>
                <a:cxn ang="0">
                  <a:pos x="191" y="462"/>
                </a:cxn>
              </a:cxnLst>
              <a:rect l="0" t="0" r="r" b="b"/>
              <a:pathLst>
                <a:path w="441" h="462">
                  <a:moveTo>
                    <a:pt x="244" y="76"/>
                  </a:moveTo>
                  <a:cubicBezTo>
                    <a:pt x="219" y="76"/>
                    <a:pt x="197" y="82"/>
                    <a:pt x="179" y="95"/>
                  </a:cubicBezTo>
                  <a:cubicBezTo>
                    <a:pt x="161" y="107"/>
                    <a:pt x="146" y="123"/>
                    <a:pt x="133" y="142"/>
                  </a:cubicBezTo>
                  <a:cubicBezTo>
                    <a:pt x="121" y="161"/>
                    <a:pt x="112" y="182"/>
                    <a:pt x="106" y="205"/>
                  </a:cubicBezTo>
                  <a:cubicBezTo>
                    <a:pt x="100" y="228"/>
                    <a:pt x="97" y="251"/>
                    <a:pt x="97" y="273"/>
                  </a:cubicBezTo>
                  <a:cubicBezTo>
                    <a:pt x="97" y="305"/>
                    <a:pt x="105" y="332"/>
                    <a:pt x="121" y="354"/>
                  </a:cubicBezTo>
                  <a:cubicBezTo>
                    <a:pt x="137" y="375"/>
                    <a:pt x="162" y="386"/>
                    <a:pt x="197" y="386"/>
                  </a:cubicBezTo>
                  <a:cubicBezTo>
                    <a:pt x="222" y="386"/>
                    <a:pt x="244" y="380"/>
                    <a:pt x="262" y="368"/>
                  </a:cubicBezTo>
                  <a:cubicBezTo>
                    <a:pt x="280" y="356"/>
                    <a:pt x="295" y="340"/>
                    <a:pt x="308" y="321"/>
                  </a:cubicBezTo>
                  <a:cubicBezTo>
                    <a:pt x="320" y="302"/>
                    <a:pt x="329" y="281"/>
                    <a:pt x="335" y="257"/>
                  </a:cubicBezTo>
                  <a:cubicBezTo>
                    <a:pt x="341" y="234"/>
                    <a:pt x="344" y="211"/>
                    <a:pt x="344" y="189"/>
                  </a:cubicBezTo>
                  <a:cubicBezTo>
                    <a:pt x="344" y="157"/>
                    <a:pt x="336" y="130"/>
                    <a:pt x="320" y="108"/>
                  </a:cubicBezTo>
                  <a:cubicBezTo>
                    <a:pt x="304" y="87"/>
                    <a:pt x="279" y="76"/>
                    <a:pt x="244" y="76"/>
                  </a:cubicBezTo>
                  <a:close/>
                  <a:moveTo>
                    <a:pt x="191" y="462"/>
                  </a:moveTo>
                  <a:cubicBezTo>
                    <a:pt x="131" y="462"/>
                    <a:pt x="84" y="445"/>
                    <a:pt x="50" y="412"/>
                  </a:cubicBezTo>
                  <a:cubicBezTo>
                    <a:pt x="17" y="379"/>
                    <a:pt x="0" y="332"/>
                    <a:pt x="0" y="270"/>
                  </a:cubicBezTo>
                  <a:cubicBezTo>
                    <a:pt x="0" y="234"/>
                    <a:pt x="6" y="200"/>
                    <a:pt x="18" y="167"/>
                  </a:cubicBezTo>
                  <a:cubicBezTo>
                    <a:pt x="30" y="135"/>
                    <a:pt x="46" y="106"/>
                    <a:pt x="68" y="81"/>
                  </a:cubicBezTo>
                  <a:cubicBezTo>
                    <a:pt x="90" y="57"/>
                    <a:pt x="116" y="37"/>
                    <a:pt x="147" y="22"/>
                  </a:cubicBezTo>
                  <a:cubicBezTo>
                    <a:pt x="178" y="7"/>
                    <a:pt x="212" y="0"/>
                    <a:pt x="250" y="0"/>
                  </a:cubicBezTo>
                  <a:cubicBezTo>
                    <a:pt x="310" y="0"/>
                    <a:pt x="357" y="16"/>
                    <a:pt x="391" y="48"/>
                  </a:cubicBezTo>
                  <a:cubicBezTo>
                    <a:pt x="424" y="80"/>
                    <a:pt x="441" y="127"/>
                    <a:pt x="441" y="188"/>
                  </a:cubicBezTo>
                  <a:cubicBezTo>
                    <a:pt x="441" y="227"/>
                    <a:pt x="435" y="262"/>
                    <a:pt x="424" y="296"/>
                  </a:cubicBezTo>
                  <a:cubicBezTo>
                    <a:pt x="413" y="329"/>
                    <a:pt x="396" y="358"/>
                    <a:pt x="375" y="383"/>
                  </a:cubicBezTo>
                  <a:cubicBezTo>
                    <a:pt x="353" y="407"/>
                    <a:pt x="327" y="427"/>
                    <a:pt x="296" y="441"/>
                  </a:cubicBezTo>
                  <a:cubicBezTo>
                    <a:pt x="265" y="455"/>
                    <a:pt x="230" y="462"/>
                    <a:pt x="191" y="46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6" name="Freeform 32"/>
            <p:cNvSpPr>
              <a:spLocks/>
            </p:cNvSpPr>
            <p:nvPr userDrawn="1"/>
          </p:nvSpPr>
          <p:spPr bwMode="auto">
            <a:xfrm>
              <a:off x="2457450" y="1736725"/>
              <a:ext cx="68263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1" y="12"/>
                </a:cxn>
                <a:cxn ang="0">
                  <a:pos x="168" y="75"/>
                </a:cxn>
                <a:cxn ang="0">
                  <a:pos x="169" y="77"/>
                </a:cxn>
                <a:cxn ang="0">
                  <a:pos x="235" y="20"/>
                </a:cxn>
                <a:cxn ang="0">
                  <a:pos x="320" y="0"/>
                </a:cxn>
                <a:cxn ang="0">
                  <a:pos x="417" y="31"/>
                </a:cxn>
                <a:cxn ang="0">
                  <a:pos x="448" y="116"/>
                </a:cxn>
                <a:cxn ang="0">
                  <a:pos x="447" y="143"/>
                </a:cxn>
                <a:cxn ang="0">
                  <a:pos x="444" y="170"/>
                </a:cxn>
                <a:cxn ang="0">
                  <a:pos x="385" y="450"/>
                </a:cxn>
                <a:cxn ang="0">
                  <a:pos x="289" y="450"/>
                </a:cxn>
                <a:cxn ang="0">
                  <a:pos x="345" y="179"/>
                </a:cxn>
                <a:cxn ang="0">
                  <a:pos x="349" y="158"/>
                </a:cxn>
                <a:cxn ang="0">
                  <a:pos x="351" y="139"/>
                </a:cxn>
                <a:cxn ang="0">
                  <a:pos x="351" y="123"/>
                </a:cxn>
                <a:cxn ang="0">
                  <a:pos x="345" y="102"/>
                </a:cxn>
                <a:cxn ang="0">
                  <a:pos x="325" y="84"/>
                </a:cxn>
                <a:cxn ang="0">
                  <a:pos x="284" y="76"/>
                </a:cxn>
                <a:cxn ang="0">
                  <a:pos x="233" y="88"/>
                </a:cxn>
                <a:cxn ang="0">
                  <a:pos x="193" y="118"/>
                </a:cxn>
                <a:cxn ang="0">
                  <a:pos x="164" y="160"/>
                </a:cxn>
                <a:cxn ang="0">
                  <a:pos x="146" y="213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448" h="450">
                  <a:moveTo>
                    <a:pt x="90" y="12"/>
                  </a:moveTo>
                  <a:lnTo>
                    <a:pt x="181" y="12"/>
                  </a:lnTo>
                  <a:lnTo>
                    <a:pt x="168" y="75"/>
                  </a:lnTo>
                  <a:lnTo>
                    <a:pt x="169" y="77"/>
                  </a:lnTo>
                  <a:cubicBezTo>
                    <a:pt x="187" y="53"/>
                    <a:pt x="209" y="34"/>
                    <a:pt x="235" y="20"/>
                  </a:cubicBezTo>
                  <a:cubicBezTo>
                    <a:pt x="261" y="7"/>
                    <a:pt x="290" y="0"/>
                    <a:pt x="320" y="0"/>
                  </a:cubicBezTo>
                  <a:cubicBezTo>
                    <a:pt x="364" y="0"/>
                    <a:pt x="396" y="10"/>
                    <a:pt x="417" y="31"/>
                  </a:cubicBezTo>
                  <a:cubicBezTo>
                    <a:pt x="438" y="52"/>
                    <a:pt x="448" y="81"/>
                    <a:pt x="448" y="116"/>
                  </a:cubicBezTo>
                  <a:cubicBezTo>
                    <a:pt x="448" y="124"/>
                    <a:pt x="448" y="133"/>
                    <a:pt x="447" y="143"/>
                  </a:cubicBezTo>
                  <a:cubicBezTo>
                    <a:pt x="446" y="153"/>
                    <a:pt x="445" y="162"/>
                    <a:pt x="444" y="170"/>
                  </a:cubicBezTo>
                  <a:lnTo>
                    <a:pt x="385" y="450"/>
                  </a:lnTo>
                  <a:lnTo>
                    <a:pt x="289" y="450"/>
                  </a:lnTo>
                  <a:lnTo>
                    <a:pt x="345" y="179"/>
                  </a:lnTo>
                  <a:cubicBezTo>
                    <a:pt x="346" y="172"/>
                    <a:pt x="348" y="165"/>
                    <a:pt x="349" y="158"/>
                  </a:cubicBezTo>
                  <a:cubicBezTo>
                    <a:pt x="351" y="151"/>
                    <a:pt x="351" y="145"/>
                    <a:pt x="351" y="139"/>
                  </a:cubicBezTo>
                  <a:cubicBezTo>
                    <a:pt x="351" y="135"/>
                    <a:pt x="351" y="130"/>
                    <a:pt x="351" y="123"/>
                  </a:cubicBezTo>
                  <a:cubicBezTo>
                    <a:pt x="351" y="116"/>
                    <a:pt x="349" y="109"/>
                    <a:pt x="345" y="102"/>
                  </a:cubicBezTo>
                  <a:cubicBezTo>
                    <a:pt x="341" y="95"/>
                    <a:pt x="334" y="89"/>
                    <a:pt x="325" y="84"/>
                  </a:cubicBezTo>
                  <a:cubicBezTo>
                    <a:pt x="315" y="79"/>
                    <a:pt x="302" y="76"/>
                    <a:pt x="284" y="76"/>
                  </a:cubicBezTo>
                  <a:cubicBezTo>
                    <a:pt x="265" y="76"/>
                    <a:pt x="248" y="80"/>
                    <a:pt x="233" y="88"/>
                  </a:cubicBezTo>
                  <a:cubicBezTo>
                    <a:pt x="218" y="96"/>
                    <a:pt x="205" y="107"/>
                    <a:pt x="193" y="118"/>
                  </a:cubicBezTo>
                  <a:cubicBezTo>
                    <a:pt x="182" y="130"/>
                    <a:pt x="172" y="144"/>
                    <a:pt x="164" y="160"/>
                  </a:cubicBezTo>
                  <a:cubicBezTo>
                    <a:pt x="156" y="177"/>
                    <a:pt x="149" y="194"/>
                    <a:pt x="146" y="213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7" name="Freeform 33"/>
            <p:cNvSpPr>
              <a:spLocks noEditPoints="1"/>
            </p:cNvSpPr>
            <p:nvPr userDrawn="1"/>
          </p:nvSpPr>
          <p:spPr bwMode="auto">
            <a:xfrm>
              <a:off x="2535238" y="1736725"/>
              <a:ext cx="66675" cy="71438"/>
            </a:xfrm>
            <a:custGeom>
              <a:avLst/>
              <a:gdLst/>
              <a:ahLst/>
              <a:cxnLst>
                <a:cxn ang="0">
                  <a:pos x="244" y="76"/>
                </a:cxn>
                <a:cxn ang="0">
                  <a:pos x="179" y="95"/>
                </a:cxn>
                <a:cxn ang="0">
                  <a:pos x="133" y="142"/>
                </a:cxn>
                <a:cxn ang="0">
                  <a:pos x="106" y="205"/>
                </a:cxn>
                <a:cxn ang="0">
                  <a:pos x="97" y="273"/>
                </a:cxn>
                <a:cxn ang="0">
                  <a:pos x="121" y="354"/>
                </a:cxn>
                <a:cxn ang="0">
                  <a:pos x="197" y="386"/>
                </a:cxn>
                <a:cxn ang="0">
                  <a:pos x="262" y="368"/>
                </a:cxn>
                <a:cxn ang="0">
                  <a:pos x="308" y="321"/>
                </a:cxn>
                <a:cxn ang="0">
                  <a:pos x="335" y="257"/>
                </a:cxn>
                <a:cxn ang="0">
                  <a:pos x="344" y="189"/>
                </a:cxn>
                <a:cxn ang="0">
                  <a:pos x="320" y="108"/>
                </a:cxn>
                <a:cxn ang="0">
                  <a:pos x="244" y="76"/>
                </a:cxn>
                <a:cxn ang="0">
                  <a:pos x="191" y="462"/>
                </a:cxn>
                <a:cxn ang="0">
                  <a:pos x="50" y="412"/>
                </a:cxn>
                <a:cxn ang="0">
                  <a:pos x="0" y="270"/>
                </a:cxn>
                <a:cxn ang="0">
                  <a:pos x="18" y="167"/>
                </a:cxn>
                <a:cxn ang="0">
                  <a:pos x="68" y="81"/>
                </a:cxn>
                <a:cxn ang="0">
                  <a:pos x="147" y="22"/>
                </a:cxn>
                <a:cxn ang="0">
                  <a:pos x="250" y="0"/>
                </a:cxn>
                <a:cxn ang="0">
                  <a:pos x="391" y="48"/>
                </a:cxn>
                <a:cxn ang="0">
                  <a:pos x="441" y="188"/>
                </a:cxn>
                <a:cxn ang="0">
                  <a:pos x="424" y="296"/>
                </a:cxn>
                <a:cxn ang="0">
                  <a:pos x="375" y="383"/>
                </a:cxn>
                <a:cxn ang="0">
                  <a:pos x="296" y="441"/>
                </a:cxn>
                <a:cxn ang="0">
                  <a:pos x="191" y="462"/>
                </a:cxn>
              </a:cxnLst>
              <a:rect l="0" t="0" r="r" b="b"/>
              <a:pathLst>
                <a:path w="441" h="462">
                  <a:moveTo>
                    <a:pt x="244" y="76"/>
                  </a:moveTo>
                  <a:cubicBezTo>
                    <a:pt x="219" y="76"/>
                    <a:pt x="197" y="82"/>
                    <a:pt x="179" y="95"/>
                  </a:cubicBezTo>
                  <a:cubicBezTo>
                    <a:pt x="161" y="107"/>
                    <a:pt x="146" y="123"/>
                    <a:pt x="133" y="142"/>
                  </a:cubicBezTo>
                  <a:cubicBezTo>
                    <a:pt x="121" y="161"/>
                    <a:pt x="112" y="182"/>
                    <a:pt x="106" y="205"/>
                  </a:cubicBezTo>
                  <a:cubicBezTo>
                    <a:pt x="100" y="228"/>
                    <a:pt x="97" y="251"/>
                    <a:pt x="97" y="273"/>
                  </a:cubicBezTo>
                  <a:cubicBezTo>
                    <a:pt x="97" y="305"/>
                    <a:pt x="105" y="332"/>
                    <a:pt x="121" y="354"/>
                  </a:cubicBezTo>
                  <a:cubicBezTo>
                    <a:pt x="137" y="375"/>
                    <a:pt x="162" y="386"/>
                    <a:pt x="197" y="386"/>
                  </a:cubicBezTo>
                  <a:cubicBezTo>
                    <a:pt x="222" y="386"/>
                    <a:pt x="244" y="380"/>
                    <a:pt x="262" y="368"/>
                  </a:cubicBezTo>
                  <a:cubicBezTo>
                    <a:pt x="280" y="356"/>
                    <a:pt x="295" y="340"/>
                    <a:pt x="308" y="321"/>
                  </a:cubicBezTo>
                  <a:cubicBezTo>
                    <a:pt x="320" y="302"/>
                    <a:pt x="329" y="281"/>
                    <a:pt x="335" y="257"/>
                  </a:cubicBezTo>
                  <a:cubicBezTo>
                    <a:pt x="341" y="234"/>
                    <a:pt x="344" y="211"/>
                    <a:pt x="344" y="189"/>
                  </a:cubicBezTo>
                  <a:cubicBezTo>
                    <a:pt x="344" y="157"/>
                    <a:pt x="336" y="130"/>
                    <a:pt x="320" y="108"/>
                  </a:cubicBezTo>
                  <a:cubicBezTo>
                    <a:pt x="304" y="87"/>
                    <a:pt x="279" y="76"/>
                    <a:pt x="244" y="76"/>
                  </a:cubicBezTo>
                  <a:close/>
                  <a:moveTo>
                    <a:pt x="191" y="462"/>
                  </a:moveTo>
                  <a:cubicBezTo>
                    <a:pt x="131" y="462"/>
                    <a:pt x="84" y="445"/>
                    <a:pt x="50" y="412"/>
                  </a:cubicBezTo>
                  <a:cubicBezTo>
                    <a:pt x="17" y="379"/>
                    <a:pt x="0" y="332"/>
                    <a:pt x="0" y="270"/>
                  </a:cubicBezTo>
                  <a:cubicBezTo>
                    <a:pt x="0" y="234"/>
                    <a:pt x="6" y="200"/>
                    <a:pt x="18" y="167"/>
                  </a:cubicBezTo>
                  <a:cubicBezTo>
                    <a:pt x="30" y="135"/>
                    <a:pt x="46" y="106"/>
                    <a:pt x="68" y="81"/>
                  </a:cubicBezTo>
                  <a:cubicBezTo>
                    <a:pt x="90" y="57"/>
                    <a:pt x="116" y="37"/>
                    <a:pt x="147" y="22"/>
                  </a:cubicBezTo>
                  <a:cubicBezTo>
                    <a:pt x="178" y="7"/>
                    <a:pt x="212" y="0"/>
                    <a:pt x="250" y="0"/>
                  </a:cubicBezTo>
                  <a:cubicBezTo>
                    <a:pt x="310" y="0"/>
                    <a:pt x="357" y="16"/>
                    <a:pt x="391" y="48"/>
                  </a:cubicBezTo>
                  <a:cubicBezTo>
                    <a:pt x="424" y="80"/>
                    <a:pt x="441" y="127"/>
                    <a:pt x="441" y="188"/>
                  </a:cubicBezTo>
                  <a:cubicBezTo>
                    <a:pt x="441" y="227"/>
                    <a:pt x="435" y="262"/>
                    <a:pt x="424" y="296"/>
                  </a:cubicBezTo>
                  <a:cubicBezTo>
                    <a:pt x="413" y="329"/>
                    <a:pt x="396" y="358"/>
                    <a:pt x="375" y="383"/>
                  </a:cubicBezTo>
                  <a:cubicBezTo>
                    <a:pt x="353" y="407"/>
                    <a:pt x="327" y="427"/>
                    <a:pt x="296" y="441"/>
                  </a:cubicBezTo>
                  <a:cubicBezTo>
                    <a:pt x="265" y="455"/>
                    <a:pt x="230" y="462"/>
                    <a:pt x="191" y="46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8" name="Freeform 34"/>
            <p:cNvSpPr>
              <a:spLocks/>
            </p:cNvSpPr>
            <p:nvPr userDrawn="1"/>
          </p:nvSpPr>
          <p:spPr bwMode="auto">
            <a:xfrm>
              <a:off x="2609850" y="1736725"/>
              <a:ext cx="106363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2" y="12"/>
                </a:cxn>
                <a:cxn ang="0">
                  <a:pos x="169" y="73"/>
                </a:cxn>
                <a:cxn ang="0">
                  <a:pos x="171" y="75"/>
                </a:cxn>
                <a:cxn ang="0">
                  <a:pos x="237" y="20"/>
                </a:cxn>
                <a:cxn ang="0">
                  <a:pos x="321" y="0"/>
                </a:cxn>
                <a:cxn ang="0">
                  <a:pos x="359" y="4"/>
                </a:cxn>
                <a:cxn ang="0">
                  <a:pos x="392" y="17"/>
                </a:cxn>
                <a:cxn ang="0">
                  <a:pos x="417" y="42"/>
                </a:cxn>
                <a:cxn ang="0">
                  <a:pos x="432" y="78"/>
                </a:cxn>
                <a:cxn ang="0">
                  <a:pos x="498" y="22"/>
                </a:cxn>
                <a:cxn ang="0">
                  <a:pos x="580" y="0"/>
                </a:cxn>
                <a:cxn ang="0">
                  <a:pos x="674" y="31"/>
                </a:cxn>
                <a:cxn ang="0">
                  <a:pos x="705" y="116"/>
                </a:cxn>
                <a:cxn ang="0">
                  <a:pos x="703" y="143"/>
                </a:cxn>
                <a:cxn ang="0">
                  <a:pos x="698" y="170"/>
                </a:cxn>
                <a:cxn ang="0">
                  <a:pos x="642" y="450"/>
                </a:cxn>
                <a:cxn ang="0">
                  <a:pos x="545" y="450"/>
                </a:cxn>
                <a:cxn ang="0">
                  <a:pos x="600" y="190"/>
                </a:cxn>
                <a:cxn ang="0">
                  <a:pos x="604" y="169"/>
                </a:cxn>
                <a:cxn ang="0">
                  <a:pos x="608" y="139"/>
                </a:cxn>
                <a:cxn ang="0">
                  <a:pos x="606" y="116"/>
                </a:cxn>
                <a:cxn ang="0">
                  <a:pos x="597" y="96"/>
                </a:cxn>
                <a:cxn ang="0">
                  <a:pos x="578" y="82"/>
                </a:cxn>
                <a:cxn ang="0">
                  <a:pos x="548" y="76"/>
                </a:cxn>
                <a:cxn ang="0">
                  <a:pos x="498" y="87"/>
                </a:cxn>
                <a:cxn ang="0">
                  <a:pos x="461" y="116"/>
                </a:cxn>
                <a:cxn ang="0">
                  <a:pos x="436" y="154"/>
                </a:cxn>
                <a:cxn ang="0">
                  <a:pos x="423" y="194"/>
                </a:cxn>
                <a:cxn ang="0">
                  <a:pos x="369" y="450"/>
                </a:cxn>
                <a:cxn ang="0">
                  <a:pos x="273" y="450"/>
                </a:cxn>
                <a:cxn ang="0">
                  <a:pos x="323" y="209"/>
                </a:cxn>
                <a:cxn ang="0">
                  <a:pos x="331" y="171"/>
                </a:cxn>
                <a:cxn ang="0">
                  <a:pos x="335" y="130"/>
                </a:cxn>
                <a:cxn ang="0">
                  <a:pos x="324" y="92"/>
                </a:cxn>
                <a:cxn ang="0">
                  <a:pos x="282" y="76"/>
                </a:cxn>
                <a:cxn ang="0">
                  <a:pos x="234" y="86"/>
                </a:cxn>
                <a:cxn ang="0">
                  <a:pos x="200" y="111"/>
                </a:cxn>
                <a:cxn ang="0">
                  <a:pos x="170" y="148"/>
                </a:cxn>
                <a:cxn ang="0">
                  <a:pos x="149" y="196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705" h="450">
                  <a:moveTo>
                    <a:pt x="90" y="12"/>
                  </a:moveTo>
                  <a:lnTo>
                    <a:pt x="182" y="12"/>
                  </a:lnTo>
                  <a:lnTo>
                    <a:pt x="169" y="73"/>
                  </a:lnTo>
                  <a:lnTo>
                    <a:pt x="171" y="75"/>
                  </a:lnTo>
                  <a:cubicBezTo>
                    <a:pt x="189" y="52"/>
                    <a:pt x="211" y="34"/>
                    <a:pt x="237" y="20"/>
                  </a:cubicBezTo>
                  <a:cubicBezTo>
                    <a:pt x="262" y="7"/>
                    <a:pt x="290" y="0"/>
                    <a:pt x="321" y="0"/>
                  </a:cubicBezTo>
                  <a:cubicBezTo>
                    <a:pt x="334" y="0"/>
                    <a:pt x="347" y="1"/>
                    <a:pt x="359" y="4"/>
                  </a:cubicBezTo>
                  <a:cubicBezTo>
                    <a:pt x="372" y="7"/>
                    <a:pt x="383" y="11"/>
                    <a:pt x="392" y="17"/>
                  </a:cubicBezTo>
                  <a:cubicBezTo>
                    <a:pt x="402" y="23"/>
                    <a:pt x="411" y="31"/>
                    <a:pt x="417" y="42"/>
                  </a:cubicBezTo>
                  <a:cubicBezTo>
                    <a:pt x="424" y="52"/>
                    <a:pt x="429" y="64"/>
                    <a:pt x="432" y="78"/>
                  </a:cubicBezTo>
                  <a:cubicBezTo>
                    <a:pt x="452" y="55"/>
                    <a:pt x="474" y="37"/>
                    <a:pt x="498" y="22"/>
                  </a:cubicBezTo>
                  <a:cubicBezTo>
                    <a:pt x="523" y="7"/>
                    <a:pt x="550" y="0"/>
                    <a:pt x="580" y="0"/>
                  </a:cubicBezTo>
                  <a:cubicBezTo>
                    <a:pt x="623" y="0"/>
                    <a:pt x="654" y="10"/>
                    <a:pt x="674" y="31"/>
                  </a:cubicBezTo>
                  <a:cubicBezTo>
                    <a:pt x="695" y="52"/>
                    <a:pt x="705" y="81"/>
                    <a:pt x="705" y="116"/>
                  </a:cubicBezTo>
                  <a:cubicBezTo>
                    <a:pt x="705" y="124"/>
                    <a:pt x="704" y="133"/>
                    <a:pt x="703" y="143"/>
                  </a:cubicBezTo>
                  <a:cubicBezTo>
                    <a:pt x="701" y="153"/>
                    <a:pt x="700" y="162"/>
                    <a:pt x="698" y="170"/>
                  </a:cubicBezTo>
                  <a:lnTo>
                    <a:pt x="642" y="450"/>
                  </a:lnTo>
                  <a:lnTo>
                    <a:pt x="545" y="450"/>
                  </a:lnTo>
                  <a:lnTo>
                    <a:pt x="600" y="190"/>
                  </a:lnTo>
                  <a:cubicBezTo>
                    <a:pt x="601" y="185"/>
                    <a:pt x="602" y="178"/>
                    <a:pt x="604" y="169"/>
                  </a:cubicBezTo>
                  <a:cubicBezTo>
                    <a:pt x="606" y="160"/>
                    <a:pt x="607" y="149"/>
                    <a:pt x="608" y="139"/>
                  </a:cubicBezTo>
                  <a:cubicBezTo>
                    <a:pt x="608" y="131"/>
                    <a:pt x="607" y="123"/>
                    <a:pt x="606" y="116"/>
                  </a:cubicBezTo>
                  <a:cubicBezTo>
                    <a:pt x="604" y="109"/>
                    <a:pt x="602" y="102"/>
                    <a:pt x="597" y="96"/>
                  </a:cubicBezTo>
                  <a:cubicBezTo>
                    <a:pt x="592" y="90"/>
                    <a:pt x="586" y="85"/>
                    <a:pt x="578" y="82"/>
                  </a:cubicBezTo>
                  <a:cubicBezTo>
                    <a:pt x="570" y="78"/>
                    <a:pt x="560" y="76"/>
                    <a:pt x="548" y="76"/>
                  </a:cubicBezTo>
                  <a:cubicBezTo>
                    <a:pt x="529" y="76"/>
                    <a:pt x="513" y="80"/>
                    <a:pt x="498" y="87"/>
                  </a:cubicBezTo>
                  <a:cubicBezTo>
                    <a:pt x="484" y="95"/>
                    <a:pt x="471" y="105"/>
                    <a:pt x="461" y="116"/>
                  </a:cubicBezTo>
                  <a:cubicBezTo>
                    <a:pt x="451" y="128"/>
                    <a:pt x="442" y="141"/>
                    <a:pt x="436" y="154"/>
                  </a:cubicBezTo>
                  <a:cubicBezTo>
                    <a:pt x="429" y="168"/>
                    <a:pt x="425" y="181"/>
                    <a:pt x="423" y="194"/>
                  </a:cubicBezTo>
                  <a:lnTo>
                    <a:pt x="369" y="450"/>
                  </a:lnTo>
                  <a:lnTo>
                    <a:pt x="273" y="450"/>
                  </a:lnTo>
                  <a:lnTo>
                    <a:pt x="323" y="209"/>
                  </a:lnTo>
                  <a:cubicBezTo>
                    <a:pt x="325" y="198"/>
                    <a:pt x="328" y="185"/>
                    <a:pt x="331" y="171"/>
                  </a:cubicBezTo>
                  <a:cubicBezTo>
                    <a:pt x="334" y="157"/>
                    <a:pt x="335" y="143"/>
                    <a:pt x="335" y="130"/>
                  </a:cubicBezTo>
                  <a:cubicBezTo>
                    <a:pt x="335" y="116"/>
                    <a:pt x="331" y="103"/>
                    <a:pt x="324" y="92"/>
                  </a:cubicBezTo>
                  <a:cubicBezTo>
                    <a:pt x="316" y="81"/>
                    <a:pt x="302" y="76"/>
                    <a:pt x="282" y="76"/>
                  </a:cubicBezTo>
                  <a:cubicBezTo>
                    <a:pt x="263" y="76"/>
                    <a:pt x="247" y="79"/>
                    <a:pt x="234" y="86"/>
                  </a:cubicBezTo>
                  <a:cubicBezTo>
                    <a:pt x="221" y="93"/>
                    <a:pt x="209" y="101"/>
                    <a:pt x="200" y="111"/>
                  </a:cubicBezTo>
                  <a:cubicBezTo>
                    <a:pt x="190" y="120"/>
                    <a:pt x="180" y="133"/>
                    <a:pt x="170" y="148"/>
                  </a:cubicBezTo>
                  <a:cubicBezTo>
                    <a:pt x="160" y="163"/>
                    <a:pt x="153" y="179"/>
                    <a:pt x="149" y="196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9" name="Freeform 35"/>
            <p:cNvSpPr>
              <a:spLocks noEditPoints="1"/>
            </p:cNvSpPr>
            <p:nvPr userDrawn="1"/>
          </p:nvSpPr>
          <p:spPr bwMode="auto">
            <a:xfrm>
              <a:off x="2724150" y="1712913"/>
              <a:ext cx="33338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221" y="0"/>
                </a:cxn>
                <a:cxn ang="0">
                  <a:pos x="202" y="91"/>
                </a:cxn>
                <a:cxn ang="0">
                  <a:pos x="107" y="91"/>
                </a:cxn>
                <a:cxn ang="0">
                  <a:pos x="125" y="0"/>
                </a:cxn>
                <a:cxn ang="0">
                  <a:pos x="90" y="167"/>
                </a:cxn>
                <a:cxn ang="0">
                  <a:pos x="187" y="167"/>
                </a:cxn>
                <a:cxn ang="0">
                  <a:pos x="96" y="605"/>
                </a:cxn>
                <a:cxn ang="0">
                  <a:pos x="0" y="605"/>
                </a:cxn>
                <a:cxn ang="0">
                  <a:pos x="90" y="167"/>
                </a:cxn>
              </a:cxnLst>
              <a:rect l="0" t="0" r="r" b="b"/>
              <a:pathLst>
                <a:path w="221" h="605">
                  <a:moveTo>
                    <a:pt x="125" y="0"/>
                  </a:moveTo>
                  <a:lnTo>
                    <a:pt x="221" y="0"/>
                  </a:lnTo>
                  <a:lnTo>
                    <a:pt x="202" y="91"/>
                  </a:lnTo>
                  <a:lnTo>
                    <a:pt x="107" y="91"/>
                  </a:lnTo>
                  <a:lnTo>
                    <a:pt x="125" y="0"/>
                  </a:lnTo>
                  <a:close/>
                  <a:moveTo>
                    <a:pt x="90" y="167"/>
                  </a:moveTo>
                  <a:lnTo>
                    <a:pt x="187" y="167"/>
                  </a:lnTo>
                  <a:lnTo>
                    <a:pt x="96" y="605"/>
                  </a:lnTo>
                  <a:lnTo>
                    <a:pt x="0" y="605"/>
                  </a:lnTo>
                  <a:lnTo>
                    <a:pt x="90" y="16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0" name="Freeform 36"/>
            <p:cNvSpPr>
              <a:spLocks/>
            </p:cNvSpPr>
            <p:nvPr userDrawn="1"/>
          </p:nvSpPr>
          <p:spPr bwMode="auto">
            <a:xfrm>
              <a:off x="2757488" y="1736725"/>
              <a:ext cx="65088" cy="71438"/>
            </a:xfrm>
            <a:custGeom>
              <a:avLst/>
              <a:gdLst/>
              <a:ahLst/>
              <a:cxnLst>
                <a:cxn ang="0">
                  <a:pos x="327" y="157"/>
                </a:cxn>
                <a:cxn ang="0">
                  <a:pos x="305" y="96"/>
                </a:cxn>
                <a:cxn ang="0">
                  <a:pos x="241" y="76"/>
                </a:cxn>
                <a:cxn ang="0">
                  <a:pos x="177" y="95"/>
                </a:cxn>
                <a:cxn ang="0">
                  <a:pos x="133" y="142"/>
                </a:cxn>
                <a:cxn ang="0">
                  <a:pos x="106" y="206"/>
                </a:cxn>
                <a:cxn ang="0">
                  <a:pos x="97" y="271"/>
                </a:cxn>
                <a:cxn ang="0">
                  <a:pos x="102" y="317"/>
                </a:cxn>
                <a:cxn ang="0">
                  <a:pos x="119" y="353"/>
                </a:cxn>
                <a:cxn ang="0">
                  <a:pos x="149" y="377"/>
                </a:cxn>
                <a:cxn ang="0">
                  <a:pos x="194" y="386"/>
                </a:cxn>
                <a:cxn ang="0">
                  <a:pos x="265" y="363"/>
                </a:cxn>
                <a:cxn ang="0">
                  <a:pos x="304" y="299"/>
                </a:cxn>
                <a:cxn ang="0">
                  <a:pos x="401" y="299"/>
                </a:cxn>
                <a:cxn ang="0">
                  <a:pos x="321" y="423"/>
                </a:cxn>
                <a:cxn ang="0">
                  <a:pos x="178" y="462"/>
                </a:cxn>
                <a:cxn ang="0">
                  <a:pos x="102" y="448"/>
                </a:cxn>
                <a:cxn ang="0">
                  <a:pos x="46" y="410"/>
                </a:cxn>
                <a:cxn ang="0">
                  <a:pos x="12" y="351"/>
                </a:cxn>
                <a:cxn ang="0">
                  <a:pos x="0" y="275"/>
                </a:cxn>
                <a:cxn ang="0">
                  <a:pos x="17" y="170"/>
                </a:cxn>
                <a:cxn ang="0">
                  <a:pos x="66" y="82"/>
                </a:cxn>
                <a:cxn ang="0">
                  <a:pos x="145" y="22"/>
                </a:cxn>
                <a:cxn ang="0">
                  <a:pos x="249" y="0"/>
                </a:cxn>
                <a:cxn ang="0">
                  <a:pos x="318" y="10"/>
                </a:cxn>
                <a:cxn ang="0">
                  <a:pos x="374" y="40"/>
                </a:cxn>
                <a:cxn ang="0">
                  <a:pos x="412" y="89"/>
                </a:cxn>
                <a:cxn ang="0">
                  <a:pos x="424" y="157"/>
                </a:cxn>
                <a:cxn ang="0">
                  <a:pos x="327" y="157"/>
                </a:cxn>
              </a:cxnLst>
              <a:rect l="0" t="0" r="r" b="b"/>
              <a:pathLst>
                <a:path w="425" h="462">
                  <a:moveTo>
                    <a:pt x="327" y="157"/>
                  </a:moveTo>
                  <a:cubicBezTo>
                    <a:pt x="328" y="130"/>
                    <a:pt x="321" y="109"/>
                    <a:pt x="305" y="96"/>
                  </a:cubicBezTo>
                  <a:cubicBezTo>
                    <a:pt x="289" y="83"/>
                    <a:pt x="267" y="76"/>
                    <a:pt x="241" y="76"/>
                  </a:cubicBezTo>
                  <a:cubicBezTo>
                    <a:pt x="217" y="76"/>
                    <a:pt x="195" y="82"/>
                    <a:pt x="177" y="95"/>
                  </a:cubicBezTo>
                  <a:cubicBezTo>
                    <a:pt x="159" y="107"/>
                    <a:pt x="144" y="123"/>
                    <a:pt x="133" y="142"/>
                  </a:cubicBezTo>
                  <a:cubicBezTo>
                    <a:pt x="121" y="161"/>
                    <a:pt x="112" y="183"/>
                    <a:pt x="106" y="206"/>
                  </a:cubicBezTo>
                  <a:cubicBezTo>
                    <a:pt x="100" y="228"/>
                    <a:pt x="97" y="250"/>
                    <a:pt x="97" y="271"/>
                  </a:cubicBezTo>
                  <a:cubicBezTo>
                    <a:pt x="97" y="288"/>
                    <a:pt x="99" y="303"/>
                    <a:pt x="102" y="317"/>
                  </a:cubicBezTo>
                  <a:cubicBezTo>
                    <a:pt x="105" y="331"/>
                    <a:pt x="111" y="343"/>
                    <a:pt x="119" y="353"/>
                  </a:cubicBezTo>
                  <a:cubicBezTo>
                    <a:pt x="126" y="363"/>
                    <a:pt x="136" y="371"/>
                    <a:pt x="149" y="377"/>
                  </a:cubicBezTo>
                  <a:cubicBezTo>
                    <a:pt x="161" y="383"/>
                    <a:pt x="176" y="386"/>
                    <a:pt x="194" y="386"/>
                  </a:cubicBezTo>
                  <a:cubicBezTo>
                    <a:pt x="223" y="386"/>
                    <a:pt x="247" y="378"/>
                    <a:pt x="265" y="363"/>
                  </a:cubicBezTo>
                  <a:cubicBezTo>
                    <a:pt x="283" y="347"/>
                    <a:pt x="297" y="326"/>
                    <a:pt x="304" y="299"/>
                  </a:cubicBezTo>
                  <a:lnTo>
                    <a:pt x="401" y="299"/>
                  </a:lnTo>
                  <a:cubicBezTo>
                    <a:pt x="385" y="356"/>
                    <a:pt x="359" y="397"/>
                    <a:pt x="321" y="423"/>
                  </a:cubicBezTo>
                  <a:cubicBezTo>
                    <a:pt x="283" y="449"/>
                    <a:pt x="236" y="462"/>
                    <a:pt x="178" y="462"/>
                  </a:cubicBezTo>
                  <a:cubicBezTo>
                    <a:pt x="149" y="462"/>
                    <a:pt x="124" y="457"/>
                    <a:pt x="102" y="448"/>
                  </a:cubicBezTo>
                  <a:cubicBezTo>
                    <a:pt x="80" y="439"/>
                    <a:pt x="61" y="427"/>
                    <a:pt x="46" y="410"/>
                  </a:cubicBezTo>
                  <a:cubicBezTo>
                    <a:pt x="31" y="393"/>
                    <a:pt x="20" y="373"/>
                    <a:pt x="12" y="351"/>
                  </a:cubicBezTo>
                  <a:cubicBezTo>
                    <a:pt x="4" y="328"/>
                    <a:pt x="0" y="302"/>
                    <a:pt x="0" y="275"/>
                  </a:cubicBezTo>
                  <a:cubicBezTo>
                    <a:pt x="0" y="238"/>
                    <a:pt x="6" y="203"/>
                    <a:pt x="17" y="170"/>
                  </a:cubicBezTo>
                  <a:cubicBezTo>
                    <a:pt x="28" y="136"/>
                    <a:pt x="45" y="107"/>
                    <a:pt x="66" y="82"/>
                  </a:cubicBezTo>
                  <a:cubicBezTo>
                    <a:pt x="88" y="57"/>
                    <a:pt x="114" y="37"/>
                    <a:pt x="145" y="22"/>
                  </a:cubicBezTo>
                  <a:cubicBezTo>
                    <a:pt x="175" y="7"/>
                    <a:pt x="210" y="0"/>
                    <a:pt x="249" y="0"/>
                  </a:cubicBezTo>
                  <a:cubicBezTo>
                    <a:pt x="274" y="0"/>
                    <a:pt x="297" y="3"/>
                    <a:pt x="318" y="10"/>
                  </a:cubicBezTo>
                  <a:cubicBezTo>
                    <a:pt x="339" y="17"/>
                    <a:pt x="358" y="27"/>
                    <a:pt x="374" y="40"/>
                  </a:cubicBezTo>
                  <a:cubicBezTo>
                    <a:pt x="391" y="53"/>
                    <a:pt x="403" y="69"/>
                    <a:pt x="412" y="89"/>
                  </a:cubicBezTo>
                  <a:cubicBezTo>
                    <a:pt x="420" y="109"/>
                    <a:pt x="425" y="132"/>
                    <a:pt x="424" y="157"/>
                  </a:cubicBezTo>
                  <a:lnTo>
                    <a:pt x="327" y="15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1" name="Freeform 37"/>
            <p:cNvSpPr>
              <a:spLocks/>
            </p:cNvSpPr>
            <p:nvPr userDrawn="1"/>
          </p:nvSpPr>
          <p:spPr bwMode="auto">
            <a:xfrm>
              <a:off x="2825750" y="1736725"/>
              <a:ext cx="61913" cy="71438"/>
            </a:xfrm>
            <a:custGeom>
              <a:avLst/>
              <a:gdLst/>
              <a:ahLst/>
              <a:cxnLst>
                <a:cxn ang="0">
                  <a:pos x="310" y="140"/>
                </a:cxn>
                <a:cxn ang="0">
                  <a:pos x="285" y="91"/>
                </a:cxn>
                <a:cxn ang="0">
                  <a:pos x="222" y="76"/>
                </a:cxn>
                <a:cxn ang="0">
                  <a:pos x="194" y="79"/>
                </a:cxn>
                <a:cxn ang="0">
                  <a:pos x="170" y="87"/>
                </a:cxn>
                <a:cxn ang="0">
                  <a:pos x="153" y="104"/>
                </a:cxn>
                <a:cxn ang="0">
                  <a:pos x="147" y="131"/>
                </a:cxn>
                <a:cxn ang="0">
                  <a:pos x="158" y="156"/>
                </a:cxn>
                <a:cxn ang="0">
                  <a:pos x="188" y="172"/>
                </a:cxn>
                <a:cxn ang="0">
                  <a:pos x="230" y="186"/>
                </a:cxn>
                <a:cxn ang="0">
                  <a:pos x="276" y="201"/>
                </a:cxn>
                <a:cxn ang="0">
                  <a:pos x="314" y="218"/>
                </a:cxn>
                <a:cxn ang="0">
                  <a:pos x="346" y="241"/>
                </a:cxn>
                <a:cxn ang="0">
                  <a:pos x="369" y="273"/>
                </a:cxn>
                <a:cxn ang="0">
                  <a:pos x="377" y="318"/>
                </a:cxn>
                <a:cxn ang="0">
                  <a:pos x="360" y="383"/>
                </a:cxn>
                <a:cxn ang="0">
                  <a:pos x="316" y="428"/>
                </a:cxn>
                <a:cxn ang="0">
                  <a:pos x="254" y="454"/>
                </a:cxn>
                <a:cxn ang="0">
                  <a:pos x="183" y="462"/>
                </a:cxn>
                <a:cxn ang="0">
                  <a:pos x="112" y="455"/>
                </a:cxn>
                <a:cxn ang="0">
                  <a:pos x="54" y="430"/>
                </a:cxn>
                <a:cxn ang="0">
                  <a:pos x="15" y="384"/>
                </a:cxn>
                <a:cxn ang="0">
                  <a:pos x="0" y="310"/>
                </a:cxn>
                <a:cxn ang="0">
                  <a:pos x="91" y="310"/>
                </a:cxn>
                <a:cxn ang="0">
                  <a:pos x="97" y="345"/>
                </a:cxn>
                <a:cxn ang="0">
                  <a:pos x="118" y="369"/>
                </a:cxn>
                <a:cxn ang="0">
                  <a:pos x="149" y="382"/>
                </a:cxn>
                <a:cxn ang="0">
                  <a:pos x="188" y="386"/>
                </a:cxn>
                <a:cxn ang="0">
                  <a:pos x="219" y="383"/>
                </a:cxn>
                <a:cxn ang="0">
                  <a:pos x="249" y="373"/>
                </a:cxn>
                <a:cxn ang="0">
                  <a:pos x="271" y="354"/>
                </a:cxn>
                <a:cxn ang="0">
                  <a:pos x="280" y="323"/>
                </a:cxn>
                <a:cxn ang="0">
                  <a:pos x="268" y="295"/>
                </a:cxn>
                <a:cxn ang="0">
                  <a:pos x="236" y="276"/>
                </a:cxn>
                <a:cxn ang="0">
                  <a:pos x="193" y="261"/>
                </a:cxn>
                <a:cxn ang="0">
                  <a:pos x="146" y="246"/>
                </a:cxn>
                <a:cxn ang="0">
                  <a:pos x="110" y="230"/>
                </a:cxn>
                <a:cxn ang="0">
                  <a:pos x="79" y="207"/>
                </a:cxn>
                <a:cxn ang="0">
                  <a:pos x="58" y="176"/>
                </a:cxn>
                <a:cxn ang="0">
                  <a:pos x="50" y="134"/>
                </a:cxn>
                <a:cxn ang="0">
                  <a:pos x="66" y="73"/>
                </a:cxn>
                <a:cxn ang="0">
                  <a:pos x="107" y="31"/>
                </a:cxn>
                <a:cxn ang="0">
                  <a:pos x="165" y="8"/>
                </a:cxn>
                <a:cxn ang="0">
                  <a:pos x="231" y="0"/>
                </a:cxn>
                <a:cxn ang="0">
                  <a:pos x="298" y="6"/>
                </a:cxn>
                <a:cxn ang="0">
                  <a:pos x="352" y="29"/>
                </a:cxn>
                <a:cxn ang="0">
                  <a:pos x="389" y="72"/>
                </a:cxn>
                <a:cxn ang="0">
                  <a:pos x="401" y="140"/>
                </a:cxn>
                <a:cxn ang="0">
                  <a:pos x="310" y="140"/>
                </a:cxn>
              </a:cxnLst>
              <a:rect l="0" t="0" r="r" b="b"/>
              <a:pathLst>
                <a:path w="402" h="462">
                  <a:moveTo>
                    <a:pt x="310" y="140"/>
                  </a:moveTo>
                  <a:cubicBezTo>
                    <a:pt x="309" y="118"/>
                    <a:pt x="301" y="102"/>
                    <a:pt x="285" y="91"/>
                  </a:cubicBezTo>
                  <a:cubicBezTo>
                    <a:pt x="269" y="81"/>
                    <a:pt x="248" y="76"/>
                    <a:pt x="222" y="76"/>
                  </a:cubicBezTo>
                  <a:cubicBezTo>
                    <a:pt x="212" y="76"/>
                    <a:pt x="203" y="77"/>
                    <a:pt x="194" y="79"/>
                  </a:cubicBezTo>
                  <a:cubicBezTo>
                    <a:pt x="185" y="80"/>
                    <a:pt x="177" y="83"/>
                    <a:pt x="170" y="87"/>
                  </a:cubicBezTo>
                  <a:cubicBezTo>
                    <a:pt x="163" y="92"/>
                    <a:pt x="158" y="97"/>
                    <a:pt x="153" y="104"/>
                  </a:cubicBezTo>
                  <a:cubicBezTo>
                    <a:pt x="149" y="111"/>
                    <a:pt x="147" y="120"/>
                    <a:pt x="147" y="131"/>
                  </a:cubicBezTo>
                  <a:cubicBezTo>
                    <a:pt x="147" y="141"/>
                    <a:pt x="151" y="150"/>
                    <a:pt x="158" y="156"/>
                  </a:cubicBezTo>
                  <a:cubicBezTo>
                    <a:pt x="166" y="162"/>
                    <a:pt x="176" y="167"/>
                    <a:pt x="188" y="172"/>
                  </a:cubicBezTo>
                  <a:cubicBezTo>
                    <a:pt x="201" y="177"/>
                    <a:pt x="215" y="182"/>
                    <a:pt x="230" y="186"/>
                  </a:cubicBezTo>
                  <a:cubicBezTo>
                    <a:pt x="245" y="190"/>
                    <a:pt x="260" y="195"/>
                    <a:pt x="276" y="201"/>
                  </a:cubicBezTo>
                  <a:cubicBezTo>
                    <a:pt x="289" y="206"/>
                    <a:pt x="301" y="211"/>
                    <a:pt x="314" y="218"/>
                  </a:cubicBezTo>
                  <a:cubicBezTo>
                    <a:pt x="326" y="224"/>
                    <a:pt x="337" y="232"/>
                    <a:pt x="346" y="241"/>
                  </a:cubicBezTo>
                  <a:cubicBezTo>
                    <a:pt x="355" y="250"/>
                    <a:pt x="363" y="261"/>
                    <a:pt x="369" y="273"/>
                  </a:cubicBezTo>
                  <a:cubicBezTo>
                    <a:pt x="374" y="286"/>
                    <a:pt x="377" y="301"/>
                    <a:pt x="377" y="318"/>
                  </a:cubicBezTo>
                  <a:cubicBezTo>
                    <a:pt x="377" y="343"/>
                    <a:pt x="371" y="365"/>
                    <a:pt x="360" y="383"/>
                  </a:cubicBezTo>
                  <a:cubicBezTo>
                    <a:pt x="349" y="401"/>
                    <a:pt x="334" y="416"/>
                    <a:pt x="316" y="428"/>
                  </a:cubicBezTo>
                  <a:cubicBezTo>
                    <a:pt x="298" y="440"/>
                    <a:pt x="277" y="449"/>
                    <a:pt x="254" y="454"/>
                  </a:cubicBezTo>
                  <a:cubicBezTo>
                    <a:pt x="230" y="459"/>
                    <a:pt x="207" y="462"/>
                    <a:pt x="183" y="462"/>
                  </a:cubicBezTo>
                  <a:cubicBezTo>
                    <a:pt x="158" y="462"/>
                    <a:pt x="134" y="460"/>
                    <a:pt x="112" y="455"/>
                  </a:cubicBezTo>
                  <a:cubicBezTo>
                    <a:pt x="90" y="450"/>
                    <a:pt x="71" y="442"/>
                    <a:pt x="54" y="430"/>
                  </a:cubicBezTo>
                  <a:cubicBezTo>
                    <a:pt x="38" y="419"/>
                    <a:pt x="25" y="403"/>
                    <a:pt x="15" y="384"/>
                  </a:cubicBezTo>
                  <a:cubicBezTo>
                    <a:pt x="6" y="364"/>
                    <a:pt x="1" y="340"/>
                    <a:pt x="0" y="310"/>
                  </a:cubicBezTo>
                  <a:lnTo>
                    <a:pt x="91" y="310"/>
                  </a:lnTo>
                  <a:cubicBezTo>
                    <a:pt x="90" y="324"/>
                    <a:pt x="93" y="335"/>
                    <a:pt x="97" y="345"/>
                  </a:cubicBezTo>
                  <a:cubicBezTo>
                    <a:pt x="102" y="355"/>
                    <a:pt x="109" y="363"/>
                    <a:pt x="118" y="369"/>
                  </a:cubicBezTo>
                  <a:cubicBezTo>
                    <a:pt x="126" y="375"/>
                    <a:pt x="137" y="379"/>
                    <a:pt x="149" y="382"/>
                  </a:cubicBezTo>
                  <a:cubicBezTo>
                    <a:pt x="161" y="385"/>
                    <a:pt x="174" y="386"/>
                    <a:pt x="188" y="386"/>
                  </a:cubicBezTo>
                  <a:cubicBezTo>
                    <a:pt x="198" y="386"/>
                    <a:pt x="208" y="385"/>
                    <a:pt x="219" y="383"/>
                  </a:cubicBezTo>
                  <a:cubicBezTo>
                    <a:pt x="230" y="381"/>
                    <a:pt x="240" y="378"/>
                    <a:pt x="249" y="373"/>
                  </a:cubicBezTo>
                  <a:cubicBezTo>
                    <a:pt x="258" y="369"/>
                    <a:pt x="265" y="362"/>
                    <a:pt x="271" y="354"/>
                  </a:cubicBezTo>
                  <a:cubicBezTo>
                    <a:pt x="277" y="346"/>
                    <a:pt x="280" y="336"/>
                    <a:pt x="280" y="323"/>
                  </a:cubicBezTo>
                  <a:cubicBezTo>
                    <a:pt x="280" y="312"/>
                    <a:pt x="276" y="303"/>
                    <a:pt x="268" y="295"/>
                  </a:cubicBezTo>
                  <a:cubicBezTo>
                    <a:pt x="260" y="288"/>
                    <a:pt x="249" y="281"/>
                    <a:pt x="236" y="276"/>
                  </a:cubicBezTo>
                  <a:cubicBezTo>
                    <a:pt x="224" y="270"/>
                    <a:pt x="209" y="265"/>
                    <a:pt x="193" y="261"/>
                  </a:cubicBezTo>
                  <a:cubicBezTo>
                    <a:pt x="177" y="257"/>
                    <a:pt x="162" y="252"/>
                    <a:pt x="146" y="246"/>
                  </a:cubicBezTo>
                  <a:cubicBezTo>
                    <a:pt x="133" y="241"/>
                    <a:pt x="121" y="236"/>
                    <a:pt x="110" y="230"/>
                  </a:cubicBezTo>
                  <a:cubicBezTo>
                    <a:pt x="98" y="224"/>
                    <a:pt x="88" y="216"/>
                    <a:pt x="79" y="207"/>
                  </a:cubicBezTo>
                  <a:cubicBezTo>
                    <a:pt x="70" y="199"/>
                    <a:pt x="63" y="188"/>
                    <a:pt x="58" y="176"/>
                  </a:cubicBezTo>
                  <a:cubicBezTo>
                    <a:pt x="53" y="165"/>
                    <a:pt x="50" y="150"/>
                    <a:pt x="50" y="134"/>
                  </a:cubicBezTo>
                  <a:cubicBezTo>
                    <a:pt x="50" y="110"/>
                    <a:pt x="55" y="90"/>
                    <a:pt x="66" y="73"/>
                  </a:cubicBezTo>
                  <a:cubicBezTo>
                    <a:pt x="76" y="56"/>
                    <a:pt x="90" y="42"/>
                    <a:pt x="107" y="31"/>
                  </a:cubicBezTo>
                  <a:cubicBezTo>
                    <a:pt x="124" y="21"/>
                    <a:pt x="143" y="13"/>
                    <a:pt x="165" y="8"/>
                  </a:cubicBezTo>
                  <a:cubicBezTo>
                    <a:pt x="186" y="3"/>
                    <a:pt x="208" y="0"/>
                    <a:pt x="231" y="0"/>
                  </a:cubicBezTo>
                  <a:cubicBezTo>
                    <a:pt x="255" y="0"/>
                    <a:pt x="277" y="2"/>
                    <a:pt x="298" y="6"/>
                  </a:cubicBezTo>
                  <a:cubicBezTo>
                    <a:pt x="319" y="11"/>
                    <a:pt x="337" y="18"/>
                    <a:pt x="352" y="29"/>
                  </a:cubicBezTo>
                  <a:cubicBezTo>
                    <a:pt x="368" y="40"/>
                    <a:pt x="380" y="54"/>
                    <a:pt x="389" y="72"/>
                  </a:cubicBezTo>
                  <a:cubicBezTo>
                    <a:pt x="398" y="90"/>
                    <a:pt x="402" y="113"/>
                    <a:pt x="401" y="140"/>
                  </a:cubicBezTo>
                  <a:lnTo>
                    <a:pt x="310" y="14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2" name="Freeform 38"/>
            <p:cNvSpPr>
              <a:spLocks/>
            </p:cNvSpPr>
            <p:nvPr userDrawn="1"/>
          </p:nvSpPr>
          <p:spPr bwMode="auto">
            <a:xfrm>
              <a:off x="2924175" y="1711325"/>
              <a:ext cx="52388" cy="98425"/>
            </a:xfrm>
            <a:custGeom>
              <a:avLst/>
              <a:gdLst/>
              <a:ahLst/>
              <a:cxnLst>
                <a:cxn ang="0">
                  <a:pos x="0" y="633"/>
                </a:cxn>
                <a:cxn ang="0">
                  <a:pos x="243" y="0"/>
                </a:cxn>
                <a:cxn ang="0">
                  <a:pos x="336" y="0"/>
                </a:cxn>
                <a:cxn ang="0">
                  <a:pos x="92" y="633"/>
                </a:cxn>
                <a:cxn ang="0">
                  <a:pos x="0" y="633"/>
                </a:cxn>
              </a:cxnLst>
              <a:rect l="0" t="0" r="r" b="b"/>
              <a:pathLst>
                <a:path w="336" h="633">
                  <a:moveTo>
                    <a:pt x="0" y="633"/>
                  </a:moveTo>
                  <a:lnTo>
                    <a:pt x="243" y="0"/>
                  </a:lnTo>
                  <a:lnTo>
                    <a:pt x="336" y="0"/>
                  </a:lnTo>
                  <a:lnTo>
                    <a:pt x="92" y="633"/>
                  </a:lnTo>
                  <a:lnTo>
                    <a:pt x="0" y="633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39"/>
            <p:cNvSpPr>
              <a:spLocks/>
            </p:cNvSpPr>
            <p:nvPr userDrawn="1"/>
          </p:nvSpPr>
          <p:spPr bwMode="auto">
            <a:xfrm>
              <a:off x="3009900" y="1712913"/>
              <a:ext cx="82550" cy="93663"/>
            </a:xfrm>
            <a:custGeom>
              <a:avLst/>
              <a:gdLst/>
              <a:ahLst/>
              <a:cxnLst>
                <a:cxn ang="0">
                  <a:pos x="126" y="0"/>
                </a:cxn>
                <a:cxn ang="0">
                  <a:pos x="539" y="0"/>
                </a:cxn>
                <a:cxn ang="0">
                  <a:pos x="520" y="91"/>
                </a:cxn>
                <a:cxn ang="0">
                  <a:pos x="212" y="91"/>
                </a:cxn>
                <a:cxn ang="0">
                  <a:pos x="179" y="250"/>
                </a:cxn>
                <a:cxn ang="0">
                  <a:pos x="446" y="250"/>
                </a:cxn>
                <a:cxn ang="0">
                  <a:pos x="428" y="336"/>
                </a:cxn>
                <a:cxn ang="0">
                  <a:pos x="162" y="336"/>
                </a:cxn>
                <a:cxn ang="0">
                  <a:pos x="106" y="605"/>
                </a:cxn>
                <a:cxn ang="0">
                  <a:pos x="0" y="605"/>
                </a:cxn>
                <a:cxn ang="0">
                  <a:pos x="126" y="0"/>
                </a:cxn>
              </a:cxnLst>
              <a:rect l="0" t="0" r="r" b="b"/>
              <a:pathLst>
                <a:path w="539" h="605">
                  <a:moveTo>
                    <a:pt x="126" y="0"/>
                  </a:moveTo>
                  <a:lnTo>
                    <a:pt x="539" y="0"/>
                  </a:lnTo>
                  <a:lnTo>
                    <a:pt x="520" y="91"/>
                  </a:lnTo>
                  <a:lnTo>
                    <a:pt x="212" y="91"/>
                  </a:lnTo>
                  <a:lnTo>
                    <a:pt x="179" y="250"/>
                  </a:lnTo>
                  <a:lnTo>
                    <a:pt x="446" y="250"/>
                  </a:lnTo>
                  <a:lnTo>
                    <a:pt x="428" y="336"/>
                  </a:lnTo>
                  <a:lnTo>
                    <a:pt x="162" y="336"/>
                  </a:lnTo>
                  <a:lnTo>
                    <a:pt x="106" y="605"/>
                  </a:lnTo>
                  <a:lnTo>
                    <a:pt x="0" y="605"/>
                  </a:lnTo>
                  <a:lnTo>
                    <a:pt x="126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40"/>
            <p:cNvSpPr>
              <a:spLocks noEditPoints="1"/>
            </p:cNvSpPr>
            <p:nvPr userDrawn="1"/>
          </p:nvSpPr>
          <p:spPr bwMode="auto">
            <a:xfrm>
              <a:off x="3084513" y="1712913"/>
              <a:ext cx="33338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221" y="0"/>
                </a:cxn>
                <a:cxn ang="0">
                  <a:pos x="202" y="91"/>
                </a:cxn>
                <a:cxn ang="0">
                  <a:pos x="107" y="91"/>
                </a:cxn>
                <a:cxn ang="0">
                  <a:pos x="125" y="0"/>
                </a:cxn>
                <a:cxn ang="0">
                  <a:pos x="90" y="167"/>
                </a:cxn>
                <a:cxn ang="0">
                  <a:pos x="187" y="167"/>
                </a:cxn>
                <a:cxn ang="0">
                  <a:pos x="96" y="605"/>
                </a:cxn>
                <a:cxn ang="0">
                  <a:pos x="0" y="605"/>
                </a:cxn>
                <a:cxn ang="0">
                  <a:pos x="90" y="167"/>
                </a:cxn>
              </a:cxnLst>
              <a:rect l="0" t="0" r="r" b="b"/>
              <a:pathLst>
                <a:path w="221" h="605">
                  <a:moveTo>
                    <a:pt x="125" y="0"/>
                  </a:moveTo>
                  <a:lnTo>
                    <a:pt x="221" y="0"/>
                  </a:lnTo>
                  <a:lnTo>
                    <a:pt x="202" y="91"/>
                  </a:lnTo>
                  <a:lnTo>
                    <a:pt x="107" y="91"/>
                  </a:lnTo>
                  <a:lnTo>
                    <a:pt x="125" y="0"/>
                  </a:lnTo>
                  <a:close/>
                  <a:moveTo>
                    <a:pt x="90" y="167"/>
                  </a:moveTo>
                  <a:lnTo>
                    <a:pt x="187" y="167"/>
                  </a:lnTo>
                  <a:lnTo>
                    <a:pt x="96" y="605"/>
                  </a:lnTo>
                  <a:lnTo>
                    <a:pt x="0" y="605"/>
                  </a:lnTo>
                  <a:lnTo>
                    <a:pt x="90" y="16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41"/>
            <p:cNvSpPr>
              <a:spLocks/>
            </p:cNvSpPr>
            <p:nvPr userDrawn="1"/>
          </p:nvSpPr>
          <p:spPr bwMode="auto">
            <a:xfrm>
              <a:off x="3116263" y="1736725"/>
              <a:ext cx="68263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1" y="12"/>
                </a:cxn>
                <a:cxn ang="0">
                  <a:pos x="168" y="75"/>
                </a:cxn>
                <a:cxn ang="0">
                  <a:pos x="169" y="77"/>
                </a:cxn>
                <a:cxn ang="0">
                  <a:pos x="235" y="20"/>
                </a:cxn>
                <a:cxn ang="0">
                  <a:pos x="320" y="0"/>
                </a:cxn>
                <a:cxn ang="0">
                  <a:pos x="417" y="31"/>
                </a:cxn>
                <a:cxn ang="0">
                  <a:pos x="448" y="116"/>
                </a:cxn>
                <a:cxn ang="0">
                  <a:pos x="447" y="143"/>
                </a:cxn>
                <a:cxn ang="0">
                  <a:pos x="444" y="170"/>
                </a:cxn>
                <a:cxn ang="0">
                  <a:pos x="385" y="450"/>
                </a:cxn>
                <a:cxn ang="0">
                  <a:pos x="289" y="450"/>
                </a:cxn>
                <a:cxn ang="0">
                  <a:pos x="345" y="179"/>
                </a:cxn>
                <a:cxn ang="0">
                  <a:pos x="349" y="158"/>
                </a:cxn>
                <a:cxn ang="0">
                  <a:pos x="351" y="139"/>
                </a:cxn>
                <a:cxn ang="0">
                  <a:pos x="351" y="123"/>
                </a:cxn>
                <a:cxn ang="0">
                  <a:pos x="345" y="102"/>
                </a:cxn>
                <a:cxn ang="0">
                  <a:pos x="325" y="84"/>
                </a:cxn>
                <a:cxn ang="0">
                  <a:pos x="284" y="76"/>
                </a:cxn>
                <a:cxn ang="0">
                  <a:pos x="233" y="88"/>
                </a:cxn>
                <a:cxn ang="0">
                  <a:pos x="193" y="118"/>
                </a:cxn>
                <a:cxn ang="0">
                  <a:pos x="164" y="160"/>
                </a:cxn>
                <a:cxn ang="0">
                  <a:pos x="146" y="213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448" h="450">
                  <a:moveTo>
                    <a:pt x="90" y="12"/>
                  </a:moveTo>
                  <a:lnTo>
                    <a:pt x="181" y="12"/>
                  </a:lnTo>
                  <a:lnTo>
                    <a:pt x="168" y="75"/>
                  </a:lnTo>
                  <a:lnTo>
                    <a:pt x="169" y="77"/>
                  </a:lnTo>
                  <a:cubicBezTo>
                    <a:pt x="187" y="53"/>
                    <a:pt x="209" y="34"/>
                    <a:pt x="235" y="20"/>
                  </a:cubicBezTo>
                  <a:cubicBezTo>
                    <a:pt x="261" y="7"/>
                    <a:pt x="290" y="0"/>
                    <a:pt x="320" y="0"/>
                  </a:cubicBezTo>
                  <a:cubicBezTo>
                    <a:pt x="364" y="0"/>
                    <a:pt x="396" y="10"/>
                    <a:pt x="417" y="31"/>
                  </a:cubicBezTo>
                  <a:cubicBezTo>
                    <a:pt x="438" y="52"/>
                    <a:pt x="448" y="81"/>
                    <a:pt x="448" y="116"/>
                  </a:cubicBezTo>
                  <a:cubicBezTo>
                    <a:pt x="448" y="124"/>
                    <a:pt x="448" y="133"/>
                    <a:pt x="447" y="143"/>
                  </a:cubicBezTo>
                  <a:cubicBezTo>
                    <a:pt x="446" y="153"/>
                    <a:pt x="445" y="162"/>
                    <a:pt x="444" y="170"/>
                  </a:cubicBezTo>
                  <a:lnTo>
                    <a:pt x="385" y="450"/>
                  </a:lnTo>
                  <a:lnTo>
                    <a:pt x="289" y="450"/>
                  </a:lnTo>
                  <a:lnTo>
                    <a:pt x="345" y="179"/>
                  </a:lnTo>
                  <a:cubicBezTo>
                    <a:pt x="346" y="172"/>
                    <a:pt x="348" y="165"/>
                    <a:pt x="349" y="158"/>
                  </a:cubicBezTo>
                  <a:cubicBezTo>
                    <a:pt x="351" y="151"/>
                    <a:pt x="351" y="145"/>
                    <a:pt x="351" y="139"/>
                  </a:cubicBezTo>
                  <a:cubicBezTo>
                    <a:pt x="351" y="135"/>
                    <a:pt x="351" y="130"/>
                    <a:pt x="351" y="123"/>
                  </a:cubicBezTo>
                  <a:cubicBezTo>
                    <a:pt x="351" y="116"/>
                    <a:pt x="349" y="109"/>
                    <a:pt x="345" y="102"/>
                  </a:cubicBezTo>
                  <a:cubicBezTo>
                    <a:pt x="341" y="95"/>
                    <a:pt x="334" y="89"/>
                    <a:pt x="325" y="84"/>
                  </a:cubicBezTo>
                  <a:cubicBezTo>
                    <a:pt x="315" y="79"/>
                    <a:pt x="302" y="76"/>
                    <a:pt x="284" y="76"/>
                  </a:cubicBezTo>
                  <a:cubicBezTo>
                    <a:pt x="265" y="76"/>
                    <a:pt x="248" y="80"/>
                    <a:pt x="233" y="88"/>
                  </a:cubicBezTo>
                  <a:cubicBezTo>
                    <a:pt x="218" y="96"/>
                    <a:pt x="205" y="107"/>
                    <a:pt x="193" y="118"/>
                  </a:cubicBezTo>
                  <a:cubicBezTo>
                    <a:pt x="182" y="130"/>
                    <a:pt x="172" y="144"/>
                    <a:pt x="164" y="160"/>
                  </a:cubicBezTo>
                  <a:cubicBezTo>
                    <a:pt x="156" y="177"/>
                    <a:pt x="149" y="194"/>
                    <a:pt x="146" y="213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42"/>
            <p:cNvSpPr>
              <a:spLocks noEditPoints="1"/>
            </p:cNvSpPr>
            <p:nvPr userDrawn="1"/>
          </p:nvSpPr>
          <p:spPr bwMode="auto">
            <a:xfrm>
              <a:off x="3190875" y="1736725"/>
              <a:ext cx="65088" cy="71438"/>
            </a:xfrm>
            <a:custGeom>
              <a:avLst/>
              <a:gdLst/>
              <a:ahLst/>
              <a:cxnLst>
                <a:cxn ang="0">
                  <a:pos x="97" y="330"/>
                </a:cxn>
                <a:cxn ang="0">
                  <a:pos x="104" y="357"/>
                </a:cxn>
                <a:cxn ang="0">
                  <a:pos x="122" y="374"/>
                </a:cxn>
                <a:cxn ang="0">
                  <a:pos x="147" y="383"/>
                </a:cxn>
                <a:cxn ang="0">
                  <a:pos x="174" y="386"/>
                </a:cxn>
                <a:cxn ang="0">
                  <a:pos x="234" y="374"/>
                </a:cxn>
                <a:cxn ang="0">
                  <a:pos x="273" y="342"/>
                </a:cxn>
                <a:cxn ang="0">
                  <a:pos x="298" y="294"/>
                </a:cxn>
                <a:cxn ang="0">
                  <a:pos x="312" y="235"/>
                </a:cxn>
                <a:cxn ang="0">
                  <a:pos x="310" y="234"/>
                </a:cxn>
                <a:cxn ang="0">
                  <a:pos x="283" y="248"/>
                </a:cxn>
                <a:cxn ang="0">
                  <a:pos x="250" y="254"/>
                </a:cxn>
                <a:cxn ang="0">
                  <a:pos x="203" y="257"/>
                </a:cxn>
                <a:cxn ang="0">
                  <a:pos x="153" y="266"/>
                </a:cxn>
                <a:cxn ang="0">
                  <a:pos x="113" y="288"/>
                </a:cxn>
                <a:cxn ang="0">
                  <a:pos x="97" y="330"/>
                </a:cxn>
                <a:cxn ang="0">
                  <a:pos x="387" y="323"/>
                </a:cxn>
                <a:cxn ang="0">
                  <a:pos x="382" y="346"/>
                </a:cxn>
                <a:cxn ang="0">
                  <a:pos x="379" y="366"/>
                </a:cxn>
                <a:cxn ang="0">
                  <a:pos x="383" y="381"/>
                </a:cxn>
                <a:cxn ang="0">
                  <a:pos x="399" y="386"/>
                </a:cxn>
                <a:cxn ang="0">
                  <a:pos x="416" y="384"/>
                </a:cxn>
                <a:cxn ang="0">
                  <a:pos x="433" y="381"/>
                </a:cxn>
                <a:cxn ang="0">
                  <a:pos x="418" y="450"/>
                </a:cxn>
                <a:cxn ang="0">
                  <a:pos x="380" y="458"/>
                </a:cxn>
                <a:cxn ang="0">
                  <a:pos x="342" y="462"/>
                </a:cxn>
                <a:cxn ang="0">
                  <a:pos x="302" y="447"/>
                </a:cxn>
                <a:cxn ang="0">
                  <a:pos x="284" y="406"/>
                </a:cxn>
                <a:cxn ang="0">
                  <a:pos x="216" y="448"/>
                </a:cxn>
                <a:cxn ang="0">
                  <a:pos x="136" y="462"/>
                </a:cxn>
                <a:cxn ang="0">
                  <a:pos x="85" y="454"/>
                </a:cxn>
                <a:cxn ang="0">
                  <a:pos x="41" y="432"/>
                </a:cxn>
                <a:cxn ang="0">
                  <a:pos x="11" y="396"/>
                </a:cxn>
                <a:cxn ang="0">
                  <a:pos x="0" y="345"/>
                </a:cxn>
                <a:cxn ang="0">
                  <a:pos x="15" y="277"/>
                </a:cxn>
                <a:cxn ang="0">
                  <a:pos x="56" y="232"/>
                </a:cxn>
                <a:cxn ang="0">
                  <a:pos x="114" y="206"/>
                </a:cxn>
                <a:cxn ang="0">
                  <a:pos x="184" y="195"/>
                </a:cxn>
                <a:cxn ang="0">
                  <a:pos x="232" y="191"/>
                </a:cxn>
                <a:cxn ang="0">
                  <a:pos x="280" y="187"/>
                </a:cxn>
                <a:cxn ang="0">
                  <a:pos x="319" y="169"/>
                </a:cxn>
                <a:cxn ang="0">
                  <a:pos x="331" y="129"/>
                </a:cxn>
                <a:cxn ang="0">
                  <a:pos x="309" y="87"/>
                </a:cxn>
                <a:cxn ang="0">
                  <a:pos x="257" y="76"/>
                </a:cxn>
                <a:cxn ang="0">
                  <a:pos x="188" y="90"/>
                </a:cxn>
                <a:cxn ang="0">
                  <a:pos x="148" y="145"/>
                </a:cxn>
                <a:cxn ang="0">
                  <a:pos x="57" y="145"/>
                </a:cxn>
                <a:cxn ang="0">
                  <a:pos x="83" y="77"/>
                </a:cxn>
                <a:cxn ang="0">
                  <a:pos x="129" y="32"/>
                </a:cxn>
                <a:cxn ang="0">
                  <a:pos x="190" y="7"/>
                </a:cxn>
                <a:cxn ang="0">
                  <a:pos x="263" y="0"/>
                </a:cxn>
                <a:cxn ang="0">
                  <a:pos x="356" y="11"/>
                </a:cxn>
                <a:cxn ang="0">
                  <a:pos x="405" y="39"/>
                </a:cxn>
                <a:cxn ang="0">
                  <a:pos x="425" y="73"/>
                </a:cxn>
                <a:cxn ang="0">
                  <a:pos x="428" y="102"/>
                </a:cxn>
                <a:cxn ang="0">
                  <a:pos x="420" y="168"/>
                </a:cxn>
                <a:cxn ang="0">
                  <a:pos x="387" y="323"/>
                </a:cxn>
              </a:cxnLst>
              <a:rect l="0" t="0" r="r" b="b"/>
              <a:pathLst>
                <a:path w="433" h="462">
                  <a:moveTo>
                    <a:pt x="97" y="330"/>
                  </a:moveTo>
                  <a:cubicBezTo>
                    <a:pt x="97" y="341"/>
                    <a:pt x="99" y="350"/>
                    <a:pt x="104" y="357"/>
                  </a:cubicBezTo>
                  <a:cubicBezTo>
                    <a:pt x="109" y="364"/>
                    <a:pt x="115" y="370"/>
                    <a:pt x="122" y="374"/>
                  </a:cubicBezTo>
                  <a:cubicBezTo>
                    <a:pt x="130" y="378"/>
                    <a:pt x="138" y="381"/>
                    <a:pt x="147" y="383"/>
                  </a:cubicBezTo>
                  <a:cubicBezTo>
                    <a:pt x="156" y="385"/>
                    <a:pt x="165" y="386"/>
                    <a:pt x="174" y="386"/>
                  </a:cubicBezTo>
                  <a:cubicBezTo>
                    <a:pt x="198" y="386"/>
                    <a:pt x="218" y="382"/>
                    <a:pt x="234" y="374"/>
                  </a:cubicBezTo>
                  <a:cubicBezTo>
                    <a:pt x="250" y="366"/>
                    <a:pt x="263" y="356"/>
                    <a:pt x="273" y="342"/>
                  </a:cubicBezTo>
                  <a:cubicBezTo>
                    <a:pt x="284" y="328"/>
                    <a:pt x="292" y="313"/>
                    <a:pt x="298" y="294"/>
                  </a:cubicBezTo>
                  <a:cubicBezTo>
                    <a:pt x="304" y="276"/>
                    <a:pt x="308" y="256"/>
                    <a:pt x="312" y="235"/>
                  </a:cubicBezTo>
                  <a:lnTo>
                    <a:pt x="310" y="234"/>
                  </a:lnTo>
                  <a:cubicBezTo>
                    <a:pt x="303" y="240"/>
                    <a:pt x="294" y="245"/>
                    <a:pt x="283" y="248"/>
                  </a:cubicBezTo>
                  <a:cubicBezTo>
                    <a:pt x="272" y="251"/>
                    <a:pt x="261" y="253"/>
                    <a:pt x="250" y="254"/>
                  </a:cubicBezTo>
                  <a:cubicBezTo>
                    <a:pt x="237" y="255"/>
                    <a:pt x="221" y="256"/>
                    <a:pt x="203" y="257"/>
                  </a:cubicBezTo>
                  <a:cubicBezTo>
                    <a:pt x="185" y="259"/>
                    <a:pt x="169" y="261"/>
                    <a:pt x="153" y="266"/>
                  </a:cubicBezTo>
                  <a:cubicBezTo>
                    <a:pt x="138" y="271"/>
                    <a:pt x="124" y="278"/>
                    <a:pt x="113" y="288"/>
                  </a:cubicBezTo>
                  <a:cubicBezTo>
                    <a:pt x="102" y="298"/>
                    <a:pt x="97" y="312"/>
                    <a:pt x="97" y="330"/>
                  </a:cubicBezTo>
                  <a:close/>
                  <a:moveTo>
                    <a:pt x="387" y="323"/>
                  </a:moveTo>
                  <a:cubicBezTo>
                    <a:pt x="386" y="331"/>
                    <a:pt x="384" y="339"/>
                    <a:pt x="382" y="346"/>
                  </a:cubicBezTo>
                  <a:cubicBezTo>
                    <a:pt x="380" y="353"/>
                    <a:pt x="379" y="360"/>
                    <a:pt x="379" y="366"/>
                  </a:cubicBezTo>
                  <a:cubicBezTo>
                    <a:pt x="379" y="373"/>
                    <a:pt x="380" y="378"/>
                    <a:pt x="383" y="381"/>
                  </a:cubicBezTo>
                  <a:cubicBezTo>
                    <a:pt x="386" y="384"/>
                    <a:pt x="391" y="386"/>
                    <a:pt x="399" y="386"/>
                  </a:cubicBezTo>
                  <a:cubicBezTo>
                    <a:pt x="405" y="386"/>
                    <a:pt x="410" y="385"/>
                    <a:pt x="416" y="384"/>
                  </a:cubicBezTo>
                  <a:cubicBezTo>
                    <a:pt x="422" y="383"/>
                    <a:pt x="427" y="382"/>
                    <a:pt x="433" y="381"/>
                  </a:cubicBezTo>
                  <a:lnTo>
                    <a:pt x="418" y="450"/>
                  </a:lnTo>
                  <a:cubicBezTo>
                    <a:pt x="405" y="453"/>
                    <a:pt x="393" y="456"/>
                    <a:pt x="380" y="458"/>
                  </a:cubicBezTo>
                  <a:cubicBezTo>
                    <a:pt x="368" y="461"/>
                    <a:pt x="355" y="462"/>
                    <a:pt x="342" y="462"/>
                  </a:cubicBezTo>
                  <a:cubicBezTo>
                    <a:pt x="326" y="462"/>
                    <a:pt x="312" y="457"/>
                    <a:pt x="302" y="447"/>
                  </a:cubicBezTo>
                  <a:cubicBezTo>
                    <a:pt x="291" y="437"/>
                    <a:pt x="285" y="423"/>
                    <a:pt x="284" y="406"/>
                  </a:cubicBezTo>
                  <a:cubicBezTo>
                    <a:pt x="265" y="425"/>
                    <a:pt x="242" y="439"/>
                    <a:pt x="216" y="448"/>
                  </a:cubicBezTo>
                  <a:cubicBezTo>
                    <a:pt x="190" y="457"/>
                    <a:pt x="164" y="462"/>
                    <a:pt x="136" y="462"/>
                  </a:cubicBezTo>
                  <a:cubicBezTo>
                    <a:pt x="118" y="462"/>
                    <a:pt x="101" y="459"/>
                    <a:pt x="85" y="454"/>
                  </a:cubicBezTo>
                  <a:cubicBezTo>
                    <a:pt x="68" y="449"/>
                    <a:pt x="54" y="442"/>
                    <a:pt x="41" y="432"/>
                  </a:cubicBezTo>
                  <a:cubicBezTo>
                    <a:pt x="28" y="423"/>
                    <a:pt x="18" y="411"/>
                    <a:pt x="11" y="396"/>
                  </a:cubicBezTo>
                  <a:cubicBezTo>
                    <a:pt x="4" y="381"/>
                    <a:pt x="0" y="365"/>
                    <a:pt x="0" y="345"/>
                  </a:cubicBezTo>
                  <a:cubicBezTo>
                    <a:pt x="0" y="318"/>
                    <a:pt x="5" y="296"/>
                    <a:pt x="15" y="277"/>
                  </a:cubicBezTo>
                  <a:cubicBezTo>
                    <a:pt x="25" y="259"/>
                    <a:pt x="39" y="244"/>
                    <a:pt x="56" y="232"/>
                  </a:cubicBezTo>
                  <a:cubicBezTo>
                    <a:pt x="73" y="220"/>
                    <a:pt x="92" y="212"/>
                    <a:pt x="114" y="206"/>
                  </a:cubicBezTo>
                  <a:cubicBezTo>
                    <a:pt x="136" y="200"/>
                    <a:pt x="159" y="197"/>
                    <a:pt x="184" y="195"/>
                  </a:cubicBezTo>
                  <a:cubicBezTo>
                    <a:pt x="200" y="194"/>
                    <a:pt x="216" y="192"/>
                    <a:pt x="232" y="191"/>
                  </a:cubicBezTo>
                  <a:cubicBezTo>
                    <a:pt x="248" y="190"/>
                    <a:pt x="264" y="188"/>
                    <a:pt x="280" y="187"/>
                  </a:cubicBezTo>
                  <a:cubicBezTo>
                    <a:pt x="298" y="186"/>
                    <a:pt x="311" y="180"/>
                    <a:pt x="319" y="169"/>
                  </a:cubicBezTo>
                  <a:cubicBezTo>
                    <a:pt x="327" y="159"/>
                    <a:pt x="331" y="145"/>
                    <a:pt x="331" y="129"/>
                  </a:cubicBezTo>
                  <a:cubicBezTo>
                    <a:pt x="331" y="108"/>
                    <a:pt x="324" y="94"/>
                    <a:pt x="309" y="87"/>
                  </a:cubicBezTo>
                  <a:cubicBezTo>
                    <a:pt x="294" y="80"/>
                    <a:pt x="277" y="76"/>
                    <a:pt x="257" y="76"/>
                  </a:cubicBezTo>
                  <a:cubicBezTo>
                    <a:pt x="231" y="76"/>
                    <a:pt x="208" y="81"/>
                    <a:pt x="188" y="90"/>
                  </a:cubicBezTo>
                  <a:cubicBezTo>
                    <a:pt x="168" y="99"/>
                    <a:pt x="155" y="118"/>
                    <a:pt x="148" y="145"/>
                  </a:cubicBezTo>
                  <a:lnTo>
                    <a:pt x="57" y="145"/>
                  </a:lnTo>
                  <a:cubicBezTo>
                    <a:pt x="62" y="118"/>
                    <a:pt x="70" y="95"/>
                    <a:pt x="83" y="77"/>
                  </a:cubicBezTo>
                  <a:cubicBezTo>
                    <a:pt x="95" y="58"/>
                    <a:pt x="111" y="43"/>
                    <a:pt x="129" y="32"/>
                  </a:cubicBezTo>
                  <a:cubicBezTo>
                    <a:pt x="147" y="20"/>
                    <a:pt x="167" y="12"/>
                    <a:pt x="190" y="7"/>
                  </a:cubicBezTo>
                  <a:cubicBezTo>
                    <a:pt x="213" y="2"/>
                    <a:pt x="237" y="0"/>
                    <a:pt x="263" y="0"/>
                  </a:cubicBezTo>
                  <a:cubicBezTo>
                    <a:pt x="303" y="0"/>
                    <a:pt x="334" y="4"/>
                    <a:pt x="356" y="11"/>
                  </a:cubicBezTo>
                  <a:cubicBezTo>
                    <a:pt x="379" y="19"/>
                    <a:pt x="395" y="28"/>
                    <a:pt x="405" y="39"/>
                  </a:cubicBezTo>
                  <a:cubicBezTo>
                    <a:pt x="416" y="50"/>
                    <a:pt x="422" y="61"/>
                    <a:pt x="425" y="73"/>
                  </a:cubicBezTo>
                  <a:cubicBezTo>
                    <a:pt x="427" y="84"/>
                    <a:pt x="428" y="94"/>
                    <a:pt x="428" y="102"/>
                  </a:cubicBezTo>
                  <a:cubicBezTo>
                    <a:pt x="428" y="120"/>
                    <a:pt x="425" y="142"/>
                    <a:pt x="420" y="168"/>
                  </a:cubicBezTo>
                  <a:lnTo>
                    <a:pt x="387" y="323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43"/>
            <p:cNvSpPr>
              <a:spLocks/>
            </p:cNvSpPr>
            <p:nvPr userDrawn="1"/>
          </p:nvSpPr>
          <p:spPr bwMode="auto">
            <a:xfrm>
              <a:off x="3262313" y="1736725"/>
              <a:ext cx="68263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1" y="12"/>
                </a:cxn>
                <a:cxn ang="0">
                  <a:pos x="168" y="75"/>
                </a:cxn>
                <a:cxn ang="0">
                  <a:pos x="169" y="77"/>
                </a:cxn>
                <a:cxn ang="0">
                  <a:pos x="235" y="20"/>
                </a:cxn>
                <a:cxn ang="0">
                  <a:pos x="320" y="0"/>
                </a:cxn>
                <a:cxn ang="0">
                  <a:pos x="417" y="31"/>
                </a:cxn>
                <a:cxn ang="0">
                  <a:pos x="448" y="116"/>
                </a:cxn>
                <a:cxn ang="0">
                  <a:pos x="447" y="143"/>
                </a:cxn>
                <a:cxn ang="0">
                  <a:pos x="444" y="170"/>
                </a:cxn>
                <a:cxn ang="0">
                  <a:pos x="385" y="450"/>
                </a:cxn>
                <a:cxn ang="0">
                  <a:pos x="289" y="450"/>
                </a:cxn>
                <a:cxn ang="0">
                  <a:pos x="345" y="179"/>
                </a:cxn>
                <a:cxn ang="0">
                  <a:pos x="349" y="158"/>
                </a:cxn>
                <a:cxn ang="0">
                  <a:pos x="351" y="139"/>
                </a:cxn>
                <a:cxn ang="0">
                  <a:pos x="351" y="123"/>
                </a:cxn>
                <a:cxn ang="0">
                  <a:pos x="345" y="102"/>
                </a:cxn>
                <a:cxn ang="0">
                  <a:pos x="325" y="84"/>
                </a:cxn>
                <a:cxn ang="0">
                  <a:pos x="284" y="76"/>
                </a:cxn>
                <a:cxn ang="0">
                  <a:pos x="233" y="88"/>
                </a:cxn>
                <a:cxn ang="0">
                  <a:pos x="193" y="118"/>
                </a:cxn>
                <a:cxn ang="0">
                  <a:pos x="164" y="160"/>
                </a:cxn>
                <a:cxn ang="0">
                  <a:pos x="146" y="213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448" h="450">
                  <a:moveTo>
                    <a:pt x="90" y="12"/>
                  </a:moveTo>
                  <a:lnTo>
                    <a:pt x="181" y="12"/>
                  </a:lnTo>
                  <a:lnTo>
                    <a:pt x="168" y="75"/>
                  </a:lnTo>
                  <a:lnTo>
                    <a:pt x="169" y="77"/>
                  </a:lnTo>
                  <a:cubicBezTo>
                    <a:pt x="187" y="53"/>
                    <a:pt x="209" y="34"/>
                    <a:pt x="235" y="20"/>
                  </a:cubicBezTo>
                  <a:cubicBezTo>
                    <a:pt x="261" y="7"/>
                    <a:pt x="290" y="0"/>
                    <a:pt x="320" y="0"/>
                  </a:cubicBezTo>
                  <a:cubicBezTo>
                    <a:pt x="364" y="0"/>
                    <a:pt x="396" y="10"/>
                    <a:pt x="417" y="31"/>
                  </a:cubicBezTo>
                  <a:cubicBezTo>
                    <a:pt x="438" y="52"/>
                    <a:pt x="448" y="81"/>
                    <a:pt x="448" y="116"/>
                  </a:cubicBezTo>
                  <a:cubicBezTo>
                    <a:pt x="448" y="124"/>
                    <a:pt x="448" y="133"/>
                    <a:pt x="447" y="143"/>
                  </a:cubicBezTo>
                  <a:cubicBezTo>
                    <a:pt x="446" y="153"/>
                    <a:pt x="445" y="162"/>
                    <a:pt x="444" y="170"/>
                  </a:cubicBezTo>
                  <a:lnTo>
                    <a:pt x="385" y="450"/>
                  </a:lnTo>
                  <a:lnTo>
                    <a:pt x="289" y="450"/>
                  </a:lnTo>
                  <a:lnTo>
                    <a:pt x="345" y="179"/>
                  </a:lnTo>
                  <a:cubicBezTo>
                    <a:pt x="346" y="172"/>
                    <a:pt x="348" y="165"/>
                    <a:pt x="349" y="158"/>
                  </a:cubicBezTo>
                  <a:cubicBezTo>
                    <a:pt x="351" y="151"/>
                    <a:pt x="351" y="145"/>
                    <a:pt x="351" y="139"/>
                  </a:cubicBezTo>
                  <a:cubicBezTo>
                    <a:pt x="351" y="135"/>
                    <a:pt x="351" y="130"/>
                    <a:pt x="351" y="123"/>
                  </a:cubicBezTo>
                  <a:cubicBezTo>
                    <a:pt x="351" y="116"/>
                    <a:pt x="349" y="109"/>
                    <a:pt x="345" y="102"/>
                  </a:cubicBezTo>
                  <a:cubicBezTo>
                    <a:pt x="341" y="95"/>
                    <a:pt x="334" y="89"/>
                    <a:pt x="325" y="84"/>
                  </a:cubicBezTo>
                  <a:cubicBezTo>
                    <a:pt x="315" y="79"/>
                    <a:pt x="302" y="76"/>
                    <a:pt x="284" y="76"/>
                  </a:cubicBezTo>
                  <a:cubicBezTo>
                    <a:pt x="265" y="76"/>
                    <a:pt x="248" y="80"/>
                    <a:pt x="233" y="88"/>
                  </a:cubicBezTo>
                  <a:cubicBezTo>
                    <a:pt x="218" y="96"/>
                    <a:pt x="205" y="107"/>
                    <a:pt x="193" y="118"/>
                  </a:cubicBezTo>
                  <a:cubicBezTo>
                    <a:pt x="182" y="130"/>
                    <a:pt x="172" y="144"/>
                    <a:pt x="164" y="160"/>
                  </a:cubicBezTo>
                  <a:cubicBezTo>
                    <a:pt x="156" y="177"/>
                    <a:pt x="149" y="194"/>
                    <a:pt x="146" y="213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44"/>
            <p:cNvSpPr>
              <a:spLocks/>
            </p:cNvSpPr>
            <p:nvPr userDrawn="1"/>
          </p:nvSpPr>
          <p:spPr bwMode="auto">
            <a:xfrm>
              <a:off x="3338513" y="1736725"/>
              <a:ext cx="65088" cy="71438"/>
            </a:xfrm>
            <a:custGeom>
              <a:avLst/>
              <a:gdLst/>
              <a:ahLst/>
              <a:cxnLst>
                <a:cxn ang="0">
                  <a:pos x="327" y="157"/>
                </a:cxn>
                <a:cxn ang="0">
                  <a:pos x="305" y="96"/>
                </a:cxn>
                <a:cxn ang="0">
                  <a:pos x="241" y="76"/>
                </a:cxn>
                <a:cxn ang="0">
                  <a:pos x="177" y="95"/>
                </a:cxn>
                <a:cxn ang="0">
                  <a:pos x="133" y="142"/>
                </a:cxn>
                <a:cxn ang="0">
                  <a:pos x="106" y="206"/>
                </a:cxn>
                <a:cxn ang="0">
                  <a:pos x="97" y="271"/>
                </a:cxn>
                <a:cxn ang="0">
                  <a:pos x="102" y="317"/>
                </a:cxn>
                <a:cxn ang="0">
                  <a:pos x="119" y="353"/>
                </a:cxn>
                <a:cxn ang="0">
                  <a:pos x="149" y="377"/>
                </a:cxn>
                <a:cxn ang="0">
                  <a:pos x="194" y="386"/>
                </a:cxn>
                <a:cxn ang="0">
                  <a:pos x="265" y="363"/>
                </a:cxn>
                <a:cxn ang="0">
                  <a:pos x="304" y="299"/>
                </a:cxn>
                <a:cxn ang="0">
                  <a:pos x="401" y="299"/>
                </a:cxn>
                <a:cxn ang="0">
                  <a:pos x="321" y="423"/>
                </a:cxn>
                <a:cxn ang="0">
                  <a:pos x="178" y="462"/>
                </a:cxn>
                <a:cxn ang="0">
                  <a:pos x="102" y="448"/>
                </a:cxn>
                <a:cxn ang="0">
                  <a:pos x="46" y="410"/>
                </a:cxn>
                <a:cxn ang="0">
                  <a:pos x="12" y="351"/>
                </a:cxn>
                <a:cxn ang="0">
                  <a:pos x="0" y="275"/>
                </a:cxn>
                <a:cxn ang="0">
                  <a:pos x="17" y="170"/>
                </a:cxn>
                <a:cxn ang="0">
                  <a:pos x="66" y="82"/>
                </a:cxn>
                <a:cxn ang="0">
                  <a:pos x="145" y="22"/>
                </a:cxn>
                <a:cxn ang="0">
                  <a:pos x="249" y="0"/>
                </a:cxn>
                <a:cxn ang="0">
                  <a:pos x="318" y="10"/>
                </a:cxn>
                <a:cxn ang="0">
                  <a:pos x="374" y="40"/>
                </a:cxn>
                <a:cxn ang="0">
                  <a:pos x="412" y="89"/>
                </a:cxn>
                <a:cxn ang="0">
                  <a:pos x="424" y="157"/>
                </a:cxn>
                <a:cxn ang="0">
                  <a:pos x="327" y="157"/>
                </a:cxn>
              </a:cxnLst>
              <a:rect l="0" t="0" r="r" b="b"/>
              <a:pathLst>
                <a:path w="425" h="462">
                  <a:moveTo>
                    <a:pt x="327" y="157"/>
                  </a:moveTo>
                  <a:cubicBezTo>
                    <a:pt x="328" y="130"/>
                    <a:pt x="321" y="109"/>
                    <a:pt x="305" y="96"/>
                  </a:cubicBezTo>
                  <a:cubicBezTo>
                    <a:pt x="289" y="83"/>
                    <a:pt x="267" y="76"/>
                    <a:pt x="241" y="76"/>
                  </a:cubicBezTo>
                  <a:cubicBezTo>
                    <a:pt x="217" y="76"/>
                    <a:pt x="195" y="82"/>
                    <a:pt x="177" y="95"/>
                  </a:cubicBezTo>
                  <a:cubicBezTo>
                    <a:pt x="159" y="107"/>
                    <a:pt x="144" y="123"/>
                    <a:pt x="133" y="142"/>
                  </a:cubicBezTo>
                  <a:cubicBezTo>
                    <a:pt x="121" y="161"/>
                    <a:pt x="112" y="183"/>
                    <a:pt x="106" y="206"/>
                  </a:cubicBezTo>
                  <a:cubicBezTo>
                    <a:pt x="100" y="228"/>
                    <a:pt x="97" y="250"/>
                    <a:pt x="97" y="271"/>
                  </a:cubicBezTo>
                  <a:cubicBezTo>
                    <a:pt x="97" y="288"/>
                    <a:pt x="99" y="303"/>
                    <a:pt x="102" y="317"/>
                  </a:cubicBezTo>
                  <a:cubicBezTo>
                    <a:pt x="105" y="331"/>
                    <a:pt x="111" y="343"/>
                    <a:pt x="119" y="353"/>
                  </a:cubicBezTo>
                  <a:cubicBezTo>
                    <a:pt x="126" y="363"/>
                    <a:pt x="136" y="371"/>
                    <a:pt x="149" y="377"/>
                  </a:cubicBezTo>
                  <a:cubicBezTo>
                    <a:pt x="161" y="383"/>
                    <a:pt x="176" y="386"/>
                    <a:pt x="194" y="386"/>
                  </a:cubicBezTo>
                  <a:cubicBezTo>
                    <a:pt x="223" y="386"/>
                    <a:pt x="247" y="378"/>
                    <a:pt x="265" y="363"/>
                  </a:cubicBezTo>
                  <a:cubicBezTo>
                    <a:pt x="283" y="347"/>
                    <a:pt x="297" y="326"/>
                    <a:pt x="304" y="299"/>
                  </a:cubicBezTo>
                  <a:lnTo>
                    <a:pt x="401" y="299"/>
                  </a:lnTo>
                  <a:cubicBezTo>
                    <a:pt x="385" y="356"/>
                    <a:pt x="359" y="397"/>
                    <a:pt x="321" y="423"/>
                  </a:cubicBezTo>
                  <a:cubicBezTo>
                    <a:pt x="283" y="449"/>
                    <a:pt x="236" y="462"/>
                    <a:pt x="178" y="462"/>
                  </a:cubicBezTo>
                  <a:cubicBezTo>
                    <a:pt x="149" y="462"/>
                    <a:pt x="124" y="457"/>
                    <a:pt x="102" y="448"/>
                  </a:cubicBezTo>
                  <a:cubicBezTo>
                    <a:pt x="80" y="439"/>
                    <a:pt x="61" y="427"/>
                    <a:pt x="46" y="410"/>
                  </a:cubicBezTo>
                  <a:cubicBezTo>
                    <a:pt x="31" y="393"/>
                    <a:pt x="20" y="373"/>
                    <a:pt x="12" y="351"/>
                  </a:cubicBezTo>
                  <a:cubicBezTo>
                    <a:pt x="4" y="328"/>
                    <a:pt x="0" y="302"/>
                    <a:pt x="0" y="275"/>
                  </a:cubicBezTo>
                  <a:cubicBezTo>
                    <a:pt x="0" y="238"/>
                    <a:pt x="6" y="203"/>
                    <a:pt x="17" y="170"/>
                  </a:cubicBezTo>
                  <a:cubicBezTo>
                    <a:pt x="28" y="136"/>
                    <a:pt x="45" y="107"/>
                    <a:pt x="66" y="82"/>
                  </a:cubicBezTo>
                  <a:cubicBezTo>
                    <a:pt x="88" y="57"/>
                    <a:pt x="114" y="37"/>
                    <a:pt x="145" y="22"/>
                  </a:cubicBezTo>
                  <a:cubicBezTo>
                    <a:pt x="175" y="7"/>
                    <a:pt x="210" y="0"/>
                    <a:pt x="249" y="0"/>
                  </a:cubicBezTo>
                  <a:cubicBezTo>
                    <a:pt x="274" y="0"/>
                    <a:pt x="297" y="3"/>
                    <a:pt x="318" y="10"/>
                  </a:cubicBezTo>
                  <a:cubicBezTo>
                    <a:pt x="339" y="17"/>
                    <a:pt x="358" y="27"/>
                    <a:pt x="374" y="40"/>
                  </a:cubicBezTo>
                  <a:cubicBezTo>
                    <a:pt x="391" y="53"/>
                    <a:pt x="403" y="69"/>
                    <a:pt x="412" y="89"/>
                  </a:cubicBezTo>
                  <a:cubicBezTo>
                    <a:pt x="420" y="109"/>
                    <a:pt x="425" y="132"/>
                    <a:pt x="424" y="157"/>
                  </a:cubicBezTo>
                  <a:lnTo>
                    <a:pt x="327" y="15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45"/>
            <p:cNvSpPr>
              <a:spLocks noEditPoints="1"/>
            </p:cNvSpPr>
            <p:nvPr userDrawn="1"/>
          </p:nvSpPr>
          <p:spPr bwMode="auto">
            <a:xfrm>
              <a:off x="3409950" y="1736725"/>
              <a:ext cx="66675" cy="71438"/>
            </a:xfrm>
            <a:custGeom>
              <a:avLst/>
              <a:gdLst/>
              <a:ahLst/>
              <a:cxnLst>
                <a:cxn ang="0">
                  <a:pos x="332" y="192"/>
                </a:cxn>
                <a:cxn ang="0">
                  <a:pos x="333" y="178"/>
                </a:cxn>
                <a:cxn ang="0">
                  <a:pos x="333" y="165"/>
                </a:cxn>
                <a:cxn ang="0">
                  <a:pos x="308" y="101"/>
                </a:cxn>
                <a:cxn ang="0">
                  <a:pos x="241" y="76"/>
                </a:cxn>
                <a:cxn ang="0">
                  <a:pos x="154" y="109"/>
                </a:cxn>
                <a:cxn ang="0">
                  <a:pos x="108" y="192"/>
                </a:cxn>
                <a:cxn ang="0">
                  <a:pos x="332" y="192"/>
                </a:cxn>
                <a:cxn ang="0">
                  <a:pos x="403" y="315"/>
                </a:cxn>
                <a:cxn ang="0">
                  <a:pos x="325" y="427"/>
                </a:cxn>
                <a:cxn ang="0">
                  <a:pos x="192" y="462"/>
                </a:cxn>
                <a:cxn ang="0">
                  <a:pos x="115" y="449"/>
                </a:cxn>
                <a:cxn ang="0">
                  <a:pos x="54" y="411"/>
                </a:cxn>
                <a:cxn ang="0">
                  <a:pos x="14" y="351"/>
                </a:cxn>
                <a:cxn ang="0">
                  <a:pos x="0" y="270"/>
                </a:cxn>
                <a:cxn ang="0">
                  <a:pos x="16" y="171"/>
                </a:cxn>
                <a:cxn ang="0">
                  <a:pos x="63" y="85"/>
                </a:cxn>
                <a:cxn ang="0">
                  <a:pos x="140" y="23"/>
                </a:cxn>
                <a:cxn ang="0">
                  <a:pos x="243" y="0"/>
                </a:cxn>
                <a:cxn ang="0">
                  <a:pos x="338" y="19"/>
                </a:cxn>
                <a:cxn ang="0">
                  <a:pos x="395" y="69"/>
                </a:cxn>
                <a:cxn ang="0">
                  <a:pos x="423" y="134"/>
                </a:cxn>
                <a:cxn ang="0">
                  <a:pos x="430" y="202"/>
                </a:cxn>
                <a:cxn ang="0">
                  <a:pos x="428" y="231"/>
                </a:cxn>
                <a:cxn ang="0">
                  <a:pos x="425" y="256"/>
                </a:cxn>
                <a:cxn ang="0">
                  <a:pos x="99" y="256"/>
                </a:cxn>
                <a:cxn ang="0">
                  <a:pos x="97" y="270"/>
                </a:cxn>
                <a:cxn ang="0">
                  <a:pos x="97" y="284"/>
                </a:cxn>
                <a:cxn ang="0">
                  <a:pos x="122" y="358"/>
                </a:cxn>
                <a:cxn ang="0">
                  <a:pos x="201" y="386"/>
                </a:cxn>
                <a:cxn ang="0">
                  <a:pos x="268" y="368"/>
                </a:cxn>
                <a:cxn ang="0">
                  <a:pos x="306" y="315"/>
                </a:cxn>
                <a:cxn ang="0">
                  <a:pos x="403" y="315"/>
                </a:cxn>
              </a:cxnLst>
              <a:rect l="0" t="0" r="r" b="b"/>
              <a:pathLst>
                <a:path w="430" h="462">
                  <a:moveTo>
                    <a:pt x="332" y="192"/>
                  </a:moveTo>
                  <a:cubicBezTo>
                    <a:pt x="333" y="187"/>
                    <a:pt x="333" y="182"/>
                    <a:pt x="333" y="178"/>
                  </a:cubicBezTo>
                  <a:cubicBezTo>
                    <a:pt x="333" y="174"/>
                    <a:pt x="333" y="169"/>
                    <a:pt x="333" y="165"/>
                  </a:cubicBezTo>
                  <a:cubicBezTo>
                    <a:pt x="333" y="139"/>
                    <a:pt x="325" y="118"/>
                    <a:pt x="308" y="101"/>
                  </a:cubicBezTo>
                  <a:cubicBezTo>
                    <a:pt x="292" y="84"/>
                    <a:pt x="269" y="76"/>
                    <a:pt x="241" y="76"/>
                  </a:cubicBezTo>
                  <a:cubicBezTo>
                    <a:pt x="205" y="76"/>
                    <a:pt x="176" y="87"/>
                    <a:pt x="154" y="109"/>
                  </a:cubicBezTo>
                  <a:cubicBezTo>
                    <a:pt x="133" y="130"/>
                    <a:pt x="117" y="158"/>
                    <a:pt x="108" y="192"/>
                  </a:cubicBezTo>
                  <a:lnTo>
                    <a:pt x="332" y="192"/>
                  </a:lnTo>
                  <a:close/>
                  <a:moveTo>
                    <a:pt x="403" y="315"/>
                  </a:moveTo>
                  <a:cubicBezTo>
                    <a:pt x="388" y="366"/>
                    <a:pt x="362" y="404"/>
                    <a:pt x="325" y="427"/>
                  </a:cubicBezTo>
                  <a:cubicBezTo>
                    <a:pt x="289" y="450"/>
                    <a:pt x="244" y="462"/>
                    <a:pt x="192" y="462"/>
                  </a:cubicBezTo>
                  <a:cubicBezTo>
                    <a:pt x="164" y="462"/>
                    <a:pt x="138" y="458"/>
                    <a:pt x="115" y="449"/>
                  </a:cubicBezTo>
                  <a:cubicBezTo>
                    <a:pt x="91" y="440"/>
                    <a:pt x="71" y="427"/>
                    <a:pt x="54" y="411"/>
                  </a:cubicBezTo>
                  <a:cubicBezTo>
                    <a:pt x="37" y="394"/>
                    <a:pt x="24" y="374"/>
                    <a:pt x="14" y="351"/>
                  </a:cubicBezTo>
                  <a:cubicBezTo>
                    <a:pt x="5" y="327"/>
                    <a:pt x="0" y="300"/>
                    <a:pt x="0" y="270"/>
                  </a:cubicBezTo>
                  <a:cubicBezTo>
                    <a:pt x="0" y="237"/>
                    <a:pt x="5" y="203"/>
                    <a:pt x="16" y="171"/>
                  </a:cubicBezTo>
                  <a:cubicBezTo>
                    <a:pt x="27" y="139"/>
                    <a:pt x="43" y="110"/>
                    <a:pt x="63" y="85"/>
                  </a:cubicBezTo>
                  <a:cubicBezTo>
                    <a:pt x="84" y="59"/>
                    <a:pt x="109" y="39"/>
                    <a:pt x="140" y="23"/>
                  </a:cubicBezTo>
                  <a:cubicBezTo>
                    <a:pt x="170" y="8"/>
                    <a:pt x="204" y="0"/>
                    <a:pt x="243" y="0"/>
                  </a:cubicBezTo>
                  <a:cubicBezTo>
                    <a:pt x="282" y="0"/>
                    <a:pt x="314" y="6"/>
                    <a:pt x="338" y="19"/>
                  </a:cubicBezTo>
                  <a:cubicBezTo>
                    <a:pt x="363" y="32"/>
                    <a:pt x="382" y="49"/>
                    <a:pt x="395" y="69"/>
                  </a:cubicBezTo>
                  <a:cubicBezTo>
                    <a:pt x="409" y="88"/>
                    <a:pt x="418" y="110"/>
                    <a:pt x="423" y="134"/>
                  </a:cubicBezTo>
                  <a:cubicBezTo>
                    <a:pt x="428" y="158"/>
                    <a:pt x="430" y="180"/>
                    <a:pt x="430" y="202"/>
                  </a:cubicBezTo>
                  <a:cubicBezTo>
                    <a:pt x="430" y="212"/>
                    <a:pt x="429" y="222"/>
                    <a:pt x="428" y="231"/>
                  </a:cubicBezTo>
                  <a:cubicBezTo>
                    <a:pt x="427" y="240"/>
                    <a:pt x="426" y="249"/>
                    <a:pt x="425" y="256"/>
                  </a:cubicBezTo>
                  <a:lnTo>
                    <a:pt x="99" y="256"/>
                  </a:lnTo>
                  <a:cubicBezTo>
                    <a:pt x="98" y="261"/>
                    <a:pt x="97" y="266"/>
                    <a:pt x="97" y="270"/>
                  </a:cubicBezTo>
                  <a:cubicBezTo>
                    <a:pt x="97" y="275"/>
                    <a:pt x="97" y="280"/>
                    <a:pt x="97" y="284"/>
                  </a:cubicBezTo>
                  <a:cubicBezTo>
                    <a:pt x="97" y="315"/>
                    <a:pt x="105" y="339"/>
                    <a:pt x="122" y="358"/>
                  </a:cubicBezTo>
                  <a:cubicBezTo>
                    <a:pt x="138" y="377"/>
                    <a:pt x="164" y="386"/>
                    <a:pt x="201" y="386"/>
                  </a:cubicBezTo>
                  <a:cubicBezTo>
                    <a:pt x="227" y="386"/>
                    <a:pt x="249" y="380"/>
                    <a:pt x="268" y="368"/>
                  </a:cubicBezTo>
                  <a:cubicBezTo>
                    <a:pt x="287" y="356"/>
                    <a:pt x="299" y="338"/>
                    <a:pt x="306" y="315"/>
                  </a:cubicBezTo>
                  <a:lnTo>
                    <a:pt x="403" y="315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46"/>
            <p:cNvSpPr>
              <a:spLocks/>
            </p:cNvSpPr>
            <p:nvPr userDrawn="1"/>
          </p:nvSpPr>
          <p:spPr bwMode="auto">
            <a:xfrm>
              <a:off x="3513138" y="1711325"/>
              <a:ext cx="50800" cy="98425"/>
            </a:xfrm>
            <a:custGeom>
              <a:avLst/>
              <a:gdLst/>
              <a:ahLst/>
              <a:cxnLst>
                <a:cxn ang="0">
                  <a:pos x="0" y="633"/>
                </a:cxn>
                <a:cxn ang="0">
                  <a:pos x="243" y="0"/>
                </a:cxn>
                <a:cxn ang="0">
                  <a:pos x="336" y="0"/>
                </a:cxn>
                <a:cxn ang="0">
                  <a:pos x="92" y="633"/>
                </a:cxn>
                <a:cxn ang="0">
                  <a:pos x="0" y="633"/>
                </a:cxn>
              </a:cxnLst>
              <a:rect l="0" t="0" r="r" b="b"/>
              <a:pathLst>
                <a:path w="336" h="633">
                  <a:moveTo>
                    <a:pt x="0" y="633"/>
                  </a:moveTo>
                  <a:lnTo>
                    <a:pt x="243" y="0"/>
                  </a:lnTo>
                  <a:lnTo>
                    <a:pt x="336" y="0"/>
                  </a:lnTo>
                  <a:lnTo>
                    <a:pt x="92" y="633"/>
                  </a:lnTo>
                  <a:lnTo>
                    <a:pt x="0" y="633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47"/>
            <p:cNvSpPr>
              <a:spLocks/>
            </p:cNvSpPr>
            <p:nvPr userDrawn="1"/>
          </p:nvSpPr>
          <p:spPr bwMode="auto">
            <a:xfrm>
              <a:off x="3597275" y="1712913"/>
              <a:ext cx="95250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231" y="0"/>
                </a:cxn>
                <a:cxn ang="0">
                  <a:pos x="181" y="241"/>
                </a:cxn>
                <a:cxn ang="0">
                  <a:pos x="464" y="241"/>
                </a:cxn>
                <a:cxn ang="0">
                  <a:pos x="514" y="0"/>
                </a:cxn>
                <a:cxn ang="0">
                  <a:pos x="620" y="0"/>
                </a:cxn>
                <a:cxn ang="0">
                  <a:pos x="495" y="605"/>
                </a:cxn>
                <a:cxn ang="0">
                  <a:pos x="389" y="605"/>
                </a:cxn>
                <a:cxn ang="0">
                  <a:pos x="445" y="332"/>
                </a:cxn>
                <a:cxn ang="0">
                  <a:pos x="163" y="332"/>
                </a:cxn>
                <a:cxn ang="0">
                  <a:pos x="106" y="605"/>
                </a:cxn>
                <a:cxn ang="0">
                  <a:pos x="0" y="605"/>
                </a:cxn>
                <a:cxn ang="0">
                  <a:pos x="125" y="0"/>
                </a:cxn>
              </a:cxnLst>
              <a:rect l="0" t="0" r="r" b="b"/>
              <a:pathLst>
                <a:path w="620" h="605">
                  <a:moveTo>
                    <a:pt x="125" y="0"/>
                  </a:moveTo>
                  <a:lnTo>
                    <a:pt x="231" y="0"/>
                  </a:lnTo>
                  <a:lnTo>
                    <a:pt x="181" y="241"/>
                  </a:lnTo>
                  <a:lnTo>
                    <a:pt x="464" y="241"/>
                  </a:lnTo>
                  <a:lnTo>
                    <a:pt x="514" y="0"/>
                  </a:lnTo>
                  <a:lnTo>
                    <a:pt x="620" y="0"/>
                  </a:lnTo>
                  <a:lnTo>
                    <a:pt x="495" y="605"/>
                  </a:lnTo>
                  <a:lnTo>
                    <a:pt x="389" y="605"/>
                  </a:lnTo>
                  <a:lnTo>
                    <a:pt x="445" y="332"/>
                  </a:lnTo>
                  <a:lnTo>
                    <a:pt x="163" y="332"/>
                  </a:lnTo>
                  <a:lnTo>
                    <a:pt x="106" y="605"/>
                  </a:lnTo>
                  <a:lnTo>
                    <a:pt x="0" y="605"/>
                  </a:lnTo>
                  <a:lnTo>
                    <a:pt x="125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48"/>
            <p:cNvSpPr>
              <a:spLocks/>
            </p:cNvSpPr>
            <p:nvPr userDrawn="1"/>
          </p:nvSpPr>
          <p:spPr bwMode="auto">
            <a:xfrm>
              <a:off x="3694113" y="1739900"/>
              <a:ext cx="68263" cy="68263"/>
            </a:xfrm>
            <a:custGeom>
              <a:avLst/>
              <a:gdLst/>
              <a:ahLst/>
              <a:cxnLst>
                <a:cxn ang="0">
                  <a:pos x="358" y="438"/>
                </a:cxn>
                <a:cxn ang="0">
                  <a:pos x="267" y="438"/>
                </a:cxn>
                <a:cxn ang="0">
                  <a:pos x="281" y="375"/>
                </a:cxn>
                <a:cxn ang="0">
                  <a:pos x="279" y="373"/>
                </a:cxn>
                <a:cxn ang="0">
                  <a:pos x="213" y="430"/>
                </a:cxn>
                <a:cxn ang="0">
                  <a:pos x="128" y="450"/>
                </a:cxn>
                <a:cxn ang="0">
                  <a:pos x="31" y="419"/>
                </a:cxn>
                <a:cxn ang="0">
                  <a:pos x="0" y="334"/>
                </a:cxn>
                <a:cxn ang="0">
                  <a:pos x="1" y="307"/>
                </a:cxn>
                <a:cxn ang="0">
                  <a:pos x="5" y="280"/>
                </a:cxn>
                <a:cxn ang="0">
                  <a:pos x="63" y="0"/>
                </a:cxn>
                <a:cxn ang="0">
                  <a:pos x="160" y="0"/>
                </a:cxn>
                <a:cxn ang="0">
                  <a:pos x="104" y="271"/>
                </a:cxn>
                <a:cxn ang="0">
                  <a:pos x="99" y="292"/>
                </a:cxn>
                <a:cxn ang="0">
                  <a:pos x="97" y="311"/>
                </a:cxn>
                <a:cxn ang="0">
                  <a:pos x="97" y="327"/>
                </a:cxn>
                <a:cxn ang="0">
                  <a:pos x="104" y="348"/>
                </a:cxn>
                <a:cxn ang="0">
                  <a:pos x="123" y="366"/>
                </a:cxn>
                <a:cxn ang="0">
                  <a:pos x="164" y="374"/>
                </a:cxn>
                <a:cxn ang="0">
                  <a:pos x="215" y="362"/>
                </a:cxn>
                <a:cxn ang="0">
                  <a:pos x="256" y="330"/>
                </a:cxn>
                <a:cxn ang="0">
                  <a:pos x="286" y="286"/>
                </a:cxn>
                <a:cxn ang="0">
                  <a:pos x="303" y="237"/>
                </a:cxn>
                <a:cxn ang="0">
                  <a:pos x="352" y="0"/>
                </a:cxn>
                <a:cxn ang="0">
                  <a:pos x="448" y="0"/>
                </a:cxn>
                <a:cxn ang="0">
                  <a:pos x="358" y="438"/>
                </a:cxn>
              </a:cxnLst>
              <a:rect l="0" t="0" r="r" b="b"/>
              <a:pathLst>
                <a:path w="448" h="450">
                  <a:moveTo>
                    <a:pt x="358" y="438"/>
                  </a:moveTo>
                  <a:lnTo>
                    <a:pt x="267" y="438"/>
                  </a:lnTo>
                  <a:lnTo>
                    <a:pt x="281" y="375"/>
                  </a:lnTo>
                  <a:lnTo>
                    <a:pt x="279" y="373"/>
                  </a:lnTo>
                  <a:cubicBezTo>
                    <a:pt x="262" y="397"/>
                    <a:pt x="240" y="416"/>
                    <a:pt x="213" y="430"/>
                  </a:cubicBezTo>
                  <a:cubicBezTo>
                    <a:pt x="187" y="443"/>
                    <a:pt x="159" y="450"/>
                    <a:pt x="128" y="450"/>
                  </a:cubicBezTo>
                  <a:cubicBezTo>
                    <a:pt x="84" y="450"/>
                    <a:pt x="52" y="440"/>
                    <a:pt x="31" y="419"/>
                  </a:cubicBezTo>
                  <a:cubicBezTo>
                    <a:pt x="11" y="398"/>
                    <a:pt x="0" y="369"/>
                    <a:pt x="0" y="334"/>
                  </a:cubicBezTo>
                  <a:cubicBezTo>
                    <a:pt x="0" y="326"/>
                    <a:pt x="1" y="317"/>
                    <a:pt x="1" y="307"/>
                  </a:cubicBezTo>
                  <a:cubicBezTo>
                    <a:pt x="2" y="297"/>
                    <a:pt x="3" y="288"/>
                    <a:pt x="5" y="280"/>
                  </a:cubicBezTo>
                  <a:lnTo>
                    <a:pt x="63" y="0"/>
                  </a:lnTo>
                  <a:lnTo>
                    <a:pt x="160" y="0"/>
                  </a:lnTo>
                  <a:lnTo>
                    <a:pt x="104" y="271"/>
                  </a:lnTo>
                  <a:cubicBezTo>
                    <a:pt x="102" y="278"/>
                    <a:pt x="100" y="285"/>
                    <a:pt x="99" y="292"/>
                  </a:cubicBezTo>
                  <a:cubicBezTo>
                    <a:pt x="98" y="299"/>
                    <a:pt x="97" y="305"/>
                    <a:pt x="97" y="311"/>
                  </a:cubicBezTo>
                  <a:cubicBezTo>
                    <a:pt x="97" y="315"/>
                    <a:pt x="97" y="320"/>
                    <a:pt x="97" y="327"/>
                  </a:cubicBezTo>
                  <a:cubicBezTo>
                    <a:pt x="98" y="334"/>
                    <a:pt x="100" y="341"/>
                    <a:pt x="104" y="348"/>
                  </a:cubicBezTo>
                  <a:cubicBezTo>
                    <a:pt x="108" y="355"/>
                    <a:pt x="114" y="361"/>
                    <a:pt x="123" y="366"/>
                  </a:cubicBezTo>
                  <a:cubicBezTo>
                    <a:pt x="132" y="371"/>
                    <a:pt x="146" y="374"/>
                    <a:pt x="164" y="374"/>
                  </a:cubicBezTo>
                  <a:cubicBezTo>
                    <a:pt x="183" y="374"/>
                    <a:pt x="200" y="370"/>
                    <a:pt x="215" y="362"/>
                  </a:cubicBezTo>
                  <a:cubicBezTo>
                    <a:pt x="231" y="354"/>
                    <a:pt x="244" y="343"/>
                    <a:pt x="256" y="330"/>
                  </a:cubicBezTo>
                  <a:cubicBezTo>
                    <a:pt x="268" y="317"/>
                    <a:pt x="278" y="302"/>
                    <a:pt x="286" y="286"/>
                  </a:cubicBezTo>
                  <a:cubicBezTo>
                    <a:pt x="294" y="270"/>
                    <a:pt x="299" y="254"/>
                    <a:pt x="303" y="237"/>
                  </a:cubicBezTo>
                  <a:lnTo>
                    <a:pt x="352" y="0"/>
                  </a:lnTo>
                  <a:lnTo>
                    <a:pt x="448" y="0"/>
                  </a:lnTo>
                  <a:lnTo>
                    <a:pt x="358" y="438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49"/>
            <p:cNvSpPr>
              <a:spLocks/>
            </p:cNvSpPr>
            <p:nvPr userDrawn="1"/>
          </p:nvSpPr>
          <p:spPr bwMode="auto">
            <a:xfrm>
              <a:off x="3763963" y="1736725"/>
              <a:ext cx="107950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2" y="12"/>
                </a:cxn>
                <a:cxn ang="0">
                  <a:pos x="169" y="73"/>
                </a:cxn>
                <a:cxn ang="0">
                  <a:pos x="171" y="75"/>
                </a:cxn>
                <a:cxn ang="0">
                  <a:pos x="237" y="20"/>
                </a:cxn>
                <a:cxn ang="0">
                  <a:pos x="321" y="0"/>
                </a:cxn>
                <a:cxn ang="0">
                  <a:pos x="359" y="4"/>
                </a:cxn>
                <a:cxn ang="0">
                  <a:pos x="392" y="17"/>
                </a:cxn>
                <a:cxn ang="0">
                  <a:pos x="417" y="42"/>
                </a:cxn>
                <a:cxn ang="0">
                  <a:pos x="432" y="78"/>
                </a:cxn>
                <a:cxn ang="0">
                  <a:pos x="498" y="22"/>
                </a:cxn>
                <a:cxn ang="0">
                  <a:pos x="580" y="0"/>
                </a:cxn>
                <a:cxn ang="0">
                  <a:pos x="674" y="31"/>
                </a:cxn>
                <a:cxn ang="0">
                  <a:pos x="705" y="116"/>
                </a:cxn>
                <a:cxn ang="0">
                  <a:pos x="703" y="143"/>
                </a:cxn>
                <a:cxn ang="0">
                  <a:pos x="698" y="170"/>
                </a:cxn>
                <a:cxn ang="0">
                  <a:pos x="642" y="450"/>
                </a:cxn>
                <a:cxn ang="0">
                  <a:pos x="545" y="450"/>
                </a:cxn>
                <a:cxn ang="0">
                  <a:pos x="600" y="190"/>
                </a:cxn>
                <a:cxn ang="0">
                  <a:pos x="604" y="169"/>
                </a:cxn>
                <a:cxn ang="0">
                  <a:pos x="608" y="139"/>
                </a:cxn>
                <a:cxn ang="0">
                  <a:pos x="606" y="116"/>
                </a:cxn>
                <a:cxn ang="0">
                  <a:pos x="597" y="96"/>
                </a:cxn>
                <a:cxn ang="0">
                  <a:pos x="578" y="82"/>
                </a:cxn>
                <a:cxn ang="0">
                  <a:pos x="548" y="76"/>
                </a:cxn>
                <a:cxn ang="0">
                  <a:pos x="498" y="87"/>
                </a:cxn>
                <a:cxn ang="0">
                  <a:pos x="461" y="116"/>
                </a:cxn>
                <a:cxn ang="0">
                  <a:pos x="436" y="154"/>
                </a:cxn>
                <a:cxn ang="0">
                  <a:pos x="423" y="194"/>
                </a:cxn>
                <a:cxn ang="0">
                  <a:pos x="369" y="450"/>
                </a:cxn>
                <a:cxn ang="0">
                  <a:pos x="273" y="450"/>
                </a:cxn>
                <a:cxn ang="0">
                  <a:pos x="323" y="209"/>
                </a:cxn>
                <a:cxn ang="0">
                  <a:pos x="331" y="171"/>
                </a:cxn>
                <a:cxn ang="0">
                  <a:pos x="335" y="130"/>
                </a:cxn>
                <a:cxn ang="0">
                  <a:pos x="324" y="92"/>
                </a:cxn>
                <a:cxn ang="0">
                  <a:pos x="282" y="76"/>
                </a:cxn>
                <a:cxn ang="0">
                  <a:pos x="234" y="86"/>
                </a:cxn>
                <a:cxn ang="0">
                  <a:pos x="200" y="111"/>
                </a:cxn>
                <a:cxn ang="0">
                  <a:pos x="170" y="148"/>
                </a:cxn>
                <a:cxn ang="0">
                  <a:pos x="149" y="196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705" h="450">
                  <a:moveTo>
                    <a:pt x="90" y="12"/>
                  </a:moveTo>
                  <a:lnTo>
                    <a:pt x="182" y="12"/>
                  </a:lnTo>
                  <a:lnTo>
                    <a:pt x="169" y="73"/>
                  </a:lnTo>
                  <a:lnTo>
                    <a:pt x="171" y="75"/>
                  </a:lnTo>
                  <a:cubicBezTo>
                    <a:pt x="189" y="52"/>
                    <a:pt x="211" y="34"/>
                    <a:pt x="237" y="20"/>
                  </a:cubicBezTo>
                  <a:cubicBezTo>
                    <a:pt x="262" y="7"/>
                    <a:pt x="290" y="0"/>
                    <a:pt x="321" y="0"/>
                  </a:cubicBezTo>
                  <a:cubicBezTo>
                    <a:pt x="334" y="0"/>
                    <a:pt x="347" y="1"/>
                    <a:pt x="359" y="4"/>
                  </a:cubicBezTo>
                  <a:cubicBezTo>
                    <a:pt x="372" y="7"/>
                    <a:pt x="383" y="11"/>
                    <a:pt x="392" y="17"/>
                  </a:cubicBezTo>
                  <a:cubicBezTo>
                    <a:pt x="402" y="23"/>
                    <a:pt x="411" y="31"/>
                    <a:pt x="417" y="42"/>
                  </a:cubicBezTo>
                  <a:cubicBezTo>
                    <a:pt x="424" y="52"/>
                    <a:pt x="429" y="64"/>
                    <a:pt x="432" y="78"/>
                  </a:cubicBezTo>
                  <a:cubicBezTo>
                    <a:pt x="452" y="55"/>
                    <a:pt x="474" y="37"/>
                    <a:pt x="498" y="22"/>
                  </a:cubicBezTo>
                  <a:cubicBezTo>
                    <a:pt x="523" y="7"/>
                    <a:pt x="550" y="0"/>
                    <a:pt x="580" y="0"/>
                  </a:cubicBezTo>
                  <a:cubicBezTo>
                    <a:pt x="623" y="0"/>
                    <a:pt x="654" y="10"/>
                    <a:pt x="674" y="31"/>
                  </a:cubicBezTo>
                  <a:cubicBezTo>
                    <a:pt x="695" y="52"/>
                    <a:pt x="705" y="81"/>
                    <a:pt x="705" y="116"/>
                  </a:cubicBezTo>
                  <a:cubicBezTo>
                    <a:pt x="705" y="124"/>
                    <a:pt x="704" y="133"/>
                    <a:pt x="703" y="143"/>
                  </a:cubicBezTo>
                  <a:cubicBezTo>
                    <a:pt x="701" y="153"/>
                    <a:pt x="700" y="162"/>
                    <a:pt x="698" y="170"/>
                  </a:cubicBezTo>
                  <a:lnTo>
                    <a:pt x="642" y="450"/>
                  </a:lnTo>
                  <a:lnTo>
                    <a:pt x="545" y="450"/>
                  </a:lnTo>
                  <a:lnTo>
                    <a:pt x="600" y="190"/>
                  </a:lnTo>
                  <a:cubicBezTo>
                    <a:pt x="601" y="185"/>
                    <a:pt x="602" y="178"/>
                    <a:pt x="604" y="169"/>
                  </a:cubicBezTo>
                  <a:cubicBezTo>
                    <a:pt x="606" y="160"/>
                    <a:pt x="607" y="149"/>
                    <a:pt x="608" y="139"/>
                  </a:cubicBezTo>
                  <a:cubicBezTo>
                    <a:pt x="608" y="131"/>
                    <a:pt x="607" y="123"/>
                    <a:pt x="606" y="116"/>
                  </a:cubicBezTo>
                  <a:cubicBezTo>
                    <a:pt x="604" y="109"/>
                    <a:pt x="602" y="102"/>
                    <a:pt x="597" y="96"/>
                  </a:cubicBezTo>
                  <a:cubicBezTo>
                    <a:pt x="592" y="90"/>
                    <a:pt x="586" y="85"/>
                    <a:pt x="578" y="82"/>
                  </a:cubicBezTo>
                  <a:cubicBezTo>
                    <a:pt x="570" y="78"/>
                    <a:pt x="560" y="76"/>
                    <a:pt x="548" y="76"/>
                  </a:cubicBezTo>
                  <a:cubicBezTo>
                    <a:pt x="529" y="76"/>
                    <a:pt x="513" y="80"/>
                    <a:pt x="498" y="87"/>
                  </a:cubicBezTo>
                  <a:cubicBezTo>
                    <a:pt x="484" y="95"/>
                    <a:pt x="471" y="105"/>
                    <a:pt x="461" y="116"/>
                  </a:cubicBezTo>
                  <a:cubicBezTo>
                    <a:pt x="451" y="128"/>
                    <a:pt x="442" y="141"/>
                    <a:pt x="436" y="154"/>
                  </a:cubicBezTo>
                  <a:cubicBezTo>
                    <a:pt x="429" y="168"/>
                    <a:pt x="425" y="181"/>
                    <a:pt x="423" y="194"/>
                  </a:cubicBezTo>
                  <a:lnTo>
                    <a:pt x="369" y="450"/>
                  </a:lnTo>
                  <a:lnTo>
                    <a:pt x="273" y="450"/>
                  </a:lnTo>
                  <a:lnTo>
                    <a:pt x="323" y="209"/>
                  </a:lnTo>
                  <a:cubicBezTo>
                    <a:pt x="325" y="198"/>
                    <a:pt x="328" y="185"/>
                    <a:pt x="331" y="171"/>
                  </a:cubicBezTo>
                  <a:cubicBezTo>
                    <a:pt x="334" y="157"/>
                    <a:pt x="335" y="143"/>
                    <a:pt x="335" y="130"/>
                  </a:cubicBezTo>
                  <a:cubicBezTo>
                    <a:pt x="335" y="116"/>
                    <a:pt x="331" y="103"/>
                    <a:pt x="324" y="92"/>
                  </a:cubicBezTo>
                  <a:cubicBezTo>
                    <a:pt x="316" y="81"/>
                    <a:pt x="302" y="76"/>
                    <a:pt x="282" y="76"/>
                  </a:cubicBezTo>
                  <a:cubicBezTo>
                    <a:pt x="263" y="76"/>
                    <a:pt x="247" y="79"/>
                    <a:pt x="234" y="86"/>
                  </a:cubicBezTo>
                  <a:cubicBezTo>
                    <a:pt x="221" y="93"/>
                    <a:pt x="209" y="101"/>
                    <a:pt x="200" y="111"/>
                  </a:cubicBezTo>
                  <a:cubicBezTo>
                    <a:pt x="190" y="120"/>
                    <a:pt x="180" y="133"/>
                    <a:pt x="170" y="148"/>
                  </a:cubicBezTo>
                  <a:cubicBezTo>
                    <a:pt x="160" y="163"/>
                    <a:pt x="153" y="179"/>
                    <a:pt x="149" y="196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50"/>
            <p:cNvSpPr>
              <a:spLocks noEditPoints="1"/>
            </p:cNvSpPr>
            <p:nvPr userDrawn="1"/>
          </p:nvSpPr>
          <p:spPr bwMode="auto">
            <a:xfrm>
              <a:off x="3879850" y="1736725"/>
              <a:ext cx="65088" cy="71438"/>
            </a:xfrm>
            <a:custGeom>
              <a:avLst/>
              <a:gdLst/>
              <a:ahLst/>
              <a:cxnLst>
                <a:cxn ang="0">
                  <a:pos x="97" y="330"/>
                </a:cxn>
                <a:cxn ang="0">
                  <a:pos x="104" y="357"/>
                </a:cxn>
                <a:cxn ang="0">
                  <a:pos x="122" y="374"/>
                </a:cxn>
                <a:cxn ang="0">
                  <a:pos x="147" y="383"/>
                </a:cxn>
                <a:cxn ang="0">
                  <a:pos x="174" y="386"/>
                </a:cxn>
                <a:cxn ang="0">
                  <a:pos x="234" y="374"/>
                </a:cxn>
                <a:cxn ang="0">
                  <a:pos x="273" y="342"/>
                </a:cxn>
                <a:cxn ang="0">
                  <a:pos x="298" y="294"/>
                </a:cxn>
                <a:cxn ang="0">
                  <a:pos x="312" y="235"/>
                </a:cxn>
                <a:cxn ang="0">
                  <a:pos x="310" y="234"/>
                </a:cxn>
                <a:cxn ang="0">
                  <a:pos x="283" y="248"/>
                </a:cxn>
                <a:cxn ang="0">
                  <a:pos x="250" y="254"/>
                </a:cxn>
                <a:cxn ang="0">
                  <a:pos x="203" y="257"/>
                </a:cxn>
                <a:cxn ang="0">
                  <a:pos x="153" y="266"/>
                </a:cxn>
                <a:cxn ang="0">
                  <a:pos x="113" y="288"/>
                </a:cxn>
                <a:cxn ang="0">
                  <a:pos x="97" y="330"/>
                </a:cxn>
                <a:cxn ang="0">
                  <a:pos x="387" y="323"/>
                </a:cxn>
                <a:cxn ang="0">
                  <a:pos x="382" y="346"/>
                </a:cxn>
                <a:cxn ang="0">
                  <a:pos x="379" y="366"/>
                </a:cxn>
                <a:cxn ang="0">
                  <a:pos x="383" y="381"/>
                </a:cxn>
                <a:cxn ang="0">
                  <a:pos x="399" y="386"/>
                </a:cxn>
                <a:cxn ang="0">
                  <a:pos x="416" y="384"/>
                </a:cxn>
                <a:cxn ang="0">
                  <a:pos x="433" y="381"/>
                </a:cxn>
                <a:cxn ang="0">
                  <a:pos x="418" y="450"/>
                </a:cxn>
                <a:cxn ang="0">
                  <a:pos x="380" y="458"/>
                </a:cxn>
                <a:cxn ang="0">
                  <a:pos x="342" y="462"/>
                </a:cxn>
                <a:cxn ang="0">
                  <a:pos x="302" y="447"/>
                </a:cxn>
                <a:cxn ang="0">
                  <a:pos x="284" y="406"/>
                </a:cxn>
                <a:cxn ang="0">
                  <a:pos x="216" y="448"/>
                </a:cxn>
                <a:cxn ang="0">
                  <a:pos x="136" y="462"/>
                </a:cxn>
                <a:cxn ang="0">
                  <a:pos x="85" y="454"/>
                </a:cxn>
                <a:cxn ang="0">
                  <a:pos x="41" y="432"/>
                </a:cxn>
                <a:cxn ang="0">
                  <a:pos x="11" y="396"/>
                </a:cxn>
                <a:cxn ang="0">
                  <a:pos x="0" y="345"/>
                </a:cxn>
                <a:cxn ang="0">
                  <a:pos x="15" y="277"/>
                </a:cxn>
                <a:cxn ang="0">
                  <a:pos x="56" y="232"/>
                </a:cxn>
                <a:cxn ang="0">
                  <a:pos x="114" y="206"/>
                </a:cxn>
                <a:cxn ang="0">
                  <a:pos x="184" y="195"/>
                </a:cxn>
                <a:cxn ang="0">
                  <a:pos x="232" y="191"/>
                </a:cxn>
                <a:cxn ang="0">
                  <a:pos x="280" y="187"/>
                </a:cxn>
                <a:cxn ang="0">
                  <a:pos x="319" y="169"/>
                </a:cxn>
                <a:cxn ang="0">
                  <a:pos x="331" y="129"/>
                </a:cxn>
                <a:cxn ang="0">
                  <a:pos x="309" y="87"/>
                </a:cxn>
                <a:cxn ang="0">
                  <a:pos x="257" y="76"/>
                </a:cxn>
                <a:cxn ang="0">
                  <a:pos x="188" y="90"/>
                </a:cxn>
                <a:cxn ang="0">
                  <a:pos x="148" y="145"/>
                </a:cxn>
                <a:cxn ang="0">
                  <a:pos x="57" y="145"/>
                </a:cxn>
                <a:cxn ang="0">
                  <a:pos x="83" y="77"/>
                </a:cxn>
                <a:cxn ang="0">
                  <a:pos x="129" y="32"/>
                </a:cxn>
                <a:cxn ang="0">
                  <a:pos x="190" y="7"/>
                </a:cxn>
                <a:cxn ang="0">
                  <a:pos x="263" y="0"/>
                </a:cxn>
                <a:cxn ang="0">
                  <a:pos x="356" y="11"/>
                </a:cxn>
                <a:cxn ang="0">
                  <a:pos x="405" y="39"/>
                </a:cxn>
                <a:cxn ang="0">
                  <a:pos x="425" y="73"/>
                </a:cxn>
                <a:cxn ang="0">
                  <a:pos x="428" y="102"/>
                </a:cxn>
                <a:cxn ang="0">
                  <a:pos x="420" y="168"/>
                </a:cxn>
                <a:cxn ang="0">
                  <a:pos x="387" y="323"/>
                </a:cxn>
              </a:cxnLst>
              <a:rect l="0" t="0" r="r" b="b"/>
              <a:pathLst>
                <a:path w="433" h="462">
                  <a:moveTo>
                    <a:pt x="97" y="330"/>
                  </a:moveTo>
                  <a:cubicBezTo>
                    <a:pt x="97" y="341"/>
                    <a:pt x="99" y="350"/>
                    <a:pt x="104" y="357"/>
                  </a:cubicBezTo>
                  <a:cubicBezTo>
                    <a:pt x="109" y="364"/>
                    <a:pt x="115" y="370"/>
                    <a:pt x="122" y="374"/>
                  </a:cubicBezTo>
                  <a:cubicBezTo>
                    <a:pt x="130" y="378"/>
                    <a:pt x="138" y="381"/>
                    <a:pt x="147" y="383"/>
                  </a:cubicBezTo>
                  <a:cubicBezTo>
                    <a:pt x="156" y="385"/>
                    <a:pt x="165" y="386"/>
                    <a:pt x="174" y="386"/>
                  </a:cubicBezTo>
                  <a:cubicBezTo>
                    <a:pt x="198" y="386"/>
                    <a:pt x="218" y="382"/>
                    <a:pt x="234" y="374"/>
                  </a:cubicBezTo>
                  <a:cubicBezTo>
                    <a:pt x="250" y="366"/>
                    <a:pt x="263" y="356"/>
                    <a:pt x="273" y="342"/>
                  </a:cubicBezTo>
                  <a:cubicBezTo>
                    <a:pt x="284" y="328"/>
                    <a:pt x="292" y="313"/>
                    <a:pt x="298" y="294"/>
                  </a:cubicBezTo>
                  <a:cubicBezTo>
                    <a:pt x="304" y="276"/>
                    <a:pt x="308" y="256"/>
                    <a:pt x="312" y="235"/>
                  </a:cubicBezTo>
                  <a:lnTo>
                    <a:pt x="310" y="234"/>
                  </a:lnTo>
                  <a:cubicBezTo>
                    <a:pt x="303" y="240"/>
                    <a:pt x="294" y="245"/>
                    <a:pt x="283" y="248"/>
                  </a:cubicBezTo>
                  <a:cubicBezTo>
                    <a:pt x="272" y="251"/>
                    <a:pt x="261" y="253"/>
                    <a:pt x="250" y="254"/>
                  </a:cubicBezTo>
                  <a:cubicBezTo>
                    <a:pt x="237" y="255"/>
                    <a:pt x="221" y="256"/>
                    <a:pt x="203" y="257"/>
                  </a:cubicBezTo>
                  <a:cubicBezTo>
                    <a:pt x="185" y="259"/>
                    <a:pt x="169" y="261"/>
                    <a:pt x="153" y="266"/>
                  </a:cubicBezTo>
                  <a:cubicBezTo>
                    <a:pt x="138" y="271"/>
                    <a:pt x="124" y="278"/>
                    <a:pt x="113" y="288"/>
                  </a:cubicBezTo>
                  <a:cubicBezTo>
                    <a:pt x="102" y="298"/>
                    <a:pt x="97" y="312"/>
                    <a:pt x="97" y="330"/>
                  </a:cubicBezTo>
                  <a:close/>
                  <a:moveTo>
                    <a:pt x="387" y="323"/>
                  </a:moveTo>
                  <a:cubicBezTo>
                    <a:pt x="386" y="331"/>
                    <a:pt x="384" y="339"/>
                    <a:pt x="382" y="346"/>
                  </a:cubicBezTo>
                  <a:cubicBezTo>
                    <a:pt x="380" y="353"/>
                    <a:pt x="379" y="360"/>
                    <a:pt x="379" y="366"/>
                  </a:cubicBezTo>
                  <a:cubicBezTo>
                    <a:pt x="379" y="373"/>
                    <a:pt x="380" y="378"/>
                    <a:pt x="383" y="381"/>
                  </a:cubicBezTo>
                  <a:cubicBezTo>
                    <a:pt x="386" y="384"/>
                    <a:pt x="391" y="386"/>
                    <a:pt x="399" y="386"/>
                  </a:cubicBezTo>
                  <a:cubicBezTo>
                    <a:pt x="405" y="386"/>
                    <a:pt x="410" y="385"/>
                    <a:pt x="416" y="384"/>
                  </a:cubicBezTo>
                  <a:cubicBezTo>
                    <a:pt x="422" y="383"/>
                    <a:pt x="427" y="382"/>
                    <a:pt x="433" y="381"/>
                  </a:cubicBezTo>
                  <a:lnTo>
                    <a:pt x="418" y="450"/>
                  </a:lnTo>
                  <a:cubicBezTo>
                    <a:pt x="405" y="453"/>
                    <a:pt x="393" y="456"/>
                    <a:pt x="380" y="458"/>
                  </a:cubicBezTo>
                  <a:cubicBezTo>
                    <a:pt x="368" y="461"/>
                    <a:pt x="355" y="462"/>
                    <a:pt x="342" y="462"/>
                  </a:cubicBezTo>
                  <a:cubicBezTo>
                    <a:pt x="326" y="462"/>
                    <a:pt x="312" y="457"/>
                    <a:pt x="302" y="447"/>
                  </a:cubicBezTo>
                  <a:cubicBezTo>
                    <a:pt x="291" y="437"/>
                    <a:pt x="285" y="423"/>
                    <a:pt x="284" y="406"/>
                  </a:cubicBezTo>
                  <a:cubicBezTo>
                    <a:pt x="265" y="425"/>
                    <a:pt x="242" y="439"/>
                    <a:pt x="216" y="448"/>
                  </a:cubicBezTo>
                  <a:cubicBezTo>
                    <a:pt x="190" y="457"/>
                    <a:pt x="164" y="462"/>
                    <a:pt x="136" y="462"/>
                  </a:cubicBezTo>
                  <a:cubicBezTo>
                    <a:pt x="118" y="462"/>
                    <a:pt x="101" y="459"/>
                    <a:pt x="85" y="454"/>
                  </a:cubicBezTo>
                  <a:cubicBezTo>
                    <a:pt x="68" y="449"/>
                    <a:pt x="54" y="442"/>
                    <a:pt x="41" y="432"/>
                  </a:cubicBezTo>
                  <a:cubicBezTo>
                    <a:pt x="28" y="423"/>
                    <a:pt x="18" y="411"/>
                    <a:pt x="11" y="396"/>
                  </a:cubicBezTo>
                  <a:cubicBezTo>
                    <a:pt x="4" y="381"/>
                    <a:pt x="0" y="365"/>
                    <a:pt x="0" y="345"/>
                  </a:cubicBezTo>
                  <a:cubicBezTo>
                    <a:pt x="0" y="318"/>
                    <a:pt x="5" y="296"/>
                    <a:pt x="15" y="277"/>
                  </a:cubicBezTo>
                  <a:cubicBezTo>
                    <a:pt x="25" y="259"/>
                    <a:pt x="39" y="244"/>
                    <a:pt x="56" y="232"/>
                  </a:cubicBezTo>
                  <a:cubicBezTo>
                    <a:pt x="73" y="220"/>
                    <a:pt x="92" y="212"/>
                    <a:pt x="114" y="206"/>
                  </a:cubicBezTo>
                  <a:cubicBezTo>
                    <a:pt x="136" y="200"/>
                    <a:pt x="159" y="197"/>
                    <a:pt x="184" y="195"/>
                  </a:cubicBezTo>
                  <a:cubicBezTo>
                    <a:pt x="200" y="194"/>
                    <a:pt x="216" y="192"/>
                    <a:pt x="232" y="191"/>
                  </a:cubicBezTo>
                  <a:cubicBezTo>
                    <a:pt x="248" y="190"/>
                    <a:pt x="264" y="188"/>
                    <a:pt x="280" y="187"/>
                  </a:cubicBezTo>
                  <a:cubicBezTo>
                    <a:pt x="298" y="186"/>
                    <a:pt x="311" y="180"/>
                    <a:pt x="319" y="169"/>
                  </a:cubicBezTo>
                  <a:cubicBezTo>
                    <a:pt x="327" y="159"/>
                    <a:pt x="331" y="145"/>
                    <a:pt x="331" y="129"/>
                  </a:cubicBezTo>
                  <a:cubicBezTo>
                    <a:pt x="331" y="108"/>
                    <a:pt x="324" y="94"/>
                    <a:pt x="309" y="87"/>
                  </a:cubicBezTo>
                  <a:cubicBezTo>
                    <a:pt x="294" y="80"/>
                    <a:pt x="277" y="76"/>
                    <a:pt x="257" y="76"/>
                  </a:cubicBezTo>
                  <a:cubicBezTo>
                    <a:pt x="231" y="76"/>
                    <a:pt x="208" y="81"/>
                    <a:pt x="188" y="90"/>
                  </a:cubicBezTo>
                  <a:cubicBezTo>
                    <a:pt x="168" y="99"/>
                    <a:pt x="155" y="118"/>
                    <a:pt x="148" y="145"/>
                  </a:cubicBezTo>
                  <a:lnTo>
                    <a:pt x="57" y="145"/>
                  </a:lnTo>
                  <a:cubicBezTo>
                    <a:pt x="62" y="118"/>
                    <a:pt x="70" y="95"/>
                    <a:pt x="83" y="77"/>
                  </a:cubicBezTo>
                  <a:cubicBezTo>
                    <a:pt x="95" y="58"/>
                    <a:pt x="111" y="43"/>
                    <a:pt x="129" y="32"/>
                  </a:cubicBezTo>
                  <a:cubicBezTo>
                    <a:pt x="147" y="20"/>
                    <a:pt x="167" y="12"/>
                    <a:pt x="190" y="7"/>
                  </a:cubicBezTo>
                  <a:cubicBezTo>
                    <a:pt x="213" y="2"/>
                    <a:pt x="237" y="0"/>
                    <a:pt x="263" y="0"/>
                  </a:cubicBezTo>
                  <a:cubicBezTo>
                    <a:pt x="303" y="0"/>
                    <a:pt x="334" y="4"/>
                    <a:pt x="356" y="11"/>
                  </a:cubicBezTo>
                  <a:cubicBezTo>
                    <a:pt x="379" y="19"/>
                    <a:pt x="395" y="28"/>
                    <a:pt x="405" y="39"/>
                  </a:cubicBezTo>
                  <a:cubicBezTo>
                    <a:pt x="416" y="50"/>
                    <a:pt x="422" y="61"/>
                    <a:pt x="425" y="73"/>
                  </a:cubicBezTo>
                  <a:cubicBezTo>
                    <a:pt x="427" y="84"/>
                    <a:pt x="428" y="94"/>
                    <a:pt x="428" y="102"/>
                  </a:cubicBezTo>
                  <a:cubicBezTo>
                    <a:pt x="428" y="120"/>
                    <a:pt x="425" y="142"/>
                    <a:pt x="420" y="168"/>
                  </a:cubicBezTo>
                  <a:lnTo>
                    <a:pt x="387" y="323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51"/>
            <p:cNvSpPr>
              <a:spLocks/>
            </p:cNvSpPr>
            <p:nvPr userDrawn="1"/>
          </p:nvSpPr>
          <p:spPr bwMode="auto">
            <a:xfrm>
              <a:off x="3951288" y="1736725"/>
              <a:ext cx="68263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1" y="12"/>
                </a:cxn>
                <a:cxn ang="0">
                  <a:pos x="168" y="75"/>
                </a:cxn>
                <a:cxn ang="0">
                  <a:pos x="169" y="77"/>
                </a:cxn>
                <a:cxn ang="0">
                  <a:pos x="235" y="20"/>
                </a:cxn>
                <a:cxn ang="0">
                  <a:pos x="320" y="0"/>
                </a:cxn>
                <a:cxn ang="0">
                  <a:pos x="417" y="31"/>
                </a:cxn>
                <a:cxn ang="0">
                  <a:pos x="448" y="116"/>
                </a:cxn>
                <a:cxn ang="0">
                  <a:pos x="447" y="143"/>
                </a:cxn>
                <a:cxn ang="0">
                  <a:pos x="444" y="170"/>
                </a:cxn>
                <a:cxn ang="0">
                  <a:pos x="385" y="450"/>
                </a:cxn>
                <a:cxn ang="0">
                  <a:pos x="289" y="450"/>
                </a:cxn>
                <a:cxn ang="0">
                  <a:pos x="345" y="179"/>
                </a:cxn>
                <a:cxn ang="0">
                  <a:pos x="349" y="158"/>
                </a:cxn>
                <a:cxn ang="0">
                  <a:pos x="351" y="139"/>
                </a:cxn>
                <a:cxn ang="0">
                  <a:pos x="351" y="123"/>
                </a:cxn>
                <a:cxn ang="0">
                  <a:pos x="345" y="102"/>
                </a:cxn>
                <a:cxn ang="0">
                  <a:pos x="325" y="84"/>
                </a:cxn>
                <a:cxn ang="0">
                  <a:pos x="284" y="76"/>
                </a:cxn>
                <a:cxn ang="0">
                  <a:pos x="233" y="88"/>
                </a:cxn>
                <a:cxn ang="0">
                  <a:pos x="193" y="118"/>
                </a:cxn>
                <a:cxn ang="0">
                  <a:pos x="164" y="160"/>
                </a:cxn>
                <a:cxn ang="0">
                  <a:pos x="146" y="213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448" h="450">
                  <a:moveTo>
                    <a:pt x="90" y="12"/>
                  </a:moveTo>
                  <a:lnTo>
                    <a:pt x="181" y="12"/>
                  </a:lnTo>
                  <a:lnTo>
                    <a:pt x="168" y="75"/>
                  </a:lnTo>
                  <a:lnTo>
                    <a:pt x="169" y="77"/>
                  </a:lnTo>
                  <a:cubicBezTo>
                    <a:pt x="187" y="53"/>
                    <a:pt x="209" y="34"/>
                    <a:pt x="235" y="20"/>
                  </a:cubicBezTo>
                  <a:cubicBezTo>
                    <a:pt x="261" y="7"/>
                    <a:pt x="290" y="0"/>
                    <a:pt x="320" y="0"/>
                  </a:cubicBezTo>
                  <a:cubicBezTo>
                    <a:pt x="364" y="0"/>
                    <a:pt x="396" y="10"/>
                    <a:pt x="417" y="31"/>
                  </a:cubicBezTo>
                  <a:cubicBezTo>
                    <a:pt x="438" y="52"/>
                    <a:pt x="448" y="81"/>
                    <a:pt x="448" y="116"/>
                  </a:cubicBezTo>
                  <a:cubicBezTo>
                    <a:pt x="448" y="124"/>
                    <a:pt x="448" y="133"/>
                    <a:pt x="447" y="143"/>
                  </a:cubicBezTo>
                  <a:cubicBezTo>
                    <a:pt x="446" y="153"/>
                    <a:pt x="445" y="162"/>
                    <a:pt x="444" y="170"/>
                  </a:cubicBezTo>
                  <a:lnTo>
                    <a:pt x="385" y="450"/>
                  </a:lnTo>
                  <a:lnTo>
                    <a:pt x="289" y="450"/>
                  </a:lnTo>
                  <a:lnTo>
                    <a:pt x="345" y="179"/>
                  </a:lnTo>
                  <a:cubicBezTo>
                    <a:pt x="346" y="172"/>
                    <a:pt x="348" y="165"/>
                    <a:pt x="349" y="158"/>
                  </a:cubicBezTo>
                  <a:cubicBezTo>
                    <a:pt x="351" y="151"/>
                    <a:pt x="351" y="145"/>
                    <a:pt x="351" y="139"/>
                  </a:cubicBezTo>
                  <a:cubicBezTo>
                    <a:pt x="351" y="135"/>
                    <a:pt x="351" y="130"/>
                    <a:pt x="351" y="123"/>
                  </a:cubicBezTo>
                  <a:cubicBezTo>
                    <a:pt x="351" y="116"/>
                    <a:pt x="349" y="109"/>
                    <a:pt x="345" y="102"/>
                  </a:cubicBezTo>
                  <a:cubicBezTo>
                    <a:pt x="341" y="95"/>
                    <a:pt x="334" y="89"/>
                    <a:pt x="325" y="84"/>
                  </a:cubicBezTo>
                  <a:cubicBezTo>
                    <a:pt x="315" y="79"/>
                    <a:pt x="302" y="76"/>
                    <a:pt x="284" y="76"/>
                  </a:cubicBezTo>
                  <a:cubicBezTo>
                    <a:pt x="265" y="76"/>
                    <a:pt x="248" y="80"/>
                    <a:pt x="233" y="88"/>
                  </a:cubicBezTo>
                  <a:cubicBezTo>
                    <a:pt x="218" y="96"/>
                    <a:pt x="205" y="107"/>
                    <a:pt x="193" y="118"/>
                  </a:cubicBezTo>
                  <a:cubicBezTo>
                    <a:pt x="182" y="130"/>
                    <a:pt x="172" y="144"/>
                    <a:pt x="164" y="160"/>
                  </a:cubicBezTo>
                  <a:cubicBezTo>
                    <a:pt x="156" y="177"/>
                    <a:pt x="149" y="194"/>
                    <a:pt x="146" y="213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52"/>
            <p:cNvSpPr>
              <a:spLocks noEditPoints="1"/>
            </p:cNvSpPr>
            <p:nvPr userDrawn="1"/>
          </p:nvSpPr>
          <p:spPr bwMode="auto">
            <a:xfrm>
              <a:off x="4062413" y="1712913"/>
              <a:ext cx="87313" cy="93663"/>
            </a:xfrm>
            <a:custGeom>
              <a:avLst/>
              <a:gdLst/>
              <a:ahLst/>
              <a:cxnLst>
                <a:cxn ang="0">
                  <a:pos x="176" y="276"/>
                </a:cxn>
                <a:cxn ang="0">
                  <a:pos x="331" y="276"/>
                </a:cxn>
                <a:cxn ang="0">
                  <a:pos x="436" y="247"/>
                </a:cxn>
                <a:cxn ang="0">
                  <a:pos x="472" y="165"/>
                </a:cxn>
                <a:cxn ang="0">
                  <a:pos x="463" y="125"/>
                </a:cxn>
                <a:cxn ang="0">
                  <a:pos x="439" y="100"/>
                </a:cxn>
                <a:cxn ang="0">
                  <a:pos x="404" y="89"/>
                </a:cxn>
                <a:cxn ang="0">
                  <a:pos x="364" y="86"/>
                </a:cxn>
                <a:cxn ang="0">
                  <a:pos x="215" y="86"/>
                </a:cxn>
                <a:cxn ang="0">
                  <a:pos x="176" y="276"/>
                </a:cxn>
                <a:cxn ang="0">
                  <a:pos x="125" y="0"/>
                </a:cxn>
                <a:cxn ang="0">
                  <a:pos x="387" y="0"/>
                </a:cxn>
                <a:cxn ang="0">
                  <a:pos x="439" y="3"/>
                </a:cxn>
                <a:cxn ang="0">
                  <a:pos x="502" y="22"/>
                </a:cxn>
                <a:cxn ang="0">
                  <a:pos x="556" y="68"/>
                </a:cxn>
                <a:cxn ang="0">
                  <a:pos x="578" y="154"/>
                </a:cxn>
                <a:cxn ang="0">
                  <a:pos x="542" y="267"/>
                </a:cxn>
                <a:cxn ang="0">
                  <a:pos x="441" y="319"/>
                </a:cxn>
                <a:cxn ang="0">
                  <a:pos x="441" y="321"/>
                </a:cxn>
                <a:cxn ang="0">
                  <a:pos x="492" y="363"/>
                </a:cxn>
                <a:cxn ang="0">
                  <a:pos x="505" y="430"/>
                </a:cxn>
                <a:cxn ang="0">
                  <a:pos x="500" y="492"/>
                </a:cxn>
                <a:cxn ang="0">
                  <a:pos x="496" y="555"/>
                </a:cxn>
                <a:cxn ang="0">
                  <a:pos x="498" y="580"/>
                </a:cxn>
                <a:cxn ang="0">
                  <a:pos x="507" y="605"/>
                </a:cxn>
                <a:cxn ang="0">
                  <a:pos x="396" y="605"/>
                </a:cxn>
                <a:cxn ang="0">
                  <a:pos x="390" y="582"/>
                </a:cxn>
                <a:cxn ang="0">
                  <a:pos x="389" y="558"/>
                </a:cxn>
                <a:cxn ang="0">
                  <a:pos x="394" y="492"/>
                </a:cxn>
                <a:cxn ang="0">
                  <a:pos x="399" y="426"/>
                </a:cxn>
                <a:cxn ang="0">
                  <a:pos x="389" y="386"/>
                </a:cxn>
                <a:cxn ang="0">
                  <a:pos x="363" y="365"/>
                </a:cxn>
                <a:cxn ang="0">
                  <a:pos x="327" y="357"/>
                </a:cxn>
                <a:cxn ang="0">
                  <a:pos x="286" y="356"/>
                </a:cxn>
                <a:cxn ang="0">
                  <a:pos x="159" y="356"/>
                </a:cxn>
                <a:cxn ang="0">
                  <a:pos x="108" y="605"/>
                </a:cxn>
                <a:cxn ang="0">
                  <a:pos x="0" y="605"/>
                </a:cxn>
                <a:cxn ang="0">
                  <a:pos x="125" y="0"/>
                </a:cxn>
              </a:cxnLst>
              <a:rect l="0" t="0" r="r" b="b"/>
              <a:pathLst>
                <a:path w="578" h="605">
                  <a:moveTo>
                    <a:pt x="176" y="276"/>
                  </a:moveTo>
                  <a:lnTo>
                    <a:pt x="331" y="276"/>
                  </a:lnTo>
                  <a:cubicBezTo>
                    <a:pt x="377" y="276"/>
                    <a:pt x="411" y="266"/>
                    <a:pt x="436" y="247"/>
                  </a:cubicBezTo>
                  <a:cubicBezTo>
                    <a:pt x="460" y="228"/>
                    <a:pt x="472" y="201"/>
                    <a:pt x="472" y="165"/>
                  </a:cubicBezTo>
                  <a:cubicBezTo>
                    <a:pt x="472" y="149"/>
                    <a:pt x="469" y="135"/>
                    <a:pt x="463" y="125"/>
                  </a:cubicBezTo>
                  <a:cubicBezTo>
                    <a:pt x="457" y="114"/>
                    <a:pt x="449" y="106"/>
                    <a:pt x="439" y="100"/>
                  </a:cubicBezTo>
                  <a:cubicBezTo>
                    <a:pt x="429" y="95"/>
                    <a:pt x="417" y="91"/>
                    <a:pt x="404" y="89"/>
                  </a:cubicBezTo>
                  <a:cubicBezTo>
                    <a:pt x="391" y="87"/>
                    <a:pt x="378" y="86"/>
                    <a:pt x="364" y="86"/>
                  </a:cubicBezTo>
                  <a:lnTo>
                    <a:pt x="215" y="86"/>
                  </a:lnTo>
                  <a:lnTo>
                    <a:pt x="176" y="276"/>
                  </a:lnTo>
                  <a:close/>
                  <a:moveTo>
                    <a:pt x="125" y="0"/>
                  </a:moveTo>
                  <a:lnTo>
                    <a:pt x="387" y="0"/>
                  </a:lnTo>
                  <a:cubicBezTo>
                    <a:pt x="400" y="0"/>
                    <a:pt x="417" y="1"/>
                    <a:pt x="439" y="3"/>
                  </a:cubicBezTo>
                  <a:cubicBezTo>
                    <a:pt x="460" y="6"/>
                    <a:pt x="481" y="12"/>
                    <a:pt x="502" y="22"/>
                  </a:cubicBezTo>
                  <a:cubicBezTo>
                    <a:pt x="523" y="32"/>
                    <a:pt x="541" y="48"/>
                    <a:pt x="556" y="68"/>
                  </a:cubicBezTo>
                  <a:cubicBezTo>
                    <a:pt x="571" y="89"/>
                    <a:pt x="578" y="118"/>
                    <a:pt x="578" y="154"/>
                  </a:cubicBezTo>
                  <a:cubicBezTo>
                    <a:pt x="578" y="202"/>
                    <a:pt x="566" y="240"/>
                    <a:pt x="542" y="267"/>
                  </a:cubicBezTo>
                  <a:cubicBezTo>
                    <a:pt x="517" y="294"/>
                    <a:pt x="484" y="311"/>
                    <a:pt x="441" y="319"/>
                  </a:cubicBezTo>
                  <a:lnTo>
                    <a:pt x="441" y="321"/>
                  </a:lnTo>
                  <a:cubicBezTo>
                    <a:pt x="466" y="330"/>
                    <a:pt x="483" y="344"/>
                    <a:pt x="492" y="363"/>
                  </a:cubicBezTo>
                  <a:cubicBezTo>
                    <a:pt x="501" y="382"/>
                    <a:pt x="505" y="404"/>
                    <a:pt x="505" y="430"/>
                  </a:cubicBezTo>
                  <a:cubicBezTo>
                    <a:pt x="505" y="451"/>
                    <a:pt x="503" y="472"/>
                    <a:pt x="500" y="492"/>
                  </a:cubicBezTo>
                  <a:cubicBezTo>
                    <a:pt x="497" y="513"/>
                    <a:pt x="495" y="534"/>
                    <a:pt x="496" y="555"/>
                  </a:cubicBezTo>
                  <a:cubicBezTo>
                    <a:pt x="496" y="564"/>
                    <a:pt x="497" y="572"/>
                    <a:pt x="498" y="580"/>
                  </a:cubicBezTo>
                  <a:cubicBezTo>
                    <a:pt x="499" y="589"/>
                    <a:pt x="502" y="597"/>
                    <a:pt x="507" y="605"/>
                  </a:cubicBezTo>
                  <a:lnTo>
                    <a:pt x="396" y="605"/>
                  </a:lnTo>
                  <a:cubicBezTo>
                    <a:pt x="393" y="597"/>
                    <a:pt x="391" y="589"/>
                    <a:pt x="390" y="582"/>
                  </a:cubicBezTo>
                  <a:cubicBezTo>
                    <a:pt x="389" y="575"/>
                    <a:pt x="389" y="567"/>
                    <a:pt x="389" y="558"/>
                  </a:cubicBezTo>
                  <a:cubicBezTo>
                    <a:pt x="389" y="536"/>
                    <a:pt x="391" y="514"/>
                    <a:pt x="394" y="492"/>
                  </a:cubicBezTo>
                  <a:cubicBezTo>
                    <a:pt x="397" y="470"/>
                    <a:pt x="399" y="448"/>
                    <a:pt x="399" y="426"/>
                  </a:cubicBezTo>
                  <a:cubicBezTo>
                    <a:pt x="399" y="409"/>
                    <a:pt x="396" y="395"/>
                    <a:pt x="389" y="386"/>
                  </a:cubicBezTo>
                  <a:cubicBezTo>
                    <a:pt x="383" y="376"/>
                    <a:pt x="374" y="369"/>
                    <a:pt x="363" y="365"/>
                  </a:cubicBezTo>
                  <a:cubicBezTo>
                    <a:pt x="353" y="361"/>
                    <a:pt x="341" y="358"/>
                    <a:pt x="327" y="357"/>
                  </a:cubicBezTo>
                  <a:cubicBezTo>
                    <a:pt x="313" y="356"/>
                    <a:pt x="300" y="356"/>
                    <a:pt x="286" y="356"/>
                  </a:cubicBezTo>
                  <a:lnTo>
                    <a:pt x="159" y="356"/>
                  </a:lnTo>
                  <a:lnTo>
                    <a:pt x="108" y="605"/>
                  </a:lnTo>
                  <a:lnTo>
                    <a:pt x="0" y="605"/>
                  </a:lnTo>
                  <a:lnTo>
                    <a:pt x="125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53"/>
            <p:cNvSpPr>
              <a:spLocks noEditPoints="1"/>
            </p:cNvSpPr>
            <p:nvPr userDrawn="1"/>
          </p:nvSpPr>
          <p:spPr bwMode="auto">
            <a:xfrm>
              <a:off x="4154488" y="1736725"/>
              <a:ext cx="65088" cy="71438"/>
            </a:xfrm>
            <a:custGeom>
              <a:avLst/>
              <a:gdLst/>
              <a:ahLst/>
              <a:cxnLst>
                <a:cxn ang="0">
                  <a:pos x="332" y="192"/>
                </a:cxn>
                <a:cxn ang="0">
                  <a:pos x="333" y="178"/>
                </a:cxn>
                <a:cxn ang="0">
                  <a:pos x="333" y="165"/>
                </a:cxn>
                <a:cxn ang="0">
                  <a:pos x="308" y="101"/>
                </a:cxn>
                <a:cxn ang="0">
                  <a:pos x="241" y="76"/>
                </a:cxn>
                <a:cxn ang="0">
                  <a:pos x="154" y="109"/>
                </a:cxn>
                <a:cxn ang="0">
                  <a:pos x="108" y="192"/>
                </a:cxn>
                <a:cxn ang="0">
                  <a:pos x="332" y="192"/>
                </a:cxn>
                <a:cxn ang="0">
                  <a:pos x="403" y="315"/>
                </a:cxn>
                <a:cxn ang="0">
                  <a:pos x="325" y="427"/>
                </a:cxn>
                <a:cxn ang="0">
                  <a:pos x="192" y="462"/>
                </a:cxn>
                <a:cxn ang="0">
                  <a:pos x="115" y="449"/>
                </a:cxn>
                <a:cxn ang="0">
                  <a:pos x="54" y="411"/>
                </a:cxn>
                <a:cxn ang="0">
                  <a:pos x="14" y="351"/>
                </a:cxn>
                <a:cxn ang="0">
                  <a:pos x="0" y="270"/>
                </a:cxn>
                <a:cxn ang="0">
                  <a:pos x="16" y="171"/>
                </a:cxn>
                <a:cxn ang="0">
                  <a:pos x="63" y="85"/>
                </a:cxn>
                <a:cxn ang="0">
                  <a:pos x="140" y="23"/>
                </a:cxn>
                <a:cxn ang="0">
                  <a:pos x="243" y="0"/>
                </a:cxn>
                <a:cxn ang="0">
                  <a:pos x="338" y="19"/>
                </a:cxn>
                <a:cxn ang="0">
                  <a:pos x="395" y="69"/>
                </a:cxn>
                <a:cxn ang="0">
                  <a:pos x="423" y="134"/>
                </a:cxn>
                <a:cxn ang="0">
                  <a:pos x="430" y="202"/>
                </a:cxn>
                <a:cxn ang="0">
                  <a:pos x="428" y="231"/>
                </a:cxn>
                <a:cxn ang="0">
                  <a:pos x="425" y="256"/>
                </a:cxn>
                <a:cxn ang="0">
                  <a:pos x="99" y="256"/>
                </a:cxn>
                <a:cxn ang="0">
                  <a:pos x="97" y="270"/>
                </a:cxn>
                <a:cxn ang="0">
                  <a:pos x="97" y="284"/>
                </a:cxn>
                <a:cxn ang="0">
                  <a:pos x="122" y="358"/>
                </a:cxn>
                <a:cxn ang="0">
                  <a:pos x="201" y="386"/>
                </a:cxn>
                <a:cxn ang="0">
                  <a:pos x="268" y="368"/>
                </a:cxn>
                <a:cxn ang="0">
                  <a:pos x="306" y="315"/>
                </a:cxn>
                <a:cxn ang="0">
                  <a:pos x="403" y="315"/>
                </a:cxn>
              </a:cxnLst>
              <a:rect l="0" t="0" r="r" b="b"/>
              <a:pathLst>
                <a:path w="430" h="462">
                  <a:moveTo>
                    <a:pt x="332" y="192"/>
                  </a:moveTo>
                  <a:cubicBezTo>
                    <a:pt x="333" y="187"/>
                    <a:pt x="333" y="182"/>
                    <a:pt x="333" y="178"/>
                  </a:cubicBezTo>
                  <a:cubicBezTo>
                    <a:pt x="333" y="174"/>
                    <a:pt x="333" y="169"/>
                    <a:pt x="333" y="165"/>
                  </a:cubicBezTo>
                  <a:cubicBezTo>
                    <a:pt x="333" y="139"/>
                    <a:pt x="325" y="118"/>
                    <a:pt x="308" y="101"/>
                  </a:cubicBezTo>
                  <a:cubicBezTo>
                    <a:pt x="292" y="84"/>
                    <a:pt x="269" y="76"/>
                    <a:pt x="241" y="76"/>
                  </a:cubicBezTo>
                  <a:cubicBezTo>
                    <a:pt x="205" y="76"/>
                    <a:pt x="176" y="87"/>
                    <a:pt x="154" y="109"/>
                  </a:cubicBezTo>
                  <a:cubicBezTo>
                    <a:pt x="133" y="130"/>
                    <a:pt x="117" y="158"/>
                    <a:pt x="108" y="192"/>
                  </a:cubicBezTo>
                  <a:lnTo>
                    <a:pt x="332" y="192"/>
                  </a:lnTo>
                  <a:close/>
                  <a:moveTo>
                    <a:pt x="403" y="315"/>
                  </a:moveTo>
                  <a:cubicBezTo>
                    <a:pt x="388" y="366"/>
                    <a:pt x="362" y="404"/>
                    <a:pt x="325" y="427"/>
                  </a:cubicBezTo>
                  <a:cubicBezTo>
                    <a:pt x="289" y="450"/>
                    <a:pt x="244" y="462"/>
                    <a:pt x="192" y="462"/>
                  </a:cubicBezTo>
                  <a:cubicBezTo>
                    <a:pt x="164" y="462"/>
                    <a:pt x="138" y="458"/>
                    <a:pt x="115" y="449"/>
                  </a:cubicBezTo>
                  <a:cubicBezTo>
                    <a:pt x="91" y="440"/>
                    <a:pt x="71" y="427"/>
                    <a:pt x="54" y="411"/>
                  </a:cubicBezTo>
                  <a:cubicBezTo>
                    <a:pt x="37" y="394"/>
                    <a:pt x="24" y="374"/>
                    <a:pt x="14" y="351"/>
                  </a:cubicBezTo>
                  <a:cubicBezTo>
                    <a:pt x="5" y="327"/>
                    <a:pt x="0" y="300"/>
                    <a:pt x="0" y="270"/>
                  </a:cubicBezTo>
                  <a:cubicBezTo>
                    <a:pt x="0" y="237"/>
                    <a:pt x="5" y="203"/>
                    <a:pt x="16" y="171"/>
                  </a:cubicBezTo>
                  <a:cubicBezTo>
                    <a:pt x="27" y="139"/>
                    <a:pt x="43" y="110"/>
                    <a:pt x="63" y="85"/>
                  </a:cubicBezTo>
                  <a:cubicBezTo>
                    <a:pt x="84" y="59"/>
                    <a:pt x="109" y="39"/>
                    <a:pt x="140" y="23"/>
                  </a:cubicBezTo>
                  <a:cubicBezTo>
                    <a:pt x="170" y="8"/>
                    <a:pt x="204" y="0"/>
                    <a:pt x="243" y="0"/>
                  </a:cubicBezTo>
                  <a:cubicBezTo>
                    <a:pt x="282" y="0"/>
                    <a:pt x="314" y="6"/>
                    <a:pt x="338" y="19"/>
                  </a:cubicBezTo>
                  <a:cubicBezTo>
                    <a:pt x="363" y="32"/>
                    <a:pt x="382" y="49"/>
                    <a:pt x="395" y="69"/>
                  </a:cubicBezTo>
                  <a:cubicBezTo>
                    <a:pt x="409" y="88"/>
                    <a:pt x="418" y="110"/>
                    <a:pt x="423" y="134"/>
                  </a:cubicBezTo>
                  <a:cubicBezTo>
                    <a:pt x="428" y="158"/>
                    <a:pt x="430" y="180"/>
                    <a:pt x="430" y="202"/>
                  </a:cubicBezTo>
                  <a:cubicBezTo>
                    <a:pt x="430" y="212"/>
                    <a:pt x="429" y="222"/>
                    <a:pt x="428" y="231"/>
                  </a:cubicBezTo>
                  <a:cubicBezTo>
                    <a:pt x="427" y="240"/>
                    <a:pt x="426" y="249"/>
                    <a:pt x="425" y="256"/>
                  </a:cubicBezTo>
                  <a:lnTo>
                    <a:pt x="99" y="256"/>
                  </a:lnTo>
                  <a:cubicBezTo>
                    <a:pt x="98" y="261"/>
                    <a:pt x="97" y="266"/>
                    <a:pt x="97" y="270"/>
                  </a:cubicBezTo>
                  <a:cubicBezTo>
                    <a:pt x="97" y="275"/>
                    <a:pt x="97" y="280"/>
                    <a:pt x="97" y="284"/>
                  </a:cubicBezTo>
                  <a:cubicBezTo>
                    <a:pt x="97" y="315"/>
                    <a:pt x="105" y="339"/>
                    <a:pt x="122" y="358"/>
                  </a:cubicBezTo>
                  <a:cubicBezTo>
                    <a:pt x="138" y="377"/>
                    <a:pt x="164" y="386"/>
                    <a:pt x="201" y="386"/>
                  </a:cubicBezTo>
                  <a:cubicBezTo>
                    <a:pt x="227" y="386"/>
                    <a:pt x="249" y="380"/>
                    <a:pt x="268" y="368"/>
                  </a:cubicBezTo>
                  <a:cubicBezTo>
                    <a:pt x="287" y="356"/>
                    <a:pt x="299" y="338"/>
                    <a:pt x="306" y="315"/>
                  </a:cubicBezTo>
                  <a:lnTo>
                    <a:pt x="403" y="315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54"/>
            <p:cNvSpPr>
              <a:spLocks/>
            </p:cNvSpPr>
            <p:nvPr userDrawn="1"/>
          </p:nvSpPr>
          <p:spPr bwMode="auto">
            <a:xfrm>
              <a:off x="4222750" y="1736725"/>
              <a:ext cx="61913" cy="71438"/>
            </a:xfrm>
            <a:custGeom>
              <a:avLst/>
              <a:gdLst/>
              <a:ahLst/>
              <a:cxnLst>
                <a:cxn ang="0">
                  <a:pos x="310" y="140"/>
                </a:cxn>
                <a:cxn ang="0">
                  <a:pos x="285" y="91"/>
                </a:cxn>
                <a:cxn ang="0">
                  <a:pos x="222" y="76"/>
                </a:cxn>
                <a:cxn ang="0">
                  <a:pos x="194" y="79"/>
                </a:cxn>
                <a:cxn ang="0">
                  <a:pos x="170" y="87"/>
                </a:cxn>
                <a:cxn ang="0">
                  <a:pos x="153" y="104"/>
                </a:cxn>
                <a:cxn ang="0">
                  <a:pos x="147" y="131"/>
                </a:cxn>
                <a:cxn ang="0">
                  <a:pos x="158" y="156"/>
                </a:cxn>
                <a:cxn ang="0">
                  <a:pos x="188" y="172"/>
                </a:cxn>
                <a:cxn ang="0">
                  <a:pos x="230" y="186"/>
                </a:cxn>
                <a:cxn ang="0">
                  <a:pos x="276" y="201"/>
                </a:cxn>
                <a:cxn ang="0">
                  <a:pos x="314" y="218"/>
                </a:cxn>
                <a:cxn ang="0">
                  <a:pos x="346" y="241"/>
                </a:cxn>
                <a:cxn ang="0">
                  <a:pos x="369" y="273"/>
                </a:cxn>
                <a:cxn ang="0">
                  <a:pos x="377" y="318"/>
                </a:cxn>
                <a:cxn ang="0">
                  <a:pos x="360" y="383"/>
                </a:cxn>
                <a:cxn ang="0">
                  <a:pos x="316" y="428"/>
                </a:cxn>
                <a:cxn ang="0">
                  <a:pos x="254" y="454"/>
                </a:cxn>
                <a:cxn ang="0">
                  <a:pos x="183" y="462"/>
                </a:cxn>
                <a:cxn ang="0">
                  <a:pos x="112" y="455"/>
                </a:cxn>
                <a:cxn ang="0">
                  <a:pos x="54" y="430"/>
                </a:cxn>
                <a:cxn ang="0">
                  <a:pos x="15" y="384"/>
                </a:cxn>
                <a:cxn ang="0">
                  <a:pos x="0" y="310"/>
                </a:cxn>
                <a:cxn ang="0">
                  <a:pos x="91" y="310"/>
                </a:cxn>
                <a:cxn ang="0">
                  <a:pos x="97" y="345"/>
                </a:cxn>
                <a:cxn ang="0">
                  <a:pos x="118" y="369"/>
                </a:cxn>
                <a:cxn ang="0">
                  <a:pos x="149" y="382"/>
                </a:cxn>
                <a:cxn ang="0">
                  <a:pos x="188" y="386"/>
                </a:cxn>
                <a:cxn ang="0">
                  <a:pos x="219" y="383"/>
                </a:cxn>
                <a:cxn ang="0">
                  <a:pos x="249" y="373"/>
                </a:cxn>
                <a:cxn ang="0">
                  <a:pos x="271" y="354"/>
                </a:cxn>
                <a:cxn ang="0">
                  <a:pos x="280" y="323"/>
                </a:cxn>
                <a:cxn ang="0">
                  <a:pos x="268" y="295"/>
                </a:cxn>
                <a:cxn ang="0">
                  <a:pos x="236" y="276"/>
                </a:cxn>
                <a:cxn ang="0">
                  <a:pos x="193" y="261"/>
                </a:cxn>
                <a:cxn ang="0">
                  <a:pos x="146" y="246"/>
                </a:cxn>
                <a:cxn ang="0">
                  <a:pos x="110" y="230"/>
                </a:cxn>
                <a:cxn ang="0">
                  <a:pos x="79" y="207"/>
                </a:cxn>
                <a:cxn ang="0">
                  <a:pos x="58" y="176"/>
                </a:cxn>
                <a:cxn ang="0">
                  <a:pos x="50" y="134"/>
                </a:cxn>
                <a:cxn ang="0">
                  <a:pos x="66" y="73"/>
                </a:cxn>
                <a:cxn ang="0">
                  <a:pos x="107" y="31"/>
                </a:cxn>
                <a:cxn ang="0">
                  <a:pos x="165" y="8"/>
                </a:cxn>
                <a:cxn ang="0">
                  <a:pos x="231" y="0"/>
                </a:cxn>
                <a:cxn ang="0">
                  <a:pos x="298" y="6"/>
                </a:cxn>
                <a:cxn ang="0">
                  <a:pos x="352" y="29"/>
                </a:cxn>
                <a:cxn ang="0">
                  <a:pos x="389" y="72"/>
                </a:cxn>
                <a:cxn ang="0">
                  <a:pos x="401" y="140"/>
                </a:cxn>
                <a:cxn ang="0">
                  <a:pos x="310" y="140"/>
                </a:cxn>
              </a:cxnLst>
              <a:rect l="0" t="0" r="r" b="b"/>
              <a:pathLst>
                <a:path w="402" h="462">
                  <a:moveTo>
                    <a:pt x="310" y="140"/>
                  </a:moveTo>
                  <a:cubicBezTo>
                    <a:pt x="309" y="118"/>
                    <a:pt x="301" y="102"/>
                    <a:pt x="285" y="91"/>
                  </a:cubicBezTo>
                  <a:cubicBezTo>
                    <a:pt x="269" y="81"/>
                    <a:pt x="248" y="76"/>
                    <a:pt x="222" y="76"/>
                  </a:cubicBezTo>
                  <a:cubicBezTo>
                    <a:pt x="212" y="76"/>
                    <a:pt x="203" y="77"/>
                    <a:pt x="194" y="79"/>
                  </a:cubicBezTo>
                  <a:cubicBezTo>
                    <a:pt x="185" y="80"/>
                    <a:pt x="177" y="83"/>
                    <a:pt x="170" y="87"/>
                  </a:cubicBezTo>
                  <a:cubicBezTo>
                    <a:pt x="163" y="92"/>
                    <a:pt x="158" y="97"/>
                    <a:pt x="153" y="104"/>
                  </a:cubicBezTo>
                  <a:cubicBezTo>
                    <a:pt x="149" y="111"/>
                    <a:pt x="147" y="120"/>
                    <a:pt x="147" y="131"/>
                  </a:cubicBezTo>
                  <a:cubicBezTo>
                    <a:pt x="147" y="141"/>
                    <a:pt x="151" y="150"/>
                    <a:pt x="158" y="156"/>
                  </a:cubicBezTo>
                  <a:cubicBezTo>
                    <a:pt x="166" y="162"/>
                    <a:pt x="176" y="167"/>
                    <a:pt x="188" y="172"/>
                  </a:cubicBezTo>
                  <a:cubicBezTo>
                    <a:pt x="201" y="177"/>
                    <a:pt x="215" y="182"/>
                    <a:pt x="230" y="186"/>
                  </a:cubicBezTo>
                  <a:cubicBezTo>
                    <a:pt x="245" y="190"/>
                    <a:pt x="260" y="195"/>
                    <a:pt x="276" y="201"/>
                  </a:cubicBezTo>
                  <a:cubicBezTo>
                    <a:pt x="289" y="206"/>
                    <a:pt x="301" y="211"/>
                    <a:pt x="314" y="218"/>
                  </a:cubicBezTo>
                  <a:cubicBezTo>
                    <a:pt x="326" y="224"/>
                    <a:pt x="337" y="232"/>
                    <a:pt x="346" y="241"/>
                  </a:cubicBezTo>
                  <a:cubicBezTo>
                    <a:pt x="355" y="250"/>
                    <a:pt x="363" y="261"/>
                    <a:pt x="369" y="273"/>
                  </a:cubicBezTo>
                  <a:cubicBezTo>
                    <a:pt x="374" y="286"/>
                    <a:pt x="377" y="301"/>
                    <a:pt x="377" y="318"/>
                  </a:cubicBezTo>
                  <a:cubicBezTo>
                    <a:pt x="377" y="343"/>
                    <a:pt x="371" y="365"/>
                    <a:pt x="360" y="383"/>
                  </a:cubicBezTo>
                  <a:cubicBezTo>
                    <a:pt x="349" y="401"/>
                    <a:pt x="334" y="416"/>
                    <a:pt x="316" y="428"/>
                  </a:cubicBezTo>
                  <a:cubicBezTo>
                    <a:pt x="298" y="440"/>
                    <a:pt x="277" y="449"/>
                    <a:pt x="254" y="454"/>
                  </a:cubicBezTo>
                  <a:cubicBezTo>
                    <a:pt x="230" y="459"/>
                    <a:pt x="207" y="462"/>
                    <a:pt x="183" y="462"/>
                  </a:cubicBezTo>
                  <a:cubicBezTo>
                    <a:pt x="158" y="462"/>
                    <a:pt x="134" y="460"/>
                    <a:pt x="112" y="455"/>
                  </a:cubicBezTo>
                  <a:cubicBezTo>
                    <a:pt x="90" y="450"/>
                    <a:pt x="71" y="442"/>
                    <a:pt x="54" y="430"/>
                  </a:cubicBezTo>
                  <a:cubicBezTo>
                    <a:pt x="38" y="419"/>
                    <a:pt x="25" y="403"/>
                    <a:pt x="15" y="384"/>
                  </a:cubicBezTo>
                  <a:cubicBezTo>
                    <a:pt x="6" y="364"/>
                    <a:pt x="1" y="340"/>
                    <a:pt x="0" y="310"/>
                  </a:cubicBezTo>
                  <a:lnTo>
                    <a:pt x="91" y="310"/>
                  </a:lnTo>
                  <a:cubicBezTo>
                    <a:pt x="90" y="324"/>
                    <a:pt x="93" y="335"/>
                    <a:pt x="97" y="345"/>
                  </a:cubicBezTo>
                  <a:cubicBezTo>
                    <a:pt x="102" y="355"/>
                    <a:pt x="109" y="363"/>
                    <a:pt x="118" y="369"/>
                  </a:cubicBezTo>
                  <a:cubicBezTo>
                    <a:pt x="126" y="375"/>
                    <a:pt x="137" y="379"/>
                    <a:pt x="149" y="382"/>
                  </a:cubicBezTo>
                  <a:cubicBezTo>
                    <a:pt x="161" y="385"/>
                    <a:pt x="174" y="386"/>
                    <a:pt x="188" y="386"/>
                  </a:cubicBezTo>
                  <a:cubicBezTo>
                    <a:pt x="198" y="386"/>
                    <a:pt x="208" y="385"/>
                    <a:pt x="219" y="383"/>
                  </a:cubicBezTo>
                  <a:cubicBezTo>
                    <a:pt x="230" y="381"/>
                    <a:pt x="240" y="378"/>
                    <a:pt x="249" y="373"/>
                  </a:cubicBezTo>
                  <a:cubicBezTo>
                    <a:pt x="258" y="369"/>
                    <a:pt x="265" y="362"/>
                    <a:pt x="271" y="354"/>
                  </a:cubicBezTo>
                  <a:cubicBezTo>
                    <a:pt x="277" y="346"/>
                    <a:pt x="280" y="336"/>
                    <a:pt x="280" y="323"/>
                  </a:cubicBezTo>
                  <a:cubicBezTo>
                    <a:pt x="280" y="312"/>
                    <a:pt x="276" y="303"/>
                    <a:pt x="268" y="295"/>
                  </a:cubicBezTo>
                  <a:cubicBezTo>
                    <a:pt x="260" y="288"/>
                    <a:pt x="249" y="281"/>
                    <a:pt x="236" y="276"/>
                  </a:cubicBezTo>
                  <a:cubicBezTo>
                    <a:pt x="224" y="270"/>
                    <a:pt x="209" y="265"/>
                    <a:pt x="193" y="261"/>
                  </a:cubicBezTo>
                  <a:cubicBezTo>
                    <a:pt x="177" y="257"/>
                    <a:pt x="162" y="252"/>
                    <a:pt x="146" y="246"/>
                  </a:cubicBezTo>
                  <a:cubicBezTo>
                    <a:pt x="133" y="241"/>
                    <a:pt x="121" y="236"/>
                    <a:pt x="110" y="230"/>
                  </a:cubicBezTo>
                  <a:cubicBezTo>
                    <a:pt x="98" y="224"/>
                    <a:pt x="88" y="216"/>
                    <a:pt x="79" y="207"/>
                  </a:cubicBezTo>
                  <a:cubicBezTo>
                    <a:pt x="70" y="199"/>
                    <a:pt x="63" y="188"/>
                    <a:pt x="58" y="176"/>
                  </a:cubicBezTo>
                  <a:cubicBezTo>
                    <a:pt x="53" y="165"/>
                    <a:pt x="50" y="150"/>
                    <a:pt x="50" y="134"/>
                  </a:cubicBezTo>
                  <a:cubicBezTo>
                    <a:pt x="50" y="110"/>
                    <a:pt x="55" y="90"/>
                    <a:pt x="66" y="73"/>
                  </a:cubicBezTo>
                  <a:cubicBezTo>
                    <a:pt x="76" y="56"/>
                    <a:pt x="90" y="42"/>
                    <a:pt x="107" y="31"/>
                  </a:cubicBezTo>
                  <a:cubicBezTo>
                    <a:pt x="124" y="21"/>
                    <a:pt x="143" y="13"/>
                    <a:pt x="165" y="8"/>
                  </a:cubicBezTo>
                  <a:cubicBezTo>
                    <a:pt x="186" y="3"/>
                    <a:pt x="208" y="0"/>
                    <a:pt x="231" y="0"/>
                  </a:cubicBezTo>
                  <a:cubicBezTo>
                    <a:pt x="255" y="0"/>
                    <a:pt x="277" y="2"/>
                    <a:pt x="298" y="6"/>
                  </a:cubicBezTo>
                  <a:cubicBezTo>
                    <a:pt x="319" y="11"/>
                    <a:pt x="337" y="18"/>
                    <a:pt x="352" y="29"/>
                  </a:cubicBezTo>
                  <a:cubicBezTo>
                    <a:pt x="368" y="40"/>
                    <a:pt x="380" y="54"/>
                    <a:pt x="389" y="72"/>
                  </a:cubicBezTo>
                  <a:cubicBezTo>
                    <a:pt x="398" y="90"/>
                    <a:pt x="402" y="113"/>
                    <a:pt x="401" y="140"/>
                  </a:cubicBezTo>
                  <a:lnTo>
                    <a:pt x="310" y="14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55"/>
            <p:cNvSpPr>
              <a:spLocks noEditPoints="1"/>
            </p:cNvSpPr>
            <p:nvPr userDrawn="1"/>
          </p:nvSpPr>
          <p:spPr bwMode="auto">
            <a:xfrm>
              <a:off x="4291013" y="1736725"/>
              <a:ext cx="66675" cy="71438"/>
            </a:xfrm>
            <a:custGeom>
              <a:avLst/>
              <a:gdLst/>
              <a:ahLst/>
              <a:cxnLst>
                <a:cxn ang="0">
                  <a:pos x="244" y="76"/>
                </a:cxn>
                <a:cxn ang="0">
                  <a:pos x="179" y="95"/>
                </a:cxn>
                <a:cxn ang="0">
                  <a:pos x="133" y="142"/>
                </a:cxn>
                <a:cxn ang="0">
                  <a:pos x="106" y="205"/>
                </a:cxn>
                <a:cxn ang="0">
                  <a:pos x="97" y="273"/>
                </a:cxn>
                <a:cxn ang="0">
                  <a:pos x="121" y="354"/>
                </a:cxn>
                <a:cxn ang="0">
                  <a:pos x="197" y="386"/>
                </a:cxn>
                <a:cxn ang="0">
                  <a:pos x="262" y="368"/>
                </a:cxn>
                <a:cxn ang="0">
                  <a:pos x="308" y="321"/>
                </a:cxn>
                <a:cxn ang="0">
                  <a:pos x="335" y="257"/>
                </a:cxn>
                <a:cxn ang="0">
                  <a:pos x="344" y="189"/>
                </a:cxn>
                <a:cxn ang="0">
                  <a:pos x="320" y="108"/>
                </a:cxn>
                <a:cxn ang="0">
                  <a:pos x="244" y="76"/>
                </a:cxn>
                <a:cxn ang="0">
                  <a:pos x="191" y="462"/>
                </a:cxn>
                <a:cxn ang="0">
                  <a:pos x="50" y="412"/>
                </a:cxn>
                <a:cxn ang="0">
                  <a:pos x="0" y="270"/>
                </a:cxn>
                <a:cxn ang="0">
                  <a:pos x="18" y="167"/>
                </a:cxn>
                <a:cxn ang="0">
                  <a:pos x="68" y="81"/>
                </a:cxn>
                <a:cxn ang="0">
                  <a:pos x="147" y="22"/>
                </a:cxn>
                <a:cxn ang="0">
                  <a:pos x="250" y="0"/>
                </a:cxn>
                <a:cxn ang="0">
                  <a:pos x="391" y="48"/>
                </a:cxn>
                <a:cxn ang="0">
                  <a:pos x="441" y="188"/>
                </a:cxn>
                <a:cxn ang="0">
                  <a:pos x="424" y="296"/>
                </a:cxn>
                <a:cxn ang="0">
                  <a:pos x="375" y="383"/>
                </a:cxn>
                <a:cxn ang="0">
                  <a:pos x="296" y="441"/>
                </a:cxn>
                <a:cxn ang="0">
                  <a:pos x="191" y="462"/>
                </a:cxn>
              </a:cxnLst>
              <a:rect l="0" t="0" r="r" b="b"/>
              <a:pathLst>
                <a:path w="441" h="462">
                  <a:moveTo>
                    <a:pt x="244" y="76"/>
                  </a:moveTo>
                  <a:cubicBezTo>
                    <a:pt x="219" y="76"/>
                    <a:pt x="197" y="82"/>
                    <a:pt x="179" y="95"/>
                  </a:cubicBezTo>
                  <a:cubicBezTo>
                    <a:pt x="161" y="107"/>
                    <a:pt x="146" y="123"/>
                    <a:pt x="133" y="142"/>
                  </a:cubicBezTo>
                  <a:cubicBezTo>
                    <a:pt x="121" y="161"/>
                    <a:pt x="112" y="182"/>
                    <a:pt x="106" y="205"/>
                  </a:cubicBezTo>
                  <a:cubicBezTo>
                    <a:pt x="100" y="228"/>
                    <a:pt x="97" y="251"/>
                    <a:pt x="97" y="273"/>
                  </a:cubicBezTo>
                  <a:cubicBezTo>
                    <a:pt x="97" y="305"/>
                    <a:pt x="105" y="332"/>
                    <a:pt x="121" y="354"/>
                  </a:cubicBezTo>
                  <a:cubicBezTo>
                    <a:pt x="137" y="375"/>
                    <a:pt x="162" y="386"/>
                    <a:pt x="197" y="386"/>
                  </a:cubicBezTo>
                  <a:cubicBezTo>
                    <a:pt x="222" y="386"/>
                    <a:pt x="244" y="380"/>
                    <a:pt x="262" y="368"/>
                  </a:cubicBezTo>
                  <a:cubicBezTo>
                    <a:pt x="280" y="356"/>
                    <a:pt x="295" y="340"/>
                    <a:pt x="308" y="321"/>
                  </a:cubicBezTo>
                  <a:cubicBezTo>
                    <a:pt x="320" y="302"/>
                    <a:pt x="329" y="281"/>
                    <a:pt x="335" y="257"/>
                  </a:cubicBezTo>
                  <a:cubicBezTo>
                    <a:pt x="341" y="234"/>
                    <a:pt x="344" y="211"/>
                    <a:pt x="344" y="189"/>
                  </a:cubicBezTo>
                  <a:cubicBezTo>
                    <a:pt x="344" y="157"/>
                    <a:pt x="336" y="130"/>
                    <a:pt x="320" y="108"/>
                  </a:cubicBezTo>
                  <a:cubicBezTo>
                    <a:pt x="304" y="87"/>
                    <a:pt x="279" y="76"/>
                    <a:pt x="244" y="76"/>
                  </a:cubicBezTo>
                  <a:close/>
                  <a:moveTo>
                    <a:pt x="191" y="462"/>
                  </a:moveTo>
                  <a:cubicBezTo>
                    <a:pt x="131" y="462"/>
                    <a:pt x="84" y="445"/>
                    <a:pt x="50" y="412"/>
                  </a:cubicBezTo>
                  <a:cubicBezTo>
                    <a:pt x="17" y="379"/>
                    <a:pt x="0" y="332"/>
                    <a:pt x="0" y="270"/>
                  </a:cubicBezTo>
                  <a:cubicBezTo>
                    <a:pt x="0" y="234"/>
                    <a:pt x="6" y="200"/>
                    <a:pt x="18" y="167"/>
                  </a:cubicBezTo>
                  <a:cubicBezTo>
                    <a:pt x="30" y="135"/>
                    <a:pt x="46" y="106"/>
                    <a:pt x="68" y="81"/>
                  </a:cubicBezTo>
                  <a:cubicBezTo>
                    <a:pt x="90" y="57"/>
                    <a:pt x="116" y="37"/>
                    <a:pt x="147" y="22"/>
                  </a:cubicBezTo>
                  <a:cubicBezTo>
                    <a:pt x="178" y="7"/>
                    <a:pt x="212" y="0"/>
                    <a:pt x="250" y="0"/>
                  </a:cubicBezTo>
                  <a:cubicBezTo>
                    <a:pt x="310" y="0"/>
                    <a:pt x="357" y="16"/>
                    <a:pt x="391" y="48"/>
                  </a:cubicBezTo>
                  <a:cubicBezTo>
                    <a:pt x="424" y="80"/>
                    <a:pt x="441" y="127"/>
                    <a:pt x="441" y="188"/>
                  </a:cubicBezTo>
                  <a:cubicBezTo>
                    <a:pt x="441" y="227"/>
                    <a:pt x="435" y="262"/>
                    <a:pt x="424" y="296"/>
                  </a:cubicBezTo>
                  <a:cubicBezTo>
                    <a:pt x="413" y="329"/>
                    <a:pt x="396" y="358"/>
                    <a:pt x="375" y="383"/>
                  </a:cubicBezTo>
                  <a:cubicBezTo>
                    <a:pt x="353" y="407"/>
                    <a:pt x="327" y="427"/>
                    <a:pt x="296" y="441"/>
                  </a:cubicBezTo>
                  <a:cubicBezTo>
                    <a:pt x="265" y="455"/>
                    <a:pt x="230" y="462"/>
                    <a:pt x="191" y="46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56"/>
            <p:cNvSpPr>
              <a:spLocks/>
            </p:cNvSpPr>
            <p:nvPr userDrawn="1"/>
          </p:nvSpPr>
          <p:spPr bwMode="auto">
            <a:xfrm>
              <a:off x="4367213" y="1739900"/>
              <a:ext cx="69850" cy="68263"/>
            </a:xfrm>
            <a:custGeom>
              <a:avLst/>
              <a:gdLst/>
              <a:ahLst/>
              <a:cxnLst>
                <a:cxn ang="0">
                  <a:pos x="358" y="438"/>
                </a:cxn>
                <a:cxn ang="0">
                  <a:pos x="267" y="438"/>
                </a:cxn>
                <a:cxn ang="0">
                  <a:pos x="281" y="375"/>
                </a:cxn>
                <a:cxn ang="0">
                  <a:pos x="279" y="373"/>
                </a:cxn>
                <a:cxn ang="0">
                  <a:pos x="213" y="430"/>
                </a:cxn>
                <a:cxn ang="0">
                  <a:pos x="128" y="450"/>
                </a:cxn>
                <a:cxn ang="0">
                  <a:pos x="31" y="419"/>
                </a:cxn>
                <a:cxn ang="0">
                  <a:pos x="0" y="334"/>
                </a:cxn>
                <a:cxn ang="0">
                  <a:pos x="1" y="307"/>
                </a:cxn>
                <a:cxn ang="0">
                  <a:pos x="5" y="280"/>
                </a:cxn>
                <a:cxn ang="0">
                  <a:pos x="63" y="0"/>
                </a:cxn>
                <a:cxn ang="0">
                  <a:pos x="160" y="0"/>
                </a:cxn>
                <a:cxn ang="0">
                  <a:pos x="104" y="271"/>
                </a:cxn>
                <a:cxn ang="0">
                  <a:pos x="99" y="292"/>
                </a:cxn>
                <a:cxn ang="0">
                  <a:pos x="97" y="311"/>
                </a:cxn>
                <a:cxn ang="0">
                  <a:pos x="97" y="327"/>
                </a:cxn>
                <a:cxn ang="0">
                  <a:pos x="104" y="348"/>
                </a:cxn>
                <a:cxn ang="0">
                  <a:pos x="123" y="366"/>
                </a:cxn>
                <a:cxn ang="0">
                  <a:pos x="164" y="374"/>
                </a:cxn>
                <a:cxn ang="0">
                  <a:pos x="215" y="362"/>
                </a:cxn>
                <a:cxn ang="0">
                  <a:pos x="256" y="330"/>
                </a:cxn>
                <a:cxn ang="0">
                  <a:pos x="286" y="286"/>
                </a:cxn>
                <a:cxn ang="0">
                  <a:pos x="303" y="237"/>
                </a:cxn>
                <a:cxn ang="0">
                  <a:pos x="352" y="0"/>
                </a:cxn>
                <a:cxn ang="0">
                  <a:pos x="448" y="0"/>
                </a:cxn>
                <a:cxn ang="0">
                  <a:pos x="358" y="438"/>
                </a:cxn>
              </a:cxnLst>
              <a:rect l="0" t="0" r="r" b="b"/>
              <a:pathLst>
                <a:path w="448" h="450">
                  <a:moveTo>
                    <a:pt x="358" y="438"/>
                  </a:moveTo>
                  <a:lnTo>
                    <a:pt x="267" y="438"/>
                  </a:lnTo>
                  <a:lnTo>
                    <a:pt x="281" y="375"/>
                  </a:lnTo>
                  <a:lnTo>
                    <a:pt x="279" y="373"/>
                  </a:lnTo>
                  <a:cubicBezTo>
                    <a:pt x="262" y="397"/>
                    <a:pt x="240" y="416"/>
                    <a:pt x="213" y="430"/>
                  </a:cubicBezTo>
                  <a:cubicBezTo>
                    <a:pt x="187" y="443"/>
                    <a:pt x="159" y="450"/>
                    <a:pt x="128" y="450"/>
                  </a:cubicBezTo>
                  <a:cubicBezTo>
                    <a:pt x="84" y="450"/>
                    <a:pt x="52" y="440"/>
                    <a:pt x="31" y="419"/>
                  </a:cubicBezTo>
                  <a:cubicBezTo>
                    <a:pt x="11" y="398"/>
                    <a:pt x="0" y="369"/>
                    <a:pt x="0" y="334"/>
                  </a:cubicBezTo>
                  <a:cubicBezTo>
                    <a:pt x="0" y="326"/>
                    <a:pt x="1" y="317"/>
                    <a:pt x="1" y="307"/>
                  </a:cubicBezTo>
                  <a:cubicBezTo>
                    <a:pt x="2" y="297"/>
                    <a:pt x="3" y="288"/>
                    <a:pt x="5" y="280"/>
                  </a:cubicBezTo>
                  <a:lnTo>
                    <a:pt x="63" y="0"/>
                  </a:lnTo>
                  <a:lnTo>
                    <a:pt x="160" y="0"/>
                  </a:lnTo>
                  <a:lnTo>
                    <a:pt x="104" y="271"/>
                  </a:lnTo>
                  <a:cubicBezTo>
                    <a:pt x="102" y="278"/>
                    <a:pt x="100" y="285"/>
                    <a:pt x="99" y="292"/>
                  </a:cubicBezTo>
                  <a:cubicBezTo>
                    <a:pt x="98" y="299"/>
                    <a:pt x="97" y="305"/>
                    <a:pt x="97" y="311"/>
                  </a:cubicBezTo>
                  <a:cubicBezTo>
                    <a:pt x="97" y="315"/>
                    <a:pt x="97" y="320"/>
                    <a:pt x="97" y="327"/>
                  </a:cubicBezTo>
                  <a:cubicBezTo>
                    <a:pt x="98" y="334"/>
                    <a:pt x="100" y="341"/>
                    <a:pt x="104" y="348"/>
                  </a:cubicBezTo>
                  <a:cubicBezTo>
                    <a:pt x="108" y="355"/>
                    <a:pt x="114" y="361"/>
                    <a:pt x="123" y="366"/>
                  </a:cubicBezTo>
                  <a:cubicBezTo>
                    <a:pt x="132" y="371"/>
                    <a:pt x="146" y="374"/>
                    <a:pt x="164" y="374"/>
                  </a:cubicBezTo>
                  <a:cubicBezTo>
                    <a:pt x="183" y="374"/>
                    <a:pt x="200" y="370"/>
                    <a:pt x="215" y="362"/>
                  </a:cubicBezTo>
                  <a:cubicBezTo>
                    <a:pt x="231" y="354"/>
                    <a:pt x="244" y="343"/>
                    <a:pt x="256" y="330"/>
                  </a:cubicBezTo>
                  <a:cubicBezTo>
                    <a:pt x="268" y="317"/>
                    <a:pt x="278" y="302"/>
                    <a:pt x="286" y="286"/>
                  </a:cubicBezTo>
                  <a:cubicBezTo>
                    <a:pt x="294" y="270"/>
                    <a:pt x="299" y="254"/>
                    <a:pt x="303" y="237"/>
                  </a:cubicBezTo>
                  <a:lnTo>
                    <a:pt x="352" y="0"/>
                  </a:lnTo>
                  <a:lnTo>
                    <a:pt x="448" y="0"/>
                  </a:lnTo>
                  <a:lnTo>
                    <a:pt x="358" y="438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57"/>
            <p:cNvSpPr>
              <a:spLocks/>
            </p:cNvSpPr>
            <p:nvPr userDrawn="1"/>
          </p:nvSpPr>
          <p:spPr bwMode="auto">
            <a:xfrm>
              <a:off x="4438650" y="1736725"/>
              <a:ext cx="53975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2" y="12"/>
                </a:cxn>
                <a:cxn ang="0">
                  <a:pos x="164" y="97"/>
                </a:cxn>
                <a:cxn ang="0">
                  <a:pos x="166" y="99"/>
                </a:cxn>
                <a:cxn ang="0">
                  <a:pos x="190" y="64"/>
                </a:cxn>
                <a:cxn ang="0">
                  <a:pos x="223" y="32"/>
                </a:cxn>
                <a:cxn ang="0">
                  <a:pos x="262" y="9"/>
                </a:cxn>
                <a:cxn ang="0">
                  <a:pos x="306" y="0"/>
                </a:cxn>
                <a:cxn ang="0">
                  <a:pos x="329" y="0"/>
                </a:cxn>
                <a:cxn ang="0">
                  <a:pos x="352" y="3"/>
                </a:cxn>
                <a:cxn ang="0">
                  <a:pos x="332" y="94"/>
                </a:cxn>
                <a:cxn ang="0">
                  <a:pos x="315" y="92"/>
                </a:cxn>
                <a:cxn ang="0">
                  <a:pos x="298" y="91"/>
                </a:cxn>
                <a:cxn ang="0">
                  <a:pos x="233" y="104"/>
                </a:cxn>
                <a:cxn ang="0">
                  <a:pos x="187" y="140"/>
                </a:cxn>
                <a:cxn ang="0">
                  <a:pos x="156" y="193"/>
                </a:cxn>
                <a:cxn ang="0">
                  <a:pos x="137" y="256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352" h="450">
                  <a:moveTo>
                    <a:pt x="90" y="12"/>
                  </a:moveTo>
                  <a:lnTo>
                    <a:pt x="182" y="12"/>
                  </a:lnTo>
                  <a:lnTo>
                    <a:pt x="164" y="97"/>
                  </a:lnTo>
                  <a:lnTo>
                    <a:pt x="166" y="99"/>
                  </a:lnTo>
                  <a:cubicBezTo>
                    <a:pt x="173" y="87"/>
                    <a:pt x="181" y="75"/>
                    <a:pt x="190" y="64"/>
                  </a:cubicBezTo>
                  <a:cubicBezTo>
                    <a:pt x="200" y="52"/>
                    <a:pt x="211" y="41"/>
                    <a:pt x="223" y="32"/>
                  </a:cubicBezTo>
                  <a:cubicBezTo>
                    <a:pt x="235" y="22"/>
                    <a:pt x="248" y="15"/>
                    <a:pt x="262" y="9"/>
                  </a:cubicBezTo>
                  <a:cubicBezTo>
                    <a:pt x="277" y="3"/>
                    <a:pt x="291" y="0"/>
                    <a:pt x="306" y="0"/>
                  </a:cubicBezTo>
                  <a:cubicBezTo>
                    <a:pt x="314" y="0"/>
                    <a:pt x="321" y="0"/>
                    <a:pt x="329" y="0"/>
                  </a:cubicBezTo>
                  <a:cubicBezTo>
                    <a:pt x="337" y="1"/>
                    <a:pt x="344" y="2"/>
                    <a:pt x="352" y="3"/>
                  </a:cubicBezTo>
                  <a:lnTo>
                    <a:pt x="332" y="94"/>
                  </a:lnTo>
                  <a:cubicBezTo>
                    <a:pt x="326" y="93"/>
                    <a:pt x="321" y="92"/>
                    <a:pt x="315" y="92"/>
                  </a:cubicBezTo>
                  <a:cubicBezTo>
                    <a:pt x="309" y="91"/>
                    <a:pt x="304" y="91"/>
                    <a:pt x="298" y="91"/>
                  </a:cubicBezTo>
                  <a:cubicBezTo>
                    <a:pt x="273" y="91"/>
                    <a:pt x="252" y="95"/>
                    <a:pt x="233" y="104"/>
                  </a:cubicBezTo>
                  <a:cubicBezTo>
                    <a:pt x="215" y="113"/>
                    <a:pt x="199" y="125"/>
                    <a:pt x="187" y="140"/>
                  </a:cubicBezTo>
                  <a:cubicBezTo>
                    <a:pt x="174" y="156"/>
                    <a:pt x="164" y="173"/>
                    <a:pt x="156" y="193"/>
                  </a:cubicBezTo>
                  <a:cubicBezTo>
                    <a:pt x="148" y="213"/>
                    <a:pt x="142" y="234"/>
                    <a:pt x="137" y="256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58"/>
            <p:cNvSpPr>
              <a:spLocks/>
            </p:cNvSpPr>
            <p:nvPr userDrawn="1"/>
          </p:nvSpPr>
          <p:spPr bwMode="auto">
            <a:xfrm>
              <a:off x="4489450" y="1736725"/>
              <a:ext cx="65088" cy="71438"/>
            </a:xfrm>
            <a:custGeom>
              <a:avLst/>
              <a:gdLst/>
              <a:ahLst/>
              <a:cxnLst>
                <a:cxn ang="0">
                  <a:pos x="327" y="157"/>
                </a:cxn>
                <a:cxn ang="0">
                  <a:pos x="305" y="96"/>
                </a:cxn>
                <a:cxn ang="0">
                  <a:pos x="241" y="76"/>
                </a:cxn>
                <a:cxn ang="0">
                  <a:pos x="177" y="95"/>
                </a:cxn>
                <a:cxn ang="0">
                  <a:pos x="133" y="142"/>
                </a:cxn>
                <a:cxn ang="0">
                  <a:pos x="106" y="206"/>
                </a:cxn>
                <a:cxn ang="0">
                  <a:pos x="97" y="271"/>
                </a:cxn>
                <a:cxn ang="0">
                  <a:pos x="102" y="317"/>
                </a:cxn>
                <a:cxn ang="0">
                  <a:pos x="119" y="353"/>
                </a:cxn>
                <a:cxn ang="0">
                  <a:pos x="149" y="377"/>
                </a:cxn>
                <a:cxn ang="0">
                  <a:pos x="194" y="386"/>
                </a:cxn>
                <a:cxn ang="0">
                  <a:pos x="265" y="363"/>
                </a:cxn>
                <a:cxn ang="0">
                  <a:pos x="304" y="299"/>
                </a:cxn>
                <a:cxn ang="0">
                  <a:pos x="401" y="299"/>
                </a:cxn>
                <a:cxn ang="0">
                  <a:pos x="321" y="423"/>
                </a:cxn>
                <a:cxn ang="0">
                  <a:pos x="178" y="462"/>
                </a:cxn>
                <a:cxn ang="0">
                  <a:pos x="102" y="448"/>
                </a:cxn>
                <a:cxn ang="0">
                  <a:pos x="46" y="410"/>
                </a:cxn>
                <a:cxn ang="0">
                  <a:pos x="12" y="351"/>
                </a:cxn>
                <a:cxn ang="0">
                  <a:pos x="0" y="275"/>
                </a:cxn>
                <a:cxn ang="0">
                  <a:pos x="17" y="170"/>
                </a:cxn>
                <a:cxn ang="0">
                  <a:pos x="66" y="82"/>
                </a:cxn>
                <a:cxn ang="0">
                  <a:pos x="145" y="22"/>
                </a:cxn>
                <a:cxn ang="0">
                  <a:pos x="249" y="0"/>
                </a:cxn>
                <a:cxn ang="0">
                  <a:pos x="318" y="10"/>
                </a:cxn>
                <a:cxn ang="0">
                  <a:pos x="374" y="40"/>
                </a:cxn>
                <a:cxn ang="0">
                  <a:pos x="412" y="89"/>
                </a:cxn>
                <a:cxn ang="0">
                  <a:pos x="424" y="157"/>
                </a:cxn>
                <a:cxn ang="0">
                  <a:pos x="327" y="157"/>
                </a:cxn>
              </a:cxnLst>
              <a:rect l="0" t="0" r="r" b="b"/>
              <a:pathLst>
                <a:path w="425" h="462">
                  <a:moveTo>
                    <a:pt x="327" y="157"/>
                  </a:moveTo>
                  <a:cubicBezTo>
                    <a:pt x="328" y="130"/>
                    <a:pt x="321" y="109"/>
                    <a:pt x="305" y="96"/>
                  </a:cubicBezTo>
                  <a:cubicBezTo>
                    <a:pt x="289" y="83"/>
                    <a:pt x="267" y="76"/>
                    <a:pt x="241" y="76"/>
                  </a:cubicBezTo>
                  <a:cubicBezTo>
                    <a:pt x="217" y="76"/>
                    <a:pt x="195" y="82"/>
                    <a:pt x="177" y="95"/>
                  </a:cubicBezTo>
                  <a:cubicBezTo>
                    <a:pt x="159" y="107"/>
                    <a:pt x="144" y="123"/>
                    <a:pt x="133" y="142"/>
                  </a:cubicBezTo>
                  <a:cubicBezTo>
                    <a:pt x="121" y="161"/>
                    <a:pt x="112" y="183"/>
                    <a:pt x="106" y="206"/>
                  </a:cubicBezTo>
                  <a:cubicBezTo>
                    <a:pt x="100" y="228"/>
                    <a:pt x="97" y="250"/>
                    <a:pt x="97" y="271"/>
                  </a:cubicBezTo>
                  <a:cubicBezTo>
                    <a:pt x="97" y="288"/>
                    <a:pt x="99" y="303"/>
                    <a:pt x="102" y="317"/>
                  </a:cubicBezTo>
                  <a:cubicBezTo>
                    <a:pt x="105" y="331"/>
                    <a:pt x="111" y="343"/>
                    <a:pt x="119" y="353"/>
                  </a:cubicBezTo>
                  <a:cubicBezTo>
                    <a:pt x="126" y="363"/>
                    <a:pt x="136" y="371"/>
                    <a:pt x="149" y="377"/>
                  </a:cubicBezTo>
                  <a:cubicBezTo>
                    <a:pt x="161" y="383"/>
                    <a:pt x="176" y="386"/>
                    <a:pt x="194" y="386"/>
                  </a:cubicBezTo>
                  <a:cubicBezTo>
                    <a:pt x="223" y="386"/>
                    <a:pt x="247" y="378"/>
                    <a:pt x="265" y="363"/>
                  </a:cubicBezTo>
                  <a:cubicBezTo>
                    <a:pt x="283" y="347"/>
                    <a:pt x="297" y="326"/>
                    <a:pt x="304" y="299"/>
                  </a:cubicBezTo>
                  <a:lnTo>
                    <a:pt x="401" y="299"/>
                  </a:lnTo>
                  <a:cubicBezTo>
                    <a:pt x="385" y="356"/>
                    <a:pt x="359" y="397"/>
                    <a:pt x="321" y="423"/>
                  </a:cubicBezTo>
                  <a:cubicBezTo>
                    <a:pt x="283" y="449"/>
                    <a:pt x="236" y="462"/>
                    <a:pt x="178" y="462"/>
                  </a:cubicBezTo>
                  <a:cubicBezTo>
                    <a:pt x="149" y="462"/>
                    <a:pt x="124" y="457"/>
                    <a:pt x="102" y="448"/>
                  </a:cubicBezTo>
                  <a:cubicBezTo>
                    <a:pt x="80" y="439"/>
                    <a:pt x="61" y="427"/>
                    <a:pt x="46" y="410"/>
                  </a:cubicBezTo>
                  <a:cubicBezTo>
                    <a:pt x="31" y="393"/>
                    <a:pt x="20" y="373"/>
                    <a:pt x="12" y="351"/>
                  </a:cubicBezTo>
                  <a:cubicBezTo>
                    <a:pt x="4" y="328"/>
                    <a:pt x="0" y="302"/>
                    <a:pt x="0" y="275"/>
                  </a:cubicBezTo>
                  <a:cubicBezTo>
                    <a:pt x="0" y="238"/>
                    <a:pt x="6" y="203"/>
                    <a:pt x="17" y="170"/>
                  </a:cubicBezTo>
                  <a:cubicBezTo>
                    <a:pt x="28" y="136"/>
                    <a:pt x="45" y="107"/>
                    <a:pt x="66" y="82"/>
                  </a:cubicBezTo>
                  <a:cubicBezTo>
                    <a:pt x="88" y="57"/>
                    <a:pt x="114" y="37"/>
                    <a:pt x="145" y="22"/>
                  </a:cubicBezTo>
                  <a:cubicBezTo>
                    <a:pt x="175" y="7"/>
                    <a:pt x="210" y="0"/>
                    <a:pt x="249" y="0"/>
                  </a:cubicBezTo>
                  <a:cubicBezTo>
                    <a:pt x="274" y="0"/>
                    <a:pt x="297" y="3"/>
                    <a:pt x="318" y="10"/>
                  </a:cubicBezTo>
                  <a:cubicBezTo>
                    <a:pt x="339" y="17"/>
                    <a:pt x="358" y="27"/>
                    <a:pt x="374" y="40"/>
                  </a:cubicBezTo>
                  <a:cubicBezTo>
                    <a:pt x="391" y="53"/>
                    <a:pt x="403" y="69"/>
                    <a:pt x="412" y="89"/>
                  </a:cubicBezTo>
                  <a:cubicBezTo>
                    <a:pt x="420" y="109"/>
                    <a:pt x="425" y="132"/>
                    <a:pt x="424" y="157"/>
                  </a:cubicBezTo>
                  <a:lnTo>
                    <a:pt x="327" y="15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59"/>
            <p:cNvSpPr>
              <a:spLocks noEditPoints="1"/>
            </p:cNvSpPr>
            <p:nvPr userDrawn="1"/>
          </p:nvSpPr>
          <p:spPr bwMode="auto">
            <a:xfrm>
              <a:off x="4560888" y="1736725"/>
              <a:ext cx="65088" cy="71438"/>
            </a:xfrm>
            <a:custGeom>
              <a:avLst/>
              <a:gdLst/>
              <a:ahLst/>
              <a:cxnLst>
                <a:cxn ang="0">
                  <a:pos x="332" y="192"/>
                </a:cxn>
                <a:cxn ang="0">
                  <a:pos x="333" y="178"/>
                </a:cxn>
                <a:cxn ang="0">
                  <a:pos x="333" y="165"/>
                </a:cxn>
                <a:cxn ang="0">
                  <a:pos x="308" y="101"/>
                </a:cxn>
                <a:cxn ang="0">
                  <a:pos x="241" y="76"/>
                </a:cxn>
                <a:cxn ang="0">
                  <a:pos x="154" y="109"/>
                </a:cxn>
                <a:cxn ang="0">
                  <a:pos x="108" y="192"/>
                </a:cxn>
                <a:cxn ang="0">
                  <a:pos x="332" y="192"/>
                </a:cxn>
                <a:cxn ang="0">
                  <a:pos x="403" y="315"/>
                </a:cxn>
                <a:cxn ang="0">
                  <a:pos x="325" y="427"/>
                </a:cxn>
                <a:cxn ang="0">
                  <a:pos x="192" y="462"/>
                </a:cxn>
                <a:cxn ang="0">
                  <a:pos x="115" y="449"/>
                </a:cxn>
                <a:cxn ang="0">
                  <a:pos x="54" y="411"/>
                </a:cxn>
                <a:cxn ang="0">
                  <a:pos x="14" y="351"/>
                </a:cxn>
                <a:cxn ang="0">
                  <a:pos x="0" y="270"/>
                </a:cxn>
                <a:cxn ang="0">
                  <a:pos x="16" y="171"/>
                </a:cxn>
                <a:cxn ang="0">
                  <a:pos x="63" y="85"/>
                </a:cxn>
                <a:cxn ang="0">
                  <a:pos x="140" y="23"/>
                </a:cxn>
                <a:cxn ang="0">
                  <a:pos x="243" y="0"/>
                </a:cxn>
                <a:cxn ang="0">
                  <a:pos x="338" y="19"/>
                </a:cxn>
                <a:cxn ang="0">
                  <a:pos x="395" y="69"/>
                </a:cxn>
                <a:cxn ang="0">
                  <a:pos x="423" y="134"/>
                </a:cxn>
                <a:cxn ang="0">
                  <a:pos x="430" y="202"/>
                </a:cxn>
                <a:cxn ang="0">
                  <a:pos x="428" y="231"/>
                </a:cxn>
                <a:cxn ang="0">
                  <a:pos x="425" y="256"/>
                </a:cxn>
                <a:cxn ang="0">
                  <a:pos x="99" y="256"/>
                </a:cxn>
                <a:cxn ang="0">
                  <a:pos x="97" y="270"/>
                </a:cxn>
                <a:cxn ang="0">
                  <a:pos x="97" y="284"/>
                </a:cxn>
                <a:cxn ang="0">
                  <a:pos x="122" y="358"/>
                </a:cxn>
                <a:cxn ang="0">
                  <a:pos x="201" y="386"/>
                </a:cxn>
                <a:cxn ang="0">
                  <a:pos x="268" y="368"/>
                </a:cxn>
                <a:cxn ang="0">
                  <a:pos x="306" y="315"/>
                </a:cxn>
                <a:cxn ang="0">
                  <a:pos x="403" y="315"/>
                </a:cxn>
              </a:cxnLst>
              <a:rect l="0" t="0" r="r" b="b"/>
              <a:pathLst>
                <a:path w="430" h="462">
                  <a:moveTo>
                    <a:pt x="332" y="192"/>
                  </a:moveTo>
                  <a:cubicBezTo>
                    <a:pt x="333" y="187"/>
                    <a:pt x="333" y="182"/>
                    <a:pt x="333" y="178"/>
                  </a:cubicBezTo>
                  <a:cubicBezTo>
                    <a:pt x="333" y="174"/>
                    <a:pt x="333" y="169"/>
                    <a:pt x="333" y="165"/>
                  </a:cubicBezTo>
                  <a:cubicBezTo>
                    <a:pt x="333" y="139"/>
                    <a:pt x="325" y="118"/>
                    <a:pt x="308" y="101"/>
                  </a:cubicBezTo>
                  <a:cubicBezTo>
                    <a:pt x="292" y="84"/>
                    <a:pt x="269" y="76"/>
                    <a:pt x="241" y="76"/>
                  </a:cubicBezTo>
                  <a:cubicBezTo>
                    <a:pt x="205" y="76"/>
                    <a:pt x="176" y="87"/>
                    <a:pt x="154" y="109"/>
                  </a:cubicBezTo>
                  <a:cubicBezTo>
                    <a:pt x="133" y="130"/>
                    <a:pt x="117" y="158"/>
                    <a:pt x="108" y="192"/>
                  </a:cubicBezTo>
                  <a:lnTo>
                    <a:pt x="332" y="192"/>
                  </a:lnTo>
                  <a:close/>
                  <a:moveTo>
                    <a:pt x="403" y="315"/>
                  </a:moveTo>
                  <a:cubicBezTo>
                    <a:pt x="388" y="366"/>
                    <a:pt x="362" y="404"/>
                    <a:pt x="325" y="427"/>
                  </a:cubicBezTo>
                  <a:cubicBezTo>
                    <a:pt x="289" y="450"/>
                    <a:pt x="244" y="462"/>
                    <a:pt x="192" y="462"/>
                  </a:cubicBezTo>
                  <a:cubicBezTo>
                    <a:pt x="164" y="462"/>
                    <a:pt x="138" y="458"/>
                    <a:pt x="115" y="449"/>
                  </a:cubicBezTo>
                  <a:cubicBezTo>
                    <a:pt x="91" y="440"/>
                    <a:pt x="71" y="427"/>
                    <a:pt x="54" y="411"/>
                  </a:cubicBezTo>
                  <a:cubicBezTo>
                    <a:pt x="37" y="394"/>
                    <a:pt x="24" y="374"/>
                    <a:pt x="14" y="351"/>
                  </a:cubicBezTo>
                  <a:cubicBezTo>
                    <a:pt x="5" y="327"/>
                    <a:pt x="0" y="300"/>
                    <a:pt x="0" y="270"/>
                  </a:cubicBezTo>
                  <a:cubicBezTo>
                    <a:pt x="0" y="237"/>
                    <a:pt x="5" y="203"/>
                    <a:pt x="16" y="171"/>
                  </a:cubicBezTo>
                  <a:cubicBezTo>
                    <a:pt x="27" y="139"/>
                    <a:pt x="43" y="110"/>
                    <a:pt x="63" y="85"/>
                  </a:cubicBezTo>
                  <a:cubicBezTo>
                    <a:pt x="84" y="59"/>
                    <a:pt x="109" y="39"/>
                    <a:pt x="140" y="23"/>
                  </a:cubicBezTo>
                  <a:cubicBezTo>
                    <a:pt x="170" y="8"/>
                    <a:pt x="204" y="0"/>
                    <a:pt x="243" y="0"/>
                  </a:cubicBezTo>
                  <a:cubicBezTo>
                    <a:pt x="282" y="0"/>
                    <a:pt x="314" y="6"/>
                    <a:pt x="338" y="19"/>
                  </a:cubicBezTo>
                  <a:cubicBezTo>
                    <a:pt x="363" y="32"/>
                    <a:pt x="382" y="49"/>
                    <a:pt x="395" y="69"/>
                  </a:cubicBezTo>
                  <a:cubicBezTo>
                    <a:pt x="409" y="88"/>
                    <a:pt x="418" y="110"/>
                    <a:pt x="423" y="134"/>
                  </a:cubicBezTo>
                  <a:cubicBezTo>
                    <a:pt x="428" y="158"/>
                    <a:pt x="430" y="180"/>
                    <a:pt x="430" y="202"/>
                  </a:cubicBezTo>
                  <a:cubicBezTo>
                    <a:pt x="430" y="212"/>
                    <a:pt x="429" y="222"/>
                    <a:pt x="428" y="231"/>
                  </a:cubicBezTo>
                  <a:cubicBezTo>
                    <a:pt x="427" y="240"/>
                    <a:pt x="426" y="249"/>
                    <a:pt x="425" y="256"/>
                  </a:cubicBezTo>
                  <a:lnTo>
                    <a:pt x="99" y="256"/>
                  </a:lnTo>
                  <a:cubicBezTo>
                    <a:pt x="98" y="261"/>
                    <a:pt x="97" y="266"/>
                    <a:pt x="97" y="270"/>
                  </a:cubicBezTo>
                  <a:cubicBezTo>
                    <a:pt x="97" y="275"/>
                    <a:pt x="97" y="280"/>
                    <a:pt x="97" y="284"/>
                  </a:cubicBezTo>
                  <a:cubicBezTo>
                    <a:pt x="97" y="315"/>
                    <a:pt x="105" y="339"/>
                    <a:pt x="122" y="358"/>
                  </a:cubicBezTo>
                  <a:cubicBezTo>
                    <a:pt x="138" y="377"/>
                    <a:pt x="164" y="386"/>
                    <a:pt x="201" y="386"/>
                  </a:cubicBezTo>
                  <a:cubicBezTo>
                    <a:pt x="227" y="386"/>
                    <a:pt x="249" y="380"/>
                    <a:pt x="268" y="368"/>
                  </a:cubicBezTo>
                  <a:cubicBezTo>
                    <a:pt x="287" y="356"/>
                    <a:pt x="299" y="338"/>
                    <a:pt x="306" y="315"/>
                  </a:cubicBezTo>
                  <a:lnTo>
                    <a:pt x="403" y="315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60"/>
            <p:cNvSpPr>
              <a:spLocks/>
            </p:cNvSpPr>
            <p:nvPr userDrawn="1"/>
          </p:nvSpPr>
          <p:spPr bwMode="auto">
            <a:xfrm>
              <a:off x="4667250" y="1712913"/>
              <a:ext cx="115888" cy="93663"/>
            </a:xfrm>
            <a:custGeom>
              <a:avLst/>
              <a:gdLst/>
              <a:ahLst/>
              <a:cxnLst>
                <a:cxn ang="0">
                  <a:pos x="126" y="0"/>
                </a:cxn>
                <a:cxn ang="0">
                  <a:pos x="271" y="0"/>
                </a:cxn>
                <a:cxn ang="0">
                  <a:pos x="338" y="461"/>
                </a:cxn>
                <a:cxn ang="0">
                  <a:pos x="339" y="461"/>
                </a:cxn>
                <a:cxn ang="0">
                  <a:pos x="602" y="0"/>
                </a:cxn>
                <a:cxn ang="0">
                  <a:pos x="752" y="0"/>
                </a:cxn>
                <a:cxn ang="0">
                  <a:pos x="627" y="605"/>
                </a:cxn>
                <a:cxn ang="0">
                  <a:pos x="526" y="605"/>
                </a:cxn>
                <a:cxn ang="0">
                  <a:pos x="631" y="120"/>
                </a:cxn>
                <a:cxn ang="0">
                  <a:pos x="629" y="120"/>
                </a:cxn>
                <a:cxn ang="0">
                  <a:pos x="355" y="605"/>
                </a:cxn>
                <a:cxn ang="0">
                  <a:pos x="272" y="605"/>
                </a:cxn>
                <a:cxn ang="0">
                  <a:pos x="196" y="120"/>
                </a:cxn>
                <a:cxn ang="0">
                  <a:pos x="194" y="120"/>
                </a:cxn>
                <a:cxn ang="0">
                  <a:pos x="102" y="605"/>
                </a:cxn>
                <a:cxn ang="0">
                  <a:pos x="0" y="605"/>
                </a:cxn>
                <a:cxn ang="0">
                  <a:pos x="126" y="0"/>
                </a:cxn>
              </a:cxnLst>
              <a:rect l="0" t="0" r="r" b="b"/>
              <a:pathLst>
                <a:path w="752" h="605">
                  <a:moveTo>
                    <a:pt x="126" y="0"/>
                  </a:moveTo>
                  <a:lnTo>
                    <a:pt x="271" y="0"/>
                  </a:lnTo>
                  <a:lnTo>
                    <a:pt x="338" y="461"/>
                  </a:lnTo>
                  <a:lnTo>
                    <a:pt x="339" y="461"/>
                  </a:lnTo>
                  <a:lnTo>
                    <a:pt x="602" y="0"/>
                  </a:lnTo>
                  <a:lnTo>
                    <a:pt x="752" y="0"/>
                  </a:lnTo>
                  <a:lnTo>
                    <a:pt x="627" y="605"/>
                  </a:lnTo>
                  <a:lnTo>
                    <a:pt x="526" y="605"/>
                  </a:lnTo>
                  <a:lnTo>
                    <a:pt x="631" y="120"/>
                  </a:lnTo>
                  <a:lnTo>
                    <a:pt x="629" y="120"/>
                  </a:lnTo>
                  <a:lnTo>
                    <a:pt x="355" y="605"/>
                  </a:lnTo>
                  <a:lnTo>
                    <a:pt x="272" y="605"/>
                  </a:lnTo>
                  <a:lnTo>
                    <a:pt x="196" y="120"/>
                  </a:lnTo>
                  <a:lnTo>
                    <a:pt x="194" y="120"/>
                  </a:lnTo>
                  <a:lnTo>
                    <a:pt x="102" y="605"/>
                  </a:lnTo>
                  <a:lnTo>
                    <a:pt x="0" y="605"/>
                  </a:lnTo>
                  <a:lnTo>
                    <a:pt x="126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61"/>
            <p:cNvSpPr>
              <a:spLocks noEditPoints="1"/>
            </p:cNvSpPr>
            <p:nvPr userDrawn="1"/>
          </p:nvSpPr>
          <p:spPr bwMode="auto">
            <a:xfrm>
              <a:off x="4781550" y="1736725"/>
              <a:ext cx="65088" cy="71438"/>
            </a:xfrm>
            <a:custGeom>
              <a:avLst/>
              <a:gdLst/>
              <a:ahLst/>
              <a:cxnLst>
                <a:cxn ang="0">
                  <a:pos x="97" y="330"/>
                </a:cxn>
                <a:cxn ang="0">
                  <a:pos x="104" y="357"/>
                </a:cxn>
                <a:cxn ang="0">
                  <a:pos x="122" y="374"/>
                </a:cxn>
                <a:cxn ang="0">
                  <a:pos x="147" y="383"/>
                </a:cxn>
                <a:cxn ang="0">
                  <a:pos x="174" y="386"/>
                </a:cxn>
                <a:cxn ang="0">
                  <a:pos x="234" y="374"/>
                </a:cxn>
                <a:cxn ang="0">
                  <a:pos x="273" y="342"/>
                </a:cxn>
                <a:cxn ang="0">
                  <a:pos x="298" y="294"/>
                </a:cxn>
                <a:cxn ang="0">
                  <a:pos x="312" y="235"/>
                </a:cxn>
                <a:cxn ang="0">
                  <a:pos x="310" y="234"/>
                </a:cxn>
                <a:cxn ang="0">
                  <a:pos x="283" y="248"/>
                </a:cxn>
                <a:cxn ang="0">
                  <a:pos x="250" y="254"/>
                </a:cxn>
                <a:cxn ang="0">
                  <a:pos x="203" y="257"/>
                </a:cxn>
                <a:cxn ang="0">
                  <a:pos x="153" y="266"/>
                </a:cxn>
                <a:cxn ang="0">
                  <a:pos x="113" y="288"/>
                </a:cxn>
                <a:cxn ang="0">
                  <a:pos x="97" y="330"/>
                </a:cxn>
                <a:cxn ang="0">
                  <a:pos x="387" y="323"/>
                </a:cxn>
                <a:cxn ang="0">
                  <a:pos x="382" y="346"/>
                </a:cxn>
                <a:cxn ang="0">
                  <a:pos x="379" y="366"/>
                </a:cxn>
                <a:cxn ang="0">
                  <a:pos x="383" y="381"/>
                </a:cxn>
                <a:cxn ang="0">
                  <a:pos x="399" y="386"/>
                </a:cxn>
                <a:cxn ang="0">
                  <a:pos x="416" y="384"/>
                </a:cxn>
                <a:cxn ang="0">
                  <a:pos x="433" y="381"/>
                </a:cxn>
                <a:cxn ang="0">
                  <a:pos x="418" y="450"/>
                </a:cxn>
                <a:cxn ang="0">
                  <a:pos x="380" y="458"/>
                </a:cxn>
                <a:cxn ang="0">
                  <a:pos x="342" y="462"/>
                </a:cxn>
                <a:cxn ang="0">
                  <a:pos x="302" y="447"/>
                </a:cxn>
                <a:cxn ang="0">
                  <a:pos x="284" y="406"/>
                </a:cxn>
                <a:cxn ang="0">
                  <a:pos x="216" y="448"/>
                </a:cxn>
                <a:cxn ang="0">
                  <a:pos x="136" y="462"/>
                </a:cxn>
                <a:cxn ang="0">
                  <a:pos x="85" y="454"/>
                </a:cxn>
                <a:cxn ang="0">
                  <a:pos x="41" y="432"/>
                </a:cxn>
                <a:cxn ang="0">
                  <a:pos x="11" y="396"/>
                </a:cxn>
                <a:cxn ang="0">
                  <a:pos x="0" y="345"/>
                </a:cxn>
                <a:cxn ang="0">
                  <a:pos x="15" y="277"/>
                </a:cxn>
                <a:cxn ang="0">
                  <a:pos x="56" y="232"/>
                </a:cxn>
                <a:cxn ang="0">
                  <a:pos x="114" y="206"/>
                </a:cxn>
                <a:cxn ang="0">
                  <a:pos x="184" y="195"/>
                </a:cxn>
                <a:cxn ang="0">
                  <a:pos x="232" y="191"/>
                </a:cxn>
                <a:cxn ang="0">
                  <a:pos x="280" y="187"/>
                </a:cxn>
                <a:cxn ang="0">
                  <a:pos x="319" y="169"/>
                </a:cxn>
                <a:cxn ang="0">
                  <a:pos x="331" y="129"/>
                </a:cxn>
                <a:cxn ang="0">
                  <a:pos x="309" y="87"/>
                </a:cxn>
                <a:cxn ang="0">
                  <a:pos x="257" y="76"/>
                </a:cxn>
                <a:cxn ang="0">
                  <a:pos x="188" y="90"/>
                </a:cxn>
                <a:cxn ang="0">
                  <a:pos x="148" y="145"/>
                </a:cxn>
                <a:cxn ang="0">
                  <a:pos x="57" y="145"/>
                </a:cxn>
                <a:cxn ang="0">
                  <a:pos x="83" y="77"/>
                </a:cxn>
                <a:cxn ang="0">
                  <a:pos x="129" y="32"/>
                </a:cxn>
                <a:cxn ang="0">
                  <a:pos x="190" y="7"/>
                </a:cxn>
                <a:cxn ang="0">
                  <a:pos x="263" y="0"/>
                </a:cxn>
                <a:cxn ang="0">
                  <a:pos x="356" y="11"/>
                </a:cxn>
                <a:cxn ang="0">
                  <a:pos x="405" y="39"/>
                </a:cxn>
                <a:cxn ang="0">
                  <a:pos x="425" y="73"/>
                </a:cxn>
                <a:cxn ang="0">
                  <a:pos x="428" y="102"/>
                </a:cxn>
                <a:cxn ang="0">
                  <a:pos x="420" y="168"/>
                </a:cxn>
                <a:cxn ang="0">
                  <a:pos x="387" y="323"/>
                </a:cxn>
              </a:cxnLst>
              <a:rect l="0" t="0" r="r" b="b"/>
              <a:pathLst>
                <a:path w="433" h="462">
                  <a:moveTo>
                    <a:pt x="97" y="330"/>
                  </a:moveTo>
                  <a:cubicBezTo>
                    <a:pt x="97" y="341"/>
                    <a:pt x="99" y="350"/>
                    <a:pt x="104" y="357"/>
                  </a:cubicBezTo>
                  <a:cubicBezTo>
                    <a:pt x="109" y="364"/>
                    <a:pt x="115" y="370"/>
                    <a:pt x="122" y="374"/>
                  </a:cubicBezTo>
                  <a:cubicBezTo>
                    <a:pt x="130" y="378"/>
                    <a:pt x="138" y="381"/>
                    <a:pt x="147" y="383"/>
                  </a:cubicBezTo>
                  <a:cubicBezTo>
                    <a:pt x="156" y="385"/>
                    <a:pt x="165" y="386"/>
                    <a:pt x="174" y="386"/>
                  </a:cubicBezTo>
                  <a:cubicBezTo>
                    <a:pt x="198" y="386"/>
                    <a:pt x="218" y="382"/>
                    <a:pt x="234" y="374"/>
                  </a:cubicBezTo>
                  <a:cubicBezTo>
                    <a:pt x="250" y="366"/>
                    <a:pt x="263" y="356"/>
                    <a:pt x="273" y="342"/>
                  </a:cubicBezTo>
                  <a:cubicBezTo>
                    <a:pt x="284" y="328"/>
                    <a:pt x="292" y="313"/>
                    <a:pt x="298" y="294"/>
                  </a:cubicBezTo>
                  <a:cubicBezTo>
                    <a:pt x="304" y="276"/>
                    <a:pt x="308" y="256"/>
                    <a:pt x="312" y="235"/>
                  </a:cubicBezTo>
                  <a:lnTo>
                    <a:pt x="310" y="234"/>
                  </a:lnTo>
                  <a:cubicBezTo>
                    <a:pt x="303" y="240"/>
                    <a:pt x="294" y="245"/>
                    <a:pt x="283" y="248"/>
                  </a:cubicBezTo>
                  <a:cubicBezTo>
                    <a:pt x="272" y="251"/>
                    <a:pt x="261" y="253"/>
                    <a:pt x="250" y="254"/>
                  </a:cubicBezTo>
                  <a:cubicBezTo>
                    <a:pt x="237" y="255"/>
                    <a:pt x="221" y="256"/>
                    <a:pt x="203" y="257"/>
                  </a:cubicBezTo>
                  <a:cubicBezTo>
                    <a:pt x="185" y="259"/>
                    <a:pt x="169" y="261"/>
                    <a:pt x="153" y="266"/>
                  </a:cubicBezTo>
                  <a:cubicBezTo>
                    <a:pt x="138" y="271"/>
                    <a:pt x="124" y="278"/>
                    <a:pt x="113" y="288"/>
                  </a:cubicBezTo>
                  <a:cubicBezTo>
                    <a:pt x="102" y="298"/>
                    <a:pt x="97" y="312"/>
                    <a:pt x="97" y="330"/>
                  </a:cubicBezTo>
                  <a:close/>
                  <a:moveTo>
                    <a:pt x="387" y="323"/>
                  </a:moveTo>
                  <a:cubicBezTo>
                    <a:pt x="386" y="331"/>
                    <a:pt x="384" y="339"/>
                    <a:pt x="382" y="346"/>
                  </a:cubicBezTo>
                  <a:cubicBezTo>
                    <a:pt x="380" y="353"/>
                    <a:pt x="379" y="360"/>
                    <a:pt x="379" y="366"/>
                  </a:cubicBezTo>
                  <a:cubicBezTo>
                    <a:pt x="379" y="373"/>
                    <a:pt x="380" y="378"/>
                    <a:pt x="383" y="381"/>
                  </a:cubicBezTo>
                  <a:cubicBezTo>
                    <a:pt x="386" y="384"/>
                    <a:pt x="391" y="386"/>
                    <a:pt x="399" y="386"/>
                  </a:cubicBezTo>
                  <a:cubicBezTo>
                    <a:pt x="405" y="386"/>
                    <a:pt x="410" y="385"/>
                    <a:pt x="416" y="384"/>
                  </a:cubicBezTo>
                  <a:cubicBezTo>
                    <a:pt x="422" y="383"/>
                    <a:pt x="427" y="382"/>
                    <a:pt x="433" y="381"/>
                  </a:cubicBezTo>
                  <a:lnTo>
                    <a:pt x="418" y="450"/>
                  </a:lnTo>
                  <a:cubicBezTo>
                    <a:pt x="405" y="453"/>
                    <a:pt x="393" y="456"/>
                    <a:pt x="380" y="458"/>
                  </a:cubicBezTo>
                  <a:cubicBezTo>
                    <a:pt x="368" y="461"/>
                    <a:pt x="355" y="462"/>
                    <a:pt x="342" y="462"/>
                  </a:cubicBezTo>
                  <a:cubicBezTo>
                    <a:pt x="326" y="462"/>
                    <a:pt x="312" y="457"/>
                    <a:pt x="302" y="447"/>
                  </a:cubicBezTo>
                  <a:cubicBezTo>
                    <a:pt x="291" y="437"/>
                    <a:pt x="285" y="423"/>
                    <a:pt x="284" y="406"/>
                  </a:cubicBezTo>
                  <a:cubicBezTo>
                    <a:pt x="265" y="425"/>
                    <a:pt x="242" y="439"/>
                    <a:pt x="216" y="448"/>
                  </a:cubicBezTo>
                  <a:cubicBezTo>
                    <a:pt x="190" y="457"/>
                    <a:pt x="164" y="462"/>
                    <a:pt x="136" y="462"/>
                  </a:cubicBezTo>
                  <a:cubicBezTo>
                    <a:pt x="118" y="462"/>
                    <a:pt x="101" y="459"/>
                    <a:pt x="85" y="454"/>
                  </a:cubicBezTo>
                  <a:cubicBezTo>
                    <a:pt x="68" y="449"/>
                    <a:pt x="54" y="442"/>
                    <a:pt x="41" y="432"/>
                  </a:cubicBezTo>
                  <a:cubicBezTo>
                    <a:pt x="28" y="423"/>
                    <a:pt x="18" y="411"/>
                    <a:pt x="11" y="396"/>
                  </a:cubicBezTo>
                  <a:cubicBezTo>
                    <a:pt x="4" y="381"/>
                    <a:pt x="0" y="365"/>
                    <a:pt x="0" y="345"/>
                  </a:cubicBezTo>
                  <a:cubicBezTo>
                    <a:pt x="0" y="318"/>
                    <a:pt x="5" y="296"/>
                    <a:pt x="15" y="277"/>
                  </a:cubicBezTo>
                  <a:cubicBezTo>
                    <a:pt x="25" y="259"/>
                    <a:pt x="39" y="244"/>
                    <a:pt x="56" y="232"/>
                  </a:cubicBezTo>
                  <a:cubicBezTo>
                    <a:pt x="73" y="220"/>
                    <a:pt x="92" y="212"/>
                    <a:pt x="114" y="206"/>
                  </a:cubicBezTo>
                  <a:cubicBezTo>
                    <a:pt x="136" y="200"/>
                    <a:pt x="159" y="197"/>
                    <a:pt x="184" y="195"/>
                  </a:cubicBezTo>
                  <a:cubicBezTo>
                    <a:pt x="200" y="194"/>
                    <a:pt x="216" y="192"/>
                    <a:pt x="232" y="191"/>
                  </a:cubicBezTo>
                  <a:cubicBezTo>
                    <a:pt x="248" y="190"/>
                    <a:pt x="264" y="188"/>
                    <a:pt x="280" y="187"/>
                  </a:cubicBezTo>
                  <a:cubicBezTo>
                    <a:pt x="298" y="186"/>
                    <a:pt x="311" y="180"/>
                    <a:pt x="319" y="169"/>
                  </a:cubicBezTo>
                  <a:cubicBezTo>
                    <a:pt x="327" y="159"/>
                    <a:pt x="331" y="145"/>
                    <a:pt x="331" y="129"/>
                  </a:cubicBezTo>
                  <a:cubicBezTo>
                    <a:pt x="331" y="108"/>
                    <a:pt x="324" y="94"/>
                    <a:pt x="309" y="87"/>
                  </a:cubicBezTo>
                  <a:cubicBezTo>
                    <a:pt x="294" y="80"/>
                    <a:pt x="277" y="76"/>
                    <a:pt x="257" y="76"/>
                  </a:cubicBezTo>
                  <a:cubicBezTo>
                    <a:pt x="231" y="76"/>
                    <a:pt x="208" y="81"/>
                    <a:pt x="188" y="90"/>
                  </a:cubicBezTo>
                  <a:cubicBezTo>
                    <a:pt x="168" y="99"/>
                    <a:pt x="155" y="118"/>
                    <a:pt x="148" y="145"/>
                  </a:cubicBezTo>
                  <a:lnTo>
                    <a:pt x="57" y="145"/>
                  </a:lnTo>
                  <a:cubicBezTo>
                    <a:pt x="62" y="118"/>
                    <a:pt x="70" y="95"/>
                    <a:pt x="83" y="77"/>
                  </a:cubicBezTo>
                  <a:cubicBezTo>
                    <a:pt x="95" y="58"/>
                    <a:pt x="111" y="43"/>
                    <a:pt x="129" y="32"/>
                  </a:cubicBezTo>
                  <a:cubicBezTo>
                    <a:pt x="147" y="20"/>
                    <a:pt x="167" y="12"/>
                    <a:pt x="190" y="7"/>
                  </a:cubicBezTo>
                  <a:cubicBezTo>
                    <a:pt x="213" y="2"/>
                    <a:pt x="237" y="0"/>
                    <a:pt x="263" y="0"/>
                  </a:cubicBezTo>
                  <a:cubicBezTo>
                    <a:pt x="303" y="0"/>
                    <a:pt x="334" y="4"/>
                    <a:pt x="356" y="11"/>
                  </a:cubicBezTo>
                  <a:cubicBezTo>
                    <a:pt x="379" y="19"/>
                    <a:pt x="395" y="28"/>
                    <a:pt x="405" y="39"/>
                  </a:cubicBezTo>
                  <a:cubicBezTo>
                    <a:pt x="416" y="50"/>
                    <a:pt x="422" y="61"/>
                    <a:pt x="425" y="73"/>
                  </a:cubicBezTo>
                  <a:cubicBezTo>
                    <a:pt x="427" y="84"/>
                    <a:pt x="428" y="94"/>
                    <a:pt x="428" y="102"/>
                  </a:cubicBezTo>
                  <a:cubicBezTo>
                    <a:pt x="428" y="120"/>
                    <a:pt x="425" y="142"/>
                    <a:pt x="420" y="168"/>
                  </a:cubicBezTo>
                  <a:lnTo>
                    <a:pt x="387" y="323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62"/>
            <p:cNvSpPr>
              <a:spLocks/>
            </p:cNvSpPr>
            <p:nvPr userDrawn="1"/>
          </p:nvSpPr>
          <p:spPr bwMode="auto">
            <a:xfrm>
              <a:off x="4852988" y="1736725"/>
              <a:ext cx="68263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1" y="12"/>
                </a:cxn>
                <a:cxn ang="0">
                  <a:pos x="168" y="75"/>
                </a:cxn>
                <a:cxn ang="0">
                  <a:pos x="169" y="77"/>
                </a:cxn>
                <a:cxn ang="0">
                  <a:pos x="235" y="20"/>
                </a:cxn>
                <a:cxn ang="0">
                  <a:pos x="320" y="0"/>
                </a:cxn>
                <a:cxn ang="0">
                  <a:pos x="417" y="31"/>
                </a:cxn>
                <a:cxn ang="0">
                  <a:pos x="448" y="116"/>
                </a:cxn>
                <a:cxn ang="0">
                  <a:pos x="447" y="143"/>
                </a:cxn>
                <a:cxn ang="0">
                  <a:pos x="444" y="170"/>
                </a:cxn>
                <a:cxn ang="0">
                  <a:pos x="385" y="450"/>
                </a:cxn>
                <a:cxn ang="0">
                  <a:pos x="289" y="450"/>
                </a:cxn>
                <a:cxn ang="0">
                  <a:pos x="345" y="179"/>
                </a:cxn>
                <a:cxn ang="0">
                  <a:pos x="349" y="158"/>
                </a:cxn>
                <a:cxn ang="0">
                  <a:pos x="351" y="139"/>
                </a:cxn>
                <a:cxn ang="0">
                  <a:pos x="351" y="123"/>
                </a:cxn>
                <a:cxn ang="0">
                  <a:pos x="345" y="102"/>
                </a:cxn>
                <a:cxn ang="0">
                  <a:pos x="325" y="84"/>
                </a:cxn>
                <a:cxn ang="0">
                  <a:pos x="284" y="76"/>
                </a:cxn>
                <a:cxn ang="0">
                  <a:pos x="233" y="88"/>
                </a:cxn>
                <a:cxn ang="0">
                  <a:pos x="193" y="118"/>
                </a:cxn>
                <a:cxn ang="0">
                  <a:pos x="164" y="160"/>
                </a:cxn>
                <a:cxn ang="0">
                  <a:pos x="146" y="213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448" h="450">
                  <a:moveTo>
                    <a:pt x="90" y="12"/>
                  </a:moveTo>
                  <a:lnTo>
                    <a:pt x="181" y="12"/>
                  </a:lnTo>
                  <a:lnTo>
                    <a:pt x="168" y="75"/>
                  </a:lnTo>
                  <a:lnTo>
                    <a:pt x="169" y="77"/>
                  </a:lnTo>
                  <a:cubicBezTo>
                    <a:pt x="187" y="53"/>
                    <a:pt x="209" y="34"/>
                    <a:pt x="235" y="20"/>
                  </a:cubicBezTo>
                  <a:cubicBezTo>
                    <a:pt x="261" y="7"/>
                    <a:pt x="290" y="0"/>
                    <a:pt x="320" y="0"/>
                  </a:cubicBezTo>
                  <a:cubicBezTo>
                    <a:pt x="364" y="0"/>
                    <a:pt x="396" y="10"/>
                    <a:pt x="417" y="31"/>
                  </a:cubicBezTo>
                  <a:cubicBezTo>
                    <a:pt x="438" y="52"/>
                    <a:pt x="448" y="81"/>
                    <a:pt x="448" y="116"/>
                  </a:cubicBezTo>
                  <a:cubicBezTo>
                    <a:pt x="448" y="124"/>
                    <a:pt x="448" y="133"/>
                    <a:pt x="447" y="143"/>
                  </a:cubicBezTo>
                  <a:cubicBezTo>
                    <a:pt x="446" y="153"/>
                    <a:pt x="445" y="162"/>
                    <a:pt x="444" y="170"/>
                  </a:cubicBezTo>
                  <a:lnTo>
                    <a:pt x="385" y="450"/>
                  </a:lnTo>
                  <a:lnTo>
                    <a:pt x="289" y="450"/>
                  </a:lnTo>
                  <a:lnTo>
                    <a:pt x="345" y="179"/>
                  </a:lnTo>
                  <a:cubicBezTo>
                    <a:pt x="346" y="172"/>
                    <a:pt x="348" y="165"/>
                    <a:pt x="349" y="158"/>
                  </a:cubicBezTo>
                  <a:cubicBezTo>
                    <a:pt x="351" y="151"/>
                    <a:pt x="351" y="145"/>
                    <a:pt x="351" y="139"/>
                  </a:cubicBezTo>
                  <a:cubicBezTo>
                    <a:pt x="351" y="135"/>
                    <a:pt x="351" y="130"/>
                    <a:pt x="351" y="123"/>
                  </a:cubicBezTo>
                  <a:cubicBezTo>
                    <a:pt x="351" y="116"/>
                    <a:pt x="349" y="109"/>
                    <a:pt x="345" y="102"/>
                  </a:cubicBezTo>
                  <a:cubicBezTo>
                    <a:pt x="341" y="95"/>
                    <a:pt x="334" y="89"/>
                    <a:pt x="325" y="84"/>
                  </a:cubicBezTo>
                  <a:cubicBezTo>
                    <a:pt x="315" y="79"/>
                    <a:pt x="302" y="76"/>
                    <a:pt x="284" y="76"/>
                  </a:cubicBezTo>
                  <a:cubicBezTo>
                    <a:pt x="265" y="76"/>
                    <a:pt x="248" y="80"/>
                    <a:pt x="233" y="88"/>
                  </a:cubicBezTo>
                  <a:cubicBezTo>
                    <a:pt x="218" y="96"/>
                    <a:pt x="205" y="107"/>
                    <a:pt x="193" y="118"/>
                  </a:cubicBezTo>
                  <a:cubicBezTo>
                    <a:pt x="182" y="130"/>
                    <a:pt x="172" y="144"/>
                    <a:pt x="164" y="160"/>
                  </a:cubicBezTo>
                  <a:cubicBezTo>
                    <a:pt x="156" y="177"/>
                    <a:pt x="149" y="194"/>
                    <a:pt x="146" y="213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63"/>
            <p:cNvSpPr>
              <a:spLocks noEditPoints="1"/>
            </p:cNvSpPr>
            <p:nvPr userDrawn="1"/>
          </p:nvSpPr>
          <p:spPr bwMode="auto">
            <a:xfrm>
              <a:off x="4926013" y="1736725"/>
              <a:ext cx="66675" cy="71438"/>
            </a:xfrm>
            <a:custGeom>
              <a:avLst/>
              <a:gdLst/>
              <a:ahLst/>
              <a:cxnLst>
                <a:cxn ang="0">
                  <a:pos x="97" y="330"/>
                </a:cxn>
                <a:cxn ang="0">
                  <a:pos x="104" y="357"/>
                </a:cxn>
                <a:cxn ang="0">
                  <a:pos x="122" y="374"/>
                </a:cxn>
                <a:cxn ang="0">
                  <a:pos x="147" y="383"/>
                </a:cxn>
                <a:cxn ang="0">
                  <a:pos x="174" y="386"/>
                </a:cxn>
                <a:cxn ang="0">
                  <a:pos x="234" y="374"/>
                </a:cxn>
                <a:cxn ang="0">
                  <a:pos x="273" y="342"/>
                </a:cxn>
                <a:cxn ang="0">
                  <a:pos x="298" y="294"/>
                </a:cxn>
                <a:cxn ang="0">
                  <a:pos x="312" y="235"/>
                </a:cxn>
                <a:cxn ang="0">
                  <a:pos x="310" y="234"/>
                </a:cxn>
                <a:cxn ang="0">
                  <a:pos x="283" y="248"/>
                </a:cxn>
                <a:cxn ang="0">
                  <a:pos x="250" y="254"/>
                </a:cxn>
                <a:cxn ang="0">
                  <a:pos x="203" y="257"/>
                </a:cxn>
                <a:cxn ang="0">
                  <a:pos x="153" y="266"/>
                </a:cxn>
                <a:cxn ang="0">
                  <a:pos x="113" y="288"/>
                </a:cxn>
                <a:cxn ang="0">
                  <a:pos x="97" y="330"/>
                </a:cxn>
                <a:cxn ang="0">
                  <a:pos x="387" y="323"/>
                </a:cxn>
                <a:cxn ang="0">
                  <a:pos x="382" y="346"/>
                </a:cxn>
                <a:cxn ang="0">
                  <a:pos x="379" y="366"/>
                </a:cxn>
                <a:cxn ang="0">
                  <a:pos x="383" y="381"/>
                </a:cxn>
                <a:cxn ang="0">
                  <a:pos x="399" y="386"/>
                </a:cxn>
                <a:cxn ang="0">
                  <a:pos x="416" y="384"/>
                </a:cxn>
                <a:cxn ang="0">
                  <a:pos x="433" y="381"/>
                </a:cxn>
                <a:cxn ang="0">
                  <a:pos x="418" y="450"/>
                </a:cxn>
                <a:cxn ang="0">
                  <a:pos x="380" y="458"/>
                </a:cxn>
                <a:cxn ang="0">
                  <a:pos x="342" y="462"/>
                </a:cxn>
                <a:cxn ang="0">
                  <a:pos x="302" y="447"/>
                </a:cxn>
                <a:cxn ang="0">
                  <a:pos x="284" y="406"/>
                </a:cxn>
                <a:cxn ang="0">
                  <a:pos x="216" y="448"/>
                </a:cxn>
                <a:cxn ang="0">
                  <a:pos x="136" y="462"/>
                </a:cxn>
                <a:cxn ang="0">
                  <a:pos x="85" y="454"/>
                </a:cxn>
                <a:cxn ang="0">
                  <a:pos x="41" y="432"/>
                </a:cxn>
                <a:cxn ang="0">
                  <a:pos x="11" y="396"/>
                </a:cxn>
                <a:cxn ang="0">
                  <a:pos x="0" y="345"/>
                </a:cxn>
                <a:cxn ang="0">
                  <a:pos x="15" y="277"/>
                </a:cxn>
                <a:cxn ang="0">
                  <a:pos x="56" y="232"/>
                </a:cxn>
                <a:cxn ang="0">
                  <a:pos x="114" y="206"/>
                </a:cxn>
                <a:cxn ang="0">
                  <a:pos x="184" y="195"/>
                </a:cxn>
                <a:cxn ang="0">
                  <a:pos x="232" y="191"/>
                </a:cxn>
                <a:cxn ang="0">
                  <a:pos x="280" y="187"/>
                </a:cxn>
                <a:cxn ang="0">
                  <a:pos x="319" y="169"/>
                </a:cxn>
                <a:cxn ang="0">
                  <a:pos x="331" y="129"/>
                </a:cxn>
                <a:cxn ang="0">
                  <a:pos x="309" y="87"/>
                </a:cxn>
                <a:cxn ang="0">
                  <a:pos x="257" y="76"/>
                </a:cxn>
                <a:cxn ang="0">
                  <a:pos x="188" y="90"/>
                </a:cxn>
                <a:cxn ang="0">
                  <a:pos x="148" y="145"/>
                </a:cxn>
                <a:cxn ang="0">
                  <a:pos x="57" y="145"/>
                </a:cxn>
                <a:cxn ang="0">
                  <a:pos x="83" y="77"/>
                </a:cxn>
                <a:cxn ang="0">
                  <a:pos x="129" y="32"/>
                </a:cxn>
                <a:cxn ang="0">
                  <a:pos x="190" y="7"/>
                </a:cxn>
                <a:cxn ang="0">
                  <a:pos x="263" y="0"/>
                </a:cxn>
                <a:cxn ang="0">
                  <a:pos x="356" y="11"/>
                </a:cxn>
                <a:cxn ang="0">
                  <a:pos x="405" y="39"/>
                </a:cxn>
                <a:cxn ang="0">
                  <a:pos x="425" y="73"/>
                </a:cxn>
                <a:cxn ang="0">
                  <a:pos x="428" y="102"/>
                </a:cxn>
                <a:cxn ang="0">
                  <a:pos x="420" y="168"/>
                </a:cxn>
                <a:cxn ang="0">
                  <a:pos x="387" y="323"/>
                </a:cxn>
              </a:cxnLst>
              <a:rect l="0" t="0" r="r" b="b"/>
              <a:pathLst>
                <a:path w="433" h="462">
                  <a:moveTo>
                    <a:pt x="97" y="330"/>
                  </a:moveTo>
                  <a:cubicBezTo>
                    <a:pt x="97" y="341"/>
                    <a:pt x="99" y="350"/>
                    <a:pt x="104" y="357"/>
                  </a:cubicBezTo>
                  <a:cubicBezTo>
                    <a:pt x="109" y="364"/>
                    <a:pt x="115" y="370"/>
                    <a:pt x="122" y="374"/>
                  </a:cubicBezTo>
                  <a:cubicBezTo>
                    <a:pt x="130" y="378"/>
                    <a:pt x="138" y="381"/>
                    <a:pt x="147" y="383"/>
                  </a:cubicBezTo>
                  <a:cubicBezTo>
                    <a:pt x="156" y="385"/>
                    <a:pt x="165" y="386"/>
                    <a:pt x="174" y="386"/>
                  </a:cubicBezTo>
                  <a:cubicBezTo>
                    <a:pt x="198" y="386"/>
                    <a:pt x="218" y="382"/>
                    <a:pt x="234" y="374"/>
                  </a:cubicBezTo>
                  <a:cubicBezTo>
                    <a:pt x="250" y="366"/>
                    <a:pt x="263" y="356"/>
                    <a:pt x="273" y="342"/>
                  </a:cubicBezTo>
                  <a:cubicBezTo>
                    <a:pt x="284" y="328"/>
                    <a:pt x="292" y="313"/>
                    <a:pt x="298" y="294"/>
                  </a:cubicBezTo>
                  <a:cubicBezTo>
                    <a:pt x="304" y="276"/>
                    <a:pt x="308" y="256"/>
                    <a:pt x="312" y="235"/>
                  </a:cubicBezTo>
                  <a:lnTo>
                    <a:pt x="310" y="234"/>
                  </a:lnTo>
                  <a:cubicBezTo>
                    <a:pt x="303" y="240"/>
                    <a:pt x="294" y="245"/>
                    <a:pt x="283" y="248"/>
                  </a:cubicBezTo>
                  <a:cubicBezTo>
                    <a:pt x="272" y="251"/>
                    <a:pt x="261" y="253"/>
                    <a:pt x="250" y="254"/>
                  </a:cubicBezTo>
                  <a:cubicBezTo>
                    <a:pt x="237" y="255"/>
                    <a:pt x="221" y="256"/>
                    <a:pt x="203" y="257"/>
                  </a:cubicBezTo>
                  <a:cubicBezTo>
                    <a:pt x="185" y="259"/>
                    <a:pt x="169" y="261"/>
                    <a:pt x="153" y="266"/>
                  </a:cubicBezTo>
                  <a:cubicBezTo>
                    <a:pt x="138" y="271"/>
                    <a:pt x="124" y="278"/>
                    <a:pt x="113" y="288"/>
                  </a:cubicBezTo>
                  <a:cubicBezTo>
                    <a:pt x="102" y="298"/>
                    <a:pt x="97" y="312"/>
                    <a:pt x="97" y="330"/>
                  </a:cubicBezTo>
                  <a:close/>
                  <a:moveTo>
                    <a:pt x="387" y="323"/>
                  </a:moveTo>
                  <a:cubicBezTo>
                    <a:pt x="386" y="331"/>
                    <a:pt x="384" y="339"/>
                    <a:pt x="382" y="346"/>
                  </a:cubicBezTo>
                  <a:cubicBezTo>
                    <a:pt x="380" y="353"/>
                    <a:pt x="379" y="360"/>
                    <a:pt x="379" y="366"/>
                  </a:cubicBezTo>
                  <a:cubicBezTo>
                    <a:pt x="379" y="373"/>
                    <a:pt x="380" y="378"/>
                    <a:pt x="383" y="381"/>
                  </a:cubicBezTo>
                  <a:cubicBezTo>
                    <a:pt x="386" y="384"/>
                    <a:pt x="391" y="386"/>
                    <a:pt x="399" y="386"/>
                  </a:cubicBezTo>
                  <a:cubicBezTo>
                    <a:pt x="405" y="386"/>
                    <a:pt x="410" y="385"/>
                    <a:pt x="416" y="384"/>
                  </a:cubicBezTo>
                  <a:cubicBezTo>
                    <a:pt x="422" y="383"/>
                    <a:pt x="427" y="382"/>
                    <a:pt x="433" y="381"/>
                  </a:cubicBezTo>
                  <a:lnTo>
                    <a:pt x="418" y="450"/>
                  </a:lnTo>
                  <a:cubicBezTo>
                    <a:pt x="405" y="453"/>
                    <a:pt x="393" y="456"/>
                    <a:pt x="380" y="458"/>
                  </a:cubicBezTo>
                  <a:cubicBezTo>
                    <a:pt x="368" y="461"/>
                    <a:pt x="355" y="462"/>
                    <a:pt x="342" y="462"/>
                  </a:cubicBezTo>
                  <a:cubicBezTo>
                    <a:pt x="326" y="462"/>
                    <a:pt x="312" y="457"/>
                    <a:pt x="302" y="447"/>
                  </a:cubicBezTo>
                  <a:cubicBezTo>
                    <a:pt x="291" y="437"/>
                    <a:pt x="285" y="423"/>
                    <a:pt x="284" y="406"/>
                  </a:cubicBezTo>
                  <a:cubicBezTo>
                    <a:pt x="265" y="425"/>
                    <a:pt x="242" y="439"/>
                    <a:pt x="216" y="448"/>
                  </a:cubicBezTo>
                  <a:cubicBezTo>
                    <a:pt x="190" y="457"/>
                    <a:pt x="164" y="462"/>
                    <a:pt x="136" y="462"/>
                  </a:cubicBezTo>
                  <a:cubicBezTo>
                    <a:pt x="118" y="462"/>
                    <a:pt x="101" y="459"/>
                    <a:pt x="85" y="454"/>
                  </a:cubicBezTo>
                  <a:cubicBezTo>
                    <a:pt x="68" y="449"/>
                    <a:pt x="54" y="442"/>
                    <a:pt x="41" y="432"/>
                  </a:cubicBezTo>
                  <a:cubicBezTo>
                    <a:pt x="28" y="423"/>
                    <a:pt x="18" y="411"/>
                    <a:pt x="11" y="396"/>
                  </a:cubicBezTo>
                  <a:cubicBezTo>
                    <a:pt x="4" y="381"/>
                    <a:pt x="0" y="365"/>
                    <a:pt x="0" y="345"/>
                  </a:cubicBezTo>
                  <a:cubicBezTo>
                    <a:pt x="0" y="318"/>
                    <a:pt x="5" y="296"/>
                    <a:pt x="15" y="277"/>
                  </a:cubicBezTo>
                  <a:cubicBezTo>
                    <a:pt x="25" y="259"/>
                    <a:pt x="39" y="244"/>
                    <a:pt x="56" y="232"/>
                  </a:cubicBezTo>
                  <a:cubicBezTo>
                    <a:pt x="73" y="220"/>
                    <a:pt x="92" y="212"/>
                    <a:pt x="114" y="206"/>
                  </a:cubicBezTo>
                  <a:cubicBezTo>
                    <a:pt x="136" y="200"/>
                    <a:pt x="159" y="197"/>
                    <a:pt x="184" y="195"/>
                  </a:cubicBezTo>
                  <a:cubicBezTo>
                    <a:pt x="200" y="194"/>
                    <a:pt x="216" y="192"/>
                    <a:pt x="232" y="191"/>
                  </a:cubicBezTo>
                  <a:cubicBezTo>
                    <a:pt x="248" y="190"/>
                    <a:pt x="264" y="188"/>
                    <a:pt x="280" y="187"/>
                  </a:cubicBezTo>
                  <a:cubicBezTo>
                    <a:pt x="298" y="186"/>
                    <a:pt x="311" y="180"/>
                    <a:pt x="319" y="169"/>
                  </a:cubicBezTo>
                  <a:cubicBezTo>
                    <a:pt x="327" y="159"/>
                    <a:pt x="331" y="145"/>
                    <a:pt x="331" y="129"/>
                  </a:cubicBezTo>
                  <a:cubicBezTo>
                    <a:pt x="331" y="108"/>
                    <a:pt x="324" y="94"/>
                    <a:pt x="309" y="87"/>
                  </a:cubicBezTo>
                  <a:cubicBezTo>
                    <a:pt x="294" y="80"/>
                    <a:pt x="277" y="76"/>
                    <a:pt x="257" y="76"/>
                  </a:cubicBezTo>
                  <a:cubicBezTo>
                    <a:pt x="231" y="76"/>
                    <a:pt x="208" y="81"/>
                    <a:pt x="188" y="90"/>
                  </a:cubicBezTo>
                  <a:cubicBezTo>
                    <a:pt x="168" y="99"/>
                    <a:pt x="155" y="118"/>
                    <a:pt x="148" y="145"/>
                  </a:cubicBezTo>
                  <a:lnTo>
                    <a:pt x="57" y="145"/>
                  </a:lnTo>
                  <a:cubicBezTo>
                    <a:pt x="62" y="118"/>
                    <a:pt x="70" y="95"/>
                    <a:pt x="83" y="77"/>
                  </a:cubicBezTo>
                  <a:cubicBezTo>
                    <a:pt x="95" y="58"/>
                    <a:pt x="111" y="43"/>
                    <a:pt x="129" y="32"/>
                  </a:cubicBezTo>
                  <a:cubicBezTo>
                    <a:pt x="147" y="20"/>
                    <a:pt x="167" y="12"/>
                    <a:pt x="190" y="7"/>
                  </a:cubicBezTo>
                  <a:cubicBezTo>
                    <a:pt x="213" y="2"/>
                    <a:pt x="237" y="0"/>
                    <a:pt x="263" y="0"/>
                  </a:cubicBezTo>
                  <a:cubicBezTo>
                    <a:pt x="303" y="0"/>
                    <a:pt x="334" y="4"/>
                    <a:pt x="356" y="11"/>
                  </a:cubicBezTo>
                  <a:cubicBezTo>
                    <a:pt x="379" y="19"/>
                    <a:pt x="395" y="28"/>
                    <a:pt x="405" y="39"/>
                  </a:cubicBezTo>
                  <a:cubicBezTo>
                    <a:pt x="416" y="50"/>
                    <a:pt x="422" y="61"/>
                    <a:pt x="425" y="73"/>
                  </a:cubicBezTo>
                  <a:cubicBezTo>
                    <a:pt x="427" y="84"/>
                    <a:pt x="428" y="94"/>
                    <a:pt x="428" y="102"/>
                  </a:cubicBezTo>
                  <a:cubicBezTo>
                    <a:pt x="428" y="120"/>
                    <a:pt x="425" y="142"/>
                    <a:pt x="420" y="168"/>
                  </a:cubicBezTo>
                  <a:lnTo>
                    <a:pt x="387" y="323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64"/>
            <p:cNvSpPr>
              <a:spLocks noEditPoints="1"/>
            </p:cNvSpPr>
            <p:nvPr userDrawn="1"/>
          </p:nvSpPr>
          <p:spPr bwMode="auto">
            <a:xfrm>
              <a:off x="4997450" y="1736725"/>
              <a:ext cx="76200" cy="96838"/>
            </a:xfrm>
            <a:custGeom>
              <a:avLst/>
              <a:gdLst/>
              <a:ahLst/>
              <a:cxnLst>
                <a:cxn ang="0">
                  <a:pos x="131" y="265"/>
                </a:cxn>
                <a:cxn ang="0">
                  <a:pos x="136" y="307"/>
                </a:cxn>
                <a:cxn ang="0">
                  <a:pos x="152" y="342"/>
                </a:cxn>
                <a:cxn ang="0">
                  <a:pos x="181" y="366"/>
                </a:cxn>
                <a:cxn ang="0">
                  <a:pos x="222" y="374"/>
                </a:cxn>
                <a:cxn ang="0">
                  <a:pos x="289" y="356"/>
                </a:cxn>
                <a:cxn ang="0">
                  <a:pos x="334" y="310"/>
                </a:cxn>
                <a:cxn ang="0">
                  <a:pos x="360" y="247"/>
                </a:cxn>
                <a:cxn ang="0">
                  <a:pos x="368" y="180"/>
                </a:cxn>
                <a:cxn ang="0">
                  <a:pos x="344" y="104"/>
                </a:cxn>
                <a:cxn ang="0">
                  <a:pos x="271" y="76"/>
                </a:cxn>
                <a:cxn ang="0">
                  <a:pos x="209" y="94"/>
                </a:cxn>
                <a:cxn ang="0">
                  <a:pos x="165" y="141"/>
                </a:cxn>
                <a:cxn ang="0">
                  <a:pos x="139" y="202"/>
                </a:cxn>
                <a:cxn ang="0">
                  <a:pos x="131" y="265"/>
                </a:cxn>
                <a:cxn ang="0">
                  <a:pos x="409" y="438"/>
                </a:cxn>
                <a:cxn ang="0">
                  <a:pos x="382" y="524"/>
                </a:cxn>
                <a:cxn ang="0">
                  <a:pos x="339" y="582"/>
                </a:cxn>
                <a:cxn ang="0">
                  <a:pos x="277" y="614"/>
                </a:cxn>
                <a:cxn ang="0">
                  <a:pos x="188" y="624"/>
                </a:cxn>
                <a:cxn ang="0">
                  <a:pos x="118" y="616"/>
                </a:cxn>
                <a:cxn ang="0">
                  <a:pos x="58" y="592"/>
                </a:cxn>
                <a:cxn ang="0">
                  <a:pos x="17" y="549"/>
                </a:cxn>
                <a:cxn ang="0">
                  <a:pos x="0" y="484"/>
                </a:cxn>
                <a:cxn ang="0">
                  <a:pos x="97" y="484"/>
                </a:cxn>
                <a:cxn ang="0">
                  <a:pos x="127" y="537"/>
                </a:cxn>
                <a:cxn ang="0">
                  <a:pos x="197" y="552"/>
                </a:cxn>
                <a:cxn ang="0">
                  <a:pos x="250" y="543"/>
                </a:cxn>
                <a:cxn ang="0">
                  <a:pos x="285" y="517"/>
                </a:cxn>
                <a:cxn ang="0">
                  <a:pos x="307" y="479"/>
                </a:cxn>
                <a:cxn ang="0">
                  <a:pos x="321" y="429"/>
                </a:cxn>
                <a:cxn ang="0">
                  <a:pos x="330" y="386"/>
                </a:cxn>
                <a:cxn ang="0">
                  <a:pos x="328" y="384"/>
                </a:cxn>
                <a:cxn ang="0">
                  <a:pos x="275" y="433"/>
                </a:cxn>
                <a:cxn ang="0">
                  <a:pos x="205" y="450"/>
                </a:cxn>
                <a:cxn ang="0">
                  <a:pos x="78" y="402"/>
                </a:cxn>
                <a:cxn ang="0">
                  <a:pos x="34" y="270"/>
                </a:cxn>
                <a:cxn ang="0">
                  <a:pos x="49" y="172"/>
                </a:cxn>
                <a:cxn ang="0">
                  <a:pos x="92" y="86"/>
                </a:cxn>
                <a:cxn ang="0">
                  <a:pos x="163" y="24"/>
                </a:cxn>
                <a:cxn ang="0">
                  <a:pos x="260" y="0"/>
                </a:cxn>
                <a:cxn ang="0">
                  <a:pos x="343" y="19"/>
                </a:cxn>
                <a:cxn ang="0">
                  <a:pos x="396" y="85"/>
                </a:cxn>
                <a:cxn ang="0">
                  <a:pos x="397" y="85"/>
                </a:cxn>
                <a:cxn ang="0">
                  <a:pos x="410" y="12"/>
                </a:cxn>
                <a:cxn ang="0">
                  <a:pos x="502" y="12"/>
                </a:cxn>
                <a:cxn ang="0">
                  <a:pos x="409" y="438"/>
                </a:cxn>
              </a:cxnLst>
              <a:rect l="0" t="0" r="r" b="b"/>
              <a:pathLst>
                <a:path w="502" h="624">
                  <a:moveTo>
                    <a:pt x="131" y="265"/>
                  </a:moveTo>
                  <a:cubicBezTo>
                    <a:pt x="131" y="280"/>
                    <a:pt x="133" y="294"/>
                    <a:pt x="136" y="307"/>
                  </a:cubicBezTo>
                  <a:cubicBezTo>
                    <a:pt x="139" y="321"/>
                    <a:pt x="145" y="332"/>
                    <a:pt x="152" y="342"/>
                  </a:cubicBezTo>
                  <a:cubicBezTo>
                    <a:pt x="160" y="352"/>
                    <a:pt x="169" y="360"/>
                    <a:pt x="181" y="366"/>
                  </a:cubicBezTo>
                  <a:cubicBezTo>
                    <a:pt x="192" y="371"/>
                    <a:pt x="206" y="374"/>
                    <a:pt x="222" y="374"/>
                  </a:cubicBezTo>
                  <a:cubicBezTo>
                    <a:pt x="248" y="374"/>
                    <a:pt x="271" y="368"/>
                    <a:pt x="289" y="356"/>
                  </a:cubicBezTo>
                  <a:cubicBezTo>
                    <a:pt x="307" y="344"/>
                    <a:pt x="322" y="329"/>
                    <a:pt x="334" y="310"/>
                  </a:cubicBezTo>
                  <a:cubicBezTo>
                    <a:pt x="346" y="292"/>
                    <a:pt x="355" y="271"/>
                    <a:pt x="360" y="247"/>
                  </a:cubicBezTo>
                  <a:cubicBezTo>
                    <a:pt x="365" y="224"/>
                    <a:pt x="368" y="202"/>
                    <a:pt x="368" y="180"/>
                  </a:cubicBezTo>
                  <a:cubicBezTo>
                    <a:pt x="368" y="148"/>
                    <a:pt x="360" y="123"/>
                    <a:pt x="344" y="104"/>
                  </a:cubicBezTo>
                  <a:cubicBezTo>
                    <a:pt x="327" y="85"/>
                    <a:pt x="303" y="76"/>
                    <a:pt x="271" y="76"/>
                  </a:cubicBezTo>
                  <a:cubicBezTo>
                    <a:pt x="247" y="76"/>
                    <a:pt x="226" y="82"/>
                    <a:pt x="209" y="94"/>
                  </a:cubicBezTo>
                  <a:cubicBezTo>
                    <a:pt x="191" y="106"/>
                    <a:pt x="177" y="122"/>
                    <a:pt x="165" y="141"/>
                  </a:cubicBezTo>
                  <a:cubicBezTo>
                    <a:pt x="154" y="159"/>
                    <a:pt x="145" y="180"/>
                    <a:pt x="139" y="202"/>
                  </a:cubicBezTo>
                  <a:cubicBezTo>
                    <a:pt x="134" y="224"/>
                    <a:pt x="131" y="246"/>
                    <a:pt x="131" y="265"/>
                  </a:cubicBezTo>
                  <a:close/>
                  <a:moveTo>
                    <a:pt x="409" y="438"/>
                  </a:moveTo>
                  <a:cubicBezTo>
                    <a:pt x="402" y="472"/>
                    <a:pt x="393" y="500"/>
                    <a:pt x="382" y="524"/>
                  </a:cubicBezTo>
                  <a:cubicBezTo>
                    <a:pt x="371" y="548"/>
                    <a:pt x="357" y="567"/>
                    <a:pt x="339" y="582"/>
                  </a:cubicBezTo>
                  <a:cubicBezTo>
                    <a:pt x="322" y="596"/>
                    <a:pt x="301" y="607"/>
                    <a:pt x="277" y="614"/>
                  </a:cubicBezTo>
                  <a:cubicBezTo>
                    <a:pt x="252" y="621"/>
                    <a:pt x="223" y="624"/>
                    <a:pt x="188" y="624"/>
                  </a:cubicBezTo>
                  <a:cubicBezTo>
                    <a:pt x="164" y="624"/>
                    <a:pt x="140" y="621"/>
                    <a:pt x="118" y="616"/>
                  </a:cubicBezTo>
                  <a:cubicBezTo>
                    <a:pt x="95" y="611"/>
                    <a:pt x="75" y="603"/>
                    <a:pt x="58" y="592"/>
                  </a:cubicBezTo>
                  <a:cubicBezTo>
                    <a:pt x="41" y="581"/>
                    <a:pt x="27" y="567"/>
                    <a:pt x="17" y="549"/>
                  </a:cubicBezTo>
                  <a:cubicBezTo>
                    <a:pt x="6" y="531"/>
                    <a:pt x="1" y="510"/>
                    <a:pt x="0" y="484"/>
                  </a:cubicBezTo>
                  <a:lnTo>
                    <a:pt x="97" y="484"/>
                  </a:lnTo>
                  <a:cubicBezTo>
                    <a:pt x="98" y="509"/>
                    <a:pt x="108" y="527"/>
                    <a:pt x="127" y="537"/>
                  </a:cubicBezTo>
                  <a:cubicBezTo>
                    <a:pt x="146" y="547"/>
                    <a:pt x="169" y="552"/>
                    <a:pt x="197" y="552"/>
                  </a:cubicBezTo>
                  <a:cubicBezTo>
                    <a:pt x="218" y="552"/>
                    <a:pt x="236" y="549"/>
                    <a:pt x="250" y="543"/>
                  </a:cubicBezTo>
                  <a:cubicBezTo>
                    <a:pt x="264" y="536"/>
                    <a:pt x="276" y="528"/>
                    <a:pt x="285" y="517"/>
                  </a:cubicBezTo>
                  <a:cubicBezTo>
                    <a:pt x="295" y="507"/>
                    <a:pt x="302" y="494"/>
                    <a:pt x="307" y="479"/>
                  </a:cubicBezTo>
                  <a:cubicBezTo>
                    <a:pt x="312" y="464"/>
                    <a:pt x="317" y="447"/>
                    <a:pt x="321" y="429"/>
                  </a:cubicBezTo>
                  <a:lnTo>
                    <a:pt x="330" y="386"/>
                  </a:lnTo>
                  <a:lnTo>
                    <a:pt x="328" y="384"/>
                  </a:lnTo>
                  <a:cubicBezTo>
                    <a:pt x="314" y="406"/>
                    <a:pt x="296" y="422"/>
                    <a:pt x="275" y="433"/>
                  </a:cubicBezTo>
                  <a:cubicBezTo>
                    <a:pt x="254" y="444"/>
                    <a:pt x="231" y="450"/>
                    <a:pt x="205" y="450"/>
                  </a:cubicBezTo>
                  <a:cubicBezTo>
                    <a:pt x="150" y="450"/>
                    <a:pt x="108" y="434"/>
                    <a:pt x="78" y="402"/>
                  </a:cubicBezTo>
                  <a:cubicBezTo>
                    <a:pt x="49" y="369"/>
                    <a:pt x="34" y="326"/>
                    <a:pt x="34" y="270"/>
                  </a:cubicBezTo>
                  <a:cubicBezTo>
                    <a:pt x="34" y="238"/>
                    <a:pt x="39" y="205"/>
                    <a:pt x="49" y="172"/>
                  </a:cubicBezTo>
                  <a:cubicBezTo>
                    <a:pt x="59" y="140"/>
                    <a:pt x="73" y="111"/>
                    <a:pt x="92" y="86"/>
                  </a:cubicBezTo>
                  <a:cubicBezTo>
                    <a:pt x="111" y="60"/>
                    <a:pt x="135" y="40"/>
                    <a:pt x="163" y="24"/>
                  </a:cubicBezTo>
                  <a:cubicBezTo>
                    <a:pt x="191" y="8"/>
                    <a:pt x="223" y="0"/>
                    <a:pt x="260" y="0"/>
                  </a:cubicBezTo>
                  <a:cubicBezTo>
                    <a:pt x="292" y="0"/>
                    <a:pt x="319" y="6"/>
                    <a:pt x="343" y="19"/>
                  </a:cubicBezTo>
                  <a:cubicBezTo>
                    <a:pt x="366" y="32"/>
                    <a:pt x="384" y="54"/>
                    <a:pt x="396" y="85"/>
                  </a:cubicBezTo>
                  <a:lnTo>
                    <a:pt x="397" y="85"/>
                  </a:lnTo>
                  <a:lnTo>
                    <a:pt x="410" y="12"/>
                  </a:lnTo>
                  <a:lnTo>
                    <a:pt x="502" y="12"/>
                  </a:lnTo>
                  <a:lnTo>
                    <a:pt x="409" y="438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65"/>
            <p:cNvSpPr>
              <a:spLocks noEditPoints="1"/>
            </p:cNvSpPr>
            <p:nvPr userDrawn="1"/>
          </p:nvSpPr>
          <p:spPr bwMode="auto">
            <a:xfrm>
              <a:off x="5076825" y="1736725"/>
              <a:ext cx="66675" cy="71438"/>
            </a:xfrm>
            <a:custGeom>
              <a:avLst/>
              <a:gdLst/>
              <a:ahLst/>
              <a:cxnLst>
                <a:cxn ang="0">
                  <a:pos x="332" y="192"/>
                </a:cxn>
                <a:cxn ang="0">
                  <a:pos x="333" y="178"/>
                </a:cxn>
                <a:cxn ang="0">
                  <a:pos x="333" y="165"/>
                </a:cxn>
                <a:cxn ang="0">
                  <a:pos x="308" y="101"/>
                </a:cxn>
                <a:cxn ang="0">
                  <a:pos x="241" y="76"/>
                </a:cxn>
                <a:cxn ang="0">
                  <a:pos x="154" y="109"/>
                </a:cxn>
                <a:cxn ang="0">
                  <a:pos x="108" y="192"/>
                </a:cxn>
                <a:cxn ang="0">
                  <a:pos x="332" y="192"/>
                </a:cxn>
                <a:cxn ang="0">
                  <a:pos x="403" y="315"/>
                </a:cxn>
                <a:cxn ang="0">
                  <a:pos x="325" y="427"/>
                </a:cxn>
                <a:cxn ang="0">
                  <a:pos x="192" y="462"/>
                </a:cxn>
                <a:cxn ang="0">
                  <a:pos x="115" y="449"/>
                </a:cxn>
                <a:cxn ang="0">
                  <a:pos x="54" y="411"/>
                </a:cxn>
                <a:cxn ang="0">
                  <a:pos x="14" y="351"/>
                </a:cxn>
                <a:cxn ang="0">
                  <a:pos x="0" y="270"/>
                </a:cxn>
                <a:cxn ang="0">
                  <a:pos x="16" y="171"/>
                </a:cxn>
                <a:cxn ang="0">
                  <a:pos x="63" y="85"/>
                </a:cxn>
                <a:cxn ang="0">
                  <a:pos x="140" y="23"/>
                </a:cxn>
                <a:cxn ang="0">
                  <a:pos x="243" y="0"/>
                </a:cxn>
                <a:cxn ang="0">
                  <a:pos x="338" y="19"/>
                </a:cxn>
                <a:cxn ang="0">
                  <a:pos x="395" y="69"/>
                </a:cxn>
                <a:cxn ang="0">
                  <a:pos x="423" y="134"/>
                </a:cxn>
                <a:cxn ang="0">
                  <a:pos x="430" y="202"/>
                </a:cxn>
                <a:cxn ang="0">
                  <a:pos x="428" y="231"/>
                </a:cxn>
                <a:cxn ang="0">
                  <a:pos x="425" y="256"/>
                </a:cxn>
                <a:cxn ang="0">
                  <a:pos x="99" y="256"/>
                </a:cxn>
                <a:cxn ang="0">
                  <a:pos x="97" y="270"/>
                </a:cxn>
                <a:cxn ang="0">
                  <a:pos x="97" y="284"/>
                </a:cxn>
                <a:cxn ang="0">
                  <a:pos x="122" y="358"/>
                </a:cxn>
                <a:cxn ang="0">
                  <a:pos x="201" y="386"/>
                </a:cxn>
                <a:cxn ang="0">
                  <a:pos x="268" y="368"/>
                </a:cxn>
                <a:cxn ang="0">
                  <a:pos x="306" y="315"/>
                </a:cxn>
                <a:cxn ang="0">
                  <a:pos x="403" y="315"/>
                </a:cxn>
              </a:cxnLst>
              <a:rect l="0" t="0" r="r" b="b"/>
              <a:pathLst>
                <a:path w="430" h="462">
                  <a:moveTo>
                    <a:pt x="332" y="192"/>
                  </a:moveTo>
                  <a:cubicBezTo>
                    <a:pt x="333" y="187"/>
                    <a:pt x="333" y="182"/>
                    <a:pt x="333" y="178"/>
                  </a:cubicBezTo>
                  <a:cubicBezTo>
                    <a:pt x="333" y="174"/>
                    <a:pt x="333" y="169"/>
                    <a:pt x="333" y="165"/>
                  </a:cubicBezTo>
                  <a:cubicBezTo>
                    <a:pt x="333" y="139"/>
                    <a:pt x="325" y="118"/>
                    <a:pt x="308" y="101"/>
                  </a:cubicBezTo>
                  <a:cubicBezTo>
                    <a:pt x="292" y="84"/>
                    <a:pt x="269" y="76"/>
                    <a:pt x="241" y="76"/>
                  </a:cubicBezTo>
                  <a:cubicBezTo>
                    <a:pt x="205" y="76"/>
                    <a:pt x="176" y="87"/>
                    <a:pt x="154" y="109"/>
                  </a:cubicBezTo>
                  <a:cubicBezTo>
                    <a:pt x="133" y="130"/>
                    <a:pt x="117" y="158"/>
                    <a:pt x="108" y="192"/>
                  </a:cubicBezTo>
                  <a:lnTo>
                    <a:pt x="332" y="192"/>
                  </a:lnTo>
                  <a:close/>
                  <a:moveTo>
                    <a:pt x="403" y="315"/>
                  </a:moveTo>
                  <a:cubicBezTo>
                    <a:pt x="388" y="366"/>
                    <a:pt x="362" y="404"/>
                    <a:pt x="325" y="427"/>
                  </a:cubicBezTo>
                  <a:cubicBezTo>
                    <a:pt x="289" y="450"/>
                    <a:pt x="244" y="462"/>
                    <a:pt x="192" y="462"/>
                  </a:cubicBezTo>
                  <a:cubicBezTo>
                    <a:pt x="164" y="462"/>
                    <a:pt x="138" y="458"/>
                    <a:pt x="115" y="449"/>
                  </a:cubicBezTo>
                  <a:cubicBezTo>
                    <a:pt x="91" y="440"/>
                    <a:pt x="71" y="427"/>
                    <a:pt x="54" y="411"/>
                  </a:cubicBezTo>
                  <a:cubicBezTo>
                    <a:pt x="37" y="394"/>
                    <a:pt x="24" y="374"/>
                    <a:pt x="14" y="351"/>
                  </a:cubicBezTo>
                  <a:cubicBezTo>
                    <a:pt x="5" y="327"/>
                    <a:pt x="0" y="300"/>
                    <a:pt x="0" y="270"/>
                  </a:cubicBezTo>
                  <a:cubicBezTo>
                    <a:pt x="0" y="237"/>
                    <a:pt x="5" y="203"/>
                    <a:pt x="16" y="171"/>
                  </a:cubicBezTo>
                  <a:cubicBezTo>
                    <a:pt x="27" y="139"/>
                    <a:pt x="43" y="110"/>
                    <a:pt x="63" y="85"/>
                  </a:cubicBezTo>
                  <a:cubicBezTo>
                    <a:pt x="84" y="59"/>
                    <a:pt x="109" y="39"/>
                    <a:pt x="140" y="23"/>
                  </a:cubicBezTo>
                  <a:cubicBezTo>
                    <a:pt x="170" y="8"/>
                    <a:pt x="204" y="0"/>
                    <a:pt x="243" y="0"/>
                  </a:cubicBezTo>
                  <a:cubicBezTo>
                    <a:pt x="282" y="0"/>
                    <a:pt x="314" y="6"/>
                    <a:pt x="338" y="19"/>
                  </a:cubicBezTo>
                  <a:cubicBezTo>
                    <a:pt x="363" y="32"/>
                    <a:pt x="382" y="49"/>
                    <a:pt x="395" y="69"/>
                  </a:cubicBezTo>
                  <a:cubicBezTo>
                    <a:pt x="409" y="88"/>
                    <a:pt x="418" y="110"/>
                    <a:pt x="423" y="134"/>
                  </a:cubicBezTo>
                  <a:cubicBezTo>
                    <a:pt x="428" y="158"/>
                    <a:pt x="430" y="180"/>
                    <a:pt x="430" y="202"/>
                  </a:cubicBezTo>
                  <a:cubicBezTo>
                    <a:pt x="430" y="212"/>
                    <a:pt x="429" y="222"/>
                    <a:pt x="428" y="231"/>
                  </a:cubicBezTo>
                  <a:cubicBezTo>
                    <a:pt x="427" y="240"/>
                    <a:pt x="426" y="249"/>
                    <a:pt x="425" y="256"/>
                  </a:cubicBezTo>
                  <a:lnTo>
                    <a:pt x="99" y="256"/>
                  </a:lnTo>
                  <a:cubicBezTo>
                    <a:pt x="98" y="261"/>
                    <a:pt x="97" y="266"/>
                    <a:pt x="97" y="270"/>
                  </a:cubicBezTo>
                  <a:cubicBezTo>
                    <a:pt x="97" y="275"/>
                    <a:pt x="97" y="280"/>
                    <a:pt x="97" y="284"/>
                  </a:cubicBezTo>
                  <a:cubicBezTo>
                    <a:pt x="97" y="315"/>
                    <a:pt x="105" y="339"/>
                    <a:pt x="122" y="358"/>
                  </a:cubicBezTo>
                  <a:cubicBezTo>
                    <a:pt x="138" y="377"/>
                    <a:pt x="164" y="386"/>
                    <a:pt x="201" y="386"/>
                  </a:cubicBezTo>
                  <a:cubicBezTo>
                    <a:pt x="227" y="386"/>
                    <a:pt x="249" y="380"/>
                    <a:pt x="268" y="368"/>
                  </a:cubicBezTo>
                  <a:cubicBezTo>
                    <a:pt x="287" y="356"/>
                    <a:pt x="299" y="338"/>
                    <a:pt x="306" y="315"/>
                  </a:cubicBezTo>
                  <a:lnTo>
                    <a:pt x="403" y="315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0" name="Freeform 66"/>
            <p:cNvSpPr>
              <a:spLocks/>
            </p:cNvSpPr>
            <p:nvPr userDrawn="1"/>
          </p:nvSpPr>
          <p:spPr bwMode="auto">
            <a:xfrm>
              <a:off x="5146675" y="1736725"/>
              <a:ext cx="107950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2" y="12"/>
                </a:cxn>
                <a:cxn ang="0">
                  <a:pos x="169" y="73"/>
                </a:cxn>
                <a:cxn ang="0">
                  <a:pos x="171" y="75"/>
                </a:cxn>
                <a:cxn ang="0">
                  <a:pos x="237" y="20"/>
                </a:cxn>
                <a:cxn ang="0">
                  <a:pos x="321" y="0"/>
                </a:cxn>
                <a:cxn ang="0">
                  <a:pos x="359" y="4"/>
                </a:cxn>
                <a:cxn ang="0">
                  <a:pos x="392" y="17"/>
                </a:cxn>
                <a:cxn ang="0">
                  <a:pos x="417" y="42"/>
                </a:cxn>
                <a:cxn ang="0">
                  <a:pos x="432" y="78"/>
                </a:cxn>
                <a:cxn ang="0">
                  <a:pos x="498" y="22"/>
                </a:cxn>
                <a:cxn ang="0">
                  <a:pos x="580" y="0"/>
                </a:cxn>
                <a:cxn ang="0">
                  <a:pos x="674" y="31"/>
                </a:cxn>
                <a:cxn ang="0">
                  <a:pos x="705" y="116"/>
                </a:cxn>
                <a:cxn ang="0">
                  <a:pos x="703" y="143"/>
                </a:cxn>
                <a:cxn ang="0">
                  <a:pos x="698" y="170"/>
                </a:cxn>
                <a:cxn ang="0">
                  <a:pos x="642" y="450"/>
                </a:cxn>
                <a:cxn ang="0">
                  <a:pos x="545" y="450"/>
                </a:cxn>
                <a:cxn ang="0">
                  <a:pos x="600" y="190"/>
                </a:cxn>
                <a:cxn ang="0">
                  <a:pos x="604" y="169"/>
                </a:cxn>
                <a:cxn ang="0">
                  <a:pos x="608" y="139"/>
                </a:cxn>
                <a:cxn ang="0">
                  <a:pos x="606" y="116"/>
                </a:cxn>
                <a:cxn ang="0">
                  <a:pos x="597" y="96"/>
                </a:cxn>
                <a:cxn ang="0">
                  <a:pos x="578" y="82"/>
                </a:cxn>
                <a:cxn ang="0">
                  <a:pos x="548" y="76"/>
                </a:cxn>
                <a:cxn ang="0">
                  <a:pos x="498" y="87"/>
                </a:cxn>
                <a:cxn ang="0">
                  <a:pos x="461" y="116"/>
                </a:cxn>
                <a:cxn ang="0">
                  <a:pos x="436" y="154"/>
                </a:cxn>
                <a:cxn ang="0">
                  <a:pos x="423" y="194"/>
                </a:cxn>
                <a:cxn ang="0">
                  <a:pos x="369" y="450"/>
                </a:cxn>
                <a:cxn ang="0">
                  <a:pos x="273" y="450"/>
                </a:cxn>
                <a:cxn ang="0">
                  <a:pos x="323" y="209"/>
                </a:cxn>
                <a:cxn ang="0">
                  <a:pos x="331" y="171"/>
                </a:cxn>
                <a:cxn ang="0">
                  <a:pos x="335" y="130"/>
                </a:cxn>
                <a:cxn ang="0">
                  <a:pos x="324" y="92"/>
                </a:cxn>
                <a:cxn ang="0">
                  <a:pos x="282" y="76"/>
                </a:cxn>
                <a:cxn ang="0">
                  <a:pos x="234" y="86"/>
                </a:cxn>
                <a:cxn ang="0">
                  <a:pos x="200" y="111"/>
                </a:cxn>
                <a:cxn ang="0">
                  <a:pos x="170" y="148"/>
                </a:cxn>
                <a:cxn ang="0">
                  <a:pos x="149" y="196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705" h="450">
                  <a:moveTo>
                    <a:pt x="90" y="12"/>
                  </a:moveTo>
                  <a:lnTo>
                    <a:pt x="182" y="12"/>
                  </a:lnTo>
                  <a:lnTo>
                    <a:pt x="169" y="73"/>
                  </a:lnTo>
                  <a:lnTo>
                    <a:pt x="171" y="75"/>
                  </a:lnTo>
                  <a:cubicBezTo>
                    <a:pt x="189" y="52"/>
                    <a:pt x="211" y="34"/>
                    <a:pt x="237" y="20"/>
                  </a:cubicBezTo>
                  <a:cubicBezTo>
                    <a:pt x="262" y="7"/>
                    <a:pt x="290" y="0"/>
                    <a:pt x="321" y="0"/>
                  </a:cubicBezTo>
                  <a:cubicBezTo>
                    <a:pt x="334" y="0"/>
                    <a:pt x="347" y="1"/>
                    <a:pt x="359" y="4"/>
                  </a:cubicBezTo>
                  <a:cubicBezTo>
                    <a:pt x="372" y="7"/>
                    <a:pt x="383" y="11"/>
                    <a:pt x="392" y="17"/>
                  </a:cubicBezTo>
                  <a:cubicBezTo>
                    <a:pt x="402" y="23"/>
                    <a:pt x="411" y="31"/>
                    <a:pt x="417" y="42"/>
                  </a:cubicBezTo>
                  <a:cubicBezTo>
                    <a:pt x="424" y="52"/>
                    <a:pt x="429" y="64"/>
                    <a:pt x="432" y="78"/>
                  </a:cubicBezTo>
                  <a:cubicBezTo>
                    <a:pt x="452" y="55"/>
                    <a:pt x="474" y="37"/>
                    <a:pt x="498" y="22"/>
                  </a:cubicBezTo>
                  <a:cubicBezTo>
                    <a:pt x="523" y="7"/>
                    <a:pt x="550" y="0"/>
                    <a:pt x="580" y="0"/>
                  </a:cubicBezTo>
                  <a:cubicBezTo>
                    <a:pt x="623" y="0"/>
                    <a:pt x="654" y="10"/>
                    <a:pt x="674" y="31"/>
                  </a:cubicBezTo>
                  <a:cubicBezTo>
                    <a:pt x="695" y="52"/>
                    <a:pt x="705" y="81"/>
                    <a:pt x="705" y="116"/>
                  </a:cubicBezTo>
                  <a:cubicBezTo>
                    <a:pt x="705" y="124"/>
                    <a:pt x="704" y="133"/>
                    <a:pt x="703" y="143"/>
                  </a:cubicBezTo>
                  <a:cubicBezTo>
                    <a:pt x="701" y="153"/>
                    <a:pt x="700" y="162"/>
                    <a:pt x="698" y="170"/>
                  </a:cubicBezTo>
                  <a:lnTo>
                    <a:pt x="642" y="450"/>
                  </a:lnTo>
                  <a:lnTo>
                    <a:pt x="545" y="450"/>
                  </a:lnTo>
                  <a:lnTo>
                    <a:pt x="600" y="190"/>
                  </a:lnTo>
                  <a:cubicBezTo>
                    <a:pt x="601" y="185"/>
                    <a:pt x="602" y="178"/>
                    <a:pt x="604" y="169"/>
                  </a:cubicBezTo>
                  <a:cubicBezTo>
                    <a:pt x="606" y="160"/>
                    <a:pt x="607" y="149"/>
                    <a:pt x="608" y="139"/>
                  </a:cubicBezTo>
                  <a:cubicBezTo>
                    <a:pt x="608" y="131"/>
                    <a:pt x="607" y="123"/>
                    <a:pt x="606" y="116"/>
                  </a:cubicBezTo>
                  <a:cubicBezTo>
                    <a:pt x="604" y="109"/>
                    <a:pt x="602" y="102"/>
                    <a:pt x="597" y="96"/>
                  </a:cubicBezTo>
                  <a:cubicBezTo>
                    <a:pt x="592" y="90"/>
                    <a:pt x="586" y="85"/>
                    <a:pt x="578" y="82"/>
                  </a:cubicBezTo>
                  <a:cubicBezTo>
                    <a:pt x="570" y="78"/>
                    <a:pt x="560" y="76"/>
                    <a:pt x="548" y="76"/>
                  </a:cubicBezTo>
                  <a:cubicBezTo>
                    <a:pt x="529" y="76"/>
                    <a:pt x="513" y="80"/>
                    <a:pt x="498" y="87"/>
                  </a:cubicBezTo>
                  <a:cubicBezTo>
                    <a:pt x="484" y="95"/>
                    <a:pt x="471" y="105"/>
                    <a:pt x="461" y="116"/>
                  </a:cubicBezTo>
                  <a:cubicBezTo>
                    <a:pt x="451" y="128"/>
                    <a:pt x="442" y="141"/>
                    <a:pt x="436" y="154"/>
                  </a:cubicBezTo>
                  <a:cubicBezTo>
                    <a:pt x="429" y="168"/>
                    <a:pt x="425" y="181"/>
                    <a:pt x="423" y="194"/>
                  </a:cubicBezTo>
                  <a:lnTo>
                    <a:pt x="369" y="450"/>
                  </a:lnTo>
                  <a:lnTo>
                    <a:pt x="273" y="450"/>
                  </a:lnTo>
                  <a:lnTo>
                    <a:pt x="323" y="209"/>
                  </a:lnTo>
                  <a:cubicBezTo>
                    <a:pt x="325" y="198"/>
                    <a:pt x="328" y="185"/>
                    <a:pt x="331" y="171"/>
                  </a:cubicBezTo>
                  <a:cubicBezTo>
                    <a:pt x="334" y="157"/>
                    <a:pt x="335" y="143"/>
                    <a:pt x="335" y="130"/>
                  </a:cubicBezTo>
                  <a:cubicBezTo>
                    <a:pt x="335" y="116"/>
                    <a:pt x="331" y="103"/>
                    <a:pt x="324" y="92"/>
                  </a:cubicBezTo>
                  <a:cubicBezTo>
                    <a:pt x="316" y="81"/>
                    <a:pt x="302" y="76"/>
                    <a:pt x="282" y="76"/>
                  </a:cubicBezTo>
                  <a:cubicBezTo>
                    <a:pt x="263" y="76"/>
                    <a:pt x="247" y="79"/>
                    <a:pt x="234" y="86"/>
                  </a:cubicBezTo>
                  <a:cubicBezTo>
                    <a:pt x="221" y="93"/>
                    <a:pt x="209" y="101"/>
                    <a:pt x="200" y="111"/>
                  </a:cubicBezTo>
                  <a:cubicBezTo>
                    <a:pt x="190" y="120"/>
                    <a:pt x="180" y="133"/>
                    <a:pt x="170" y="148"/>
                  </a:cubicBezTo>
                  <a:cubicBezTo>
                    <a:pt x="160" y="163"/>
                    <a:pt x="153" y="179"/>
                    <a:pt x="149" y="196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Freeform 67"/>
            <p:cNvSpPr>
              <a:spLocks noEditPoints="1"/>
            </p:cNvSpPr>
            <p:nvPr userDrawn="1"/>
          </p:nvSpPr>
          <p:spPr bwMode="auto">
            <a:xfrm>
              <a:off x="5264150" y="1736725"/>
              <a:ext cx="65088" cy="71438"/>
            </a:xfrm>
            <a:custGeom>
              <a:avLst/>
              <a:gdLst/>
              <a:ahLst/>
              <a:cxnLst>
                <a:cxn ang="0">
                  <a:pos x="332" y="192"/>
                </a:cxn>
                <a:cxn ang="0">
                  <a:pos x="333" y="178"/>
                </a:cxn>
                <a:cxn ang="0">
                  <a:pos x="333" y="165"/>
                </a:cxn>
                <a:cxn ang="0">
                  <a:pos x="308" y="101"/>
                </a:cxn>
                <a:cxn ang="0">
                  <a:pos x="241" y="76"/>
                </a:cxn>
                <a:cxn ang="0">
                  <a:pos x="154" y="109"/>
                </a:cxn>
                <a:cxn ang="0">
                  <a:pos x="108" y="192"/>
                </a:cxn>
                <a:cxn ang="0">
                  <a:pos x="332" y="192"/>
                </a:cxn>
                <a:cxn ang="0">
                  <a:pos x="403" y="315"/>
                </a:cxn>
                <a:cxn ang="0">
                  <a:pos x="325" y="427"/>
                </a:cxn>
                <a:cxn ang="0">
                  <a:pos x="192" y="462"/>
                </a:cxn>
                <a:cxn ang="0">
                  <a:pos x="115" y="449"/>
                </a:cxn>
                <a:cxn ang="0">
                  <a:pos x="54" y="411"/>
                </a:cxn>
                <a:cxn ang="0">
                  <a:pos x="14" y="351"/>
                </a:cxn>
                <a:cxn ang="0">
                  <a:pos x="0" y="270"/>
                </a:cxn>
                <a:cxn ang="0">
                  <a:pos x="16" y="171"/>
                </a:cxn>
                <a:cxn ang="0">
                  <a:pos x="63" y="85"/>
                </a:cxn>
                <a:cxn ang="0">
                  <a:pos x="140" y="23"/>
                </a:cxn>
                <a:cxn ang="0">
                  <a:pos x="243" y="0"/>
                </a:cxn>
                <a:cxn ang="0">
                  <a:pos x="338" y="19"/>
                </a:cxn>
                <a:cxn ang="0">
                  <a:pos x="395" y="69"/>
                </a:cxn>
                <a:cxn ang="0">
                  <a:pos x="423" y="134"/>
                </a:cxn>
                <a:cxn ang="0">
                  <a:pos x="430" y="202"/>
                </a:cxn>
                <a:cxn ang="0">
                  <a:pos x="428" y="231"/>
                </a:cxn>
                <a:cxn ang="0">
                  <a:pos x="425" y="256"/>
                </a:cxn>
                <a:cxn ang="0">
                  <a:pos x="99" y="256"/>
                </a:cxn>
                <a:cxn ang="0">
                  <a:pos x="97" y="270"/>
                </a:cxn>
                <a:cxn ang="0">
                  <a:pos x="97" y="284"/>
                </a:cxn>
                <a:cxn ang="0">
                  <a:pos x="122" y="358"/>
                </a:cxn>
                <a:cxn ang="0">
                  <a:pos x="201" y="386"/>
                </a:cxn>
                <a:cxn ang="0">
                  <a:pos x="268" y="368"/>
                </a:cxn>
                <a:cxn ang="0">
                  <a:pos x="306" y="315"/>
                </a:cxn>
                <a:cxn ang="0">
                  <a:pos x="403" y="315"/>
                </a:cxn>
              </a:cxnLst>
              <a:rect l="0" t="0" r="r" b="b"/>
              <a:pathLst>
                <a:path w="430" h="462">
                  <a:moveTo>
                    <a:pt x="332" y="192"/>
                  </a:moveTo>
                  <a:cubicBezTo>
                    <a:pt x="333" y="187"/>
                    <a:pt x="333" y="182"/>
                    <a:pt x="333" y="178"/>
                  </a:cubicBezTo>
                  <a:cubicBezTo>
                    <a:pt x="333" y="174"/>
                    <a:pt x="333" y="169"/>
                    <a:pt x="333" y="165"/>
                  </a:cubicBezTo>
                  <a:cubicBezTo>
                    <a:pt x="333" y="139"/>
                    <a:pt x="325" y="118"/>
                    <a:pt x="308" y="101"/>
                  </a:cubicBezTo>
                  <a:cubicBezTo>
                    <a:pt x="292" y="84"/>
                    <a:pt x="269" y="76"/>
                    <a:pt x="241" y="76"/>
                  </a:cubicBezTo>
                  <a:cubicBezTo>
                    <a:pt x="205" y="76"/>
                    <a:pt x="176" y="87"/>
                    <a:pt x="154" y="109"/>
                  </a:cubicBezTo>
                  <a:cubicBezTo>
                    <a:pt x="133" y="130"/>
                    <a:pt x="117" y="158"/>
                    <a:pt x="108" y="192"/>
                  </a:cubicBezTo>
                  <a:lnTo>
                    <a:pt x="332" y="192"/>
                  </a:lnTo>
                  <a:close/>
                  <a:moveTo>
                    <a:pt x="403" y="315"/>
                  </a:moveTo>
                  <a:cubicBezTo>
                    <a:pt x="388" y="366"/>
                    <a:pt x="362" y="404"/>
                    <a:pt x="325" y="427"/>
                  </a:cubicBezTo>
                  <a:cubicBezTo>
                    <a:pt x="289" y="450"/>
                    <a:pt x="244" y="462"/>
                    <a:pt x="192" y="462"/>
                  </a:cubicBezTo>
                  <a:cubicBezTo>
                    <a:pt x="164" y="462"/>
                    <a:pt x="138" y="458"/>
                    <a:pt x="115" y="449"/>
                  </a:cubicBezTo>
                  <a:cubicBezTo>
                    <a:pt x="91" y="440"/>
                    <a:pt x="71" y="427"/>
                    <a:pt x="54" y="411"/>
                  </a:cubicBezTo>
                  <a:cubicBezTo>
                    <a:pt x="37" y="394"/>
                    <a:pt x="24" y="374"/>
                    <a:pt x="14" y="351"/>
                  </a:cubicBezTo>
                  <a:cubicBezTo>
                    <a:pt x="5" y="327"/>
                    <a:pt x="0" y="300"/>
                    <a:pt x="0" y="270"/>
                  </a:cubicBezTo>
                  <a:cubicBezTo>
                    <a:pt x="0" y="237"/>
                    <a:pt x="5" y="203"/>
                    <a:pt x="16" y="171"/>
                  </a:cubicBezTo>
                  <a:cubicBezTo>
                    <a:pt x="27" y="139"/>
                    <a:pt x="43" y="110"/>
                    <a:pt x="63" y="85"/>
                  </a:cubicBezTo>
                  <a:cubicBezTo>
                    <a:pt x="84" y="59"/>
                    <a:pt x="109" y="39"/>
                    <a:pt x="140" y="23"/>
                  </a:cubicBezTo>
                  <a:cubicBezTo>
                    <a:pt x="170" y="8"/>
                    <a:pt x="204" y="0"/>
                    <a:pt x="243" y="0"/>
                  </a:cubicBezTo>
                  <a:cubicBezTo>
                    <a:pt x="282" y="0"/>
                    <a:pt x="314" y="6"/>
                    <a:pt x="338" y="19"/>
                  </a:cubicBezTo>
                  <a:cubicBezTo>
                    <a:pt x="363" y="32"/>
                    <a:pt x="382" y="49"/>
                    <a:pt x="395" y="69"/>
                  </a:cubicBezTo>
                  <a:cubicBezTo>
                    <a:pt x="409" y="88"/>
                    <a:pt x="418" y="110"/>
                    <a:pt x="423" y="134"/>
                  </a:cubicBezTo>
                  <a:cubicBezTo>
                    <a:pt x="428" y="158"/>
                    <a:pt x="430" y="180"/>
                    <a:pt x="430" y="202"/>
                  </a:cubicBezTo>
                  <a:cubicBezTo>
                    <a:pt x="430" y="212"/>
                    <a:pt x="429" y="222"/>
                    <a:pt x="428" y="231"/>
                  </a:cubicBezTo>
                  <a:cubicBezTo>
                    <a:pt x="427" y="240"/>
                    <a:pt x="426" y="249"/>
                    <a:pt x="425" y="256"/>
                  </a:cubicBezTo>
                  <a:lnTo>
                    <a:pt x="99" y="256"/>
                  </a:lnTo>
                  <a:cubicBezTo>
                    <a:pt x="98" y="261"/>
                    <a:pt x="97" y="266"/>
                    <a:pt x="97" y="270"/>
                  </a:cubicBezTo>
                  <a:cubicBezTo>
                    <a:pt x="97" y="275"/>
                    <a:pt x="97" y="280"/>
                    <a:pt x="97" y="284"/>
                  </a:cubicBezTo>
                  <a:cubicBezTo>
                    <a:pt x="97" y="315"/>
                    <a:pt x="105" y="339"/>
                    <a:pt x="122" y="358"/>
                  </a:cubicBezTo>
                  <a:cubicBezTo>
                    <a:pt x="138" y="377"/>
                    <a:pt x="164" y="386"/>
                    <a:pt x="201" y="386"/>
                  </a:cubicBezTo>
                  <a:cubicBezTo>
                    <a:pt x="227" y="386"/>
                    <a:pt x="249" y="380"/>
                    <a:pt x="268" y="368"/>
                  </a:cubicBezTo>
                  <a:cubicBezTo>
                    <a:pt x="287" y="356"/>
                    <a:pt x="299" y="338"/>
                    <a:pt x="306" y="315"/>
                  </a:cubicBezTo>
                  <a:lnTo>
                    <a:pt x="403" y="315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Freeform 68"/>
            <p:cNvSpPr>
              <a:spLocks/>
            </p:cNvSpPr>
            <p:nvPr userDrawn="1"/>
          </p:nvSpPr>
          <p:spPr bwMode="auto">
            <a:xfrm>
              <a:off x="5332413" y="1736725"/>
              <a:ext cx="69850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1" y="12"/>
                </a:cxn>
                <a:cxn ang="0">
                  <a:pos x="168" y="75"/>
                </a:cxn>
                <a:cxn ang="0">
                  <a:pos x="169" y="77"/>
                </a:cxn>
                <a:cxn ang="0">
                  <a:pos x="235" y="20"/>
                </a:cxn>
                <a:cxn ang="0">
                  <a:pos x="320" y="0"/>
                </a:cxn>
                <a:cxn ang="0">
                  <a:pos x="417" y="31"/>
                </a:cxn>
                <a:cxn ang="0">
                  <a:pos x="448" y="116"/>
                </a:cxn>
                <a:cxn ang="0">
                  <a:pos x="447" y="143"/>
                </a:cxn>
                <a:cxn ang="0">
                  <a:pos x="444" y="170"/>
                </a:cxn>
                <a:cxn ang="0">
                  <a:pos x="385" y="450"/>
                </a:cxn>
                <a:cxn ang="0">
                  <a:pos x="289" y="450"/>
                </a:cxn>
                <a:cxn ang="0">
                  <a:pos x="345" y="179"/>
                </a:cxn>
                <a:cxn ang="0">
                  <a:pos x="349" y="158"/>
                </a:cxn>
                <a:cxn ang="0">
                  <a:pos x="351" y="139"/>
                </a:cxn>
                <a:cxn ang="0">
                  <a:pos x="351" y="123"/>
                </a:cxn>
                <a:cxn ang="0">
                  <a:pos x="345" y="102"/>
                </a:cxn>
                <a:cxn ang="0">
                  <a:pos x="325" y="84"/>
                </a:cxn>
                <a:cxn ang="0">
                  <a:pos x="284" y="76"/>
                </a:cxn>
                <a:cxn ang="0">
                  <a:pos x="233" y="88"/>
                </a:cxn>
                <a:cxn ang="0">
                  <a:pos x="193" y="118"/>
                </a:cxn>
                <a:cxn ang="0">
                  <a:pos x="164" y="160"/>
                </a:cxn>
                <a:cxn ang="0">
                  <a:pos x="146" y="213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448" h="450">
                  <a:moveTo>
                    <a:pt x="90" y="12"/>
                  </a:moveTo>
                  <a:lnTo>
                    <a:pt x="181" y="12"/>
                  </a:lnTo>
                  <a:lnTo>
                    <a:pt x="168" y="75"/>
                  </a:lnTo>
                  <a:lnTo>
                    <a:pt x="169" y="77"/>
                  </a:lnTo>
                  <a:cubicBezTo>
                    <a:pt x="187" y="53"/>
                    <a:pt x="209" y="34"/>
                    <a:pt x="235" y="20"/>
                  </a:cubicBezTo>
                  <a:cubicBezTo>
                    <a:pt x="261" y="7"/>
                    <a:pt x="290" y="0"/>
                    <a:pt x="320" y="0"/>
                  </a:cubicBezTo>
                  <a:cubicBezTo>
                    <a:pt x="364" y="0"/>
                    <a:pt x="396" y="10"/>
                    <a:pt x="417" y="31"/>
                  </a:cubicBezTo>
                  <a:cubicBezTo>
                    <a:pt x="438" y="52"/>
                    <a:pt x="448" y="81"/>
                    <a:pt x="448" y="116"/>
                  </a:cubicBezTo>
                  <a:cubicBezTo>
                    <a:pt x="448" y="124"/>
                    <a:pt x="448" y="133"/>
                    <a:pt x="447" y="143"/>
                  </a:cubicBezTo>
                  <a:cubicBezTo>
                    <a:pt x="446" y="153"/>
                    <a:pt x="445" y="162"/>
                    <a:pt x="444" y="170"/>
                  </a:cubicBezTo>
                  <a:lnTo>
                    <a:pt x="385" y="450"/>
                  </a:lnTo>
                  <a:lnTo>
                    <a:pt x="289" y="450"/>
                  </a:lnTo>
                  <a:lnTo>
                    <a:pt x="345" y="179"/>
                  </a:lnTo>
                  <a:cubicBezTo>
                    <a:pt x="346" y="172"/>
                    <a:pt x="348" y="165"/>
                    <a:pt x="349" y="158"/>
                  </a:cubicBezTo>
                  <a:cubicBezTo>
                    <a:pt x="351" y="151"/>
                    <a:pt x="351" y="145"/>
                    <a:pt x="351" y="139"/>
                  </a:cubicBezTo>
                  <a:cubicBezTo>
                    <a:pt x="351" y="135"/>
                    <a:pt x="351" y="130"/>
                    <a:pt x="351" y="123"/>
                  </a:cubicBezTo>
                  <a:cubicBezTo>
                    <a:pt x="351" y="116"/>
                    <a:pt x="349" y="109"/>
                    <a:pt x="345" y="102"/>
                  </a:cubicBezTo>
                  <a:cubicBezTo>
                    <a:pt x="341" y="95"/>
                    <a:pt x="334" y="89"/>
                    <a:pt x="325" y="84"/>
                  </a:cubicBezTo>
                  <a:cubicBezTo>
                    <a:pt x="315" y="79"/>
                    <a:pt x="302" y="76"/>
                    <a:pt x="284" y="76"/>
                  </a:cubicBezTo>
                  <a:cubicBezTo>
                    <a:pt x="265" y="76"/>
                    <a:pt x="248" y="80"/>
                    <a:pt x="233" y="88"/>
                  </a:cubicBezTo>
                  <a:cubicBezTo>
                    <a:pt x="218" y="96"/>
                    <a:pt x="205" y="107"/>
                    <a:pt x="193" y="118"/>
                  </a:cubicBezTo>
                  <a:cubicBezTo>
                    <a:pt x="182" y="130"/>
                    <a:pt x="172" y="144"/>
                    <a:pt x="164" y="160"/>
                  </a:cubicBezTo>
                  <a:cubicBezTo>
                    <a:pt x="156" y="177"/>
                    <a:pt x="149" y="194"/>
                    <a:pt x="146" y="213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Freeform 69"/>
            <p:cNvSpPr>
              <a:spLocks/>
            </p:cNvSpPr>
            <p:nvPr userDrawn="1"/>
          </p:nvSpPr>
          <p:spPr bwMode="auto">
            <a:xfrm>
              <a:off x="5411788" y="1719263"/>
              <a:ext cx="41275" cy="88900"/>
            </a:xfrm>
            <a:custGeom>
              <a:avLst/>
              <a:gdLst/>
              <a:ahLst/>
              <a:cxnLst>
                <a:cxn ang="0">
                  <a:pos x="119" y="0"/>
                </a:cxn>
                <a:cxn ang="0">
                  <a:pos x="213" y="0"/>
                </a:cxn>
                <a:cxn ang="0">
                  <a:pos x="186" y="131"/>
                </a:cxn>
                <a:cxn ang="0">
                  <a:pos x="273" y="131"/>
                </a:cxn>
                <a:cxn ang="0">
                  <a:pos x="258" y="203"/>
                </a:cxn>
                <a:cxn ang="0">
                  <a:pos x="170" y="203"/>
                </a:cxn>
                <a:cxn ang="0">
                  <a:pos x="125" y="417"/>
                </a:cxn>
                <a:cxn ang="0">
                  <a:pos x="120" y="444"/>
                </a:cxn>
                <a:cxn ang="0">
                  <a:pos x="117" y="465"/>
                </a:cxn>
                <a:cxn ang="0">
                  <a:pos x="123" y="488"/>
                </a:cxn>
                <a:cxn ang="0">
                  <a:pos x="152" y="497"/>
                </a:cxn>
                <a:cxn ang="0">
                  <a:pos x="176" y="497"/>
                </a:cxn>
                <a:cxn ang="0">
                  <a:pos x="203" y="493"/>
                </a:cxn>
                <a:cxn ang="0">
                  <a:pos x="187" y="564"/>
                </a:cxn>
                <a:cxn ang="0">
                  <a:pos x="147" y="570"/>
                </a:cxn>
                <a:cxn ang="0">
                  <a:pos x="108" y="573"/>
                </a:cxn>
                <a:cxn ang="0">
                  <a:pos x="64" y="566"/>
                </a:cxn>
                <a:cxn ang="0">
                  <a:pos x="38" y="548"/>
                </a:cxn>
                <a:cxn ang="0">
                  <a:pos x="24" y="522"/>
                </a:cxn>
                <a:cxn ang="0">
                  <a:pos x="20" y="492"/>
                </a:cxn>
                <a:cxn ang="0">
                  <a:pos x="23" y="464"/>
                </a:cxn>
                <a:cxn ang="0">
                  <a:pos x="26" y="443"/>
                </a:cxn>
                <a:cxn ang="0">
                  <a:pos x="76" y="203"/>
                </a:cxn>
                <a:cxn ang="0">
                  <a:pos x="0" y="203"/>
                </a:cxn>
                <a:cxn ang="0">
                  <a:pos x="15" y="131"/>
                </a:cxn>
                <a:cxn ang="0">
                  <a:pos x="92" y="131"/>
                </a:cxn>
                <a:cxn ang="0">
                  <a:pos x="119" y="0"/>
                </a:cxn>
              </a:cxnLst>
              <a:rect l="0" t="0" r="r" b="b"/>
              <a:pathLst>
                <a:path w="273" h="573">
                  <a:moveTo>
                    <a:pt x="119" y="0"/>
                  </a:moveTo>
                  <a:lnTo>
                    <a:pt x="213" y="0"/>
                  </a:lnTo>
                  <a:lnTo>
                    <a:pt x="186" y="131"/>
                  </a:lnTo>
                  <a:lnTo>
                    <a:pt x="273" y="131"/>
                  </a:lnTo>
                  <a:lnTo>
                    <a:pt x="258" y="203"/>
                  </a:lnTo>
                  <a:lnTo>
                    <a:pt x="170" y="203"/>
                  </a:lnTo>
                  <a:lnTo>
                    <a:pt x="125" y="417"/>
                  </a:lnTo>
                  <a:cubicBezTo>
                    <a:pt x="123" y="427"/>
                    <a:pt x="121" y="436"/>
                    <a:pt x="120" y="444"/>
                  </a:cubicBezTo>
                  <a:cubicBezTo>
                    <a:pt x="118" y="453"/>
                    <a:pt x="117" y="460"/>
                    <a:pt x="117" y="465"/>
                  </a:cubicBezTo>
                  <a:cubicBezTo>
                    <a:pt x="117" y="474"/>
                    <a:pt x="119" y="482"/>
                    <a:pt x="123" y="488"/>
                  </a:cubicBezTo>
                  <a:cubicBezTo>
                    <a:pt x="128" y="494"/>
                    <a:pt x="137" y="497"/>
                    <a:pt x="152" y="497"/>
                  </a:cubicBezTo>
                  <a:cubicBezTo>
                    <a:pt x="159" y="497"/>
                    <a:pt x="167" y="497"/>
                    <a:pt x="176" y="497"/>
                  </a:cubicBezTo>
                  <a:cubicBezTo>
                    <a:pt x="185" y="496"/>
                    <a:pt x="194" y="495"/>
                    <a:pt x="203" y="493"/>
                  </a:cubicBezTo>
                  <a:lnTo>
                    <a:pt x="187" y="564"/>
                  </a:lnTo>
                  <a:cubicBezTo>
                    <a:pt x="175" y="567"/>
                    <a:pt x="162" y="569"/>
                    <a:pt x="147" y="570"/>
                  </a:cubicBezTo>
                  <a:cubicBezTo>
                    <a:pt x="133" y="572"/>
                    <a:pt x="120" y="573"/>
                    <a:pt x="108" y="573"/>
                  </a:cubicBezTo>
                  <a:cubicBezTo>
                    <a:pt x="90" y="573"/>
                    <a:pt x="76" y="571"/>
                    <a:pt x="64" y="566"/>
                  </a:cubicBezTo>
                  <a:cubicBezTo>
                    <a:pt x="53" y="562"/>
                    <a:pt x="44" y="556"/>
                    <a:pt x="38" y="548"/>
                  </a:cubicBezTo>
                  <a:cubicBezTo>
                    <a:pt x="31" y="541"/>
                    <a:pt x="27" y="532"/>
                    <a:pt x="24" y="522"/>
                  </a:cubicBezTo>
                  <a:cubicBezTo>
                    <a:pt x="22" y="512"/>
                    <a:pt x="20" y="502"/>
                    <a:pt x="20" y="492"/>
                  </a:cubicBezTo>
                  <a:cubicBezTo>
                    <a:pt x="20" y="484"/>
                    <a:pt x="21" y="474"/>
                    <a:pt x="23" y="464"/>
                  </a:cubicBezTo>
                  <a:cubicBezTo>
                    <a:pt x="24" y="454"/>
                    <a:pt x="25" y="447"/>
                    <a:pt x="26" y="443"/>
                  </a:cubicBezTo>
                  <a:lnTo>
                    <a:pt x="76" y="203"/>
                  </a:lnTo>
                  <a:lnTo>
                    <a:pt x="0" y="203"/>
                  </a:lnTo>
                  <a:lnTo>
                    <a:pt x="15" y="131"/>
                  </a:lnTo>
                  <a:lnTo>
                    <a:pt x="92" y="131"/>
                  </a:lnTo>
                  <a:lnTo>
                    <a:pt x="119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Freeform 70"/>
            <p:cNvSpPr>
              <a:spLocks/>
            </p:cNvSpPr>
            <p:nvPr userDrawn="1"/>
          </p:nvSpPr>
          <p:spPr bwMode="auto">
            <a:xfrm>
              <a:off x="5484813" y="1711325"/>
              <a:ext cx="50800" cy="98425"/>
            </a:xfrm>
            <a:custGeom>
              <a:avLst/>
              <a:gdLst/>
              <a:ahLst/>
              <a:cxnLst>
                <a:cxn ang="0">
                  <a:pos x="0" y="633"/>
                </a:cxn>
                <a:cxn ang="0">
                  <a:pos x="243" y="0"/>
                </a:cxn>
                <a:cxn ang="0">
                  <a:pos x="336" y="0"/>
                </a:cxn>
                <a:cxn ang="0">
                  <a:pos x="92" y="633"/>
                </a:cxn>
                <a:cxn ang="0">
                  <a:pos x="0" y="633"/>
                </a:cxn>
              </a:cxnLst>
              <a:rect l="0" t="0" r="r" b="b"/>
              <a:pathLst>
                <a:path w="336" h="633">
                  <a:moveTo>
                    <a:pt x="0" y="633"/>
                  </a:moveTo>
                  <a:lnTo>
                    <a:pt x="243" y="0"/>
                  </a:lnTo>
                  <a:lnTo>
                    <a:pt x="336" y="0"/>
                  </a:lnTo>
                  <a:lnTo>
                    <a:pt x="92" y="633"/>
                  </a:lnTo>
                  <a:lnTo>
                    <a:pt x="0" y="633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Freeform 71"/>
            <p:cNvSpPr>
              <a:spLocks/>
            </p:cNvSpPr>
            <p:nvPr userDrawn="1"/>
          </p:nvSpPr>
          <p:spPr bwMode="auto">
            <a:xfrm>
              <a:off x="5568950" y="1712913"/>
              <a:ext cx="36513" cy="93663"/>
            </a:xfrm>
            <a:custGeom>
              <a:avLst/>
              <a:gdLst/>
              <a:ahLst/>
              <a:cxnLst>
                <a:cxn ang="0">
                  <a:pos x="127" y="0"/>
                </a:cxn>
                <a:cxn ang="0">
                  <a:pos x="232" y="0"/>
                </a:cxn>
                <a:cxn ang="0">
                  <a:pos x="106" y="605"/>
                </a:cxn>
                <a:cxn ang="0">
                  <a:pos x="0" y="605"/>
                </a:cxn>
                <a:cxn ang="0">
                  <a:pos x="127" y="0"/>
                </a:cxn>
              </a:cxnLst>
              <a:rect l="0" t="0" r="r" b="b"/>
              <a:pathLst>
                <a:path w="232" h="605">
                  <a:moveTo>
                    <a:pt x="127" y="0"/>
                  </a:moveTo>
                  <a:lnTo>
                    <a:pt x="232" y="0"/>
                  </a:lnTo>
                  <a:lnTo>
                    <a:pt x="106" y="605"/>
                  </a:lnTo>
                  <a:lnTo>
                    <a:pt x="0" y="605"/>
                  </a:lnTo>
                  <a:lnTo>
                    <a:pt x="127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" name="Freeform 72"/>
            <p:cNvSpPr>
              <a:spLocks/>
            </p:cNvSpPr>
            <p:nvPr userDrawn="1"/>
          </p:nvSpPr>
          <p:spPr bwMode="auto">
            <a:xfrm>
              <a:off x="5603875" y="1736725"/>
              <a:ext cx="68263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1" y="12"/>
                </a:cxn>
                <a:cxn ang="0">
                  <a:pos x="168" y="75"/>
                </a:cxn>
                <a:cxn ang="0">
                  <a:pos x="169" y="77"/>
                </a:cxn>
                <a:cxn ang="0">
                  <a:pos x="235" y="20"/>
                </a:cxn>
                <a:cxn ang="0">
                  <a:pos x="320" y="0"/>
                </a:cxn>
                <a:cxn ang="0">
                  <a:pos x="417" y="31"/>
                </a:cxn>
                <a:cxn ang="0">
                  <a:pos x="448" y="116"/>
                </a:cxn>
                <a:cxn ang="0">
                  <a:pos x="447" y="143"/>
                </a:cxn>
                <a:cxn ang="0">
                  <a:pos x="444" y="170"/>
                </a:cxn>
                <a:cxn ang="0">
                  <a:pos x="385" y="450"/>
                </a:cxn>
                <a:cxn ang="0">
                  <a:pos x="289" y="450"/>
                </a:cxn>
                <a:cxn ang="0">
                  <a:pos x="345" y="179"/>
                </a:cxn>
                <a:cxn ang="0">
                  <a:pos x="349" y="158"/>
                </a:cxn>
                <a:cxn ang="0">
                  <a:pos x="351" y="139"/>
                </a:cxn>
                <a:cxn ang="0">
                  <a:pos x="351" y="123"/>
                </a:cxn>
                <a:cxn ang="0">
                  <a:pos x="345" y="102"/>
                </a:cxn>
                <a:cxn ang="0">
                  <a:pos x="325" y="84"/>
                </a:cxn>
                <a:cxn ang="0">
                  <a:pos x="284" y="76"/>
                </a:cxn>
                <a:cxn ang="0">
                  <a:pos x="233" y="88"/>
                </a:cxn>
                <a:cxn ang="0">
                  <a:pos x="193" y="118"/>
                </a:cxn>
                <a:cxn ang="0">
                  <a:pos x="164" y="160"/>
                </a:cxn>
                <a:cxn ang="0">
                  <a:pos x="146" y="213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448" h="450">
                  <a:moveTo>
                    <a:pt x="90" y="12"/>
                  </a:moveTo>
                  <a:lnTo>
                    <a:pt x="181" y="12"/>
                  </a:lnTo>
                  <a:lnTo>
                    <a:pt x="168" y="75"/>
                  </a:lnTo>
                  <a:lnTo>
                    <a:pt x="169" y="77"/>
                  </a:lnTo>
                  <a:cubicBezTo>
                    <a:pt x="187" y="53"/>
                    <a:pt x="209" y="34"/>
                    <a:pt x="235" y="20"/>
                  </a:cubicBezTo>
                  <a:cubicBezTo>
                    <a:pt x="261" y="7"/>
                    <a:pt x="290" y="0"/>
                    <a:pt x="320" y="0"/>
                  </a:cubicBezTo>
                  <a:cubicBezTo>
                    <a:pt x="364" y="0"/>
                    <a:pt x="396" y="10"/>
                    <a:pt x="417" y="31"/>
                  </a:cubicBezTo>
                  <a:cubicBezTo>
                    <a:pt x="438" y="52"/>
                    <a:pt x="448" y="81"/>
                    <a:pt x="448" y="116"/>
                  </a:cubicBezTo>
                  <a:cubicBezTo>
                    <a:pt x="448" y="124"/>
                    <a:pt x="448" y="133"/>
                    <a:pt x="447" y="143"/>
                  </a:cubicBezTo>
                  <a:cubicBezTo>
                    <a:pt x="446" y="153"/>
                    <a:pt x="445" y="162"/>
                    <a:pt x="444" y="170"/>
                  </a:cubicBezTo>
                  <a:lnTo>
                    <a:pt x="385" y="450"/>
                  </a:lnTo>
                  <a:lnTo>
                    <a:pt x="289" y="450"/>
                  </a:lnTo>
                  <a:lnTo>
                    <a:pt x="345" y="179"/>
                  </a:lnTo>
                  <a:cubicBezTo>
                    <a:pt x="346" y="172"/>
                    <a:pt x="348" y="165"/>
                    <a:pt x="349" y="158"/>
                  </a:cubicBezTo>
                  <a:cubicBezTo>
                    <a:pt x="351" y="151"/>
                    <a:pt x="351" y="145"/>
                    <a:pt x="351" y="139"/>
                  </a:cubicBezTo>
                  <a:cubicBezTo>
                    <a:pt x="351" y="135"/>
                    <a:pt x="351" y="130"/>
                    <a:pt x="351" y="123"/>
                  </a:cubicBezTo>
                  <a:cubicBezTo>
                    <a:pt x="351" y="116"/>
                    <a:pt x="349" y="109"/>
                    <a:pt x="345" y="102"/>
                  </a:cubicBezTo>
                  <a:cubicBezTo>
                    <a:pt x="341" y="95"/>
                    <a:pt x="334" y="89"/>
                    <a:pt x="325" y="84"/>
                  </a:cubicBezTo>
                  <a:cubicBezTo>
                    <a:pt x="315" y="79"/>
                    <a:pt x="302" y="76"/>
                    <a:pt x="284" y="76"/>
                  </a:cubicBezTo>
                  <a:cubicBezTo>
                    <a:pt x="265" y="76"/>
                    <a:pt x="248" y="80"/>
                    <a:pt x="233" y="88"/>
                  </a:cubicBezTo>
                  <a:cubicBezTo>
                    <a:pt x="218" y="96"/>
                    <a:pt x="205" y="107"/>
                    <a:pt x="193" y="118"/>
                  </a:cubicBezTo>
                  <a:cubicBezTo>
                    <a:pt x="182" y="130"/>
                    <a:pt x="172" y="144"/>
                    <a:pt x="164" y="160"/>
                  </a:cubicBezTo>
                  <a:cubicBezTo>
                    <a:pt x="156" y="177"/>
                    <a:pt x="149" y="194"/>
                    <a:pt x="146" y="213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Freeform 73"/>
            <p:cNvSpPr>
              <a:spLocks/>
            </p:cNvSpPr>
            <p:nvPr userDrawn="1"/>
          </p:nvSpPr>
          <p:spPr bwMode="auto">
            <a:xfrm>
              <a:off x="5681663" y="1719263"/>
              <a:ext cx="41275" cy="88900"/>
            </a:xfrm>
            <a:custGeom>
              <a:avLst/>
              <a:gdLst/>
              <a:ahLst/>
              <a:cxnLst>
                <a:cxn ang="0">
                  <a:pos x="119" y="0"/>
                </a:cxn>
                <a:cxn ang="0">
                  <a:pos x="213" y="0"/>
                </a:cxn>
                <a:cxn ang="0">
                  <a:pos x="186" y="131"/>
                </a:cxn>
                <a:cxn ang="0">
                  <a:pos x="273" y="131"/>
                </a:cxn>
                <a:cxn ang="0">
                  <a:pos x="258" y="203"/>
                </a:cxn>
                <a:cxn ang="0">
                  <a:pos x="170" y="203"/>
                </a:cxn>
                <a:cxn ang="0">
                  <a:pos x="125" y="417"/>
                </a:cxn>
                <a:cxn ang="0">
                  <a:pos x="120" y="444"/>
                </a:cxn>
                <a:cxn ang="0">
                  <a:pos x="117" y="465"/>
                </a:cxn>
                <a:cxn ang="0">
                  <a:pos x="123" y="488"/>
                </a:cxn>
                <a:cxn ang="0">
                  <a:pos x="152" y="497"/>
                </a:cxn>
                <a:cxn ang="0">
                  <a:pos x="176" y="497"/>
                </a:cxn>
                <a:cxn ang="0">
                  <a:pos x="203" y="493"/>
                </a:cxn>
                <a:cxn ang="0">
                  <a:pos x="187" y="564"/>
                </a:cxn>
                <a:cxn ang="0">
                  <a:pos x="147" y="570"/>
                </a:cxn>
                <a:cxn ang="0">
                  <a:pos x="108" y="573"/>
                </a:cxn>
                <a:cxn ang="0">
                  <a:pos x="64" y="566"/>
                </a:cxn>
                <a:cxn ang="0">
                  <a:pos x="38" y="548"/>
                </a:cxn>
                <a:cxn ang="0">
                  <a:pos x="24" y="522"/>
                </a:cxn>
                <a:cxn ang="0">
                  <a:pos x="20" y="492"/>
                </a:cxn>
                <a:cxn ang="0">
                  <a:pos x="23" y="464"/>
                </a:cxn>
                <a:cxn ang="0">
                  <a:pos x="26" y="443"/>
                </a:cxn>
                <a:cxn ang="0">
                  <a:pos x="76" y="203"/>
                </a:cxn>
                <a:cxn ang="0">
                  <a:pos x="0" y="203"/>
                </a:cxn>
                <a:cxn ang="0">
                  <a:pos x="15" y="131"/>
                </a:cxn>
                <a:cxn ang="0">
                  <a:pos x="92" y="131"/>
                </a:cxn>
                <a:cxn ang="0">
                  <a:pos x="119" y="0"/>
                </a:cxn>
              </a:cxnLst>
              <a:rect l="0" t="0" r="r" b="b"/>
              <a:pathLst>
                <a:path w="273" h="573">
                  <a:moveTo>
                    <a:pt x="119" y="0"/>
                  </a:moveTo>
                  <a:lnTo>
                    <a:pt x="213" y="0"/>
                  </a:lnTo>
                  <a:lnTo>
                    <a:pt x="186" y="131"/>
                  </a:lnTo>
                  <a:lnTo>
                    <a:pt x="273" y="131"/>
                  </a:lnTo>
                  <a:lnTo>
                    <a:pt x="258" y="203"/>
                  </a:lnTo>
                  <a:lnTo>
                    <a:pt x="170" y="203"/>
                  </a:lnTo>
                  <a:lnTo>
                    <a:pt x="125" y="417"/>
                  </a:lnTo>
                  <a:cubicBezTo>
                    <a:pt x="123" y="427"/>
                    <a:pt x="121" y="436"/>
                    <a:pt x="120" y="444"/>
                  </a:cubicBezTo>
                  <a:cubicBezTo>
                    <a:pt x="118" y="453"/>
                    <a:pt x="117" y="460"/>
                    <a:pt x="117" y="465"/>
                  </a:cubicBezTo>
                  <a:cubicBezTo>
                    <a:pt x="117" y="474"/>
                    <a:pt x="119" y="482"/>
                    <a:pt x="123" y="488"/>
                  </a:cubicBezTo>
                  <a:cubicBezTo>
                    <a:pt x="128" y="494"/>
                    <a:pt x="137" y="497"/>
                    <a:pt x="152" y="497"/>
                  </a:cubicBezTo>
                  <a:cubicBezTo>
                    <a:pt x="159" y="497"/>
                    <a:pt x="167" y="497"/>
                    <a:pt x="176" y="497"/>
                  </a:cubicBezTo>
                  <a:cubicBezTo>
                    <a:pt x="185" y="496"/>
                    <a:pt x="194" y="495"/>
                    <a:pt x="203" y="493"/>
                  </a:cubicBezTo>
                  <a:lnTo>
                    <a:pt x="187" y="564"/>
                  </a:lnTo>
                  <a:cubicBezTo>
                    <a:pt x="175" y="567"/>
                    <a:pt x="162" y="569"/>
                    <a:pt x="147" y="570"/>
                  </a:cubicBezTo>
                  <a:cubicBezTo>
                    <a:pt x="133" y="572"/>
                    <a:pt x="120" y="573"/>
                    <a:pt x="108" y="573"/>
                  </a:cubicBezTo>
                  <a:cubicBezTo>
                    <a:pt x="90" y="573"/>
                    <a:pt x="76" y="571"/>
                    <a:pt x="64" y="566"/>
                  </a:cubicBezTo>
                  <a:cubicBezTo>
                    <a:pt x="53" y="562"/>
                    <a:pt x="44" y="556"/>
                    <a:pt x="38" y="548"/>
                  </a:cubicBezTo>
                  <a:cubicBezTo>
                    <a:pt x="31" y="541"/>
                    <a:pt x="27" y="532"/>
                    <a:pt x="24" y="522"/>
                  </a:cubicBezTo>
                  <a:cubicBezTo>
                    <a:pt x="22" y="512"/>
                    <a:pt x="20" y="502"/>
                    <a:pt x="20" y="492"/>
                  </a:cubicBezTo>
                  <a:cubicBezTo>
                    <a:pt x="20" y="484"/>
                    <a:pt x="21" y="474"/>
                    <a:pt x="23" y="464"/>
                  </a:cubicBezTo>
                  <a:cubicBezTo>
                    <a:pt x="24" y="454"/>
                    <a:pt x="25" y="447"/>
                    <a:pt x="26" y="443"/>
                  </a:cubicBezTo>
                  <a:lnTo>
                    <a:pt x="76" y="203"/>
                  </a:lnTo>
                  <a:lnTo>
                    <a:pt x="0" y="203"/>
                  </a:lnTo>
                  <a:lnTo>
                    <a:pt x="15" y="131"/>
                  </a:lnTo>
                  <a:lnTo>
                    <a:pt x="92" y="131"/>
                  </a:lnTo>
                  <a:lnTo>
                    <a:pt x="119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1" name="Freeform 74"/>
            <p:cNvSpPr>
              <a:spLocks noEditPoints="1"/>
            </p:cNvSpPr>
            <p:nvPr userDrawn="1"/>
          </p:nvSpPr>
          <p:spPr bwMode="auto">
            <a:xfrm>
              <a:off x="5722938" y="1736725"/>
              <a:ext cx="66675" cy="71438"/>
            </a:xfrm>
            <a:custGeom>
              <a:avLst/>
              <a:gdLst/>
              <a:ahLst/>
              <a:cxnLst>
                <a:cxn ang="0">
                  <a:pos x="332" y="192"/>
                </a:cxn>
                <a:cxn ang="0">
                  <a:pos x="333" y="178"/>
                </a:cxn>
                <a:cxn ang="0">
                  <a:pos x="333" y="165"/>
                </a:cxn>
                <a:cxn ang="0">
                  <a:pos x="308" y="101"/>
                </a:cxn>
                <a:cxn ang="0">
                  <a:pos x="241" y="76"/>
                </a:cxn>
                <a:cxn ang="0">
                  <a:pos x="154" y="109"/>
                </a:cxn>
                <a:cxn ang="0">
                  <a:pos x="108" y="192"/>
                </a:cxn>
                <a:cxn ang="0">
                  <a:pos x="332" y="192"/>
                </a:cxn>
                <a:cxn ang="0">
                  <a:pos x="403" y="315"/>
                </a:cxn>
                <a:cxn ang="0">
                  <a:pos x="325" y="427"/>
                </a:cxn>
                <a:cxn ang="0">
                  <a:pos x="192" y="462"/>
                </a:cxn>
                <a:cxn ang="0">
                  <a:pos x="115" y="449"/>
                </a:cxn>
                <a:cxn ang="0">
                  <a:pos x="54" y="411"/>
                </a:cxn>
                <a:cxn ang="0">
                  <a:pos x="14" y="351"/>
                </a:cxn>
                <a:cxn ang="0">
                  <a:pos x="0" y="270"/>
                </a:cxn>
                <a:cxn ang="0">
                  <a:pos x="16" y="171"/>
                </a:cxn>
                <a:cxn ang="0">
                  <a:pos x="63" y="85"/>
                </a:cxn>
                <a:cxn ang="0">
                  <a:pos x="140" y="23"/>
                </a:cxn>
                <a:cxn ang="0">
                  <a:pos x="243" y="0"/>
                </a:cxn>
                <a:cxn ang="0">
                  <a:pos x="338" y="19"/>
                </a:cxn>
                <a:cxn ang="0">
                  <a:pos x="395" y="69"/>
                </a:cxn>
                <a:cxn ang="0">
                  <a:pos x="423" y="134"/>
                </a:cxn>
                <a:cxn ang="0">
                  <a:pos x="430" y="202"/>
                </a:cxn>
                <a:cxn ang="0">
                  <a:pos x="428" y="231"/>
                </a:cxn>
                <a:cxn ang="0">
                  <a:pos x="425" y="256"/>
                </a:cxn>
                <a:cxn ang="0">
                  <a:pos x="99" y="256"/>
                </a:cxn>
                <a:cxn ang="0">
                  <a:pos x="97" y="270"/>
                </a:cxn>
                <a:cxn ang="0">
                  <a:pos x="97" y="284"/>
                </a:cxn>
                <a:cxn ang="0">
                  <a:pos x="122" y="358"/>
                </a:cxn>
                <a:cxn ang="0">
                  <a:pos x="201" y="386"/>
                </a:cxn>
                <a:cxn ang="0">
                  <a:pos x="268" y="368"/>
                </a:cxn>
                <a:cxn ang="0">
                  <a:pos x="306" y="315"/>
                </a:cxn>
                <a:cxn ang="0">
                  <a:pos x="403" y="315"/>
                </a:cxn>
              </a:cxnLst>
              <a:rect l="0" t="0" r="r" b="b"/>
              <a:pathLst>
                <a:path w="430" h="462">
                  <a:moveTo>
                    <a:pt x="332" y="192"/>
                  </a:moveTo>
                  <a:cubicBezTo>
                    <a:pt x="333" y="187"/>
                    <a:pt x="333" y="182"/>
                    <a:pt x="333" y="178"/>
                  </a:cubicBezTo>
                  <a:cubicBezTo>
                    <a:pt x="333" y="174"/>
                    <a:pt x="333" y="169"/>
                    <a:pt x="333" y="165"/>
                  </a:cubicBezTo>
                  <a:cubicBezTo>
                    <a:pt x="333" y="139"/>
                    <a:pt x="325" y="118"/>
                    <a:pt x="308" y="101"/>
                  </a:cubicBezTo>
                  <a:cubicBezTo>
                    <a:pt x="292" y="84"/>
                    <a:pt x="269" y="76"/>
                    <a:pt x="241" y="76"/>
                  </a:cubicBezTo>
                  <a:cubicBezTo>
                    <a:pt x="205" y="76"/>
                    <a:pt x="176" y="87"/>
                    <a:pt x="154" y="109"/>
                  </a:cubicBezTo>
                  <a:cubicBezTo>
                    <a:pt x="133" y="130"/>
                    <a:pt x="117" y="158"/>
                    <a:pt x="108" y="192"/>
                  </a:cubicBezTo>
                  <a:lnTo>
                    <a:pt x="332" y="192"/>
                  </a:lnTo>
                  <a:close/>
                  <a:moveTo>
                    <a:pt x="403" y="315"/>
                  </a:moveTo>
                  <a:cubicBezTo>
                    <a:pt x="388" y="366"/>
                    <a:pt x="362" y="404"/>
                    <a:pt x="325" y="427"/>
                  </a:cubicBezTo>
                  <a:cubicBezTo>
                    <a:pt x="289" y="450"/>
                    <a:pt x="244" y="462"/>
                    <a:pt x="192" y="462"/>
                  </a:cubicBezTo>
                  <a:cubicBezTo>
                    <a:pt x="164" y="462"/>
                    <a:pt x="138" y="458"/>
                    <a:pt x="115" y="449"/>
                  </a:cubicBezTo>
                  <a:cubicBezTo>
                    <a:pt x="91" y="440"/>
                    <a:pt x="71" y="427"/>
                    <a:pt x="54" y="411"/>
                  </a:cubicBezTo>
                  <a:cubicBezTo>
                    <a:pt x="37" y="394"/>
                    <a:pt x="24" y="374"/>
                    <a:pt x="14" y="351"/>
                  </a:cubicBezTo>
                  <a:cubicBezTo>
                    <a:pt x="5" y="327"/>
                    <a:pt x="0" y="300"/>
                    <a:pt x="0" y="270"/>
                  </a:cubicBezTo>
                  <a:cubicBezTo>
                    <a:pt x="0" y="237"/>
                    <a:pt x="5" y="203"/>
                    <a:pt x="16" y="171"/>
                  </a:cubicBezTo>
                  <a:cubicBezTo>
                    <a:pt x="27" y="139"/>
                    <a:pt x="43" y="110"/>
                    <a:pt x="63" y="85"/>
                  </a:cubicBezTo>
                  <a:cubicBezTo>
                    <a:pt x="84" y="59"/>
                    <a:pt x="109" y="39"/>
                    <a:pt x="140" y="23"/>
                  </a:cubicBezTo>
                  <a:cubicBezTo>
                    <a:pt x="170" y="8"/>
                    <a:pt x="204" y="0"/>
                    <a:pt x="243" y="0"/>
                  </a:cubicBezTo>
                  <a:cubicBezTo>
                    <a:pt x="282" y="0"/>
                    <a:pt x="314" y="6"/>
                    <a:pt x="338" y="19"/>
                  </a:cubicBezTo>
                  <a:cubicBezTo>
                    <a:pt x="363" y="32"/>
                    <a:pt x="382" y="49"/>
                    <a:pt x="395" y="69"/>
                  </a:cubicBezTo>
                  <a:cubicBezTo>
                    <a:pt x="409" y="88"/>
                    <a:pt x="418" y="110"/>
                    <a:pt x="423" y="134"/>
                  </a:cubicBezTo>
                  <a:cubicBezTo>
                    <a:pt x="428" y="158"/>
                    <a:pt x="430" y="180"/>
                    <a:pt x="430" y="202"/>
                  </a:cubicBezTo>
                  <a:cubicBezTo>
                    <a:pt x="430" y="212"/>
                    <a:pt x="429" y="222"/>
                    <a:pt x="428" y="231"/>
                  </a:cubicBezTo>
                  <a:cubicBezTo>
                    <a:pt x="427" y="240"/>
                    <a:pt x="426" y="249"/>
                    <a:pt x="425" y="256"/>
                  </a:cubicBezTo>
                  <a:lnTo>
                    <a:pt x="99" y="256"/>
                  </a:lnTo>
                  <a:cubicBezTo>
                    <a:pt x="98" y="261"/>
                    <a:pt x="97" y="266"/>
                    <a:pt x="97" y="270"/>
                  </a:cubicBezTo>
                  <a:cubicBezTo>
                    <a:pt x="97" y="275"/>
                    <a:pt x="97" y="280"/>
                    <a:pt x="97" y="284"/>
                  </a:cubicBezTo>
                  <a:cubicBezTo>
                    <a:pt x="97" y="315"/>
                    <a:pt x="105" y="339"/>
                    <a:pt x="122" y="358"/>
                  </a:cubicBezTo>
                  <a:cubicBezTo>
                    <a:pt x="138" y="377"/>
                    <a:pt x="164" y="386"/>
                    <a:pt x="201" y="386"/>
                  </a:cubicBezTo>
                  <a:cubicBezTo>
                    <a:pt x="227" y="386"/>
                    <a:pt x="249" y="380"/>
                    <a:pt x="268" y="368"/>
                  </a:cubicBezTo>
                  <a:cubicBezTo>
                    <a:pt x="287" y="356"/>
                    <a:pt x="299" y="338"/>
                    <a:pt x="306" y="315"/>
                  </a:cubicBezTo>
                  <a:lnTo>
                    <a:pt x="403" y="315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Freeform 75"/>
            <p:cNvSpPr>
              <a:spLocks/>
            </p:cNvSpPr>
            <p:nvPr userDrawn="1"/>
          </p:nvSpPr>
          <p:spPr bwMode="auto">
            <a:xfrm>
              <a:off x="5792788" y="1736725"/>
              <a:ext cx="52388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2" y="12"/>
                </a:cxn>
                <a:cxn ang="0">
                  <a:pos x="164" y="97"/>
                </a:cxn>
                <a:cxn ang="0">
                  <a:pos x="166" y="99"/>
                </a:cxn>
                <a:cxn ang="0">
                  <a:pos x="190" y="64"/>
                </a:cxn>
                <a:cxn ang="0">
                  <a:pos x="223" y="32"/>
                </a:cxn>
                <a:cxn ang="0">
                  <a:pos x="262" y="9"/>
                </a:cxn>
                <a:cxn ang="0">
                  <a:pos x="306" y="0"/>
                </a:cxn>
                <a:cxn ang="0">
                  <a:pos x="329" y="0"/>
                </a:cxn>
                <a:cxn ang="0">
                  <a:pos x="352" y="3"/>
                </a:cxn>
                <a:cxn ang="0">
                  <a:pos x="332" y="94"/>
                </a:cxn>
                <a:cxn ang="0">
                  <a:pos x="315" y="92"/>
                </a:cxn>
                <a:cxn ang="0">
                  <a:pos x="298" y="91"/>
                </a:cxn>
                <a:cxn ang="0">
                  <a:pos x="233" y="104"/>
                </a:cxn>
                <a:cxn ang="0">
                  <a:pos x="187" y="140"/>
                </a:cxn>
                <a:cxn ang="0">
                  <a:pos x="156" y="193"/>
                </a:cxn>
                <a:cxn ang="0">
                  <a:pos x="137" y="256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352" h="450">
                  <a:moveTo>
                    <a:pt x="90" y="12"/>
                  </a:moveTo>
                  <a:lnTo>
                    <a:pt x="182" y="12"/>
                  </a:lnTo>
                  <a:lnTo>
                    <a:pt x="164" y="97"/>
                  </a:lnTo>
                  <a:lnTo>
                    <a:pt x="166" y="99"/>
                  </a:lnTo>
                  <a:cubicBezTo>
                    <a:pt x="173" y="87"/>
                    <a:pt x="181" y="75"/>
                    <a:pt x="190" y="64"/>
                  </a:cubicBezTo>
                  <a:cubicBezTo>
                    <a:pt x="200" y="52"/>
                    <a:pt x="211" y="41"/>
                    <a:pt x="223" y="32"/>
                  </a:cubicBezTo>
                  <a:cubicBezTo>
                    <a:pt x="235" y="22"/>
                    <a:pt x="248" y="15"/>
                    <a:pt x="262" y="9"/>
                  </a:cubicBezTo>
                  <a:cubicBezTo>
                    <a:pt x="277" y="3"/>
                    <a:pt x="291" y="0"/>
                    <a:pt x="306" y="0"/>
                  </a:cubicBezTo>
                  <a:cubicBezTo>
                    <a:pt x="314" y="0"/>
                    <a:pt x="321" y="0"/>
                    <a:pt x="329" y="0"/>
                  </a:cubicBezTo>
                  <a:cubicBezTo>
                    <a:pt x="337" y="1"/>
                    <a:pt x="344" y="2"/>
                    <a:pt x="352" y="3"/>
                  </a:cubicBezTo>
                  <a:lnTo>
                    <a:pt x="332" y="94"/>
                  </a:lnTo>
                  <a:cubicBezTo>
                    <a:pt x="326" y="93"/>
                    <a:pt x="321" y="92"/>
                    <a:pt x="315" y="92"/>
                  </a:cubicBezTo>
                  <a:cubicBezTo>
                    <a:pt x="309" y="91"/>
                    <a:pt x="304" y="91"/>
                    <a:pt x="298" y="91"/>
                  </a:cubicBezTo>
                  <a:cubicBezTo>
                    <a:pt x="273" y="91"/>
                    <a:pt x="252" y="95"/>
                    <a:pt x="233" y="104"/>
                  </a:cubicBezTo>
                  <a:cubicBezTo>
                    <a:pt x="215" y="113"/>
                    <a:pt x="199" y="125"/>
                    <a:pt x="187" y="140"/>
                  </a:cubicBezTo>
                  <a:cubicBezTo>
                    <a:pt x="174" y="156"/>
                    <a:pt x="164" y="173"/>
                    <a:pt x="156" y="193"/>
                  </a:cubicBezTo>
                  <a:cubicBezTo>
                    <a:pt x="148" y="213"/>
                    <a:pt x="142" y="234"/>
                    <a:pt x="137" y="256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Freeform 76"/>
            <p:cNvSpPr>
              <a:spLocks/>
            </p:cNvSpPr>
            <p:nvPr userDrawn="1"/>
          </p:nvSpPr>
          <p:spPr bwMode="auto">
            <a:xfrm>
              <a:off x="5840413" y="1736725"/>
              <a:ext cx="68263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1" y="12"/>
                </a:cxn>
                <a:cxn ang="0">
                  <a:pos x="168" y="75"/>
                </a:cxn>
                <a:cxn ang="0">
                  <a:pos x="169" y="77"/>
                </a:cxn>
                <a:cxn ang="0">
                  <a:pos x="235" y="20"/>
                </a:cxn>
                <a:cxn ang="0">
                  <a:pos x="320" y="0"/>
                </a:cxn>
                <a:cxn ang="0">
                  <a:pos x="417" y="31"/>
                </a:cxn>
                <a:cxn ang="0">
                  <a:pos x="448" y="116"/>
                </a:cxn>
                <a:cxn ang="0">
                  <a:pos x="447" y="143"/>
                </a:cxn>
                <a:cxn ang="0">
                  <a:pos x="444" y="170"/>
                </a:cxn>
                <a:cxn ang="0">
                  <a:pos x="385" y="450"/>
                </a:cxn>
                <a:cxn ang="0">
                  <a:pos x="289" y="450"/>
                </a:cxn>
                <a:cxn ang="0">
                  <a:pos x="345" y="179"/>
                </a:cxn>
                <a:cxn ang="0">
                  <a:pos x="349" y="158"/>
                </a:cxn>
                <a:cxn ang="0">
                  <a:pos x="351" y="139"/>
                </a:cxn>
                <a:cxn ang="0">
                  <a:pos x="351" y="123"/>
                </a:cxn>
                <a:cxn ang="0">
                  <a:pos x="345" y="102"/>
                </a:cxn>
                <a:cxn ang="0">
                  <a:pos x="325" y="84"/>
                </a:cxn>
                <a:cxn ang="0">
                  <a:pos x="284" y="76"/>
                </a:cxn>
                <a:cxn ang="0">
                  <a:pos x="233" y="88"/>
                </a:cxn>
                <a:cxn ang="0">
                  <a:pos x="193" y="118"/>
                </a:cxn>
                <a:cxn ang="0">
                  <a:pos x="164" y="160"/>
                </a:cxn>
                <a:cxn ang="0">
                  <a:pos x="146" y="213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448" h="450">
                  <a:moveTo>
                    <a:pt x="90" y="12"/>
                  </a:moveTo>
                  <a:lnTo>
                    <a:pt x="181" y="12"/>
                  </a:lnTo>
                  <a:lnTo>
                    <a:pt x="168" y="75"/>
                  </a:lnTo>
                  <a:lnTo>
                    <a:pt x="169" y="77"/>
                  </a:lnTo>
                  <a:cubicBezTo>
                    <a:pt x="187" y="53"/>
                    <a:pt x="209" y="34"/>
                    <a:pt x="235" y="20"/>
                  </a:cubicBezTo>
                  <a:cubicBezTo>
                    <a:pt x="261" y="7"/>
                    <a:pt x="290" y="0"/>
                    <a:pt x="320" y="0"/>
                  </a:cubicBezTo>
                  <a:cubicBezTo>
                    <a:pt x="364" y="0"/>
                    <a:pt x="396" y="10"/>
                    <a:pt x="417" y="31"/>
                  </a:cubicBezTo>
                  <a:cubicBezTo>
                    <a:pt x="438" y="52"/>
                    <a:pt x="448" y="81"/>
                    <a:pt x="448" y="116"/>
                  </a:cubicBezTo>
                  <a:cubicBezTo>
                    <a:pt x="448" y="124"/>
                    <a:pt x="448" y="133"/>
                    <a:pt x="447" y="143"/>
                  </a:cubicBezTo>
                  <a:cubicBezTo>
                    <a:pt x="446" y="153"/>
                    <a:pt x="445" y="162"/>
                    <a:pt x="444" y="170"/>
                  </a:cubicBezTo>
                  <a:lnTo>
                    <a:pt x="385" y="450"/>
                  </a:lnTo>
                  <a:lnTo>
                    <a:pt x="289" y="450"/>
                  </a:lnTo>
                  <a:lnTo>
                    <a:pt x="345" y="179"/>
                  </a:lnTo>
                  <a:cubicBezTo>
                    <a:pt x="346" y="172"/>
                    <a:pt x="348" y="165"/>
                    <a:pt x="349" y="158"/>
                  </a:cubicBezTo>
                  <a:cubicBezTo>
                    <a:pt x="351" y="151"/>
                    <a:pt x="351" y="145"/>
                    <a:pt x="351" y="139"/>
                  </a:cubicBezTo>
                  <a:cubicBezTo>
                    <a:pt x="351" y="135"/>
                    <a:pt x="351" y="130"/>
                    <a:pt x="351" y="123"/>
                  </a:cubicBezTo>
                  <a:cubicBezTo>
                    <a:pt x="351" y="116"/>
                    <a:pt x="349" y="109"/>
                    <a:pt x="345" y="102"/>
                  </a:cubicBezTo>
                  <a:cubicBezTo>
                    <a:pt x="341" y="95"/>
                    <a:pt x="334" y="89"/>
                    <a:pt x="325" y="84"/>
                  </a:cubicBezTo>
                  <a:cubicBezTo>
                    <a:pt x="315" y="79"/>
                    <a:pt x="302" y="76"/>
                    <a:pt x="284" y="76"/>
                  </a:cubicBezTo>
                  <a:cubicBezTo>
                    <a:pt x="265" y="76"/>
                    <a:pt x="248" y="80"/>
                    <a:pt x="233" y="88"/>
                  </a:cubicBezTo>
                  <a:cubicBezTo>
                    <a:pt x="218" y="96"/>
                    <a:pt x="205" y="107"/>
                    <a:pt x="193" y="118"/>
                  </a:cubicBezTo>
                  <a:cubicBezTo>
                    <a:pt x="182" y="130"/>
                    <a:pt x="172" y="144"/>
                    <a:pt x="164" y="160"/>
                  </a:cubicBezTo>
                  <a:cubicBezTo>
                    <a:pt x="156" y="177"/>
                    <a:pt x="149" y="194"/>
                    <a:pt x="146" y="213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" name="Freeform 77"/>
            <p:cNvSpPr>
              <a:spLocks noEditPoints="1"/>
            </p:cNvSpPr>
            <p:nvPr userDrawn="1"/>
          </p:nvSpPr>
          <p:spPr bwMode="auto">
            <a:xfrm>
              <a:off x="5915025" y="1736725"/>
              <a:ext cx="65088" cy="71438"/>
            </a:xfrm>
            <a:custGeom>
              <a:avLst/>
              <a:gdLst/>
              <a:ahLst/>
              <a:cxnLst>
                <a:cxn ang="0">
                  <a:pos x="97" y="330"/>
                </a:cxn>
                <a:cxn ang="0">
                  <a:pos x="104" y="357"/>
                </a:cxn>
                <a:cxn ang="0">
                  <a:pos x="122" y="374"/>
                </a:cxn>
                <a:cxn ang="0">
                  <a:pos x="147" y="383"/>
                </a:cxn>
                <a:cxn ang="0">
                  <a:pos x="174" y="386"/>
                </a:cxn>
                <a:cxn ang="0">
                  <a:pos x="234" y="374"/>
                </a:cxn>
                <a:cxn ang="0">
                  <a:pos x="273" y="342"/>
                </a:cxn>
                <a:cxn ang="0">
                  <a:pos x="298" y="294"/>
                </a:cxn>
                <a:cxn ang="0">
                  <a:pos x="312" y="235"/>
                </a:cxn>
                <a:cxn ang="0">
                  <a:pos x="310" y="234"/>
                </a:cxn>
                <a:cxn ang="0">
                  <a:pos x="283" y="248"/>
                </a:cxn>
                <a:cxn ang="0">
                  <a:pos x="250" y="254"/>
                </a:cxn>
                <a:cxn ang="0">
                  <a:pos x="203" y="257"/>
                </a:cxn>
                <a:cxn ang="0">
                  <a:pos x="153" y="266"/>
                </a:cxn>
                <a:cxn ang="0">
                  <a:pos x="113" y="288"/>
                </a:cxn>
                <a:cxn ang="0">
                  <a:pos x="97" y="330"/>
                </a:cxn>
                <a:cxn ang="0">
                  <a:pos x="387" y="323"/>
                </a:cxn>
                <a:cxn ang="0">
                  <a:pos x="382" y="346"/>
                </a:cxn>
                <a:cxn ang="0">
                  <a:pos x="379" y="366"/>
                </a:cxn>
                <a:cxn ang="0">
                  <a:pos x="383" y="381"/>
                </a:cxn>
                <a:cxn ang="0">
                  <a:pos x="399" y="386"/>
                </a:cxn>
                <a:cxn ang="0">
                  <a:pos x="416" y="384"/>
                </a:cxn>
                <a:cxn ang="0">
                  <a:pos x="433" y="381"/>
                </a:cxn>
                <a:cxn ang="0">
                  <a:pos x="418" y="450"/>
                </a:cxn>
                <a:cxn ang="0">
                  <a:pos x="380" y="458"/>
                </a:cxn>
                <a:cxn ang="0">
                  <a:pos x="342" y="462"/>
                </a:cxn>
                <a:cxn ang="0">
                  <a:pos x="302" y="447"/>
                </a:cxn>
                <a:cxn ang="0">
                  <a:pos x="284" y="406"/>
                </a:cxn>
                <a:cxn ang="0">
                  <a:pos x="216" y="448"/>
                </a:cxn>
                <a:cxn ang="0">
                  <a:pos x="136" y="462"/>
                </a:cxn>
                <a:cxn ang="0">
                  <a:pos x="85" y="454"/>
                </a:cxn>
                <a:cxn ang="0">
                  <a:pos x="41" y="432"/>
                </a:cxn>
                <a:cxn ang="0">
                  <a:pos x="11" y="396"/>
                </a:cxn>
                <a:cxn ang="0">
                  <a:pos x="0" y="345"/>
                </a:cxn>
                <a:cxn ang="0">
                  <a:pos x="15" y="277"/>
                </a:cxn>
                <a:cxn ang="0">
                  <a:pos x="56" y="232"/>
                </a:cxn>
                <a:cxn ang="0">
                  <a:pos x="114" y="206"/>
                </a:cxn>
                <a:cxn ang="0">
                  <a:pos x="184" y="195"/>
                </a:cxn>
                <a:cxn ang="0">
                  <a:pos x="232" y="191"/>
                </a:cxn>
                <a:cxn ang="0">
                  <a:pos x="280" y="187"/>
                </a:cxn>
                <a:cxn ang="0">
                  <a:pos x="319" y="169"/>
                </a:cxn>
                <a:cxn ang="0">
                  <a:pos x="331" y="129"/>
                </a:cxn>
                <a:cxn ang="0">
                  <a:pos x="309" y="87"/>
                </a:cxn>
                <a:cxn ang="0">
                  <a:pos x="257" y="76"/>
                </a:cxn>
                <a:cxn ang="0">
                  <a:pos x="188" y="90"/>
                </a:cxn>
                <a:cxn ang="0">
                  <a:pos x="148" y="145"/>
                </a:cxn>
                <a:cxn ang="0">
                  <a:pos x="57" y="145"/>
                </a:cxn>
                <a:cxn ang="0">
                  <a:pos x="83" y="77"/>
                </a:cxn>
                <a:cxn ang="0">
                  <a:pos x="129" y="32"/>
                </a:cxn>
                <a:cxn ang="0">
                  <a:pos x="190" y="7"/>
                </a:cxn>
                <a:cxn ang="0">
                  <a:pos x="263" y="0"/>
                </a:cxn>
                <a:cxn ang="0">
                  <a:pos x="356" y="11"/>
                </a:cxn>
                <a:cxn ang="0">
                  <a:pos x="405" y="39"/>
                </a:cxn>
                <a:cxn ang="0">
                  <a:pos x="425" y="73"/>
                </a:cxn>
                <a:cxn ang="0">
                  <a:pos x="428" y="102"/>
                </a:cxn>
                <a:cxn ang="0">
                  <a:pos x="420" y="168"/>
                </a:cxn>
                <a:cxn ang="0">
                  <a:pos x="387" y="323"/>
                </a:cxn>
              </a:cxnLst>
              <a:rect l="0" t="0" r="r" b="b"/>
              <a:pathLst>
                <a:path w="433" h="462">
                  <a:moveTo>
                    <a:pt x="97" y="330"/>
                  </a:moveTo>
                  <a:cubicBezTo>
                    <a:pt x="97" y="341"/>
                    <a:pt x="99" y="350"/>
                    <a:pt x="104" y="357"/>
                  </a:cubicBezTo>
                  <a:cubicBezTo>
                    <a:pt x="109" y="364"/>
                    <a:pt x="115" y="370"/>
                    <a:pt x="122" y="374"/>
                  </a:cubicBezTo>
                  <a:cubicBezTo>
                    <a:pt x="130" y="378"/>
                    <a:pt x="138" y="381"/>
                    <a:pt x="147" y="383"/>
                  </a:cubicBezTo>
                  <a:cubicBezTo>
                    <a:pt x="156" y="385"/>
                    <a:pt x="165" y="386"/>
                    <a:pt x="174" y="386"/>
                  </a:cubicBezTo>
                  <a:cubicBezTo>
                    <a:pt x="198" y="386"/>
                    <a:pt x="218" y="382"/>
                    <a:pt x="234" y="374"/>
                  </a:cubicBezTo>
                  <a:cubicBezTo>
                    <a:pt x="250" y="366"/>
                    <a:pt x="263" y="356"/>
                    <a:pt x="273" y="342"/>
                  </a:cubicBezTo>
                  <a:cubicBezTo>
                    <a:pt x="284" y="328"/>
                    <a:pt x="292" y="313"/>
                    <a:pt x="298" y="294"/>
                  </a:cubicBezTo>
                  <a:cubicBezTo>
                    <a:pt x="304" y="276"/>
                    <a:pt x="308" y="256"/>
                    <a:pt x="312" y="235"/>
                  </a:cubicBezTo>
                  <a:lnTo>
                    <a:pt x="310" y="234"/>
                  </a:lnTo>
                  <a:cubicBezTo>
                    <a:pt x="303" y="240"/>
                    <a:pt x="294" y="245"/>
                    <a:pt x="283" y="248"/>
                  </a:cubicBezTo>
                  <a:cubicBezTo>
                    <a:pt x="272" y="251"/>
                    <a:pt x="261" y="253"/>
                    <a:pt x="250" y="254"/>
                  </a:cubicBezTo>
                  <a:cubicBezTo>
                    <a:pt x="237" y="255"/>
                    <a:pt x="221" y="256"/>
                    <a:pt x="203" y="257"/>
                  </a:cubicBezTo>
                  <a:cubicBezTo>
                    <a:pt x="185" y="259"/>
                    <a:pt x="169" y="261"/>
                    <a:pt x="153" y="266"/>
                  </a:cubicBezTo>
                  <a:cubicBezTo>
                    <a:pt x="138" y="271"/>
                    <a:pt x="124" y="278"/>
                    <a:pt x="113" y="288"/>
                  </a:cubicBezTo>
                  <a:cubicBezTo>
                    <a:pt x="102" y="298"/>
                    <a:pt x="97" y="312"/>
                    <a:pt x="97" y="330"/>
                  </a:cubicBezTo>
                  <a:close/>
                  <a:moveTo>
                    <a:pt x="387" y="323"/>
                  </a:moveTo>
                  <a:cubicBezTo>
                    <a:pt x="386" y="331"/>
                    <a:pt x="384" y="339"/>
                    <a:pt x="382" y="346"/>
                  </a:cubicBezTo>
                  <a:cubicBezTo>
                    <a:pt x="380" y="353"/>
                    <a:pt x="379" y="360"/>
                    <a:pt x="379" y="366"/>
                  </a:cubicBezTo>
                  <a:cubicBezTo>
                    <a:pt x="379" y="373"/>
                    <a:pt x="380" y="378"/>
                    <a:pt x="383" y="381"/>
                  </a:cubicBezTo>
                  <a:cubicBezTo>
                    <a:pt x="386" y="384"/>
                    <a:pt x="391" y="386"/>
                    <a:pt x="399" y="386"/>
                  </a:cubicBezTo>
                  <a:cubicBezTo>
                    <a:pt x="405" y="386"/>
                    <a:pt x="410" y="385"/>
                    <a:pt x="416" y="384"/>
                  </a:cubicBezTo>
                  <a:cubicBezTo>
                    <a:pt x="422" y="383"/>
                    <a:pt x="427" y="382"/>
                    <a:pt x="433" y="381"/>
                  </a:cubicBezTo>
                  <a:lnTo>
                    <a:pt x="418" y="450"/>
                  </a:lnTo>
                  <a:cubicBezTo>
                    <a:pt x="405" y="453"/>
                    <a:pt x="393" y="456"/>
                    <a:pt x="380" y="458"/>
                  </a:cubicBezTo>
                  <a:cubicBezTo>
                    <a:pt x="368" y="461"/>
                    <a:pt x="355" y="462"/>
                    <a:pt x="342" y="462"/>
                  </a:cubicBezTo>
                  <a:cubicBezTo>
                    <a:pt x="326" y="462"/>
                    <a:pt x="312" y="457"/>
                    <a:pt x="302" y="447"/>
                  </a:cubicBezTo>
                  <a:cubicBezTo>
                    <a:pt x="291" y="437"/>
                    <a:pt x="285" y="423"/>
                    <a:pt x="284" y="406"/>
                  </a:cubicBezTo>
                  <a:cubicBezTo>
                    <a:pt x="265" y="425"/>
                    <a:pt x="242" y="439"/>
                    <a:pt x="216" y="448"/>
                  </a:cubicBezTo>
                  <a:cubicBezTo>
                    <a:pt x="190" y="457"/>
                    <a:pt x="164" y="462"/>
                    <a:pt x="136" y="462"/>
                  </a:cubicBezTo>
                  <a:cubicBezTo>
                    <a:pt x="118" y="462"/>
                    <a:pt x="101" y="459"/>
                    <a:pt x="85" y="454"/>
                  </a:cubicBezTo>
                  <a:cubicBezTo>
                    <a:pt x="68" y="449"/>
                    <a:pt x="54" y="442"/>
                    <a:pt x="41" y="432"/>
                  </a:cubicBezTo>
                  <a:cubicBezTo>
                    <a:pt x="28" y="423"/>
                    <a:pt x="18" y="411"/>
                    <a:pt x="11" y="396"/>
                  </a:cubicBezTo>
                  <a:cubicBezTo>
                    <a:pt x="4" y="381"/>
                    <a:pt x="0" y="365"/>
                    <a:pt x="0" y="345"/>
                  </a:cubicBezTo>
                  <a:cubicBezTo>
                    <a:pt x="0" y="318"/>
                    <a:pt x="5" y="296"/>
                    <a:pt x="15" y="277"/>
                  </a:cubicBezTo>
                  <a:cubicBezTo>
                    <a:pt x="25" y="259"/>
                    <a:pt x="39" y="244"/>
                    <a:pt x="56" y="232"/>
                  </a:cubicBezTo>
                  <a:cubicBezTo>
                    <a:pt x="73" y="220"/>
                    <a:pt x="92" y="212"/>
                    <a:pt x="114" y="206"/>
                  </a:cubicBezTo>
                  <a:cubicBezTo>
                    <a:pt x="136" y="200"/>
                    <a:pt x="159" y="197"/>
                    <a:pt x="184" y="195"/>
                  </a:cubicBezTo>
                  <a:cubicBezTo>
                    <a:pt x="200" y="194"/>
                    <a:pt x="216" y="192"/>
                    <a:pt x="232" y="191"/>
                  </a:cubicBezTo>
                  <a:cubicBezTo>
                    <a:pt x="248" y="190"/>
                    <a:pt x="264" y="188"/>
                    <a:pt x="280" y="187"/>
                  </a:cubicBezTo>
                  <a:cubicBezTo>
                    <a:pt x="298" y="186"/>
                    <a:pt x="311" y="180"/>
                    <a:pt x="319" y="169"/>
                  </a:cubicBezTo>
                  <a:cubicBezTo>
                    <a:pt x="327" y="159"/>
                    <a:pt x="331" y="145"/>
                    <a:pt x="331" y="129"/>
                  </a:cubicBezTo>
                  <a:cubicBezTo>
                    <a:pt x="331" y="108"/>
                    <a:pt x="324" y="94"/>
                    <a:pt x="309" y="87"/>
                  </a:cubicBezTo>
                  <a:cubicBezTo>
                    <a:pt x="294" y="80"/>
                    <a:pt x="277" y="76"/>
                    <a:pt x="257" y="76"/>
                  </a:cubicBezTo>
                  <a:cubicBezTo>
                    <a:pt x="231" y="76"/>
                    <a:pt x="208" y="81"/>
                    <a:pt x="188" y="90"/>
                  </a:cubicBezTo>
                  <a:cubicBezTo>
                    <a:pt x="168" y="99"/>
                    <a:pt x="155" y="118"/>
                    <a:pt x="148" y="145"/>
                  </a:cubicBezTo>
                  <a:lnTo>
                    <a:pt x="57" y="145"/>
                  </a:lnTo>
                  <a:cubicBezTo>
                    <a:pt x="62" y="118"/>
                    <a:pt x="70" y="95"/>
                    <a:pt x="83" y="77"/>
                  </a:cubicBezTo>
                  <a:cubicBezTo>
                    <a:pt x="95" y="58"/>
                    <a:pt x="111" y="43"/>
                    <a:pt x="129" y="32"/>
                  </a:cubicBezTo>
                  <a:cubicBezTo>
                    <a:pt x="147" y="20"/>
                    <a:pt x="167" y="12"/>
                    <a:pt x="190" y="7"/>
                  </a:cubicBezTo>
                  <a:cubicBezTo>
                    <a:pt x="213" y="2"/>
                    <a:pt x="237" y="0"/>
                    <a:pt x="263" y="0"/>
                  </a:cubicBezTo>
                  <a:cubicBezTo>
                    <a:pt x="303" y="0"/>
                    <a:pt x="334" y="4"/>
                    <a:pt x="356" y="11"/>
                  </a:cubicBezTo>
                  <a:cubicBezTo>
                    <a:pt x="379" y="19"/>
                    <a:pt x="395" y="28"/>
                    <a:pt x="405" y="39"/>
                  </a:cubicBezTo>
                  <a:cubicBezTo>
                    <a:pt x="416" y="50"/>
                    <a:pt x="422" y="61"/>
                    <a:pt x="425" y="73"/>
                  </a:cubicBezTo>
                  <a:cubicBezTo>
                    <a:pt x="427" y="84"/>
                    <a:pt x="428" y="94"/>
                    <a:pt x="428" y="102"/>
                  </a:cubicBezTo>
                  <a:cubicBezTo>
                    <a:pt x="428" y="120"/>
                    <a:pt x="425" y="142"/>
                    <a:pt x="420" y="168"/>
                  </a:cubicBezTo>
                  <a:lnTo>
                    <a:pt x="387" y="323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Freeform 78"/>
            <p:cNvSpPr>
              <a:spLocks/>
            </p:cNvSpPr>
            <p:nvPr userDrawn="1"/>
          </p:nvSpPr>
          <p:spPr bwMode="auto">
            <a:xfrm>
              <a:off x="5989638" y="1719263"/>
              <a:ext cx="41275" cy="88900"/>
            </a:xfrm>
            <a:custGeom>
              <a:avLst/>
              <a:gdLst/>
              <a:ahLst/>
              <a:cxnLst>
                <a:cxn ang="0">
                  <a:pos x="119" y="0"/>
                </a:cxn>
                <a:cxn ang="0">
                  <a:pos x="213" y="0"/>
                </a:cxn>
                <a:cxn ang="0">
                  <a:pos x="186" y="131"/>
                </a:cxn>
                <a:cxn ang="0">
                  <a:pos x="273" y="131"/>
                </a:cxn>
                <a:cxn ang="0">
                  <a:pos x="258" y="203"/>
                </a:cxn>
                <a:cxn ang="0">
                  <a:pos x="170" y="203"/>
                </a:cxn>
                <a:cxn ang="0">
                  <a:pos x="125" y="417"/>
                </a:cxn>
                <a:cxn ang="0">
                  <a:pos x="120" y="444"/>
                </a:cxn>
                <a:cxn ang="0">
                  <a:pos x="117" y="465"/>
                </a:cxn>
                <a:cxn ang="0">
                  <a:pos x="123" y="488"/>
                </a:cxn>
                <a:cxn ang="0">
                  <a:pos x="152" y="497"/>
                </a:cxn>
                <a:cxn ang="0">
                  <a:pos x="176" y="497"/>
                </a:cxn>
                <a:cxn ang="0">
                  <a:pos x="203" y="493"/>
                </a:cxn>
                <a:cxn ang="0">
                  <a:pos x="187" y="564"/>
                </a:cxn>
                <a:cxn ang="0">
                  <a:pos x="147" y="570"/>
                </a:cxn>
                <a:cxn ang="0">
                  <a:pos x="108" y="573"/>
                </a:cxn>
                <a:cxn ang="0">
                  <a:pos x="64" y="566"/>
                </a:cxn>
                <a:cxn ang="0">
                  <a:pos x="38" y="548"/>
                </a:cxn>
                <a:cxn ang="0">
                  <a:pos x="24" y="522"/>
                </a:cxn>
                <a:cxn ang="0">
                  <a:pos x="20" y="492"/>
                </a:cxn>
                <a:cxn ang="0">
                  <a:pos x="23" y="464"/>
                </a:cxn>
                <a:cxn ang="0">
                  <a:pos x="26" y="443"/>
                </a:cxn>
                <a:cxn ang="0">
                  <a:pos x="76" y="203"/>
                </a:cxn>
                <a:cxn ang="0">
                  <a:pos x="0" y="203"/>
                </a:cxn>
                <a:cxn ang="0">
                  <a:pos x="15" y="131"/>
                </a:cxn>
                <a:cxn ang="0">
                  <a:pos x="92" y="131"/>
                </a:cxn>
                <a:cxn ang="0">
                  <a:pos x="119" y="0"/>
                </a:cxn>
              </a:cxnLst>
              <a:rect l="0" t="0" r="r" b="b"/>
              <a:pathLst>
                <a:path w="273" h="573">
                  <a:moveTo>
                    <a:pt x="119" y="0"/>
                  </a:moveTo>
                  <a:lnTo>
                    <a:pt x="213" y="0"/>
                  </a:lnTo>
                  <a:lnTo>
                    <a:pt x="186" y="131"/>
                  </a:lnTo>
                  <a:lnTo>
                    <a:pt x="273" y="131"/>
                  </a:lnTo>
                  <a:lnTo>
                    <a:pt x="258" y="203"/>
                  </a:lnTo>
                  <a:lnTo>
                    <a:pt x="170" y="203"/>
                  </a:lnTo>
                  <a:lnTo>
                    <a:pt x="125" y="417"/>
                  </a:lnTo>
                  <a:cubicBezTo>
                    <a:pt x="123" y="427"/>
                    <a:pt x="121" y="436"/>
                    <a:pt x="120" y="444"/>
                  </a:cubicBezTo>
                  <a:cubicBezTo>
                    <a:pt x="118" y="453"/>
                    <a:pt x="117" y="460"/>
                    <a:pt x="117" y="465"/>
                  </a:cubicBezTo>
                  <a:cubicBezTo>
                    <a:pt x="117" y="474"/>
                    <a:pt x="119" y="482"/>
                    <a:pt x="123" y="488"/>
                  </a:cubicBezTo>
                  <a:cubicBezTo>
                    <a:pt x="128" y="494"/>
                    <a:pt x="137" y="497"/>
                    <a:pt x="152" y="497"/>
                  </a:cubicBezTo>
                  <a:cubicBezTo>
                    <a:pt x="159" y="497"/>
                    <a:pt x="167" y="497"/>
                    <a:pt x="176" y="497"/>
                  </a:cubicBezTo>
                  <a:cubicBezTo>
                    <a:pt x="185" y="496"/>
                    <a:pt x="194" y="495"/>
                    <a:pt x="203" y="493"/>
                  </a:cubicBezTo>
                  <a:lnTo>
                    <a:pt x="187" y="564"/>
                  </a:lnTo>
                  <a:cubicBezTo>
                    <a:pt x="175" y="567"/>
                    <a:pt x="162" y="569"/>
                    <a:pt x="147" y="570"/>
                  </a:cubicBezTo>
                  <a:cubicBezTo>
                    <a:pt x="133" y="572"/>
                    <a:pt x="120" y="573"/>
                    <a:pt x="108" y="573"/>
                  </a:cubicBezTo>
                  <a:cubicBezTo>
                    <a:pt x="90" y="573"/>
                    <a:pt x="76" y="571"/>
                    <a:pt x="64" y="566"/>
                  </a:cubicBezTo>
                  <a:cubicBezTo>
                    <a:pt x="53" y="562"/>
                    <a:pt x="44" y="556"/>
                    <a:pt x="38" y="548"/>
                  </a:cubicBezTo>
                  <a:cubicBezTo>
                    <a:pt x="31" y="541"/>
                    <a:pt x="27" y="532"/>
                    <a:pt x="24" y="522"/>
                  </a:cubicBezTo>
                  <a:cubicBezTo>
                    <a:pt x="22" y="512"/>
                    <a:pt x="20" y="502"/>
                    <a:pt x="20" y="492"/>
                  </a:cubicBezTo>
                  <a:cubicBezTo>
                    <a:pt x="20" y="484"/>
                    <a:pt x="21" y="474"/>
                    <a:pt x="23" y="464"/>
                  </a:cubicBezTo>
                  <a:cubicBezTo>
                    <a:pt x="24" y="454"/>
                    <a:pt x="25" y="447"/>
                    <a:pt x="26" y="443"/>
                  </a:cubicBezTo>
                  <a:lnTo>
                    <a:pt x="76" y="203"/>
                  </a:lnTo>
                  <a:lnTo>
                    <a:pt x="0" y="203"/>
                  </a:lnTo>
                  <a:lnTo>
                    <a:pt x="15" y="131"/>
                  </a:lnTo>
                  <a:lnTo>
                    <a:pt x="92" y="131"/>
                  </a:lnTo>
                  <a:lnTo>
                    <a:pt x="119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7" name="Freeform 79"/>
            <p:cNvSpPr>
              <a:spLocks noEditPoints="1"/>
            </p:cNvSpPr>
            <p:nvPr userDrawn="1"/>
          </p:nvSpPr>
          <p:spPr bwMode="auto">
            <a:xfrm>
              <a:off x="6029325" y="1712913"/>
              <a:ext cx="33338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221" y="0"/>
                </a:cxn>
                <a:cxn ang="0">
                  <a:pos x="202" y="91"/>
                </a:cxn>
                <a:cxn ang="0">
                  <a:pos x="107" y="91"/>
                </a:cxn>
                <a:cxn ang="0">
                  <a:pos x="125" y="0"/>
                </a:cxn>
                <a:cxn ang="0">
                  <a:pos x="90" y="167"/>
                </a:cxn>
                <a:cxn ang="0">
                  <a:pos x="187" y="167"/>
                </a:cxn>
                <a:cxn ang="0">
                  <a:pos x="96" y="605"/>
                </a:cxn>
                <a:cxn ang="0">
                  <a:pos x="0" y="605"/>
                </a:cxn>
                <a:cxn ang="0">
                  <a:pos x="90" y="167"/>
                </a:cxn>
              </a:cxnLst>
              <a:rect l="0" t="0" r="r" b="b"/>
              <a:pathLst>
                <a:path w="221" h="605">
                  <a:moveTo>
                    <a:pt x="125" y="0"/>
                  </a:moveTo>
                  <a:lnTo>
                    <a:pt x="221" y="0"/>
                  </a:lnTo>
                  <a:lnTo>
                    <a:pt x="202" y="91"/>
                  </a:lnTo>
                  <a:lnTo>
                    <a:pt x="107" y="91"/>
                  </a:lnTo>
                  <a:lnTo>
                    <a:pt x="125" y="0"/>
                  </a:lnTo>
                  <a:close/>
                  <a:moveTo>
                    <a:pt x="90" y="167"/>
                  </a:moveTo>
                  <a:lnTo>
                    <a:pt x="187" y="167"/>
                  </a:lnTo>
                  <a:lnTo>
                    <a:pt x="96" y="605"/>
                  </a:lnTo>
                  <a:lnTo>
                    <a:pt x="0" y="605"/>
                  </a:lnTo>
                  <a:lnTo>
                    <a:pt x="90" y="16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" name="Freeform 80"/>
            <p:cNvSpPr>
              <a:spLocks noEditPoints="1"/>
            </p:cNvSpPr>
            <p:nvPr userDrawn="1"/>
          </p:nvSpPr>
          <p:spPr bwMode="auto">
            <a:xfrm>
              <a:off x="6062663" y="1736725"/>
              <a:ext cx="68263" cy="71438"/>
            </a:xfrm>
            <a:custGeom>
              <a:avLst/>
              <a:gdLst/>
              <a:ahLst/>
              <a:cxnLst>
                <a:cxn ang="0">
                  <a:pos x="244" y="76"/>
                </a:cxn>
                <a:cxn ang="0">
                  <a:pos x="179" y="95"/>
                </a:cxn>
                <a:cxn ang="0">
                  <a:pos x="133" y="142"/>
                </a:cxn>
                <a:cxn ang="0">
                  <a:pos x="106" y="205"/>
                </a:cxn>
                <a:cxn ang="0">
                  <a:pos x="97" y="273"/>
                </a:cxn>
                <a:cxn ang="0">
                  <a:pos x="121" y="354"/>
                </a:cxn>
                <a:cxn ang="0">
                  <a:pos x="197" y="386"/>
                </a:cxn>
                <a:cxn ang="0">
                  <a:pos x="262" y="368"/>
                </a:cxn>
                <a:cxn ang="0">
                  <a:pos x="308" y="321"/>
                </a:cxn>
                <a:cxn ang="0">
                  <a:pos x="335" y="257"/>
                </a:cxn>
                <a:cxn ang="0">
                  <a:pos x="344" y="189"/>
                </a:cxn>
                <a:cxn ang="0">
                  <a:pos x="320" y="108"/>
                </a:cxn>
                <a:cxn ang="0">
                  <a:pos x="244" y="76"/>
                </a:cxn>
                <a:cxn ang="0">
                  <a:pos x="191" y="462"/>
                </a:cxn>
                <a:cxn ang="0">
                  <a:pos x="50" y="412"/>
                </a:cxn>
                <a:cxn ang="0">
                  <a:pos x="0" y="270"/>
                </a:cxn>
                <a:cxn ang="0">
                  <a:pos x="18" y="167"/>
                </a:cxn>
                <a:cxn ang="0">
                  <a:pos x="68" y="81"/>
                </a:cxn>
                <a:cxn ang="0">
                  <a:pos x="147" y="22"/>
                </a:cxn>
                <a:cxn ang="0">
                  <a:pos x="250" y="0"/>
                </a:cxn>
                <a:cxn ang="0">
                  <a:pos x="391" y="48"/>
                </a:cxn>
                <a:cxn ang="0">
                  <a:pos x="441" y="188"/>
                </a:cxn>
                <a:cxn ang="0">
                  <a:pos x="424" y="296"/>
                </a:cxn>
                <a:cxn ang="0">
                  <a:pos x="375" y="383"/>
                </a:cxn>
                <a:cxn ang="0">
                  <a:pos x="296" y="441"/>
                </a:cxn>
                <a:cxn ang="0">
                  <a:pos x="191" y="462"/>
                </a:cxn>
              </a:cxnLst>
              <a:rect l="0" t="0" r="r" b="b"/>
              <a:pathLst>
                <a:path w="441" h="462">
                  <a:moveTo>
                    <a:pt x="244" y="76"/>
                  </a:moveTo>
                  <a:cubicBezTo>
                    <a:pt x="219" y="76"/>
                    <a:pt x="197" y="82"/>
                    <a:pt x="179" y="95"/>
                  </a:cubicBezTo>
                  <a:cubicBezTo>
                    <a:pt x="161" y="107"/>
                    <a:pt x="146" y="123"/>
                    <a:pt x="133" y="142"/>
                  </a:cubicBezTo>
                  <a:cubicBezTo>
                    <a:pt x="121" y="161"/>
                    <a:pt x="112" y="182"/>
                    <a:pt x="106" y="205"/>
                  </a:cubicBezTo>
                  <a:cubicBezTo>
                    <a:pt x="100" y="228"/>
                    <a:pt x="97" y="251"/>
                    <a:pt x="97" y="273"/>
                  </a:cubicBezTo>
                  <a:cubicBezTo>
                    <a:pt x="97" y="305"/>
                    <a:pt x="105" y="332"/>
                    <a:pt x="121" y="354"/>
                  </a:cubicBezTo>
                  <a:cubicBezTo>
                    <a:pt x="137" y="375"/>
                    <a:pt x="162" y="386"/>
                    <a:pt x="197" y="386"/>
                  </a:cubicBezTo>
                  <a:cubicBezTo>
                    <a:pt x="222" y="386"/>
                    <a:pt x="244" y="380"/>
                    <a:pt x="262" y="368"/>
                  </a:cubicBezTo>
                  <a:cubicBezTo>
                    <a:pt x="280" y="356"/>
                    <a:pt x="295" y="340"/>
                    <a:pt x="308" y="321"/>
                  </a:cubicBezTo>
                  <a:cubicBezTo>
                    <a:pt x="320" y="302"/>
                    <a:pt x="329" y="281"/>
                    <a:pt x="335" y="257"/>
                  </a:cubicBezTo>
                  <a:cubicBezTo>
                    <a:pt x="341" y="234"/>
                    <a:pt x="344" y="211"/>
                    <a:pt x="344" y="189"/>
                  </a:cubicBezTo>
                  <a:cubicBezTo>
                    <a:pt x="344" y="157"/>
                    <a:pt x="336" y="130"/>
                    <a:pt x="320" y="108"/>
                  </a:cubicBezTo>
                  <a:cubicBezTo>
                    <a:pt x="304" y="87"/>
                    <a:pt x="279" y="76"/>
                    <a:pt x="244" y="76"/>
                  </a:cubicBezTo>
                  <a:close/>
                  <a:moveTo>
                    <a:pt x="191" y="462"/>
                  </a:moveTo>
                  <a:cubicBezTo>
                    <a:pt x="131" y="462"/>
                    <a:pt x="84" y="445"/>
                    <a:pt x="50" y="412"/>
                  </a:cubicBezTo>
                  <a:cubicBezTo>
                    <a:pt x="17" y="379"/>
                    <a:pt x="0" y="332"/>
                    <a:pt x="0" y="270"/>
                  </a:cubicBezTo>
                  <a:cubicBezTo>
                    <a:pt x="0" y="234"/>
                    <a:pt x="6" y="200"/>
                    <a:pt x="18" y="167"/>
                  </a:cubicBezTo>
                  <a:cubicBezTo>
                    <a:pt x="30" y="135"/>
                    <a:pt x="46" y="106"/>
                    <a:pt x="68" y="81"/>
                  </a:cubicBezTo>
                  <a:cubicBezTo>
                    <a:pt x="90" y="57"/>
                    <a:pt x="116" y="37"/>
                    <a:pt x="147" y="22"/>
                  </a:cubicBezTo>
                  <a:cubicBezTo>
                    <a:pt x="178" y="7"/>
                    <a:pt x="212" y="0"/>
                    <a:pt x="250" y="0"/>
                  </a:cubicBezTo>
                  <a:cubicBezTo>
                    <a:pt x="310" y="0"/>
                    <a:pt x="357" y="16"/>
                    <a:pt x="391" y="48"/>
                  </a:cubicBezTo>
                  <a:cubicBezTo>
                    <a:pt x="424" y="80"/>
                    <a:pt x="441" y="127"/>
                    <a:pt x="441" y="188"/>
                  </a:cubicBezTo>
                  <a:cubicBezTo>
                    <a:pt x="441" y="227"/>
                    <a:pt x="435" y="262"/>
                    <a:pt x="424" y="296"/>
                  </a:cubicBezTo>
                  <a:cubicBezTo>
                    <a:pt x="413" y="329"/>
                    <a:pt x="396" y="358"/>
                    <a:pt x="375" y="383"/>
                  </a:cubicBezTo>
                  <a:cubicBezTo>
                    <a:pt x="353" y="407"/>
                    <a:pt x="327" y="427"/>
                    <a:pt x="296" y="441"/>
                  </a:cubicBezTo>
                  <a:cubicBezTo>
                    <a:pt x="265" y="455"/>
                    <a:pt x="230" y="462"/>
                    <a:pt x="191" y="46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" name="Freeform 81"/>
            <p:cNvSpPr>
              <a:spLocks/>
            </p:cNvSpPr>
            <p:nvPr userDrawn="1"/>
          </p:nvSpPr>
          <p:spPr bwMode="auto">
            <a:xfrm>
              <a:off x="6137275" y="1736725"/>
              <a:ext cx="68263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1" y="12"/>
                </a:cxn>
                <a:cxn ang="0">
                  <a:pos x="168" y="75"/>
                </a:cxn>
                <a:cxn ang="0">
                  <a:pos x="169" y="77"/>
                </a:cxn>
                <a:cxn ang="0">
                  <a:pos x="235" y="20"/>
                </a:cxn>
                <a:cxn ang="0">
                  <a:pos x="320" y="0"/>
                </a:cxn>
                <a:cxn ang="0">
                  <a:pos x="417" y="31"/>
                </a:cxn>
                <a:cxn ang="0">
                  <a:pos x="448" y="116"/>
                </a:cxn>
                <a:cxn ang="0">
                  <a:pos x="447" y="143"/>
                </a:cxn>
                <a:cxn ang="0">
                  <a:pos x="444" y="170"/>
                </a:cxn>
                <a:cxn ang="0">
                  <a:pos x="385" y="450"/>
                </a:cxn>
                <a:cxn ang="0">
                  <a:pos x="289" y="450"/>
                </a:cxn>
                <a:cxn ang="0">
                  <a:pos x="345" y="179"/>
                </a:cxn>
                <a:cxn ang="0">
                  <a:pos x="349" y="158"/>
                </a:cxn>
                <a:cxn ang="0">
                  <a:pos x="351" y="139"/>
                </a:cxn>
                <a:cxn ang="0">
                  <a:pos x="351" y="123"/>
                </a:cxn>
                <a:cxn ang="0">
                  <a:pos x="345" y="102"/>
                </a:cxn>
                <a:cxn ang="0">
                  <a:pos x="325" y="84"/>
                </a:cxn>
                <a:cxn ang="0">
                  <a:pos x="284" y="76"/>
                </a:cxn>
                <a:cxn ang="0">
                  <a:pos x="233" y="88"/>
                </a:cxn>
                <a:cxn ang="0">
                  <a:pos x="193" y="118"/>
                </a:cxn>
                <a:cxn ang="0">
                  <a:pos x="164" y="160"/>
                </a:cxn>
                <a:cxn ang="0">
                  <a:pos x="146" y="213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448" h="450">
                  <a:moveTo>
                    <a:pt x="90" y="12"/>
                  </a:moveTo>
                  <a:lnTo>
                    <a:pt x="181" y="12"/>
                  </a:lnTo>
                  <a:lnTo>
                    <a:pt x="168" y="75"/>
                  </a:lnTo>
                  <a:lnTo>
                    <a:pt x="169" y="77"/>
                  </a:lnTo>
                  <a:cubicBezTo>
                    <a:pt x="187" y="53"/>
                    <a:pt x="209" y="34"/>
                    <a:pt x="235" y="20"/>
                  </a:cubicBezTo>
                  <a:cubicBezTo>
                    <a:pt x="261" y="7"/>
                    <a:pt x="290" y="0"/>
                    <a:pt x="320" y="0"/>
                  </a:cubicBezTo>
                  <a:cubicBezTo>
                    <a:pt x="364" y="0"/>
                    <a:pt x="396" y="10"/>
                    <a:pt x="417" y="31"/>
                  </a:cubicBezTo>
                  <a:cubicBezTo>
                    <a:pt x="438" y="52"/>
                    <a:pt x="448" y="81"/>
                    <a:pt x="448" y="116"/>
                  </a:cubicBezTo>
                  <a:cubicBezTo>
                    <a:pt x="448" y="124"/>
                    <a:pt x="448" y="133"/>
                    <a:pt x="447" y="143"/>
                  </a:cubicBezTo>
                  <a:cubicBezTo>
                    <a:pt x="446" y="153"/>
                    <a:pt x="445" y="162"/>
                    <a:pt x="444" y="170"/>
                  </a:cubicBezTo>
                  <a:lnTo>
                    <a:pt x="385" y="450"/>
                  </a:lnTo>
                  <a:lnTo>
                    <a:pt x="289" y="450"/>
                  </a:lnTo>
                  <a:lnTo>
                    <a:pt x="345" y="179"/>
                  </a:lnTo>
                  <a:cubicBezTo>
                    <a:pt x="346" y="172"/>
                    <a:pt x="348" y="165"/>
                    <a:pt x="349" y="158"/>
                  </a:cubicBezTo>
                  <a:cubicBezTo>
                    <a:pt x="351" y="151"/>
                    <a:pt x="351" y="145"/>
                    <a:pt x="351" y="139"/>
                  </a:cubicBezTo>
                  <a:cubicBezTo>
                    <a:pt x="351" y="135"/>
                    <a:pt x="351" y="130"/>
                    <a:pt x="351" y="123"/>
                  </a:cubicBezTo>
                  <a:cubicBezTo>
                    <a:pt x="351" y="116"/>
                    <a:pt x="349" y="109"/>
                    <a:pt x="345" y="102"/>
                  </a:cubicBezTo>
                  <a:cubicBezTo>
                    <a:pt x="341" y="95"/>
                    <a:pt x="334" y="89"/>
                    <a:pt x="325" y="84"/>
                  </a:cubicBezTo>
                  <a:cubicBezTo>
                    <a:pt x="315" y="79"/>
                    <a:pt x="302" y="76"/>
                    <a:pt x="284" y="76"/>
                  </a:cubicBezTo>
                  <a:cubicBezTo>
                    <a:pt x="265" y="76"/>
                    <a:pt x="248" y="80"/>
                    <a:pt x="233" y="88"/>
                  </a:cubicBezTo>
                  <a:cubicBezTo>
                    <a:pt x="218" y="96"/>
                    <a:pt x="205" y="107"/>
                    <a:pt x="193" y="118"/>
                  </a:cubicBezTo>
                  <a:cubicBezTo>
                    <a:pt x="182" y="130"/>
                    <a:pt x="172" y="144"/>
                    <a:pt x="164" y="160"/>
                  </a:cubicBezTo>
                  <a:cubicBezTo>
                    <a:pt x="156" y="177"/>
                    <a:pt x="149" y="194"/>
                    <a:pt x="146" y="213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0" name="Freeform 82"/>
            <p:cNvSpPr>
              <a:spLocks noEditPoints="1"/>
            </p:cNvSpPr>
            <p:nvPr userDrawn="1"/>
          </p:nvSpPr>
          <p:spPr bwMode="auto">
            <a:xfrm>
              <a:off x="6210300" y="1736725"/>
              <a:ext cx="66675" cy="71438"/>
            </a:xfrm>
            <a:custGeom>
              <a:avLst/>
              <a:gdLst/>
              <a:ahLst/>
              <a:cxnLst>
                <a:cxn ang="0">
                  <a:pos x="97" y="330"/>
                </a:cxn>
                <a:cxn ang="0">
                  <a:pos x="104" y="357"/>
                </a:cxn>
                <a:cxn ang="0">
                  <a:pos x="122" y="374"/>
                </a:cxn>
                <a:cxn ang="0">
                  <a:pos x="147" y="383"/>
                </a:cxn>
                <a:cxn ang="0">
                  <a:pos x="174" y="386"/>
                </a:cxn>
                <a:cxn ang="0">
                  <a:pos x="234" y="374"/>
                </a:cxn>
                <a:cxn ang="0">
                  <a:pos x="273" y="342"/>
                </a:cxn>
                <a:cxn ang="0">
                  <a:pos x="298" y="294"/>
                </a:cxn>
                <a:cxn ang="0">
                  <a:pos x="312" y="235"/>
                </a:cxn>
                <a:cxn ang="0">
                  <a:pos x="310" y="234"/>
                </a:cxn>
                <a:cxn ang="0">
                  <a:pos x="283" y="248"/>
                </a:cxn>
                <a:cxn ang="0">
                  <a:pos x="250" y="254"/>
                </a:cxn>
                <a:cxn ang="0">
                  <a:pos x="203" y="257"/>
                </a:cxn>
                <a:cxn ang="0">
                  <a:pos x="153" y="266"/>
                </a:cxn>
                <a:cxn ang="0">
                  <a:pos x="113" y="288"/>
                </a:cxn>
                <a:cxn ang="0">
                  <a:pos x="97" y="330"/>
                </a:cxn>
                <a:cxn ang="0">
                  <a:pos x="387" y="323"/>
                </a:cxn>
                <a:cxn ang="0">
                  <a:pos x="382" y="346"/>
                </a:cxn>
                <a:cxn ang="0">
                  <a:pos x="379" y="366"/>
                </a:cxn>
                <a:cxn ang="0">
                  <a:pos x="383" y="381"/>
                </a:cxn>
                <a:cxn ang="0">
                  <a:pos x="399" y="386"/>
                </a:cxn>
                <a:cxn ang="0">
                  <a:pos x="416" y="384"/>
                </a:cxn>
                <a:cxn ang="0">
                  <a:pos x="433" y="381"/>
                </a:cxn>
                <a:cxn ang="0">
                  <a:pos x="418" y="450"/>
                </a:cxn>
                <a:cxn ang="0">
                  <a:pos x="380" y="458"/>
                </a:cxn>
                <a:cxn ang="0">
                  <a:pos x="342" y="462"/>
                </a:cxn>
                <a:cxn ang="0">
                  <a:pos x="302" y="447"/>
                </a:cxn>
                <a:cxn ang="0">
                  <a:pos x="284" y="406"/>
                </a:cxn>
                <a:cxn ang="0">
                  <a:pos x="216" y="448"/>
                </a:cxn>
                <a:cxn ang="0">
                  <a:pos x="136" y="462"/>
                </a:cxn>
                <a:cxn ang="0">
                  <a:pos x="85" y="454"/>
                </a:cxn>
                <a:cxn ang="0">
                  <a:pos x="41" y="432"/>
                </a:cxn>
                <a:cxn ang="0">
                  <a:pos x="11" y="396"/>
                </a:cxn>
                <a:cxn ang="0">
                  <a:pos x="0" y="345"/>
                </a:cxn>
                <a:cxn ang="0">
                  <a:pos x="15" y="277"/>
                </a:cxn>
                <a:cxn ang="0">
                  <a:pos x="56" y="232"/>
                </a:cxn>
                <a:cxn ang="0">
                  <a:pos x="114" y="206"/>
                </a:cxn>
                <a:cxn ang="0">
                  <a:pos x="184" y="195"/>
                </a:cxn>
                <a:cxn ang="0">
                  <a:pos x="232" y="191"/>
                </a:cxn>
                <a:cxn ang="0">
                  <a:pos x="280" y="187"/>
                </a:cxn>
                <a:cxn ang="0">
                  <a:pos x="319" y="169"/>
                </a:cxn>
                <a:cxn ang="0">
                  <a:pos x="331" y="129"/>
                </a:cxn>
                <a:cxn ang="0">
                  <a:pos x="309" y="87"/>
                </a:cxn>
                <a:cxn ang="0">
                  <a:pos x="257" y="76"/>
                </a:cxn>
                <a:cxn ang="0">
                  <a:pos x="188" y="90"/>
                </a:cxn>
                <a:cxn ang="0">
                  <a:pos x="148" y="145"/>
                </a:cxn>
                <a:cxn ang="0">
                  <a:pos x="57" y="145"/>
                </a:cxn>
                <a:cxn ang="0">
                  <a:pos x="83" y="77"/>
                </a:cxn>
                <a:cxn ang="0">
                  <a:pos x="129" y="32"/>
                </a:cxn>
                <a:cxn ang="0">
                  <a:pos x="190" y="7"/>
                </a:cxn>
                <a:cxn ang="0">
                  <a:pos x="263" y="0"/>
                </a:cxn>
                <a:cxn ang="0">
                  <a:pos x="356" y="11"/>
                </a:cxn>
                <a:cxn ang="0">
                  <a:pos x="405" y="39"/>
                </a:cxn>
                <a:cxn ang="0">
                  <a:pos x="425" y="73"/>
                </a:cxn>
                <a:cxn ang="0">
                  <a:pos x="428" y="102"/>
                </a:cxn>
                <a:cxn ang="0">
                  <a:pos x="420" y="168"/>
                </a:cxn>
                <a:cxn ang="0">
                  <a:pos x="387" y="323"/>
                </a:cxn>
              </a:cxnLst>
              <a:rect l="0" t="0" r="r" b="b"/>
              <a:pathLst>
                <a:path w="433" h="462">
                  <a:moveTo>
                    <a:pt x="97" y="330"/>
                  </a:moveTo>
                  <a:cubicBezTo>
                    <a:pt x="97" y="341"/>
                    <a:pt x="99" y="350"/>
                    <a:pt x="104" y="357"/>
                  </a:cubicBezTo>
                  <a:cubicBezTo>
                    <a:pt x="109" y="364"/>
                    <a:pt x="115" y="370"/>
                    <a:pt x="122" y="374"/>
                  </a:cubicBezTo>
                  <a:cubicBezTo>
                    <a:pt x="130" y="378"/>
                    <a:pt x="138" y="381"/>
                    <a:pt x="147" y="383"/>
                  </a:cubicBezTo>
                  <a:cubicBezTo>
                    <a:pt x="156" y="385"/>
                    <a:pt x="165" y="386"/>
                    <a:pt x="174" y="386"/>
                  </a:cubicBezTo>
                  <a:cubicBezTo>
                    <a:pt x="198" y="386"/>
                    <a:pt x="218" y="382"/>
                    <a:pt x="234" y="374"/>
                  </a:cubicBezTo>
                  <a:cubicBezTo>
                    <a:pt x="250" y="366"/>
                    <a:pt x="263" y="356"/>
                    <a:pt x="273" y="342"/>
                  </a:cubicBezTo>
                  <a:cubicBezTo>
                    <a:pt x="284" y="328"/>
                    <a:pt x="292" y="313"/>
                    <a:pt x="298" y="294"/>
                  </a:cubicBezTo>
                  <a:cubicBezTo>
                    <a:pt x="304" y="276"/>
                    <a:pt x="308" y="256"/>
                    <a:pt x="312" y="235"/>
                  </a:cubicBezTo>
                  <a:lnTo>
                    <a:pt x="310" y="234"/>
                  </a:lnTo>
                  <a:cubicBezTo>
                    <a:pt x="303" y="240"/>
                    <a:pt x="294" y="245"/>
                    <a:pt x="283" y="248"/>
                  </a:cubicBezTo>
                  <a:cubicBezTo>
                    <a:pt x="272" y="251"/>
                    <a:pt x="261" y="253"/>
                    <a:pt x="250" y="254"/>
                  </a:cubicBezTo>
                  <a:cubicBezTo>
                    <a:pt x="237" y="255"/>
                    <a:pt x="221" y="256"/>
                    <a:pt x="203" y="257"/>
                  </a:cubicBezTo>
                  <a:cubicBezTo>
                    <a:pt x="185" y="259"/>
                    <a:pt x="169" y="261"/>
                    <a:pt x="153" y="266"/>
                  </a:cubicBezTo>
                  <a:cubicBezTo>
                    <a:pt x="138" y="271"/>
                    <a:pt x="124" y="278"/>
                    <a:pt x="113" y="288"/>
                  </a:cubicBezTo>
                  <a:cubicBezTo>
                    <a:pt x="102" y="298"/>
                    <a:pt x="97" y="312"/>
                    <a:pt x="97" y="330"/>
                  </a:cubicBezTo>
                  <a:close/>
                  <a:moveTo>
                    <a:pt x="387" y="323"/>
                  </a:moveTo>
                  <a:cubicBezTo>
                    <a:pt x="386" y="331"/>
                    <a:pt x="384" y="339"/>
                    <a:pt x="382" y="346"/>
                  </a:cubicBezTo>
                  <a:cubicBezTo>
                    <a:pt x="380" y="353"/>
                    <a:pt x="379" y="360"/>
                    <a:pt x="379" y="366"/>
                  </a:cubicBezTo>
                  <a:cubicBezTo>
                    <a:pt x="379" y="373"/>
                    <a:pt x="380" y="378"/>
                    <a:pt x="383" y="381"/>
                  </a:cubicBezTo>
                  <a:cubicBezTo>
                    <a:pt x="386" y="384"/>
                    <a:pt x="391" y="386"/>
                    <a:pt x="399" y="386"/>
                  </a:cubicBezTo>
                  <a:cubicBezTo>
                    <a:pt x="405" y="386"/>
                    <a:pt x="410" y="385"/>
                    <a:pt x="416" y="384"/>
                  </a:cubicBezTo>
                  <a:cubicBezTo>
                    <a:pt x="422" y="383"/>
                    <a:pt x="427" y="382"/>
                    <a:pt x="433" y="381"/>
                  </a:cubicBezTo>
                  <a:lnTo>
                    <a:pt x="418" y="450"/>
                  </a:lnTo>
                  <a:cubicBezTo>
                    <a:pt x="405" y="453"/>
                    <a:pt x="393" y="456"/>
                    <a:pt x="380" y="458"/>
                  </a:cubicBezTo>
                  <a:cubicBezTo>
                    <a:pt x="368" y="461"/>
                    <a:pt x="355" y="462"/>
                    <a:pt x="342" y="462"/>
                  </a:cubicBezTo>
                  <a:cubicBezTo>
                    <a:pt x="326" y="462"/>
                    <a:pt x="312" y="457"/>
                    <a:pt x="302" y="447"/>
                  </a:cubicBezTo>
                  <a:cubicBezTo>
                    <a:pt x="291" y="437"/>
                    <a:pt x="285" y="423"/>
                    <a:pt x="284" y="406"/>
                  </a:cubicBezTo>
                  <a:cubicBezTo>
                    <a:pt x="265" y="425"/>
                    <a:pt x="242" y="439"/>
                    <a:pt x="216" y="448"/>
                  </a:cubicBezTo>
                  <a:cubicBezTo>
                    <a:pt x="190" y="457"/>
                    <a:pt x="164" y="462"/>
                    <a:pt x="136" y="462"/>
                  </a:cubicBezTo>
                  <a:cubicBezTo>
                    <a:pt x="118" y="462"/>
                    <a:pt x="101" y="459"/>
                    <a:pt x="85" y="454"/>
                  </a:cubicBezTo>
                  <a:cubicBezTo>
                    <a:pt x="68" y="449"/>
                    <a:pt x="54" y="442"/>
                    <a:pt x="41" y="432"/>
                  </a:cubicBezTo>
                  <a:cubicBezTo>
                    <a:pt x="28" y="423"/>
                    <a:pt x="18" y="411"/>
                    <a:pt x="11" y="396"/>
                  </a:cubicBezTo>
                  <a:cubicBezTo>
                    <a:pt x="4" y="381"/>
                    <a:pt x="0" y="365"/>
                    <a:pt x="0" y="345"/>
                  </a:cubicBezTo>
                  <a:cubicBezTo>
                    <a:pt x="0" y="318"/>
                    <a:pt x="5" y="296"/>
                    <a:pt x="15" y="277"/>
                  </a:cubicBezTo>
                  <a:cubicBezTo>
                    <a:pt x="25" y="259"/>
                    <a:pt x="39" y="244"/>
                    <a:pt x="56" y="232"/>
                  </a:cubicBezTo>
                  <a:cubicBezTo>
                    <a:pt x="73" y="220"/>
                    <a:pt x="92" y="212"/>
                    <a:pt x="114" y="206"/>
                  </a:cubicBezTo>
                  <a:cubicBezTo>
                    <a:pt x="136" y="200"/>
                    <a:pt x="159" y="197"/>
                    <a:pt x="184" y="195"/>
                  </a:cubicBezTo>
                  <a:cubicBezTo>
                    <a:pt x="200" y="194"/>
                    <a:pt x="216" y="192"/>
                    <a:pt x="232" y="191"/>
                  </a:cubicBezTo>
                  <a:cubicBezTo>
                    <a:pt x="248" y="190"/>
                    <a:pt x="264" y="188"/>
                    <a:pt x="280" y="187"/>
                  </a:cubicBezTo>
                  <a:cubicBezTo>
                    <a:pt x="298" y="186"/>
                    <a:pt x="311" y="180"/>
                    <a:pt x="319" y="169"/>
                  </a:cubicBezTo>
                  <a:cubicBezTo>
                    <a:pt x="327" y="159"/>
                    <a:pt x="331" y="145"/>
                    <a:pt x="331" y="129"/>
                  </a:cubicBezTo>
                  <a:cubicBezTo>
                    <a:pt x="331" y="108"/>
                    <a:pt x="324" y="94"/>
                    <a:pt x="309" y="87"/>
                  </a:cubicBezTo>
                  <a:cubicBezTo>
                    <a:pt x="294" y="80"/>
                    <a:pt x="277" y="76"/>
                    <a:pt x="257" y="76"/>
                  </a:cubicBezTo>
                  <a:cubicBezTo>
                    <a:pt x="231" y="76"/>
                    <a:pt x="208" y="81"/>
                    <a:pt x="188" y="90"/>
                  </a:cubicBezTo>
                  <a:cubicBezTo>
                    <a:pt x="168" y="99"/>
                    <a:pt x="155" y="118"/>
                    <a:pt x="148" y="145"/>
                  </a:cubicBezTo>
                  <a:lnTo>
                    <a:pt x="57" y="145"/>
                  </a:lnTo>
                  <a:cubicBezTo>
                    <a:pt x="62" y="118"/>
                    <a:pt x="70" y="95"/>
                    <a:pt x="83" y="77"/>
                  </a:cubicBezTo>
                  <a:cubicBezTo>
                    <a:pt x="95" y="58"/>
                    <a:pt x="111" y="43"/>
                    <a:pt x="129" y="32"/>
                  </a:cubicBezTo>
                  <a:cubicBezTo>
                    <a:pt x="147" y="20"/>
                    <a:pt x="167" y="12"/>
                    <a:pt x="190" y="7"/>
                  </a:cubicBezTo>
                  <a:cubicBezTo>
                    <a:pt x="213" y="2"/>
                    <a:pt x="237" y="0"/>
                    <a:pt x="263" y="0"/>
                  </a:cubicBezTo>
                  <a:cubicBezTo>
                    <a:pt x="303" y="0"/>
                    <a:pt x="334" y="4"/>
                    <a:pt x="356" y="11"/>
                  </a:cubicBezTo>
                  <a:cubicBezTo>
                    <a:pt x="379" y="19"/>
                    <a:pt x="395" y="28"/>
                    <a:pt x="405" y="39"/>
                  </a:cubicBezTo>
                  <a:cubicBezTo>
                    <a:pt x="416" y="50"/>
                    <a:pt x="422" y="61"/>
                    <a:pt x="425" y="73"/>
                  </a:cubicBezTo>
                  <a:cubicBezTo>
                    <a:pt x="427" y="84"/>
                    <a:pt x="428" y="94"/>
                    <a:pt x="428" y="102"/>
                  </a:cubicBezTo>
                  <a:cubicBezTo>
                    <a:pt x="428" y="120"/>
                    <a:pt x="425" y="142"/>
                    <a:pt x="420" y="168"/>
                  </a:cubicBezTo>
                  <a:lnTo>
                    <a:pt x="387" y="323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1" name="Freeform 83"/>
            <p:cNvSpPr>
              <a:spLocks/>
            </p:cNvSpPr>
            <p:nvPr userDrawn="1"/>
          </p:nvSpPr>
          <p:spPr bwMode="auto">
            <a:xfrm>
              <a:off x="6283325" y="1712913"/>
              <a:ext cx="33338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222" y="0"/>
                </a:cxn>
                <a:cxn ang="0">
                  <a:pos x="96" y="605"/>
                </a:cxn>
                <a:cxn ang="0">
                  <a:pos x="0" y="605"/>
                </a:cxn>
                <a:cxn ang="0">
                  <a:pos x="125" y="0"/>
                </a:cxn>
              </a:cxnLst>
              <a:rect l="0" t="0" r="r" b="b"/>
              <a:pathLst>
                <a:path w="222" h="605">
                  <a:moveTo>
                    <a:pt x="125" y="0"/>
                  </a:moveTo>
                  <a:lnTo>
                    <a:pt x="222" y="0"/>
                  </a:lnTo>
                  <a:lnTo>
                    <a:pt x="96" y="605"/>
                  </a:lnTo>
                  <a:lnTo>
                    <a:pt x="0" y="605"/>
                  </a:lnTo>
                  <a:lnTo>
                    <a:pt x="125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2" name="Freeform 84"/>
            <p:cNvSpPr>
              <a:spLocks noEditPoints="1"/>
            </p:cNvSpPr>
            <p:nvPr userDrawn="1"/>
          </p:nvSpPr>
          <p:spPr bwMode="auto">
            <a:xfrm>
              <a:off x="6351588" y="1712913"/>
              <a:ext cx="85725" cy="93663"/>
            </a:xfrm>
            <a:custGeom>
              <a:avLst/>
              <a:gdLst/>
              <a:ahLst/>
              <a:cxnLst>
                <a:cxn ang="0">
                  <a:pos x="124" y="519"/>
                </a:cxn>
                <a:cxn ang="0">
                  <a:pos x="275" y="519"/>
                </a:cxn>
                <a:cxn ang="0">
                  <a:pos x="313" y="518"/>
                </a:cxn>
                <a:cxn ang="0">
                  <a:pos x="363" y="509"/>
                </a:cxn>
                <a:cxn ang="0">
                  <a:pos x="409" y="482"/>
                </a:cxn>
                <a:cxn ang="0">
                  <a:pos x="432" y="425"/>
                </a:cxn>
                <a:cxn ang="0">
                  <a:pos x="432" y="398"/>
                </a:cxn>
                <a:cxn ang="0">
                  <a:pos x="420" y="366"/>
                </a:cxn>
                <a:cxn ang="0">
                  <a:pos x="387" y="341"/>
                </a:cxn>
                <a:cxn ang="0">
                  <a:pos x="324" y="330"/>
                </a:cxn>
                <a:cxn ang="0">
                  <a:pos x="164" y="330"/>
                </a:cxn>
                <a:cxn ang="0">
                  <a:pos x="124" y="519"/>
                </a:cxn>
                <a:cxn ang="0">
                  <a:pos x="178" y="254"/>
                </a:cxn>
                <a:cxn ang="0">
                  <a:pos x="337" y="254"/>
                </a:cxn>
                <a:cxn ang="0">
                  <a:pos x="399" y="244"/>
                </a:cxn>
                <a:cxn ang="0">
                  <a:pos x="436" y="219"/>
                </a:cxn>
                <a:cxn ang="0">
                  <a:pos x="453" y="187"/>
                </a:cxn>
                <a:cxn ang="0">
                  <a:pos x="457" y="158"/>
                </a:cxn>
                <a:cxn ang="0">
                  <a:pos x="454" y="137"/>
                </a:cxn>
                <a:cxn ang="0">
                  <a:pos x="443" y="113"/>
                </a:cxn>
                <a:cxn ang="0">
                  <a:pos x="415" y="94"/>
                </a:cxn>
                <a:cxn ang="0">
                  <a:pos x="364" y="86"/>
                </a:cxn>
                <a:cxn ang="0">
                  <a:pos x="213" y="86"/>
                </a:cxn>
                <a:cxn ang="0">
                  <a:pos x="178" y="254"/>
                </a:cxn>
                <a:cxn ang="0">
                  <a:pos x="126" y="0"/>
                </a:cxn>
                <a:cxn ang="0">
                  <a:pos x="386" y="0"/>
                </a:cxn>
                <a:cxn ang="0">
                  <a:pos x="482" y="16"/>
                </a:cxn>
                <a:cxn ang="0">
                  <a:pos x="535" y="54"/>
                </a:cxn>
                <a:cxn ang="0">
                  <a:pos x="558" y="101"/>
                </a:cxn>
                <a:cxn ang="0">
                  <a:pos x="563" y="142"/>
                </a:cxn>
                <a:cxn ang="0">
                  <a:pos x="555" y="193"/>
                </a:cxn>
                <a:cxn ang="0">
                  <a:pos x="532" y="236"/>
                </a:cxn>
                <a:cxn ang="0">
                  <a:pos x="495" y="269"/>
                </a:cxn>
                <a:cxn ang="0">
                  <a:pos x="447" y="286"/>
                </a:cxn>
                <a:cxn ang="0">
                  <a:pos x="447" y="288"/>
                </a:cxn>
                <a:cxn ang="0">
                  <a:pos x="516" y="334"/>
                </a:cxn>
                <a:cxn ang="0">
                  <a:pos x="538" y="415"/>
                </a:cxn>
                <a:cxn ang="0">
                  <a:pos x="529" y="471"/>
                </a:cxn>
                <a:cxn ang="0">
                  <a:pos x="494" y="534"/>
                </a:cxn>
                <a:cxn ang="0">
                  <a:pos x="425" y="584"/>
                </a:cxn>
                <a:cxn ang="0">
                  <a:pos x="311" y="605"/>
                </a:cxn>
                <a:cxn ang="0">
                  <a:pos x="0" y="605"/>
                </a:cxn>
                <a:cxn ang="0">
                  <a:pos x="126" y="0"/>
                </a:cxn>
              </a:cxnLst>
              <a:rect l="0" t="0" r="r" b="b"/>
              <a:pathLst>
                <a:path w="563" h="605">
                  <a:moveTo>
                    <a:pt x="124" y="519"/>
                  </a:moveTo>
                  <a:lnTo>
                    <a:pt x="275" y="519"/>
                  </a:lnTo>
                  <a:cubicBezTo>
                    <a:pt x="284" y="519"/>
                    <a:pt x="297" y="519"/>
                    <a:pt x="313" y="518"/>
                  </a:cubicBezTo>
                  <a:cubicBezTo>
                    <a:pt x="330" y="518"/>
                    <a:pt x="346" y="515"/>
                    <a:pt x="363" y="509"/>
                  </a:cubicBezTo>
                  <a:cubicBezTo>
                    <a:pt x="380" y="504"/>
                    <a:pt x="395" y="495"/>
                    <a:pt x="409" y="482"/>
                  </a:cubicBezTo>
                  <a:cubicBezTo>
                    <a:pt x="422" y="469"/>
                    <a:pt x="430" y="450"/>
                    <a:pt x="432" y="425"/>
                  </a:cubicBezTo>
                  <a:cubicBezTo>
                    <a:pt x="433" y="418"/>
                    <a:pt x="432" y="409"/>
                    <a:pt x="432" y="398"/>
                  </a:cubicBezTo>
                  <a:cubicBezTo>
                    <a:pt x="431" y="387"/>
                    <a:pt x="427" y="377"/>
                    <a:pt x="420" y="366"/>
                  </a:cubicBezTo>
                  <a:cubicBezTo>
                    <a:pt x="413" y="356"/>
                    <a:pt x="402" y="348"/>
                    <a:pt x="387" y="341"/>
                  </a:cubicBezTo>
                  <a:cubicBezTo>
                    <a:pt x="372" y="334"/>
                    <a:pt x="351" y="330"/>
                    <a:pt x="324" y="330"/>
                  </a:cubicBezTo>
                  <a:lnTo>
                    <a:pt x="164" y="330"/>
                  </a:lnTo>
                  <a:lnTo>
                    <a:pt x="124" y="519"/>
                  </a:lnTo>
                  <a:close/>
                  <a:moveTo>
                    <a:pt x="178" y="254"/>
                  </a:moveTo>
                  <a:lnTo>
                    <a:pt x="337" y="254"/>
                  </a:lnTo>
                  <a:cubicBezTo>
                    <a:pt x="363" y="254"/>
                    <a:pt x="384" y="251"/>
                    <a:pt x="399" y="244"/>
                  </a:cubicBezTo>
                  <a:cubicBezTo>
                    <a:pt x="415" y="237"/>
                    <a:pt x="427" y="229"/>
                    <a:pt x="436" y="219"/>
                  </a:cubicBezTo>
                  <a:cubicBezTo>
                    <a:pt x="444" y="209"/>
                    <a:pt x="450" y="198"/>
                    <a:pt x="453" y="187"/>
                  </a:cubicBezTo>
                  <a:cubicBezTo>
                    <a:pt x="456" y="176"/>
                    <a:pt x="457" y="166"/>
                    <a:pt x="457" y="158"/>
                  </a:cubicBezTo>
                  <a:cubicBezTo>
                    <a:pt x="457" y="152"/>
                    <a:pt x="456" y="145"/>
                    <a:pt x="454" y="137"/>
                  </a:cubicBezTo>
                  <a:cubicBezTo>
                    <a:pt x="453" y="128"/>
                    <a:pt x="449" y="121"/>
                    <a:pt x="443" y="113"/>
                  </a:cubicBezTo>
                  <a:cubicBezTo>
                    <a:pt x="436" y="105"/>
                    <a:pt x="427" y="99"/>
                    <a:pt x="415" y="94"/>
                  </a:cubicBezTo>
                  <a:cubicBezTo>
                    <a:pt x="402" y="89"/>
                    <a:pt x="385" y="86"/>
                    <a:pt x="364" y="86"/>
                  </a:cubicBezTo>
                  <a:lnTo>
                    <a:pt x="213" y="86"/>
                  </a:lnTo>
                  <a:lnTo>
                    <a:pt x="178" y="254"/>
                  </a:lnTo>
                  <a:close/>
                  <a:moveTo>
                    <a:pt x="126" y="0"/>
                  </a:moveTo>
                  <a:lnTo>
                    <a:pt x="386" y="0"/>
                  </a:lnTo>
                  <a:cubicBezTo>
                    <a:pt x="426" y="0"/>
                    <a:pt x="458" y="5"/>
                    <a:pt x="482" y="16"/>
                  </a:cubicBezTo>
                  <a:cubicBezTo>
                    <a:pt x="505" y="27"/>
                    <a:pt x="523" y="40"/>
                    <a:pt x="535" y="54"/>
                  </a:cubicBezTo>
                  <a:cubicBezTo>
                    <a:pt x="547" y="69"/>
                    <a:pt x="555" y="85"/>
                    <a:pt x="558" y="101"/>
                  </a:cubicBezTo>
                  <a:cubicBezTo>
                    <a:pt x="561" y="117"/>
                    <a:pt x="563" y="131"/>
                    <a:pt x="563" y="142"/>
                  </a:cubicBezTo>
                  <a:cubicBezTo>
                    <a:pt x="563" y="160"/>
                    <a:pt x="560" y="177"/>
                    <a:pt x="555" y="193"/>
                  </a:cubicBezTo>
                  <a:cubicBezTo>
                    <a:pt x="550" y="209"/>
                    <a:pt x="542" y="224"/>
                    <a:pt x="532" y="236"/>
                  </a:cubicBezTo>
                  <a:cubicBezTo>
                    <a:pt x="522" y="249"/>
                    <a:pt x="509" y="260"/>
                    <a:pt x="495" y="269"/>
                  </a:cubicBezTo>
                  <a:cubicBezTo>
                    <a:pt x="481" y="277"/>
                    <a:pt x="465" y="283"/>
                    <a:pt x="447" y="286"/>
                  </a:cubicBezTo>
                  <a:lnTo>
                    <a:pt x="447" y="288"/>
                  </a:lnTo>
                  <a:cubicBezTo>
                    <a:pt x="478" y="297"/>
                    <a:pt x="501" y="313"/>
                    <a:pt x="516" y="334"/>
                  </a:cubicBezTo>
                  <a:cubicBezTo>
                    <a:pt x="531" y="356"/>
                    <a:pt x="538" y="383"/>
                    <a:pt x="538" y="415"/>
                  </a:cubicBezTo>
                  <a:cubicBezTo>
                    <a:pt x="538" y="430"/>
                    <a:pt x="535" y="449"/>
                    <a:pt x="529" y="471"/>
                  </a:cubicBezTo>
                  <a:cubicBezTo>
                    <a:pt x="522" y="493"/>
                    <a:pt x="511" y="513"/>
                    <a:pt x="494" y="534"/>
                  </a:cubicBezTo>
                  <a:cubicBezTo>
                    <a:pt x="478" y="554"/>
                    <a:pt x="455" y="570"/>
                    <a:pt x="425" y="584"/>
                  </a:cubicBezTo>
                  <a:cubicBezTo>
                    <a:pt x="396" y="598"/>
                    <a:pt x="358" y="605"/>
                    <a:pt x="311" y="605"/>
                  </a:cubicBezTo>
                  <a:lnTo>
                    <a:pt x="0" y="605"/>
                  </a:lnTo>
                  <a:lnTo>
                    <a:pt x="126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3" name="Freeform 85"/>
            <p:cNvSpPr>
              <a:spLocks/>
            </p:cNvSpPr>
            <p:nvPr userDrawn="1"/>
          </p:nvSpPr>
          <p:spPr bwMode="auto">
            <a:xfrm>
              <a:off x="6443663" y="1739900"/>
              <a:ext cx="68263" cy="68263"/>
            </a:xfrm>
            <a:custGeom>
              <a:avLst/>
              <a:gdLst/>
              <a:ahLst/>
              <a:cxnLst>
                <a:cxn ang="0">
                  <a:pos x="358" y="438"/>
                </a:cxn>
                <a:cxn ang="0">
                  <a:pos x="267" y="438"/>
                </a:cxn>
                <a:cxn ang="0">
                  <a:pos x="281" y="375"/>
                </a:cxn>
                <a:cxn ang="0">
                  <a:pos x="279" y="373"/>
                </a:cxn>
                <a:cxn ang="0">
                  <a:pos x="213" y="430"/>
                </a:cxn>
                <a:cxn ang="0">
                  <a:pos x="128" y="450"/>
                </a:cxn>
                <a:cxn ang="0">
                  <a:pos x="31" y="419"/>
                </a:cxn>
                <a:cxn ang="0">
                  <a:pos x="0" y="334"/>
                </a:cxn>
                <a:cxn ang="0">
                  <a:pos x="1" y="307"/>
                </a:cxn>
                <a:cxn ang="0">
                  <a:pos x="5" y="280"/>
                </a:cxn>
                <a:cxn ang="0">
                  <a:pos x="63" y="0"/>
                </a:cxn>
                <a:cxn ang="0">
                  <a:pos x="160" y="0"/>
                </a:cxn>
                <a:cxn ang="0">
                  <a:pos x="104" y="271"/>
                </a:cxn>
                <a:cxn ang="0">
                  <a:pos x="99" y="292"/>
                </a:cxn>
                <a:cxn ang="0">
                  <a:pos x="97" y="311"/>
                </a:cxn>
                <a:cxn ang="0">
                  <a:pos x="97" y="327"/>
                </a:cxn>
                <a:cxn ang="0">
                  <a:pos x="104" y="348"/>
                </a:cxn>
                <a:cxn ang="0">
                  <a:pos x="123" y="366"/>
                </a:cxn>
                <a:cxn ang="0">
                  <a:pos x="164" y="374"/>
                </a:cxn>
                <a:cxn ang="0">
                  <a:pos x="215" y="362"/>
                </a:cxn>
                <a:cxn ang="0">
                  <a:pos x="256" y="330"/>
                </a:cxn>
                <a:cxn ang="0">
                  <a:pos x="286" y="286"/>
                </a:cxn>
                <a:cxn ang="0">
                  <a:pos x="303" y="237"/>
                </a:cxn>
                <a:cxn ang="0">
                  <a:pos x="352" y="0"/>
                </a:cxn>
                <a:cxn ang="0">
                  <a:pos x="448" y="0"/>
                </a:cxn>
                <a:cxn ang="0">
                  <a:pos x="358" y="438"/>
                </a:cxn>
              </a:cxnLst>
              <a:rect l="0" t="0" r="r" b="b"/>
              <a:pathLst>
                <a:path w="448" h="450">
                  <a:moveTo>
                    <a:pt x="358" y="438"/>
                  </a:moveTo>
                  <a:lnTo>
                    <a:pt x="267" y="438"/>
                  </a:lnTo>
                  <a:lnTo>
                    <a:pt x="281" y="375"/>
                  </a:lnTo>
                  <a:lnTo>
                    <a:pt x="279" y="373"/>
                  </a:lnTo>
                  <a:cubicBezTo>
                    <a:pt x="262" y="397"/>
                    <a:pt x="240" y="416"/>
                    <a:pt x="213" y="430"/>
                  </a:cubicBezTo>
                  <a:cubicBezTo>
                    <a:pt x="187" y="443"/>
                    <a:pt x="159" y="450"/>
                    <a:pt x="128" y="450"/>
                  </a:cubicBezTo>
                  <a:cubicBezTo>
                    <a:pt x="84" y="450"/>
                    <a:pt x="52" y="440"/>
                    <a:pt x="31" y="419"/>
                  </a:cubicBezTo>
                  <a:cubicBezTo>
                    <a:pt x="11" y="398"/>
                    <a:pt x="0" y="369"/>
                    <a:pt x="0" y="334"/>
                  </a:cubicBezTo>
                  <a:cubicBezTo>
                    <a:pt x="0" y="326"/>
                    <a:pt x="1" y="317"/>
                    <a:pt x="1" y="307"/>
                  </a:cubicBezTo>
                  <a:cubicBezTo>
                    <a:pt x="2" y="297"/>
                    <a:pt x="3" y="288"/>
                    <a:pt x="5" y="280"/>
                  </a:cubicBezTo>
                  <a:lnTo>
                    <a:pt x="63" y="0"/>
                  </a:lnTo>
                  <a:lnTo>
                    <a:pt x="160" y="0"/>
                  </a:lnTo>
                  <a:lnTo>
                    <a:pt x="104" y="271"/>
                  </a:lnTo>
                  <a:cubicBezTo>
                    <a:pt x="102" y="278"/>
                    <a:pt x="100" y="285"/>
                    <a:pt x="99" y="292"/>
                  </a:cubicBezTo>
                  <a:cubicBezTo>
                    <a:pt x="98" y="299"/>
                    <a:pt x="97" y="305"/>
                    <a:pt x="97" y="311"/>
                  </a:cubicBezTo>
                  <a:cubicBezTo>
                    <a:pt x="97" y="315"/>
                    <a:pt x="97" y="320"/>
                    <a:pt x="97" y="327"/>
                  </a:cubicBezTo>
                  <a:cubicBezTo>
                    <a:pt x="98" y="334"/>
                    <a:pt x="100" y="341"/>
                    <a:pt x="104" y="348"/>
                  </a:cubicBezTo>
                  <a:cubicBezTo>
                    <a:pt x="108" y="355"/>
                    <a:pt x="114" y="361"/>
                    <a:pt x="123" y="366"/>
                  </a:cubicBezTo>
                  <a:cubicBezTo>
                    <a:pt x="132" y="371"/>
                    <a:pt x="146" y="374"/>
                    <a:pt x="164" y="374"/>
                  </a:cubicBezTo>
                  <a:cubicBezTo>
                    <a:pt x="183" y="374"/>
                    <a:pt x="200" y="370"/>
                    <a:pt x="215" y="362"/>
                  </a:cubicBezTo>
                  <a:cubicBezTo>
                    <a:pt x="231" y="354"/>
                    <a:pt x="244" y="343"/>
                    <a:pt x="256" y="330"/>
                  </a:cubicBezTo>
                  <a:cubicBezTo>
                    <a:pt x="268" y="317"/>
                    <a:pt x="278" y="302"/>
                    <a:pt x="286" y="286"/>
                  </a:cubicBezTo>
                  <a:cubicBezTo>
                    <a:pt x="294" y="270"/>
                    <a:pt x="299" y="254"/>
                    <a:pt x="303" y="237"/>
                  </a:cubicBezTo>
                  <a:lnTo>
                    <a:pt x="352" y="0"/>
                  </a:lnTo>
                  <a:lnTo>
                    <a:pt x="448" y="0"/>
                  </a:lnTo>
                  <a:lnTo>
                    <a:pt x="358" y="438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Freeform 86"/>
            <p:cNvSpPr>
              <a:spLocks/>
            </p:cNvSpPr>
            <p:nvPr userDrawn="1"/>
          </p:nvSpPr>
          <p:spPr bwMode="auto">
            <a:xfrm>
              <a:off x="6515100" y="1736725"/>
              <a:ext cx="60325" cy="71438"/>
            </a:xfrm>
            <a:custGeom>
              <a:avLst/>
              <a:gdLst/>
              <a:ahLst/>
              <a:cxnLst>
                <a:cxn ang="0">
                  <a:pos x="310" y="140"/>
                </a:cxn>
                <a:cxn ang="0">
                  <a:pos x="285" y="91"/>
                </a:cxn>
                <a:cxn ang="0">
                  <a:pos x="222" y="76"/>
                </a:cxn>
                <a:cxn ang="0">
                  <a:pos x="194" y="79"/>
                </a:cxn>
                <a:cxn ang="0">
                  <a:pos x="170" y="87"/>
                </a:cxn>
                <a:cxn ang="0">
                  <a:pos x="153" y="104"/>
                </a:cxn>
                <a:cxn ang="0">
                  <a:pos x="147" y="131"/>
                </a:cxn>
                <a:cxn ang="0">
                  <a:pos x="158" y="156"/>
                </a:cxn>
                <a:cxn ang="0">
                  <a:pos x="188" y="172"/>
                </a:cxn>
                <a:cxn ang="0">
                  <a:pos x="230" y="186"/>
                </a:cxn>
                <a:cxn ang="0">
                  <a:pos x="276" y="201"/>
                </a:cxn>
                <a:cxn ang="0">
                  <a:pos x="314" y="218"/>
                </a:cxn>
                <a:cxn ang="0">
                  <a:pos x="346" y="241"/>
                </a:cxn>
                <a:cxn ang="0">
                  <a:pos x="369" y="273"/>
                </a:cxn>
                <a:cxn ang="0">
                  <a:pos x="377" y="318"/>
                </a:cxn>
                <a:cxn ang="0">
                  <a:pos x="360" y="383"/>
                </a:cxn>
                <a:cxn ang="0">
                  <a:pos x="316" y="428"/>
                </a:cxn>
                <a:cxn ang="0">
                  <a:pos x="254" y="454"/>
                </a:cxn>
                <a:cxn ang="0">
                  <a:pos x="183" y="462"/>
                </a:cxn>
                <a:cxn ang="0">
                  <a:pos x="112" y="455"/>
                </a:cxn>
                <a:cxn ang="0">
                  <a:pos x="54" y="430"/>
                </a:cxn>
                <a:cxn ang="0">
                  <a:pos x="15" y="384"/>
                </a:cxn>
                <a:cxn ang="0">
                  <a:pos x="0" y="310"/>
                </a:cxn>
                <a:cxn ang="0">
                  <a:pos x="91" y="310"/>
                </a:cxn>
                <a:cxn ang="0">
                  <a:pos x="97" y="345"/>
                </a:cxn>
                <a:cxn ang="0">
                  <a:pos x="118" y="369"/>
                </a:cxn>
                <a:cxn ang="0">
                  <a:pos x="149" y="382"/>
                </a:cxn>
                <a:cxn ang="0">
                  <a:pos x="188" y="386"/>
                </a:cxn>
                <a:cxn ang="0">
                  <a:pos x="219" y="383"/>
                </a:cxn>
                <a:cxn ang="0">
                  <a:pos x="249" y="373"/>
                </a:cxn>
                <a:cxn ang="0">
                  <a:pos x="271" y="354"/>
                </a:cxn>
                <a:cxn ang="0">
                  <a:pos x="280" y="323"/>
                </a:cxn>
                <a:cxn ang="0">
                  <a:pos x="268" y="295"/>
                </a:cxn>
                <a:cxn ang="0">
                  <a:pos x="236" y="276"/>
                </a:cxn>
                <a:cxn ang="0">
                  <a:pos x="193" y="261"/>
                </a:cxn>
                <a:cxn ang="0">
                  <a:pos x="146" y="246"/>
                </a:cxn>
                <a:cxn ang="0">
                  <a:pos x="110" y="230"/>
                </a:cxn>
                <a:cxn ang="0">
                  <a:pos x="79" y="207"/>
                </a:cxn>
                <a:cxn ang="0">
                  <a:pos x="58" y="176"/>
                </a:cxn>
                <a:cxn ang="0">
                  <a:pos x="50" y="134"/>
                </a:cxn>
                <a:cxn ang="0">
                  <a:pos x="66" y="73"/>
                </a:cxn>
                <a:cxn ang="0">
                  <a:pos x="107" y="31"/>
                </a:cxn>
                <a:cxn ang="0">
                  <a:pos x="165" y="8"/>
                </a:cxn>
                <a:cxn ang="0">
                  <a:pos x="231" y="0"/>
                </a:cxn>
                <a:cxn ang="0">
                  <a:pos x="298" y="6"/>
                </a:cxn>
                <a:cxn ang="0">
                  <a:pos x="352" y="29"/>
                </a:cxn>
                <a:cxn ang="0">
                  <a:pos x="389" y="72"/>
                </a:cxn>
                <a:cxn ang="0">
                  <a:pos x="401" y="140"/>
                </a:cxn>
                <a:cxn ang="0">
                  <a:pos x="310" y="140"/>
                </a:cxn>
              </a:cxnLst>
              <a:rect l="0" t="0" r="r" b="b"/>
              <a:pathLst>
                <a:path w="402" h="462">
                  <a:moveTo>
                    <a:pt x="310" y="140"/>
                  </a:moveTo>
                  <a:cubicBezTo>
                    <a:pt x="309" y="118"/>
                    <a:pt x="301" y="102"/>
                    <a:pt x="285" y="91"/>
                  </a:cubicBezTo>
                  <a:cubicBezTo>
                    <a:pt x="269" y="81"/>
                    <a:pt x="248" y="76"/>
                    <a:pt x="222" y="76"/>
                  </a:cubicBezTo>
                  <a:cubicBezTo>
                    <a:pt x="212" y="76"/>
                    <a:pt x="203" y="77"/>
                    <a:pt x="194" y="79"/>
                  </a:cubicBezTo>
                  <a:cubicBezTo>
                    <a:pt x="185" y="80"/>
                    <a:pt x="177" y="83"/>
                    <a:pt x="170" y="87"/>
                  </a:cubicBezTo>
                  <a:cubicBezTo>
                    <a:pt x="163" y="92"/>
                    <a:pt x="158" y="97"/>
                    <a:pt x="153" y="104"/>
                  </a:cubicBezTo>
                  <a:cubicBezTo>
                    <a:pt x="149" y="111"/>
                    <a:pt x="147" y="120"/>
                    <a:pt x="147" y="131"/>
                  </a:cubicBezTo>
                  <a:cubicBezTo>
                    <a:pt x="147" y="141"/>
                    <a:pt x="151" y="150"/>
                    <a:pt x="158" y="156"/>
                  </a:cubicBezTo>
                  <a:cubicBezTo>
                    <a:pt x="166" y="162"/>
                    <a:pt x="176" y="167"/>
                    <a:pt x="188" y="172"/>
                  </a:cubicBezTo>
                  <a:cubicBezTo>
                    <a:pt x="201" y="177"/>
                    <a:pt x="215" y="182"/>
                    <a:pt x="230" y="186"/>
                  </a:cubicBezTo>
                  <a:cubicBezTo>
                    <a:pt x="245" y="190"/>
                    <a:pt x="260" y="195"/>
                    <a:pt x="276" y="201"/>
                  </a:cubicBezTo>
                  <a:cubicBezTo>
                    <a:pt x="289" y="206"/>
                    <a:pt x="301" y="211"/>
                    <a:pt x="314" y="218"/>
                  </a:cubicBezTo>
                  <a:cubicBezTo>
                    <a:pt x="326" y="224"/>
                    <a:pt x="337" y="232"/>
                    <a:pt x="346" y="241"/>
                  </a:cubicBezTo>
                  <a:cubicBezTo>
                    <a:pt x="355" y="250"/>
                    <a:pt x="363" y="261"/>
                    <a:pt x="369" y="273"/>
                  </a:cubicBezTo>
                  <a:cubicBezTo>
                    <a:pt x="374" y="286"/>
                    <a:pt x="377" y="301"/>
                    <a:pt x="377" y="318"/>
                  </a:cubicBezTo>
                  <a:cubicBezTo>
                    <a:pt x="377" y="343"/>
                    <a:pt x="371" y="365"/>
                    <a:pt x="360" y="383"/>
                  </a:cubicBezTo>
                  <a:cubicBezTo>
                    <a:pt x="349" y="401"/>
                    <a:pt x="334" y="416"/>
                    <a:pt x="316" y="428"/>
                  </a:cubicBezTo>
                  <a:cubicBezTo>
                    <a:pt x="298" y="440"/>
                    <a:pt x="277" y="449"/>
                    <a:pt x="254" y="454"/>
                  </a:cubicBezTo>
                  <a:cubicBezTo>
                    <a:pt x="230" y="459"/>
                    <a:pt x="207" y="462"/>
                    <a:pt x="183" y="462"/>
                  </a:cubicBezTo>
                  <a:cubicBezTo>
                    <a:pt x="158" y="462"/>
                    <a:pt x="134" y="460"/>
                    <a:pt x="112" y="455"/>
                  </a:cubicBezTo>
                  <a:cubicBezTo>
                    <a:pt x="90" y="450"/>
                    <a:pt x="71" y="442"/>
                    <a:pt x="54" y="430"/>
                  </a:cubicBezTo>
                  <a:cubicBezTo>
                    <a:pt x="38" y="419"/>
                    <a:pt x="25" y="403"/>
                    <a:pt x="15" y="384"/>
                  </a:cubicBezTo>
                  <a:cubicBezTo>
                    <a:pt x="6" y="364"/>
                    <a:pt x="1" y="340"/>
                    <a:pt x="0" y="310"/>
                  </a:cubicBezTo>
                  <a:lnTo>
                    <a:pt x="91" y="310"/>
                  </a:lnTo>
                  <a:cubicBezTo>
                    <a:pt x="90" y="324"/>
                    <a:pt x="93" y="335"/>
                    <a:pt x="97" y="345"/>
                  </a:cubicBezTo>
                  <a:cubicBezTo>
                    <a:pt x="102" y="355"/>
                    <a:pt x="109" y="363"/>
                    <a:pt x="118" y="369"/>
                  </a:cubicBezTo>
                  <a:cubicBezTo>
                    <a:pt x="126" y="375"/>
                    <a:pt x="137" y="379"/>
                    <a:pt x="149" y="382"/>
                  </a:cubicBezTo>
                  <a:cubicBezTo>
                    <a:pt x="161" y="385"/>
                    <a:pt x="174" y="386"/>
                    <a:pt x="188" y="386"/>
                  </a:cubicBezTo>
                  <a:cubicBezTo>
                    <a:pt x="198" y="386"/>
                    <a:pt x="208" y="385"/>
                    <a:pt x="219" y="383"/>
                  </a:cubicBezTo>
                  <a:cubicBezTo>
                    <a:pt x="230" y="381"/>
                    <a:pt x="240" y="378"/>
                    <a:pt x="249" y="373"/>
                  </a:cubicBezTo>
                  <a:cubicBezTo>
                    <a:pt x="258" y="369"/>
                    <a:pt x="265" y="362"/>
                    <a:pt x="271" y="354"/>
                  </a:cubicBezTo>
                  <a:cubicBezTo>
                    <a:pt x="277" y="346"/>
                    <a:pt x="280" y="336"/>
                    <a:pt x="280" y="323"/>
                  </a:cubicBezTo>
                  <a:cubicBezTo>
                    <a:pt x="280" y="312"/>
                    <a:pt x="276" y="303"/>
                    <a:pt x="268" y="295"/>
                  </a:cubicBezTo>
                  <a:cubicBezTo>
                    <a:pt x="260" y="288"/>
                    <a:pt x="249" y="281"/>
                    <a:pt x="236" y="276"/>
                  </a:cubicBezTo>
                  <a:cubicBezTo>
                    <a:pt x="224" y="270"/>
                    <a:pt x="209" y="265"/>
                    <a:pt x="193" y="261"/>
                  </a:cubicBezTo>
                  <a:cubicBezTo>
                    <a:pt x="177" y="257"/>
                    <a:pt x="162" y="252"/>
                    <a:pt x="146" y="246"/>
                  </a:cubicBezTo>
                  <a:cubicBezTo>
                    <a:pt x="133" y="241"/>
                    <a:pt x="121" y="236"/>
                    <a:pt x="110" y="230"/>
                  </a:cubicBezTo>
                  <a:cubicBezTo>
                    <a:pt x="98" y="224"/>
                    <a:pt x="88" y="216"/>
                    <a:pt x="79" y="207"/>
                  </a:cubicBezTo>
                  <a:cubicBezTo>
                    <a:pt x="70" y="199"/>
                    <a:pt x="63" y="188"/>
                    <a:pt x="58" y="176"/>
                  </a:cubicBezTo>
                  <a:cubicBezTo>
                    <a:pt x="53" y="165"/>
                    <a:pt x="50" y="150"/>
                    <a:pt x="50" y="134"/>
                  </a:cubicBezTo>
                  <a:cubicBezTo>
                    <a:pt x="50" y="110"/>
                    <a:pt x="55" y="90"/>
                    <a:pt x="66" y="73"/>
                  </a:cubicBezTo>
                  <a:cubicBezTo>
                    <a:pt x="76" y="56"/>
                    <a:pt x="90" y="42"/>
                    <a:pt x="107" y="31"/>
                  </a:cubicBezTo>
                  <a:cubicBezTo>
                    <a:pt x="124" y="21"/>
                    <a:pt x="143" y="13"/>
                    <a:pt x="165" y="8"/>
                  </a:cubicBezTo>
                  <a:cubicBezTo>
                    <a:pt x="186" y="3"/>
                    <a:pt x="208" y="0"/>
                    <a:pt x="231" y="0"/>
                  </a:cubicBezTo>
                  <a:cubicBezTo>
                    <a:pt x="255" y="0"/>
                    <a:pt x="277" y="2"/>
                    <a:pt x="298" y="6"/>
                  </a:cubicBezTo>
                  <a:cubicBezTo>
                    <a:pt x="319" y="11"/>
                    <a:pt x="337" y="18"/>
                    <a:pt x="352" y="29"/>
                  </a:cubicBezTo>
                  <a:cubicBezTo>
                    <a:pt x="368" y="40"/>
                    <a:pt x="380" y="54"/>
                    <a:pt x="389" y="72"/>
                  </a:cubicBezTo>
                  <a:cubicBezTo>
                    <a:pt x="398" y="90"/>
                    <a:pt x="402" y="113"/>
                    <a:pt x="401" y="140"/>
                  </a:cubicBezTo>
                  <a:lnTo>
                    <a:pt x="310" y="14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" name="Freeform 87"/>
            <p:cNvSpPr>
              <a:spLocks noEditPoints="1"/>
            </p:cNvSpPr>
            <p:nvPr userDrawn="1"/>
          </p:nvSpPr>
          <p:spPr bwMode="auto">
            <a:xfrm>
              <a:off x="6578600" y="1712913"/>
              <a:ext cx="34925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221" y="0"/>
                </a:cxn>
                <a:cxn ang="0">
                  <a:pos x="202" y="91"/>
                </a:cxn>
                <a:cxn ang="0">
                  <a:pos x="107" y="91"/>
                </a:cxn>
                <a:cxn ang="0">
                  <a:pos x="125" y="0"/>
                </a:cxn>
                <a:cxn ang="0">
                  <a:pos x="90" y="167"/>
                </a:cxn>
                <a:cxn ang="0">
                  <a:pos x="187" y="167"/>
                </a:cxn>
                <a:cxn ang="0">
                  <a:pos x="96" y="605"/>
                </a:cxn>
                <a:cxn ang="0">
                  <a:pos x="0" y="605"/>
                </a:cxn>
                <a:cxn ang="0">
                  <a:pos x="90" y="167"/>
                </a:cxn>
              </a:cxnLst>
              <a:rect l="0" t="0" r="r" b="b"/>
              <a:pathLst>
                <a:path w="221" h="605">
                  <a:moveTo>
                    <a:pt x="125" y="0"/>
                  </a:moveTo>
                  <a:lnTo>
                    <a:pt x="221" y="0"/>
                  </a:lnTo>
                  <a:lnTo>
                    <a:pt x="202" y="91"/>
                  </a:lnTo>
                  <a:lnTo>
                    <a:pt x="107" y="91"/>
                  </a:lnTo>
                  <a:lnTo>
                    <a:pt x="125" y="0"/>
                  </a:lnTo>
                  <a:close/>
                  <a:moveTo>
                    <a:pt x="90" y="167"/>
                  </a:moveTo>
                  <a:lnTo>
                    <a:pt x="187" y="167"/>
                  </a:lnTo>
                  <a:lnTo>
                    <a:pt x="96" y="605"/>
                  </a:lnTo>
                  <a:lnTo>
                    <a:pt x="0" y="605"/>
                  </a:lnTo>
                  <a:lnTo>
                    <a:pt x="90" y="16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Freeform 88"/>
            <p:cNvSpPr>
              <a:spLocks/>
            </p:cNvSpPr>
            <p:nvPr userDrawn="1"/>
          </p:nvSpPr>
          <p:spPr bwMode="auto">
            <a:xfrm>
              <a:off x="6610350" y="1736725"/>
              <a:ext cx="68263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1" y="12"/>
                </a:cxn>
                <a:cxn ang="0">
                  <a:pos x="168" y="75"/>
                </a:cxn>
                <a:cxn ang="0">
                  <a:pos x="169" y="77"/>
                </a:cxn>
                <a:cxn ang="0">
                  <a:pos x="235" y="20"/>
                </a:cxn>
                <a:cxn ang="0">
                  <a:pos x="320" y="0"/>
                </a:cxn>
                <a:cxn ang="0">
                  <a:pos x="417" y="31"/>
                </a:cxn>
                <a:cxn ang="0">
                  <a:pos x="448" y="116"/>
                </a:cxn>
                <a:cxn ang="0">
                  <a:pos x="447" y="143"/>
                </a:cxn>
                <a:cxn ang="0">
                  <a:pos x="444" y="170"/>
                </a:cxn>
                <a:cxn ang="0">
                  <a:pos x="385" y="450"/>
                </a:cxn>
                <a:cxn ang="0">
                  <a:pos x="289" y="450"/>
                </a:cxn>
                <a:cxn ang="0">
                  <a:pos x="345" y="179"/>
                </a:cxn>
                <a:cxn ang="0">
                  <a:pos x="349" y="158"/>
                </a:cxn>
                <a:cxn ang="0">
                  <a:pos x="351" y="139"/>
                </a:cxn>
                <a:cxn ang="0">
                  <a:pos x="351" y="123"/>
                </a:cxn>
                <a:cxn ang="0">
                  <a:pos x="345" y="102"/>
                </a:cxn>
                <a:cxn ang="0">
                  <a:pos x="325" y="84"/>
                </a:cxn>
                <a:cxn ang="0">
                  <a:pos x="284" y="76"/>
                </a:cxn>
                <a:cxn ang="0">
                  <a:pos x="233" y="88"/>
                </a:cxn>
                <a:cxn ang="0">
                  <a:pos x="193" y="118"/>
                </a:cxn>
                <a:cxn ang="0">
                  <a:pos x="164" y="160"/>
                </a:cxn>
                <a:cxn ang="0">
                  <a:pos x="146" y="213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448" h="450">
                  <a:moveTo>
                    <a:pt x="90" y="12"/>
                  </a:moveTo>
                  <a:lnTo>
                    <a:pt x="181" y="12"/>
                  </a:lnTo>
                  <a:lnTo>
                    <a:pt x="168" y="75"/>
                  </a:lnTo>
                  <a:lnTo>
                    <a:pt x="169" y="77"/>
                  </a:lnTo>
                  <a:cubicBezTo>
                    <a:pt x="187" y="53"/>
                    <a:pt x="209" y="34"/>
                    <a:pt x="235" y="20"/>
                  </a:cubicBezTo>
                  <a:cubicBezTo>
                    <a:pt x="261" y="7"/>
                    <a:pt x="290" y="0"/>
                    <a:pt x="320" y="0"/>
                  </a:cubicBezTo>
                  <a:cubicBezTo>
                    <a:pt x="364" y="0"/>
                    <a:pt x="396" y="10"/>
                    <a:pt x="417" y="31"/>
                  </a:cubicBezTo>
                  <a:cubicBezTo>
                    <a:pt x="438" y="52"/>
                    <a:pt x="448" y="81"/>
                    <a:pt x="448" y="116"/>
                  </a:cubicBezTo>
                  <a:cubicBezTo>
                    <a:pt x="448" y="124"/>
                    <a:pt x="448" y="133"/>
                    <a:pt x="447" y="143"/>
                  </a:cubicBezTo>
                  <a:cubicBezTo>
                    <a:pt x="446" y="153"/>
                    <a:pt x="445" y="162"/>
                    <a:pt x="444" y="170"/>
                  </a:cubicBezTo>
                  <a:lnTo>
                    <a:pt x="385" y="450"/>
                  </a:lnTo>
                  <a:lnTo>
                    <a:pt x="289" y="450"/>
                  </a:lnTo>
                  <a:lnTo>
                    <a:pt x="345" y="179"/>
                  </a:lnTo>
                  <a:cubicBezTo>
                    <a:pt x="346" y="172"/>
                    <a:pt x="348" y="165"/>
                    <a:pt x="349" y="158"/>
                  </a:cubicBezTo>
                  <a:cubicBezTo>
                    <a:pt x="351" y="151"/>
                    <a:pt x="351" y="145"/>
                    <a:pt x="351" y="139"/>
                  </a:cubicBezTo>
                  <a:cubicBezTo>
                    <a:pt x="351" y="135"/>
                    <a:pt x="351" y="130"/>
                    <a:pt x="351" y="123"/>
                  </a:cubicBezTo>
                  <a:cubicBezTo>
                    <a:pt x="351" y="116"/>
                    <a:pt x="349" y="109"/>
                    <a:pt x="345" y="102"/>
                  </a:cubicBezTo>
                  <a:cubicBezTo>
                    <a:pt x="341" y="95"/>
                    <a:pt x="334" y="89"/>
                    <a:pt x="325" y="84"/>
                  </a:cubicBezTo>
                  <a:cubicBezTo>
                    <a:pt x="315" y="79"/>
                    <a:pt x="302" y="76"/>
                    <a:pt x="284" y="76"/>
                  </a:cubicBezTo>
                  <a:cubicBezTo>
                    <a:pt x="265" y="76"/>
                    <a:pt x="248" y="80"/>
                    <a:pt x="233" y="88"/>
                  </a:cubicBezTo>
                  <a:cubicBezTo>
                    <a:pt x="218" y="96"/>
                    <a:pt x="205" y="107"/>
                    <a:pt x="193" y="118"/>
                  </a:cubicBezTo>
                  <a:cubicBezTo>
                    <a:pt x="182" y="130"/>
                    <a:pt x="172" y="144"/>
                    <a:pt x="164" y="160"/>
                  </a:cubicBezTo>
                  <a:cubicBezTo>
                    <a:pt x="156" y="177"/>
                    <a:pt x="149" y="194"/>
                    <a:pt x="146" y="213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Freeform 89"/>
            <p:cNvSpPr>
              <a:spLocks noEditPoints="1"/>
            </p:cNvSpPr>
            <p:nvPr userDrawn="1"/>
          </p:nvSpPr>
          <p:spPr bwMode="auto">
            <a:xfrm>
              <a:off x="6686550" y="1736725"/>
              <a:ext cx="66675" cy="71438"/>
            </a:xfrm>
            <a:custGeom>
              <a:avLst/>
              <a:gdLst/>
              <a:ahLst/>
              <a:cxnLst>
                <a:cxn ang="0">
                  <a:pos x="332" y="192"/>
                </a:cxn>
                <a:cxn ang="0">
                  <a:pos x="333" y="178"/>
                </a:cxn>
                <a:cxn ang="0">
                  <a:pos x="333" y="165"/>
                </a:cxn>
                <a:cxn ang="0">
                  <a:pos x="308" y="101"/>
                </a:cxn>
                <a:cxn ang="0">
                  <a:pos x="241" y="76"/>
                </a:cxn>
                <a:cxn ang="0">
                  <a:pos x="154" y="109"/>
                </a:cxn>
                <a:cxn ang="0">
                  <a:pos x="108" y="192"/>
                </a:cxn>
                <a:cxn ang="0">
                  <a:pos x="332" y="192"/>
                </a:cxn>
                <a:cxn ang="0">
                  <a:pos x="403" y="315"/>
                </a:cxn>
                <a:cxn ang="0">
                  <a:pos x="325" y="427"/>
                </a:cxn>
                <a:cxn ang="0">
                  <a:pos x="192" y="462"/>
                </a:cxn>
                <a:cxn ang="0">
                  <a:pos x="115" y="449"/>
                </a:cxn>
                <a:cxn ang="0">
                  <a:pos x="54" y="411"/>
                </a:cxn>
                <a:cxn ang="0">
                  <a:pos x="14" y="351"/>
                </a:cxn>
                <a:cxn ang="0">
                  <a:pos x="0" y="270"/>
                </a:cxn>
                <a:cxn ang="0">
                  <a:pos x="16" y="171"/>
                </a:cxn>
                <a:cxn ang="0">
                  <a:pos x="63" y="85"/>
                </a:cxn>
                <a:cxn ang="0">
                  <a:pos x="140" y="23"/>
                </a:cxn>
                <a:cxn ang="0">
                  <a:pos x="243" y="0"/>
                </a:cxn>
                <a:cxn ang="0">
                  <a:pos x="338" y="19"/>
                </a:cxn>
                <a:cxn ang="0">
                  <a:pos x="395" y="69"/>
                </a:cxn>
                <a:cxn ang="0">
                  <a:pos x="423" y="134"/>
                </a:cxn>
                <a:cxn ang="0">
                  <a:pos x="430" y="202"/>
                </a:cxn>
                <a:cxn ang="0">
                  <a:pos x="428" y="231"/>
                </a:cxn>
                <a:cxn ang="0">
                  <a:pos x="425" y="256"/>
                </a:cxn>
                <a:cxn ang="0">
                  <a:pos x="99" y="256"/>
                </a:cxn>
                <a:cxn ang="0">
                  <a:pos x="97" y="270"/>
                </a:cxn>
                <a:cxn ang="0">
                  <a:pos x="97" y="284"/>
                </a:cxn>
                <a:cxn ang="0">
                  <a:pos x="122" y="358"/>
                </a:cxn>
                <a:cxn ang="0">
                  <a:pos x="201" y="386"/>
                </a:cxn>
                <a:cxn ang="0">
                  <a:pos x="268" y="368"/>
                </a:cxn>
                <a:cxn ang="0">
                  <a:pos x="306" y="315"/>
                </a:cxn>
                <a:cxn ang="0">
                  <a:pos x="403" y="315"/>
                </a:cxn>
              </a:cxnLst>
              <a:rect l="0" t="0" r="r" b="b"/>
              <a:pathLst>
                <a:path w="430" h="462">
                  <a:moveTo>
                    <a:pt x="332" y="192"/>
                  </a:moveTo>
                  <a:cubicBezTo>
                    <a:pt x="333" y="187"/>
                    <a:pt x="333" y="182"/>
                    <a:pt x="333" y="178"/>
                  </a:cubicBezTo>
                  <a:cubicBezTo>
                    <a:pt x="333" y="174"/>
                    <a:pt x="333" y="169"/>
                    <a:pt x="333" y="165"/>
                  </a:cubicBezTo>
                  <a:cubicBezTo>
                    <a:pt x="333" y="139"/>
                    <a:pt x="325" y="118"/>
                    <a:pt x="308" y="101"/>
                  </a:cubicBezTo>
                  <a:cubicBezTo>
                    <a:pt x="292" y="84"/>
                    <a:pt x="269" y="76"/>
                    <a:pt x="241" y="76"/>
                  </a:cubicBezTo>
                  <a:cubicBezTo>
                    <a:pt x="205" y="76"/>
                    <a:pt x="176" y="87"/>
                    <a:pt x="154" y="109"/>
                  </a:cubicBezTo>
                  <a:cubicBezTo>
                    <a:pt x="133" y="130"/>
                    <a:pt x="117" y="158"/>
                    <a:pt x="108" y="192"/>
                  </a:cubicBezTo>
                  <a:lnTo>
                    <a:pt x="332" y="192"/>
                  </a:lnTo>
                  <a:close/>
                  <a:moveTo>
                    <a:pt x="403" y="315"/>
                  </a:moveTo>
                  <a:cubicBezTo>
                    <a:pt x="388" y="366"/>
                    <a:pt x="362" y="404"/>
                    <a:pt x="325" y="427"/>
                  </a:cubicBezTo>
                  <a:cubicBezTo>
                    <a:pt x="289" y="450"/>
                    <a:pt x="244" y="462"/>
                    <a:pt x="192" y="462"/>
                  </a:cubicBezTo>
                  <a:cubicBezTo>
                    <a:pt x="164" y="462"/>
                    <a:pt x="138" y="458"/>
                    <a:pt x="115" y="449"/>
                  </a:cubicBezTo>
                  <a:cubicBezTo>
                    <a:pt x="91" y="440"/>
                    <a:pt x="71" y="427"/>
                    <a:pt x="54" y="411"/>
                  </a:cubicBezTo>
                  <a:cubicBezTo>
                    <a:pt x="37" y="394"/>
                    <a:pt x="24" y="374"/>
                    <a:pt x="14" y="351"/>
                  </a:cubicBezTo>
                  <a:cubicBezTo>
                    <a:pt x="5" y="327"/>
                    <a:pt x="0" y="300"/>
                    <a:pt x="0" y="270"/>
                  </a:cubicBezTo>
                  <a:cubicBezTo>
                    <a:pt x="0" y="237"/>
                    <a:pt x="5" y="203"/>
                    <a:pt x="16" y="171"/>
                  </a:cubicBezTo>
                  <a:cubicBezTo>
                    <a:pt x="27" y="139"/>
                    <a:pt x="43" y="110"/>
                    <a:pt x="63" y="85"/>
                  </a:cubicBezTo>
                  <a:cubicBezTo>
                    <a:pt x="84" y="59"/>
                    <a:pt x="109" y="39"/>
                    <a:pt x="140" y="23"/>
                  </a:cubicBezTo>
                  <a:cubicBezTo>
                    <a:pt x="170" y="8"/>
                    <a:pt x="204" y="0"/>
                    <a:pt x="243" y="0"/>
                  </a:cubicBezTo>
                  <a:cubicBezTo>
                    <a:pt x="282" y="0"/>
                    <a:pt x="314" y="6"/>
                    <a:pt x="338" y="19"/>
                  </a:cubicBezTo>
                  <a:cubicBezTo>
                    <a:pt x="363" y="32"/>
                    <a:pt x="382" y="49"/>
                    <a:pt x="395" y="69"/>
                  </a:cubicBezTo>
                  <a:cubicBezTo>
                    <a:pt x="409" y="88"/>
                    <a:pt x="418" y="110"/>
                    <a:pt x="423" y="134"/>
                  </a:cubicBezTo>
                  <a:cubicBezTo>
                    <a:pt x="428" y="158"/>
                    <a:pt x="430" y="180"/>
                    <a:pt x="430" y="202"/>
                  </a:cubicBezTo>
                  <a:cubicBezTo>
                    <a:pt x="430" y="212"/>
                    <a:pt x="429" y="222"/>
                    <a:pt x="428" y="231"/>
                  </a:cubicBezTo>
                  <a:cubicBezTo>
                    <a:pt x="427" y="240"/>
                    <a:pt x="426" y="249"/>
                    <a:pt x="425" y="256"/>
                  </a:cubicBezTo>
                  <a:lnTo>
                    <a:pt x="99" y="256"/>
                  </a:lnTo>
                  <a:cubicBezTo>
                    <a:pt x="98" y="261"/>
                    <a:pt x="97" y="266"/>
                    <a:pt x="97" y="270"/>
                  </a:cubicBezTo>
                  <a:cubicBezTo>
                    <a:pt x="97" y="275"/>
                    <a:pt x="97" y="280"/>
                    <a:pt x="97" y="284"/>
                  </a:cubicBezTo>
                  <a:cubicBezTo>
                    <a:pt x="97" y="315"/>
                    <a:pt x="105" y="339"/>
                    <a:pt x="122" y="358"/>
                  </a:cubicBezTo>
                  <a:cubicBezTo>
                    <a:pt x="138" y="377"/>
                    <a:pt x="164" y="386"/>
                    <a:pt x="201" y="386"/>
                  </a:cubicBezTo>
                  <a:cubicBezTo>
                    <a:pt x="227" y="386"/>
                    <a:pt x="249" y="380"/>
                    <a:pt x="268" y="368"/>
                  </a:cubicBezTo>
                  <a:cubicBezTo>
                    <a:pt x="287" y="356"/>
                    <a:pt x="299" y="338"/>
                    <a:pt x="306" y="315"/>
                  </a:cubicBezTo>
                  <a:lnTo>
                    <a:pt x="403" y="315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Freeform 90"/>
            <p:cNvSpPr>
              <a:spLocks/>
            </p:cNvSpPr>
            <p:nvPr userDrawn="1"/>
          </p:nvSpPr>
          <p:spPr bwMode="auto">
            <a:xfrm>
              <a:off x="6756400" y="1736725"/>
              <a:ext cx="61913" cy="71438"/>
            </a:xfrm>
            <a:custGeom>
              <a:avLst/>
              <a:gdLst/>
              <a:ahLst/>
              <a:cxnLst>
                <a:cxn ang="0">
                  <a:pos x="310" y="140"/>
                </a:cxn>
                <a:cxn ang="0">
                  <a:pos x="285" y="91"/>
                </a:cxn>
                <a:cxn ang="0">
                  <a:pos x="222" y="76"/>
                </a:cxn>
                <a:cxn ang="0">
                  <a:pos x="194" y="79"/>
                </a:cxn>
                <a:cxn ang="0">
                  <a:pos x="170" y="87"/>
                </a:cxn>
                <a:cxn ang="0">
                  <a:pos x="153" y="104"/>
                </a:cxn>
                <a:cxn ang="0">
                  <a:pos x="147" y="131"/>
                </a:cxn>
                <a:cxn ang="0">
                  <a:pos x="158" y="156"/>
                </a:cxn>
                <a:cxn ang="0">
                  <a:pos x="188" y="172"/>
                </a:cxn>
                <a:cxn ang="0">
                  <a:pos x="230" y="186"/>
                </a:cxn>
                <a:cxn ang="0">
                  <a:pos x="276" y="201"/>
                </a:cxn>
                <a:cxn ang="0">
                  <a:pos x="314" y="218"/>
                </a:cxn>
                <a:cxn ang="0">
                  <a:pos x="346" y="241"/>
                </a:cxn>
                <a:cxn ang="0">
                  <a:pos x="369" y="273"/>
                </a:cxn>
                <a:cxn ang="0">
                  <a:pos x="377" y="318"/>
                </a:cxn>
                <a:cxn ang="0">
                  <a:pos x="360" y="383"/>
                </a:cxn>
                <a:cxn ang="0">
                  <a:pos x="316" y="428"/>
                </a:cxn>
                <a:cxn ang="0">
                  <a:pos x="254" y="454"/>
                </a:cxn>
                <a:cxn ang="0">
                  <a:pos x="183" y="462"/>
                </a:cxn>
                <a:cxn ang="0">
                  <a:pos x="112" y="455"/>
                </a:cxn>
                <a:cxn ang="0">
                  <a:pos x="54" y="430"/>
                </a:cxn>
                <a:cxn ang="0">
                  <a:pos x="15" y="384"/>
                </a:cxn>
                <a:cxn ang="0">
                  <a:pos x="0" y="310"/>
                </a:cxn>
                <a:cxn ang="0">
                  <a:pos x="91" y="310"/>
                </a:cxn>
                <a:cxn ang="0">
                  <a:pos x="97" y="345"/>
                </a:cxn>
                <a:cxn ang="0">
                  <a:pos x="118" y="369"/>
                </a:cxn>
                <a:cxn ang="0">
                  <a:pos x="149" y="382"/>
                </a:cxn>
                <a:cxn ang="0">
                  <a:pos x="188" y="386"/>
                </a:cxn>
                <a:cxn ang="0">
                  <a:pos x="219" y="383"/>
                </a:cxn>
                <a:cxn ang="0">
                  <a:pos x="249" y="373"/>
                </a:cxn>
                <a:cxn ang="0">
                  <a:pos x="271" y="354"/>
                </a:cxn>
                <a:cxn ang="0">
                  <a:pos x="280" y="323"/>
                </a:cxn>
                <a:cxn ang="0">
                  <a:pos x="268" y="295"/>
                </a:cxn>
                <a:cxn ang="0">
                  <a:pos x="236" y="276"/>
                </a:cxn>
                <a:cxn ang="0">
                  <a:pos x="193" y="261"/>
                </a:cxn>
                <a:cxn ang="0">
                  <a:pos x="146" y="246"/>
                </a:cxn>
                <a:cxn ang="0">
                  <a:pos x="110" y="230"/>
                </a:cxn>
                <a:cxn ang="0">
                  <a:pos x="79" y="207"/>
                </a:cxn>
                <a:cxn ang="0">
                  <a:pos x="58" y="176"/>
                </a:cxn>
                <a:cxn ang="0">
                  <a:pos x="50" y="134"/>
                </a:cxn>
                <a:cxn ang="0">
                  <a:pos x="66" y="73"/>
                </a:cxn>
                <a:cxn ang="0">
                  <a:pos x="107" y="31"/>
                </a:cxn>
                <a:cxn ang="0">
                  <a:pos x="165" y="8"/>
                </a:cxn>
                <a:cxn ang="0">
                  <a:pos x="231" y="0"/>
                </a:cxn>
                <a:cxn ang="0">
                  <a:pos x="298" y="6"/>
                </a:cxn>
                <a:cxn ang="0">
                  <a:pos x="352" y="29"/>
                </a:cxn>
                <a:cxn ang="0">
                  <a:pos x="389" y="72"/>
                </a:cxn>
                <a:cxn ang="0">
                  <a:pos x="401" y="140"/>
                </a:cxn>
                <a:cxn ang="0">
                  <a:pos x="310" y="140"/>
                </a:cxn>
              </a:cxnLst>
              <a:rect l="0" t="0" r="r" b="b"/>
              <a:pathLst>
                <a:path w="402" h="462">
                  <a:moveTo>
                    <a:pt x="310" y="140"/>
                  </a:moveTo>
                  <a:cubicBezTo>
                    <a:pt x="309" y="118"/>
                    <a:pt x="301" y="102"/>
                    <a:pt x="285" y="91"/>
                  </a:cubicBezTo>
                  <a:cubicBezTo>
                    <a:pt x="269" y="81"/>
                    <a:pt x="248" y="76"/>
                    <a:pt x="222" y="76"/>
                  </a:cubicBezTo>
                  <a:cubicBezTo>
                    <a:pt x="212" y="76"/>
                    <a:pt x="203" y="77"/>
                    <a:pt x="194" y="79"/>
                  </a:cubicBezTo>
                  <a:cubicBezTo>
                    <a:pt x="185" y="80"/>
                    <a:pt x="177" y="83"/>
                    <a:pt x="170" y="87"/>
                  </a:cubicBezTo>
                  <a:cubicBezTo>
                    <a:pt x="163" y="92"/>
                    <a:pt x="158" y="97"/>
                    <a:pt x="153" y="104"/>
                  </a:cubicBezTo>
                  <a:cubicBezTo>
                    <a:pt x="149" y="111"/>
                    <a:pt x="147" y="120"/>
                    <a:pt x="147" y="131"/>
                  </a:cubicBezTo>
                  <a:cubicBezTo>
                    <a:pt x="147" y="141"/>
                    <a:pt x="151" y="150"/>
                    <a:pt x="158" y="156"/>
                  </a:cubicBezTo>
                  <a:cubicBezTo>
                    <a:pt x="166" y="162"/>
                    <a:pt x="176" y="167"/>
                    <a:pt x="188" y="172"/>
                  </a:cubicBezTo>
                  <a:cubicBezTo>
                    <a:pt x="201" y="177"/>
                    <a:pt x="215" y="182"/>
                    <a:pt x="230" y="186"/>
                  </a:cubicBezTo>
                  <a:cubicBezTo>
                    <a:pt x="245" y="190"/>
                    <a:pt x="260" y="195"/>
                    <a:pt x="276" y="201"/>
                  </a:cubicBezTo>
                  <a:cubicBezTo>
                    <a:pt x="289" y="206"/>
                    <a:pt x="301" y="211"/>
                    <a:pt x="314" y="218"/>
                  </a:cubicBezTo>
                  <a:cubicBezTo>
                    <a:pt x="326" y="224"/>
                    <a:pt x="337" y="232"/>
                    <a:pt x="346" y="241"/>
                  </a:cubicBezTo>
                  <a:cubicBezTo>
                    <a:pt x="355" y="250"/>
                    <a:pt x="363" y="261"/>
                    <a:pt x="369" y="273"/>
                  </a:cubicBezTo>
                  <a:cubicBezTo>
                    <a:pt x="374" y="286"/>
                    <a:pt x="377" y="301"/>
                    <a:pt x="377" y="318"/>
                  </a:cubicBezTo>
                  <a:cubicBezTo>
                    <a:pt x="377" y="343"/>
                    <a:pt x="371" y="365"/>
                    <a:pt x="360" y="383"/>
                  </a:cubicBezTo>
                  <a:cubicBezTo>
                    <a:pt x="349" y="401"/>
                    <a:pt x="334" y="416"/>
                    <a:pt x="316" y="428"/>
                  </a:cubicBezTo>
                  <a:cubicBezTo>
                    <a:pt x="298" y="440"/>
                    <a:pt x="277" y="449"/>
                    <a:pt x="254" y="454"/>
                  </a:cubicBezTo>
                  <a:cubicBezTo>
                    <a:pt x="230" y="459"/>
                    <a:pt x="207" y="462"/>
                    <a:pt x="183" y="462"/>
                  </a:cubicBezTo>
                  <a:cubicBezTo>
                    <a:pt x="158" y="462"/>
                    <a:pt x="134" y="460"/>
                    <a:pt x="112" y="455"/>
                  </a:cubicBezTo>
                  <a:cubicBezTo>
                    <a:pt x="90" y="450"/>
                    <a:pt x="71" y="442"/>
                    <a:pt x="54" y="430"/>
                  </a:cubicBezTo>
                  <a:cubicBezTo>
                    <a:pt x="38" y="419"/>
                    <a:pt x="25" y="403"/>
                    <a:pt x="15" y="384"/>
                  </a:cubicBezTo>
                  <a:cubicBezTo>
                    <a:pt x="6" y="364"/>
                    <a:pt x="1" y="340"/>
                    <a:pt x="0" y="310"/>
                  </a:cubicBezTo>
                  <a:lnTo>
                    <a:pt x="91" y="310"/>
                  </a:lnTo>
                  <a:cubicBezTo>
                    <a:pt x="90" y="324"/>
                    <a:pt x="93" y="335"/>
                    <a:pt x="97" y="345"/>
                  </a:cubicBezTo>
                  <a:cubicBezTo>
                    <a:pt x="102" y="355"/>
                    <a:pt x="109" y="363"/>
                    <a:pt x="118" y="369"/>
                  </a:cubicBezTo>
                  <a:cubicBezTo>
                    <a:pt x="126" y="375"/>
                    <a:pt x="137" y="379"/>
                    <a:pt x="149" y="382"/>
                  </a:cubicBezTo>
                  <a:cubicBezTo>
                    <a:pt x="161" y="385"/>
                    <a:pt x="174" y="386"/>
                    <a:pt x="188" y="386"/>
                  </a:cubicBezTo>
                  <a:cubicBezTo>
                    <a:pt x="198" y="386"/>
                    <a:pt x="208" y="385"/>
                    <a:pt x="219" y="383"/>
                  </a:cubicBezTo>
                  <a:cubicBezTo>
                    <a:pt x="230" y="381"/>
                    <a:pt x="240" y="378"/>
                    <a:pt x="249" y="373"/>
                  </a:cubicBezTo>
                  <a:cubicBezTo>
                    <a:pt x="258" y="369"/>
                    <a:pt x="265" y="362"/>
                    <a:pt x="271" y="354"/>
                  </a:cubicBezTo>
                  <a:cubicBezTo>
                    <a:pt x="277" y="346"/>
                    <a:pt x="280" y="336"/>
                    <a:pt x="280" y="323"/>
                  </a:cubicBezTo>
                  <a:cubicBezTo>
                    <a:pt x="280" y="312"/>
                    <a:pt x="276" y="303"/>
                    <a:pt x="268" y="295"/>
                  </a:cubicBezTo>
                  <a:cubicBezTo>
                    <a:pt x="260" y="288"/>
                    <a:pt x="249" y="281"/>
                    <a:pt x="236" y="276"/>
                  </a:cubicBezTo>
                  <a:cubicBezTo>
                    <a:pt x="224" y="270"/>
                    <a:pt x="209" y="265"/>
                    <a:pt x="193" y="261"/>
                  </a:cubicBezTo>
                  <a:cubicBezTo>
                    <a:pt x="177" y="257"/>
                    <a:pt x="162" y="252"/>
                    <a:pt x="146" y="246"/>
                  </a:cubicBezTo>
                  <a:cubicBezTo>
                    <a:pt x="133" y="241"/>
                    <a:pt x="121" y="236"/>
                    <a:pt x="110" y="230"/>
                  </a:cubicBezTo>
                  <a:cubicBezTo>
                    <a:pt x="98" y="224"/>
                    <a:pt x="88" y="216"/>
                    <a:pt x="79" y="207"/>
                  </a:cubicBezTo>
                  <a:cubicBezTo>
                    <a:pt x="70" y="199"/>
                    <a:pt x="63" y="188"/>
                    <a:pt x="58" y="176"/>
                  </a:cubicBezTo>
                  <a:cubicBezTo>
                    <a:pt x="53" y="165"/>
                    <a:pt x="50" y="150"/>
                    <a:pt x="50" y="134"/>
                  </a:cubicBezTo>
                  <a:cubicBezTo>
                    <a:pt x="50" y="110"/>
                    <a:pt x="55" y="90"/>
                    <a:pt x="66" y="73"/>
                  </a:cubicBezTo>
                  <a:cubicBezTo>
                    <a:pt x="76" y="56"/>
                    <a:pt x="90" y="42"/>
                    <a:pt x="107" y="31"/>
                  </a:cubicBezTo>
                  <a:cubicBezTo>
                    <a:pt x="124" y="21"/>
                    <a:pt x="143" y="13"/>
                    <a:pt x="165" y="8"/>
                  </a:cubicBezTo>
                  <a:cubicBezTo>
                    <a:pt x="186" y="3"/>
                    <a:pt x="208" y="0"/>
                    <a:pt x="231" y="0"/>
                  </a:cubicBezTo>
                  <a:cubicBezTo>
                    <a:pt x="255" y="0"/>
                    <a:pt x="277" y="2"/>
                    <a:pt x="298" y="6"/>
                  </a:cubicBezTo>
                  <a:cubicBezTo>
                    <a:pt x="319" y="11"/>
                    <a:pt x="337" y="18"/>
                    <a:pt x="352" y="29"/>
                  </a:cubicBezTo>
                  <a:cubicBezTo>
                    <a:pt x="368" y="40"/>
                    <a:pt x="380" y="54"/>
                    <a:pt x="389" y="72"/>
                  </a:cubicBezTo>
                  <a:cubicBezTo>
                    <a:pt x="398" y="90"/>
                    <a:pt x="402" y="113"/>
                    <a:pt x="401" y="140"/>
                  </a:cubicBezTo>
                  <a:lnTo>
                    <a:pt x="310" y="14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" name="Freeform 91"/>
            <p:cNvSpPr>
              <a:spLocks/>
            </p:cNvSpPr>
            <p:nvPr userDrawn="1"/>
          </p:nvSpPr>
          <p:spPr bwMode="auto">
            <a:xfrm>
              <a:off x="6821488" y="1736725"/>
              <a:ext cx="60325" cy="71438"/>
            </a:xfrm>
            <a:custGeom>
              <a:avLst/>
              <a:gdLst/>
              <a:ahLst/>
              <a:cxnLst>
                <a:cxn ang="0">
                  <a:pos x="310" y="140"/>
                </a:cxn>
                <a:cxn ang="0">
                  <a:pos x="285" y="91"/>
                </a:cxn>
                <a:cxn ang="0">
                  <a:pos x="222" y="76"/>
                </a:cxn>
                <a:cxn ang="0">
                  <a:pos x="194" y="79"/>
                </a:cxn>
                <a:cxn ang="0">
                  <a:pos x="170" y="87"/>
                </a:cxn>
                <a:cxn ang="0">
                  <a:pos x="153" y="104"/>
                </a:cxn>
                <a:cxn ang="0">
                  <a:pos x="147" y="131"/>
                </a:cxn>
                <a:cxn ang="0">
                  <a:pos x="158" y="156"/>
                </a:cxn>
                <a:cxn ang="0">
                  <a:pos x="188" y="172"/>
                </a:cxn>
                <a:cxn ang="0">
                  <a:pos x="230" y="186"/>
                </a:cxn>
                <a:cxn ang="0">
                  <a:pos x="276" y="201"/>
                </a:cxn>
                <a:cxn ang="0">
                  <a:pos x="314" y="218"/>
                </a:cxn>
                <a:cxn ang="0">
                  <a:pos x="346" y="241"/>
                </a:cxn>
                <a:cxn ang="0">
                  <a:pos x="369" y="273"/>
                </a:cxn>
                <a:cxn ang="0">
                  <a:pos x="377" y="318"/>
                </a:cxn>
                <a:cxn ang="0">
                  <a:pos x="360" y="383"/>
                </a:cxn>
                <a:cxn ang="0">
                  <a:pos x="316" y="428"/>
                </a:cxn>
                <a:cxn ang="0">
                  <a:pos x="254" y="454"/>
                </a:cxn>
                <a:cxn ang="0">
                  <a:pos x="183" y="462"/>
                </a:cxn>
                <a:cxn ang="0">
                  <a:pos x="112" y="455"/>
                </a:cxn>
                <a:cxn ang="0">
                  <a:pos x="54" y="430"/>
                </a:cxn>
                <a:cxn ang="0">
                  <a:pos x="15" y="384"/>
                </a:cxn>
                <a:cxn ang="0">
                  <a:pos x="0" y="310"/>
                </a:cxn>
                <a:cxn ang="0">
                  <a:pos x="91" y="310"/>
                </a:cxn>
                <a:cxn ang="0">
                  <a:pos x="97" y="345"/>
                </a:cxn>
                <a:cxn ang="0">
                  <a:pos x="118" y="369"/>
                </a:cxn>
                <a:cxn ang="0">
                  <a:pos x="149" y="382"/>
                </a:cxn>
                <a:cxn ang="0">
                  <a:pos x="188" y="386"/>
                </a:cxn>
                <a:cxn ang="0">
                  <a:pos x="219" y="383"/>
                </a:cxn>
                <a:cxn ang="0">
                  <a:pos x="249" y="373"/>
                </a:cxn>
                <a:cxn ang="0">
                  <a:pos x="271" y="354"/>
                </a:cxn>
                <a:cxn ang="0">
                  <a:pos x="280" y="323"/>
                </a:cxn>
                <a:cxn ang="0">
                  <a:pos x="268" y="295"/>
                </a:cxn>
                <a:cxn ang="0">
                  <a:pos x="236" y="276"/>
                </a:cxn>
                <a:cxn ang="0">
                  <a:pos x="193" y="261"/>
                </a:cxn>
                <a:cxn ang="0">
                  <a:pos x="146" y="246"/>
                </a:cxn>
                <a:cxn ang="0">
                  <a:pos x="110" y="230"/>
                </a:cxn>
                <a:cxn ang="0">
                  <a:pos x="79" y="207"/>
                </a:cxn>
                <a:cxn ang="0">
                  <a:pos x="58" y="176"/>
                </a:cxn>
                <a:cxn ang="0">
                  <a:pos x="50" y="134"/>
                </a:cxn>
                <a:cxn ang="0">
                  <a:pos x="66" y="73"/>
                </a:cxn>
                <a:cxn ang="0">
                  <a:pos x="107" y="31"/>
                </a:cxn>
                <a:cxn ang="0">
                  <a:pos x="165" y="8"/>
                </a:cxn>
                <a:cxn ang="0">
                  <a:pos x="231" y="0"/>
                </a:cxn>
                <a:cxn ang="0">
                  <a:pos x="298" y="6"/>
                </a:cxn>
                <a:cxn ang="0">
                  <a:pos x="352" y="29"/>
                </a:cxn>
                <a:cxn ang="0">
                  <a:pos x="389" y="72"/>
                </a:cxn>
                <a:cxn ang="0">
                  <a:pos x="401" y="140"/>
                </a:cxn>
                <a:cxn ang="0">
                  <a:pos x="310" y="140"/>
                </a:cxn>
              </a:cxnLst>
              <a:rect l="0" t="0" r="r" b="b"/>
              <a:pathLst>
                <a:path w="402" h="462">
                  <a:moveTo>
                    <a:pt x="310" y="140"/>
                  </a:moveTo>
                  <a:cubicBezTo>
                    <a:pt x="309" y="118"/>
                    <a:pt x="301" y="102"/>
                    <a:pt x="285" y="91"/>
                  </a:cubicBezTo>
                  <a:cubicBezTo>
                    <a:pt x="269" y="81"/>
                    <a:pt x="248" y="76"/>
                    <a:pt x="222" y="76"/>
                  </a:cubicBezTo>
                  <a:cubicBezTo>
                    <a:pt x="212" y="76"/>
                    <a:pt x="203" y="77"/>
                    <a:pt x="194" y="79"/>
                  </a:cubicBezTo>
                  <a:cubicBezTo>
                    <a:pt x="185" y="80"/>
                    <a:pt x="177" y="83"/>
                    <a:pt x="170" y="87"/>
                  </a:cubicBezTo>
                  <a:cubicBezTo>
                    <a:pt x="163" y="92"/>
                    <a:pt x="158" y="97"/>
                    <a:pt x="153" y="104"/>
                  </a:cubicBezTo>
                  <a:cubicBezTo>
                    <a:pt x="149" y="111"/>
                    <a:pt x="147" y="120"/>
                    <a:pt x="147" y="131"/>
                  </a:cubicBezTo>
                  <a:cubicBezTo>
                    <a:pt x="147" y="141"/>
                    <a:pt x="151" y="150"/>
                    <a:pt x="158" y="156"/>
                  </a:cubicBezTo>
                  <a:cubicBezTo>
                    <a:pt x="166" y="162"/>
                    <a:pt x="176" y="167"/>
                    <a:pt x="188" y="172"/>
                  </a:cubicBezTo>
                  <a:cubicBezTo>
                    <a:pt x="201" y="177"/>
                    <a:pt x="215" y="182"/>
                    <a:pt x="230" y="186"/>
                  </a:cubicBezTo>
                  <a:cubicBezTo>
                    <a:pt x="245" y="190"/>
                    <a:pt x="260" y="195"/>
                    <a:pt x="276" y="201"/>
                  </a:cubicBezTo>
                  <a:cubicBezTo>
                    <a:pt x="289" y="206"/>
                    <a:pt x="301" y="211"/>
                    <a:pt x="314" y="218"/>
                  </a:cubicBezTo>
                  <a:cubicBezTo>
                    <a:pt x="326" y="224"/>
                    <a:pt x="337" y="232"/>
                    <a:pt x="346" y="241"/>
                  </a:cubicBezTo>
                  <a:cubicBezTo>
                    <a:pt x="355" y="250"/>
                    <a:pt x="363" y="261"/>
                    <a:pt x="369" y="273"/>
                  </a:cubicBezTo>
                  <a:cubicBezTo>
                    <a:pt x="374" y="286"/>
                    <a:pt x="377" y="301"/>
                    <a:pt x="377" y="318"/>
                  </a:cubicBezTo>
                  <a:cubicBezTo>
                    <a:pt x="377" y="343"/>
                    <a:pt x="371" y="365"/>
                    <a:pt x="360" y="383"/>
                  </a:cubicBezTo>
                  <a:cubicBezTo>
                    <a:pt x="349" y="401"/>
                    <a:pt x="334" y="416"/>
                    <a:pt x="316" y="428"/>
                  </a:cubicBezTo>
                  <a:cubicBezTo>
                    <a:pt x="298" y="440"/>
                    <a:pt x="277" y="449"/>
                    <a:pt x="254" y="454"/>
                  </a:cubicBezTo>
                  <a:cubicBezTo>
                    <a:pt x="230" y="459"/>
                    <a:pt x="207" y="462"/>
                    <a:pt x="183" y="462"/>
                  </a:cubicBezTo>
                  <a:cubicBezTo>
                    <a:pt x="158" y="462"/>
                    <a:pt x="134" y="460"/>
                    <a:pt x="112" y="455"/>
                  </a:cubicBezTo>
                  <a:cubicBezTo>
                    <a:pt x="90" y="450"/>
                    <a:pt x="71" y="442"/>
                    <a:pt x="54" y="430"/>
                  </a:cubicBezTo>
                  <a:cubicBezTo>
                    <a:pt x="38" y="419"/>
                    <a:pt x="25" y="403"/>
                    <a:pt x="15" y="384"/>
                  </a:cubicBezTo>
                  <a:cubicBezTo>
                    <a:pt x="6" y="364"/>
                    <a:pt x="1" y="340"/>
                    <a:pt x="0" y="310"/>
                  </a:cubicBezTo>
                  <a:lnTo>
                    <a:pt x="91" y="310"/>
                  </a:lnTo>
                  <a:cubicBezTo>
                    <a:pt x="90" y="324"/>
                    <a:pt x="93" y="335"/>
                    <a:pt x="97" y="345"/>
                  </a:cubicBezTo>
                  <a:cubicBezTo>
                    <a:pt x="102" y="355"/>
                    <a:pt x="109" y="363"/>
                    <a:pt x="118" y="369"/>
                  </a:cubicBezTo>
                  <a:cubicBezTo>
                    <a:pt x="126" y="375"/>
                    <a:pt x="137" y="379"/>
                    <a:pt x="149" y="382"/>
                  </a:cubicBezTo>
                  <a:cubicBezTo>
                    <a:pt x="161" y="385"/>
                    <a:pt x="174" y="386"/>
                    <a:pt x="188" y="386"/>
                  </a:cubicBezTo>
                  <a:cubicBezTo>
                    <a:pt x="198" y="386"/>
                    <a:pt x="208" y="385"/>
                    <a:pt x="219" y="383"/>
                  </a:cubicBezTo>
                  <a:cubicBezTo>
                    <a:pt x="230" y="381"/>
                    <a:pt x="240" y="378"/>
                    <a:pt x="249" y="373"/>
                  </a:cubicBezTo>
                  <a:cubicBezTo>
                    <a:pt x="258" y="369"/>
                    <a:pt x="265" y="362"/>
                    <a:pt x="271" y="354"/>
                  </a:cubicBezTo>
                  <a:cubicBezTo>
                    <a:pt x="277" y="346"/>
                    <a:pt x="280" y="336"/>
                    <a:pt x="280" y="323"/>
                  </a:cubicBezTo>
                  <a:cubicBezTo>
                    <a:pt x="280" y="312"/>
                    <a:pt x="276" y="303"/>
                    <a:pt x="268" y="295"/>
                  </a:cubicBezTo>
                  <a:cubicBezTo>
                    <a:pt x="260" y="288"/>
                    <a:pt x="249" y="281"/>
                    <a:pt x="236" y="276"/>
                  </a:cubicBezTo>
                  <a:cubicBezTo>
                    <a:pt x="224" y="270"/>
                    <a:pt x="209" y="265"/>
                    <a:pt x="193" y="261"/>
                  </a:cubicBezTo>
                  <a:cubicBezTo>
                    <a:pt x="177" y="257"/>
                    <a:pt x="162" y="252"/>
                    <a:pt x="146" y="246"/>
                  </a:cubicBezTo>
                  <a:cubicBezTo>
                    <a:pt x="133" y="241"/>
                    <a:pt x="121" y="236"/>
                    <a:pt x="110" y="230"/>
                  </a:cubicBezTo>
                  <a:cubicBezTo>
                    <a:pt x="98" y="224"/>
                    <a:pt x="88" y="216"/>
                    <a:pt x="79" y="207"/>
                  </a:cubicBezTo>
                  <a:cubicBezTo>
                    <a:pt x="70" y="199"/>
                    <a:pt x="63" y="188"/>
                    <a:pt x="58" y="176"/>
                  </a:cubicBezTo>
                  <a:cubicBezTo>
                    <a:pt x="53" y="165"/>
                    <a:pt x="50" y="150"/>
                    <a:pt x="50" y="134"/>
                  </a:cubicBezTo>
                  <a:cubicBezTo>
                    <a:pt x="50" y="110"/>
                    <a:pt x="55" y="90"/>
                    <a:pt x="66" y="73"/>
                  </a:cubicBezTo>
                  <a:cubicBezTo>
                    <a:pt x="76" y="56"/>
                    <a:pt x="90" y="42"/>
                    <a:pt x="107" y="31"/>
                  </a:cubicBezTo>
                  <a:cubicBezTo>
                    <a:pt x="124" y="21"/>
                    <a:pt x="143" y="13"/>
                    <a:pt x="165" y="8"/>
                  </a:cubicBezTo>
                  <a:cubicBezTo>
                    <a:pt x="186" y="3"/>
                    <a:pt x="208" y="0"/>
                    <a:pt x="231" y="0"/>
                  </a:cubicBezTo>
                  <a:cubicBezTo>
                    <a:pt x="255" y="0"/>
                    <a:pt x="277" y="2"/>
                    <a:pt x="298" y="6"/>
                  </a:cubicBezTo>
                  <a:cubicBezTo>
                    <a:pt x="319" y="11"/>
                    <a:pt x="337" y="18"/>
                    <a:pt x="352" y="29"/>
                  </a:cubicBezTo>
                  <a:cubicBezTo>
                    <a:pt x="368" y="40"/>
                    <a:pt x="380" y="54"/>
                    <a:pt x="389" y="72"/>
                  </a:cubicBezTo>
                  <a:cubicBezTo>
                    <a:pt x="398" y="90"/>
                    <a:pt x="402" y="113"/>
                    <a:pt x="401" y="140"/>
                  </a:cubicBezTo>
                  <a:lnTo>
                    <a:pt x="310" y="14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Freeform 92"/>
            <p:cNvSpPr>
              <a:spLocks/>
            </p:cNvSpPr>
            <p:nvPr userDrawn="1"/>
          </p:nvSpPr>
          <p:spPr bwMode="auto">
            <a:xfrm>
              <a:off x="541338" y="1865313"/>
              <a:ext cx="114300" cy="93663"/>
            </a:xfrm>
            <a:custGeom>
              <a:avLst/>
              <a:gdLst/>
              <a:ahLst/>
              <a:cxnLst>
                <a:cxn ang="0">
                  <a:pos x="126" y="0"/>
                </a:cxn>
                <a:cxn ang="0">
                  <a:pos x="271" y="0"/>
                </a:cxn>
                <a:cxn ang="0">
                  <a:pos x="338" y="461"/>
                </a:cxn>
                <a:cxn ang="0">
                  <a:pos x="339" y="461"/>
                </a:cxn>
                <a:cxn ang="0">
                  <a:pos x="602" y="0"/>
                </a:cxn>
                <a:cxn ang="0">
                  <a:pos x="752" y="0"/>
                </a:cxn>
                <a:cxn ang="0">
                  <a:pos x="627" y="605"/>
                </a:cxn>
                <a:cxn ang="0">
                  <a:pos x="526" y="605"/>
                </a:cxn>
                <a:cxn ang="0">
                  <a:pos x="631" y="120"/>
                </a:cxn>
                <a:cxn ang="0">
                  <a:pos x="629" y="120"/>
                </a:cxn>
                <a:cxn ang="0">
                  <a:pos x="355" y="605"/>
                </a:cxn>
                <a:cxn ang="0">
                  <a:pos x="272" y="605"/>
                </a:cxn>
                <a:cxn ang="0">
                  <a:pos x="196" y="120"/>
                </a:cxn>
                <a:cxn ang="0">
                  <a:pos x="194" y="120"/>
                </a:cxn>
                <a:cxn ang="0">
                  <a:pos x="102" y="605"/>
                </a:cxn>
                <a:cxn ang="0">
                  <a:pos x="0" y="605"/>
                </a:cxn>
                <a:cxn ang="0">
                  <a:pos x="126" y="0"/>
                </a:cxn>
              </a:cxnLst>
              <a:rect l="0" t="0" r="r" b="b"/>
              <a:pathLst>
                <a:path w="752" h="605">
                  <a:moveTo>
                    <a:pt x="126" y="0"/>
                  </a:moveTo>
                  <a:lnTo>
                    <a:pt x="271" y="0"/>
                  </a:lnTo>
                  <a:lnTo>
                    <a:pt x="338" y="461"/>
                  </a:lnTo>
                  <a:lnTo>
                    <a:pt x="339" y="461"/>
                  </a:lnTo>
                  <a:lnTo>
                    <a:pt x="602" y="0"/>
                  </a:lnTo>
                  <a:lnTo>
                    <a:pt x="752" y="0"/>
                  </a:lnTo>
                  <a:lnTo>
                    <a:pt x="627" y="605"/>
                  </a:lnTo>
                  <a:lnTo>
                    <a:pt x="526" y="605"/>
                  </a:lnTo>
                  <a:lnTo>
                    <a:pt x="631" y="120"/>
                  </a:lnTo>
                  <a:lnTo>
                    <a:pt x="629" y="120"/>
                  </a:lnTo>
                  <a:lnTo>
                    <a:pt x="355" y="605"/>
                  </a:lnTo>
                  <a:lnTo>
                    <a:pt x="272" y="605"/>
                  </a:lnTo>
                  <a:lnTo>
                    <a:pt x="196" y="120"/>
                  </a:lnTo>
                  <a:lnTo>
                    <a:pt x="194" y="120"/>
                  </a:lnTo>
                  <a:lnTo>
                    <a:pt x="102" y="605"/>
                  </a:lnTo>
                  <a:lnTo>
                    <a:pt x="0" y="605"/>
                  </a:lnTo>
                  <a:lnTo>
                    <a:pt x="126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" name="Freeform 93"/>
            <p:cNvSpPr>
              <a:spLocks noEditPoints="1"/>
            </p:cNvSpPr>
            <p:nvPr userDrawn="1"/>
          </p:nvSpPr>
          <p:spPr bwMode="auto">
            <a:xfrm>
              <a:off x="655638" y="1865313"/>
              <a:ext cx="85725" cy="93663"/>
            </a:xfrm>
            <a:custGeom>
              <a:avLst/>
              <a:gdLst/>
              <a:ahLst/>
              <a:cxnLst>
                <a:cxn ang="0">
                  <a:pos x="124" y="519"/>
                </a:cxn>
                <a:cxn ang="0">
                  <a:pos x="275" y="519"/>
                </a:cxn>
                <a:cxn ang="0">
                  <a:pos x="313" y="518"/>
                </a:cxn>
                <a:cxn ang="0">
                  <a:pos x="363" y="509"/>
                </a:cxn>
                <a:cxn ang="0">
                  <a:pos x="409" y="482"/>
                </a:cxn>
                <a:cxn ang="0">
                  <a:pos x="432" y="425"/>
                </a:cxn>
                <a:cxn ang="0">
                  <a:pos x="432" y="398"/>
                </a:cxn>
                <a:cxn ang="0">
                  <a:pos x="420" y="366"/>
                </a:cxn>
                <a:cxn ang="0">
                  <a:pos x="387" y="341"/>
                </a:cxn>
                <a:cxn ang="0">
                  <a:pos x="324" y="330"/>
                </a:cxn>
                <a:cxn ang="0">
                  <a:pos x="164" y="330"/>
                </a:cxn>
                <a:cxn ang="0">
                  <a:pos x="124" y="519"/>
                </a:cxn>
                <a:cxn ang="0">
                  <a:pos x="178" y="254"/>
                </a:cxn>
                <a:cxn ang="0">
                  <a:pos x="337" y="254"/>
                </a:cxn>
                <a:cxn ang="0">
                  <a:pos x="399" y="244"/>
                </a:cxn>
                <a:cxn ang="0">
                  <a:pos x="436" y="219"/>
                </a:cxn>
                <a:cxn ang="0">
                  <a:pos x="453" y="187"/>
                </a:cxn>
                <a:cxn ang="0">
                  <a:pos x="457" y="158"/>
                </a:cxn>
                <a:cxn ang="0">
                  <a:pos x="454" y="137"/>
                </a:cxn>
                <a:cxn ang="0">
                  <a:pos x="443" y="113"/>
                </a:cxn>
                <a:cxn ang="0">
                  <a:pos x="415" y="94"/>
                </a:cxn>
                <a:cxn ang="0">
                  <a:pos x="364" y="86"/>
                </a:cxn>
                <a:cxn ang="0">
                  <a:pos x="213" y="86"/>
                </a:cxn>
                <a:cxn ang="0">
                  <a:pos x="178" y="254"/>
                </a:cxn>
                <a:cxn ang="0">
                  <a:pos x="126" y="0"/>
                </a:cxn>
                <a:cxn ang="0">
                  <a:pos x="386" y="0"/>
                </a:cxn>
                <a:cxn ang="0">
                  <a:pos x="482" y="16"/>
                </a:cxn>
                <a:cxn ang="0">
                  <a:pos x="535" y="54"/>
                </a:cxn>
                <a:cxn ang="0">
                  <a:pos x="558" y="101"/>
                </a:cxn>
                <a:cxn ang="0">
                  <a:pos x="563" y="142"/>
                </a:cxn>
                <a:cxn ang="0">
                  <a:pos x="555" y="193"/>
                </a:cxn>
                <a:cxn ang="0">
                  <a:pos x="532" y="236"/>
                </a:cxn>
                <a:cxn ang="0">
                  <a:pos x="495" y="269"/>
                </a:cxn>
                <a:cxn ang="0">
                  <a:pos x="447" y="286"/>
                </a:cxn>
                <a:cxn ang="0">
                  <a:pos x="447" y="288"/>
                </a:cxn>
                <a:cxn ang="0">
                  <a:pos x="516" y="334"/>
                </a:cxn>
                <a:cxn ang="0">
                  <a:pos x="538" y="415"/>
                </a:cxn>
                <a:cxn ang="0">
                  <a:pos x="529" y="471"/>
                </a:cxn>
                <a:cxn ang="0">
                  <a:pos x="494" y="534"/>
                </a:cxn>
                <a:cxn ang="0">
                  <a:pos x="425" y="584"/>
                </a:cxn>
                <a:cxn ang="0">
                  <a:pos x="311" y="605"/>
                </a:cxn>
                <a:cxn ang="0">
                  <a:pos x="0" y="605"/>
                </a:cxn>
                <a:cxn ang="0">
                  <a:pos x="126" y="0"/>
                </a:cxn>
              </a:cxnLst>
              <a:rect l="0" t="0" r="r" b="b"/>
              <a:pathLst>
                <a:path w="563" h="605">
                  <a:moveTo>
                    <a:pt x="124" y="519"/>
                  </a:moveTo>
                  <a:lnTo>
                    <a:pt x="275" y="519"/>
                  </a:lnTo>
                  <a:cubicBezTo>
                    <a:pt x="284" y="519"/>
                    <a:pt x="297" y="519"/>
                    <a:pt x="313" y="518"/>
                  </a:cubicBezTo>
                  <a:cubicBezTo>
                    <a:pt x="330" y="518"/>
                    <a:pt x="346" y="515"/>
                    <a:pt x="363" y="509"/>
                  </a:cubicBezTo>
                  <a:cubicBezTo>
                    <a:pt x="380" y="504"/>
                    <a:pt x="395" y="495"/>
                    <a:pt x="409" y="482"/>
                  </a:cubicBezTo>
                  <a:cubicBezTo>
                    <a:pt x="422" y="469"/>
                    <a:pt x="430" y="450"/>
                    <a:pt x="432" y="425"/>
                  </a:cubicBezTo>
                  <a:cubicBezTo>
                    <a:pt x="433" y="418"/>
                    <a:pt x="432" y="409"/>
                    <a:pt x="432" y="398"/>
                  </a:cubicBezTo>
                  <a:cubicBezTo>
                    <a:pt x="431" y="387"/>
                    <a:pt x="427" y="377"/>
                    <a:pt x="420" y="366"/>
                  </a:cubicBezTo>
                  <a:cubicBezTo>
                    <a:pt x="413" y="356"/>
                    <a:pt x="402" y="348"/>
                    <a:pt x="387" y="341"/>
                  </a:cubicBezTo>
                  <a:cubicBezTo>
                    <a:pt x="372" y="334"/>
                    <a:pt x="351" y="330"/>
                    <a:pt x="324" y="330"/>
                  </a:cubicBezTo>
                  <a:lnTo>
                    <a:pt x="164" y="330"/>
                  </a:lnTo>
                  <a:lnTo>
                    <a:pt x="124" y="519"/>
                  </a:lnTo>
                  <a:close/>
                  <a:moveTo>
                    <a:pt x="178" y="254"/>
                  </a:moveTo>
                  <a:lnTo>
                    <a:pt x="337" y="254"/>
                  </a:lnTo>
                  <a:cubicBezTo>
                    <a:pt x="363" y="254"/>
                    <a:pt x="384" y="251"/>
                    <a:pt x="399" y="244"/>
                  </a:cubicBezTo>
                  <a:cubicBezTo>
                    <a:pt x="415" y="237"/>
                    <a:pt x="427" y="229"/>
                    <a:pt x="436" y="219"/>
                  </a:cubicBezTo>
                  <a:cubicBezTo>
                    <a:pt x="444" y="209"/>
                    <a:pt x="450" y="198"/>
                    <a:pt x="453" y="187"/>
                  </a:cubicBezTo>
                  <a:cubicBezTo>
                    <a:pt x="456" y="176"/>
                    <a:pt x="457" y="166"/>
                    <a:pt x="457" y="158"/>
                  </a:cubicBezTo>
                  <a:cubicBezTo>
                    <a:pt x="457" y="152"/>
                    <a:pt x="456" y="145"/>
                    <a:pt x="454" y="137"/>
                  </a:cubicBezTo>
                  <a:cubicBezTo>
                    <a:pt x="453" y="128"/>
                    <a:pt x="449" y="121"/>
                    <a:pt x="443" y="113"/>
                  </a:cubicBezTo>
                  <a:cubicBezTo>
                    <a:pt x="436" y="105"/>
                    <a:pt x="427" y="99"/>
                    <a:pt x="415" y="94"/>
                  </a:cubicBezTo>
                  <a:cubicBezTo>
                    <a:pt x="402" y="89"/>
                    <a:pt x="385" y="86"/>
                    <a:pt x="364" y="86"/>
                  </a:cubicBezTo>
                  <a:lnTo>
                    <a:pt x="213" y="86"/>
                  </a:lnTo>
                  <a:lnTo>
                    <a:pt x="178" y="254"/>
                  </a:lnTo>
                  <a:close/>
                  <a:moveTo>
                    <a:pt x="126" y="0"/>
                  </a:moveTo>
                  <a:lnTo>
                    <a:pt x="386" y="0"/>
                  </a:lnTo>
                  <a:cubicBezTo>
                    <a:pt x="426" y="0"/>
                    <a:pt x="458" y="5"/>
                    <a:pt x="482" y="16"/>
                  </a:cubicBezTo>
                  <a:cubicBezTo>
                    <a:pt x="505" y="27"/>
                    <a:pt x="523" y="40"/>
                    <a:pt x="535" y="54"/>
                  </a:cubicBezTo>
                  <a:cubicBezTo>
                    <a:pt x="547" y="69"/>
                    <a:pt x="555" y="85"/>
                    <a:pt x="558" y="101"/>
                  </a:cubicBezTo>
                  <a:cubicBezTo>
                    <a:pt x="561" y="117"/>
                    <a:pt x="563" y="131"/>
                    <a:pt x="563" y="142"/>
                  </a:cubicBezTo>
                  <a:cubicBezTo>
                    <a:pt x="563" y="160"/>
                    <a:pt x="560" y="177"/>
                    <a:pt x="555" y="193"/>
                  </a:cubicBezTo>
                  <a:cubicBezTo>
                    <a:pt x="550" y="209"/>
                    <a:pt x="542" y="224"/>
                    <a:pt x="532" y="236"/>
                  </a:cubicBezTo>
                  <a:cubicBezTo>
                    <a:pt x="522" y="249"/>
                    <a:pt x="509" y="260"/>
                    <a:pt x="495" y="269"/>
                  </a:cubicBezTo>
                  <a:cubicBezTo>
                    <a:pt x="481" y="277"/>
                    <a:pt x="465" y="283"/>
                    <a:pt x="447" y="286"/>
                  </a:cubicBezTo>
                  <a:lnTo>
                    <a:pt x="447" y="288"/>
                  </a:lnTo>
                  <a:cubicBezTo>
                    <a:pt x="478" y="297"/>
                    <a:pt x="501" y="313"/>
                    <a:pt x="516" y="334"/>
                  </a:cubicBezTo>
                  <a:cubicBezTo>
                    <a:pt x="531" y="356"/>
                    <a:pt x="538" y="383"/>
                    <a:pt x="538" y="415"/>
                  </a:cubicBezTo>
                  <a:cubicBezTo>
                    <a:pt x="538" y="430"/>
                    <a:pt x="535" y="449"/>
                    <a:pt x="529" y="471"/>
                  </a:cubicBezTo>
                  <a:cubicBezTo>
                    <a:pt x="522" y="493"/>
                    <a:pt x="511" y="513"/>
                    <a:pt x="494" y="534"/>
                  </a:cubicBezTo>
                  <a:cubicBezTo>
                    <a:pt x="478" y="554"/>
                    <a:pt x="455" y="570"/>
                    <a:pt x="425" y="584"/>
                  </a:cubicBezTo>
                  <a:cubicBezTo>
                    <a:pt x="396" y="598"/>
                    <a:pt x="358" y="605"/>
                    <a:pt x="311" y="605"/>
                  </a:cubicBezTo>
                  <a:lnTo>
                    <a:pt x="0" y="605"/>
                  </a:lnTo>
                  <a:lnTo>
                    <a:pt x="126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" name="Freeform 94"/>
            <p:cNvSpPr>
              <a:spLocks noEditPoints="1"/>
            </p:cNvSpPr>
            <p:nvPr userDrawn="1"/>
          </p:nvSpPr>
          <p:spPr bwMode="auto">
            <a:xfrm>
              <a:off x="739775" y="1865313"/>
              <a:ext cx="87313" cy="93663"/>
            </a:xfrm>
            <a:custGeom>
              <a:avLst/>
              <a:gdLst/>
              <a:ahLst/>
              <a:cxnLst>
                <a:cxn ang="0">
                  <a:pos x="363" y="0"/>
                </a:cxn>
                <a:cxn ang="0">
                  <a:pos x="475" y="0"/>
                </a:cxn>
                <a:cxn ang="0">
                  <a:pos x="580" y="605"/>
                </a:cxn>
                <a:cxn ang="0">
                  <a:pos x="472" y="605"/>
                </a:cxn>
                <a:cxn ang="0">
                  <a:pos x="447" y="445"/>
                </a:cxn>
                <a:cxn ang="0">
                  <a:pos x="207" y="445"/>
                </a:cxn>
                <a:cxn ang="0">
                  <a:pos x="114" y="605"/>
                </a:cxn>
                <a:cxn ang="0">
                  <a:pos x="0" y="605"/>
                </a:cxn>
                <a:cxn ang="0">
                  <a:pos x="363" y="0"/>
                </a:cxn>
                <a:cxn ang="0">
                  <a:pos x="399" y="107"/>
                </a:cxn>
                <a:cxn ang="0">
                  <a:pos x="397" y="107"/>
                </a:cxn>
                <a:cxn ang="0">
                  <a:pos x="252" y="365"/>
                </a:cxn>
                <a:cxn ang="0">
                  <a:pos x="436" y="365"/>
                </a:cxn>
                <a:cxn ang="0">
                  <a:pos x="399" y="107"/>
                </a:cxn>
              </a:cxnLst>
              <a:rect l="0" t="0" r="r" b="b"/>
              <a:pathLst>
                <a:path w="580" h="605">
                  <a:moveTo>
                    <a:pt x="363" y="0"/>
                  </a:moveTo>
                  <a:lnTo>
                    <a:pt x="475" y="0"/>
                  </a:lnTo>
                  <a:lnTo>
                    <a:pt x="580" y="605"/>
                  </a:lnTo>
                  <a:lnTo>
                    <a:pt x="472" y="605"/>
                  </a:lnTo>
                  <a:lnTo>
                    <a:pt x="447" y="445"/>
                  </a:lnTo>
                  <a:lnTo>
                    <a:pt x="207" y="445"/>
                  </a:lnTo>
                  <a:lnTo>
                    <a:pt x="114" y="605"/>
                  </a:lnTo>
                  <a:lnTo>
                    <a:pt x="0" y="605"/>
                  </a:lnTo>
                  <a:lnTo>
                    <a:pt x="363" y="0"/>
                  </a:lnTo>
                  <a:close/>
                  <a:moveTo>
                    <a:pt x="399" y="107"/>
                  </a:moveTo>
                  <a:lnTo>
                    <a:pt x="397" y="107"/>
                  </a:lnTo>
                  <a:lnTo>
                    <a:pt x="252" y="365"/>
                  </a:lnTo>
                  <a:lnTo>
                    <a:pt x="436" y="365"/>
                  </a:lnTo>
                  <a:lnTo>
                    <a:pt x="399" y="10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5" name="Freeform 95"/>
            <p:cNvSpPr>
              <a:spLocks/>
            </p:cNvSpPr>
            <p:nvPr userDrawn="1"/>
          </p:nvSpPr>
          <p:spPr bwMode="auto">
            <a:xfrm>
              <a:off x="868363" y="1863725"/>
              <a:ext cx="50800" cy="98425"/>
            </a:xfrm>
            <a:custGeom>
              <a:avLst/>
              <a:gdLst/>
              <a:ahLst/>
              <a:cxnLst>
                <a:cxn ang="0">
                  <a:pos x="0" y="633"/>
                </a:cxn>
                <a:cxn ang="0">
                  <a:pos x="243" y="0"/>
                </a:cxn>
                <a:cxn ang="0">
                  <a:pos x="336" y="0"/>
                </a:cxn>
                <a:cxn ang="0">
                  <a:pos x="92" y="633"/>
                </a:cxn>
                <a:cxn ang="0">
                  <a:pos x="0" y="633"/>
                </a:cxn>
              </a:cxnLst>
              <a:rect l="0" t="0" r="r" b="b"/>
              <a:pathLst>
                <a:path w="336" h="633">
                  <a:moveTo>
                    <a:pt x="0" y="633"/>
                  </a:moveTo>
                  <a:lnTo>
                    <a:pt x="243" y="0"/>
                  </a:lnTo>
                  <a:lnTo>
                    <a:pt x="336" y="0"/>
                  </a:lnTo>
                  <a:lnTo>
                    <a:pt x="92" y="633"/>
                  </a:lnTo>
                  <a:lnTo>
                    <a:pt x="0" y="633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6" name="Freeform 96"/>
            <p:cNvSpPr>
              <a:spLocks/>
            </p:cNvSpPr>
            <p:nvPr userDrawn="1"/>
          </p:nvSpPr>
          <p:spPr bwMode="auto">
            <a:xfrm>
              <a:off x="952500" y="1865313"/>
              <a:ext cx="115888" cy="93663"/>
            </a:xfrm>
            <a:custGeom>
              <a:avLst/>
              <a:gdLst/>
              <a:ahLst/>
              <a:cxnLst>
                <a:cxn ang="0">
                  <a:pos x="126" y="0"/>
                </a:cxn>
                <a:cxn ang="0">
                  <a:pos x="271" y="0"/>
                </a:cxn>
                <a:cxn ang="0">
                  <a:pos x="338" y="461"/>
                </a:cxn>
                <a:cxn ang="0">
                  <a:pos x="339" y="461"/>
                </a:cxn>
                <a:cxn ang="0">
                  <a:pos x="602" y="0"/>
                </a:cxn>
                <a:cxn ang="0">
                  <a:pos x="752" y="0"/>
                </a:cxn>
                <a:cxn ang="0">
                  <a:pos x="627" y="605"/>
                </a:cxn>
                <a:cxn ang="0">
                  <a:pos x="526" y="605"/>
                </a:cxn>
                <a:cxn ang="0">
                  <a:pos x="631" y="120"/>
                </a:cxn>
                <a:cxn ang="0">
                  <a:pos x="629" y="120"/>
                </a:cxn>
                <a:cxn ang="0">
                  <a:pos x="355" y="605"/>
                </a:cxn>
                <a:cxn ang="0">
                  <a:pos x="272" y="605"/>
                </a:cxn>
                <a:cxn ang="0">
                  <a:pos x="196" y="120"/>
                </a:cxn>
                <a:cxn ang="0">
                  <a:pos x="194" y="120"/>
                </a:cxn>
                <a:cxn ang="0">
                  <a:pos x="102" y="605"/>
                </a:cxn>
                <a:cxn ang="0">
                  <a:pos x="0" y="605"/>
                </a:cxn>
                <a:cxn ang="0">
                  <a:pos x="126" y="0"/>
                </a:cxn>
              </a:cxnLst>
              <a:rect l="0" t="0" r="r" b="b"/>
              <a:pathLst>
                <a:path w="752" h="605">
                  <a:moveTo>
                    <a:pt x="126" y="0"/>
                  </a:moveTo>
                  <a:lnTo>
                    <a:pt x="271" y="0"/>
                  </a:lnTo>
                  <a:lnTo>
                    <a:pt x="338" y="461"/>
                  </a:lnTo>
                  <a:lnTo>
                    <a:pt x="339" y="461"/>
                  </a:lnTo>
                  <a:lnTo>
                    <a:pt x="602" y="0"/>
                  </a:lnTo>
                  <a:lnTo>
                    <a:pt x="752" y="0"/>
                  </a:lnTo>
                  <a:lnTo>
                    <a:pt x="627" y="605"/>
                  </a:lnTo>
                  <a:lnTo>
                    <a:pt x="526" y="605"/>
                  </a:lnTo>
                  <a:lnTo>
                    <a:pt x="631" y="120"/>
                  </a:lnTo>
                  <a:lnTo>
                    <a:pt x="629" y="120"/>
                  </a:lnTo>
                  <a:lnTo>
                    <a:pt x="355" y="605"/>
                  </a:lnTo>
                  <a:lnTo>
                    <a:pt x="272" y="605"/>
                  </a:lnTo>
                  <a:lnTo>
                    <a:pt x="196" y="120"/>
                  </a:lnTo>
                  <a:lnTo>
                    <a:pt x="194" y="120"/>
                  </a:lnTo>
                  <a:lnTo>
                    <a:pt x="102" y="605"/>
                  </a:lnTo>
                  <a:lnTo>
                    <a:pt x="0" y="605"/>
                  </a:lnTo>
                  <a:lnTo>
                    <a:pt x="126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6" name="Freeform 97"/>
            <p:cNvSpPr>
              <a:spLocks noEditPoints="1"/>
            </p:cNvSpPr>
            <p:nvPr userDrawn="1"/>
          </p:nvSpPr>
          <p:spPr bwMode="auto">
            <a:xfrm>
              <a:off x="1066800" y="1889125"/>
              <a:ext cx="65088" cy="71438"/>
            </a:xfrm>
            <a:custGeom>
              <a:avLst/>
              <a:gdLst/>
              <a:ahLst/>
              <a:cxnLst>
                <a:cxn ang="0">
                  <a:pos x="97" y="330"/>
                </a:cxn>
                <a:cxn ang="0">
                  <a:pos x="104" y="357"/>
                </a:cxn>
                <a:cxn ang="0">
                  <a:pos x="122" y="374"/>
                </a:cxn>
                <a:cxn ang="0">
                  <a:pos x="147" y="383"/>
                </a:cxn>
                <a:cxn ang="0">
                  <a:pos x="174" y="386"/>
                </a:cxn>
                <a:cxn ang="0">
                  <a:pos x="234" y="374"/>
                </a:cxn>
                <a:cxn ang="0">
                  <a:pos x="273" y="342"/>
                </a:cxn>
                <a:cxn ang="0">
                  <a:pos x="298" y="294"/>
                </a:cxn>
                <a:cxn ang="0">
                  <a:pos x="312" y="235"/>
                </a:cxn>
                <a:cxn ang="0">
                  <a:pos x="310" y="234"/>
                </a:cxn>
                <a:cxn ang="0">
                  <a:pos x="283" y="248"/>
                </a:cxn>
                <a:cxn ang="0">
                  <a:pos x="250" y="254"/>
                </a:cxn>
                <a:cxn ang="0">
                  <a:pos x="203" y="257"/>
                </a:cxn>
                <a:cxn ang="0">
                  <a:pos x="153" y="266"/>
                </a:cxn>
                <a:cxn ang="0">
                  <a:pos x="113" y="288"/>
                </a:cxn>
                <a:cxn ang="0">
                  <a:pos x="97" y="330"/>
                </a:cxn>
                <a:cxn ang="0">
                  <a:pos x="387" y="323"/>
                </a:cxn>
                <a:cxn ang="0">
                  <a:pos x="382" y="346"/>
                </a:cxn>
                <a:cxn ang="0">
                  <a:pos x="379" y="366"/>
                </a:cxn>
                <a:cxn ang="0">
                  <a:pos x="383" y="381"/>
                </a:cxn>
                <a:cxn ang="0">
                  <a:pos x="399" y="386"/>
                </a:cxn>
                <a:cxn ang="0">
                  <a:pos x="416" y="384"/>
                </a:cxn>
                <a:cxn ang="0">
                  <a:pos x="433" y="381"/>
                </a:cxn>
                <a:cxn ang="0">
                  <a:pos x="418" y="450"/>
                </a:cxn>
                <a:cxn ang="0">
                  <a:pos x="380" y="458"/>
                </a:cxn>
                <a:cxn ang="0">
                  <a:pos x="342" y="462"/>
                </a:cxn>
                <a:cxn ang="0">
                  <a:pos x="302" y="447"/>
                </a:cxn>
                <a:cxn ang="0">
                  <a:pos x="284" y="406"/>
                </a:cxn>
                <a:cxn ang="0">
                  <a:pos x="216" y="448"/>
                </a:cxn>
                <a:cxn ang="0">
                  <a:pos x="136" y="462"/>
                </a:cxn>
                <a:cxn ang="0">
                  <a:pos x="85" y="454"/>
                </a:cxn>
                <a:cxn ang="0">
                  <a:pos x="41" y="432"/>
                </a:cxn>
                <a:cxn ang="0">
                  <a:pos x="11" y="396"/>
                </a:cxn>
                <a:cxn ang="0">
                  <a:pos x="0" y="345"/>
                </a:cxn>
                <a:cxn ang="0">
                  <a:pos x="15" y="277"/>
                </a:cxn>
                <a:cxn ang="0">
                  <a:pos x="56" y="232"/>
                </a:cxn>
                <a:cxn ang="0">
                  <a:pos x="114" y="206"/>
                </a:cxn>
                <a:cxn ang="0">
                  <a:pos x="184" y="195"/>
                </a:cxn>
                <a:cxn ang="0">
                  <a:pos x="232" y="191"/>
                </a:cxn>
                <a:cxn ang="0">
                  <a:pos x="280" y="187"/>
                </a:cxn>
                <a:cxn ang="0">
                  <a:pos x="319" y="169"/>
                </a:cxn>
                <a:cxn ang="0">
                  <a:pos x="331" y="129"/>
                </a:cxn>
                <a:cxn ang="0">
                  <a:pos x="309" y="87"/>
                </a:cxn>
                <a:cxn ang="0">
                  <a:pos x="257" y="76"/>
                </a:cxn>
                <a:cxn ang="0">
                  <a:pos x="188" y="90"/>
                </a:cxn>
                <a:cxn ang="0">
                  <a:pos x="148" y="145"/>
                </a:cxn>
                <a:cxn ang="0">
                  <a:pos x="57" y="145"/>
                </a:cxn>
                <a:cxn ang="0">
                  <a:pos x="83" y="77"/>
                </a:cxn>
                <a:cxn ang="0">
                  <a:pos x="129" y="32"/>
                </a:cxn>
                <a:cxn ang="0">
                  <a:pos x="190" y="7"/>
                </a:cxn>
                <a:cxn ang="0">
                  <a:pos x="263" y="0"/>
                </a:cxn>
                <a:cxn ang="0">
                  <a:pos x="356" y="11"/>
                </a:cxn>
                <a:cxn ang="0">
                  <a:pos x="405" y="39"/>
                </a:cxn>
                <a:cxn ang="0">
                  <a:pos x="425" y="73"/>
                </a:cxn>
                <a:cxn ang="0">
                  <a:pos x="428" y="102"/>
                </a:cxn>
                <a:cxn ang="0">
                  <a:pos x="420" y="168"/>
                </a:cxn>
                <a:cxn ang="0">
                  <a:pos x="387" y="323"/>
                </a:cxn>
              </a:cxnLst>
              <a:rect l="0" t="0" r="r" b="b"/>
              <a:pathLst>
                <a:path w="433" h="462">
                  <a:moveTo>
                    <a:pt x="97" y="330"/>
                  </a:moveTo>
                  <a:cubicBezTo>
                    <a:pt x="97" y="341"/>
                    <a:pt x="99" y="350"/>
                    <a:pt x="104" y="357"/>
                  </a:cubicBezTo>
                  <a:cubicBezTo>
                    <a:pt x="109" y="364"/>
                    <a:pt x="115" y="370"/>
                    <a:pt x="122" y="374"/>
                  </a:cubicBezTo>
                  <a:cubicBezTo>
                    <a:pt x="130" y="378"/>
                    <a:pt x="138" y="381"/>
                    <a:pt x="147" y="383"/>
                  </a:cubicBezTo>
                  <a:cubicBezTo>
                    <a:pt x="156" y="385"/>
                    <a:pt x="165" y="386"/>
                    <a:pt x="174" y="386"/>
                  </a:cubicBezTo>
                  <a:cubicBezTo>
                    <a:pt x="198" y="386"/>
                    <a:pt x="218" y="382"/>
                    <a:pt x="234" y="374"/>
                  </a:cubicBezTo>
                  <a:cubicBezTo>
                    <a:pt x="250" y="366"/>
                    <a:pt x="263" y="356"/>
                    <a:pt x="273" y="342"/>
                  </a:cubicBezTo>
                  <a:cubicBezTo>
                    <a:pt x="284" y="328"/>
                    <a:pt x="292" y="313"/>
                    <a:pt x="298" y="294"/>
                  </a:cubicBezTo>
                  <a:cubicBezTo>
                    <a:pt x="304" y="276"/>
                    <a:pt x="308" y="256"/>
                    <a:pt x="312" y="235"/>
                  </a:cubicBezTo>
                  <a:lnTo>
                    <a:pt x="310" y="234"/>
                  </a:lnTo>
                  <a:cubicBezTo>
                    <a:pt x="303" y="240"/>
                    <a:pt x="294" y="245"/>
                    <a:pt x="283" y="248"/>
                  </a:cubicBezTo>
                  <a:cubicBezTo>
                    <a:pt x="272" y="251"/>
                    <a:pt x="261" y="253"/>
                    <a:pt x="250" y="254"/>
                  </a:cubicBezTo>
                  <a:cubicBezTo>
                    <a:pt x="237" y="255"/>
                    <a:pt x="221" y="256"/>
                    <a:pt x="203" y="257"/>
                  </a:cubicBezTo>
                  <a:cubicBezTo>
                    <a:pt x="185" y="259"/>
                    <a:pt x="169" y="261"/>
                    <a:pt x="153" y="266"/>
                  </a:cubicBezTo>
                  <a:cubicBezTo>
                    <a:pt x="138" y="271"/>
                    <a:pt x="124" y="278"/>
                    <a:pt x="113" y="288"/>
                  </a:cubicBezTo>
                  <a:cubicBezTo>
                    <a:pt x="102" y="298"/>
                    <a:pt x="97" y="312"/>
                    <a:pt x="97" y="330"/>
                  </a:cubicBezTo>
                  <a:close/>
                  <a:moveTo>
                    <a:pt x="387" y="323"/>
                  </a:moveTo>
                  <a:cubicBezTo>
                    <a:pt x="386" y="331"/>
                    <a:pt x="384" y="339"/>
                    <a:pt x="382" y="346"/>
                  </a:cubicBezTo>
                  <a:cubicBezTo>
                    <a:pt x="380" y="353"/>
                    <a:pt x="379" y="360"/>
                    <a:pt x="379" y="366"/>
                  </a:cubicBezTo>
                  <a:cubicBezTo>
                    <a:pt x="379" y="373"/>
                    <a:pt x="380" y="378"/>
                    <a:pt x="383" y="381"/>
                  </a:cubicBezTo>
                  <a:cubicBezTo>
                    <a:pt x="386" y="384"/>
                    <a:pt x="391" y="386"/>
                    <a:pt x="399" y="386"/>
                  </a:cubicBezTo>
                  <a:cubicBezTo>
                    <a:pt x="405" y="386"/>
                    <a:pt x="410" y="385"/>
                    <a:pt x="416" y="384"/>
                  </a:cubicBezTo>
                  <a:cubicBezTo>
                    <a:pt x="422" y="383"/>
                    <a:pt x="427" y="382"/>
                    <a:pt x="433" y="381"/>
                  </a:cubicBezTo>
                  <a:lnTo>
                    <a:pt x="418" y="450"/>
                  </a:lnTo>
                  <a:cubicBezTo>
                    <a:pt x="405" y="453"/>
                    <a:pt x="393" y="456"/>
                    <a:pt x="380" y="458"/>
                  </a:cubicBezTo>
                  <a:cubicBezTo>
                    <a:pt x="368" y="461"/>
                    <a:pt x="355" y="462"/>
                    <a:pt x="342" y="462"/>
                  </a:cubicBezTo>
                  <a:cubicBezTo>
                    <a:pt x="326" y="462"/>
                    <a:pt x="312" y="457"/>
                    <a:pt x="302" y="447"/>
                  </a:cubicBezTo>
                  <a:cubicBezTo>
                    <a:pt x="291" y="437"/>
                    <a:pt x="285" y="423"/>
                    <a:pt x="284" y="406"/>
                  </a:cubicBezTo>
                  <a:cubicBezTo>
                    <a:pt x="265" y="425"/>
                    <a:pt x="242" y="439"/>
                    <a:pt x="216" y="448"/>
                  </a:cubicBezTo>
                  <a:cubicBezTo>
                    <a:pt x="190" y="457"/>
                    <a:pt x="164" y="462"/>
                    <a:pt x="136" y="462"/>
                  </a:cubicBezTo>
                  <a:cubicBezTo>
                    <a:pt x="118" y="462"/>
                    <a:pt x="101" y="459"/>
                    <a:pt x="85" y="454"/>
                  </a:cubicBezTo>
                  <a:cubicBezTo>
                    <a:pt x="68" y="449"/>
                    <a:pt x="54" y="442"/>
                    <a:pt x="41" y="432"/>
                  </a:cubicBezTo>
                  <a:cubicBezTo>
                    <a:pt x="28" y="423"/>
                    <a:pt x="18" y="411"/>
                    <a:pt x="11" y="396"/>
                  </a:cubicBezTo>
                  <a:cubicBezTo>
                    <a:pt x="4" y="381"/>
                    <a:pt x="0" y="365"/>
                    <a:pt x="0" y="345"/>
                  </a:cubicBezTo>
                  <a:cubicBezTo>
                    <a:pt x="0" y="318"/>
                    <a:pt x="5" y="296"/>
                    <a:pt x="15" y="277"/>
                  </a:cubicBezTo>
                  <a:cubicBezTo>
                    <a:pt x="25" y="259"/>
                    <a:pt x="39" y="244"/>
                    <a:pt x="56" y="232"/>
                  </a:cubicBezTo>
                  <a:cubicBezTo>
                    <a:pt x="73" y="220"/>
                    <a:pt x="92" y="212"/>
                    <a:pt x="114" y="206"/>
                  </a:cubicBezTo>
                  <a:cubicBezTo>
                    <a:pt x="136" y="200"/>
                    <a:pt x="159" y="197"/>
                    <a:pt x="184" y="195"/>
                  </a:cubicBezTo>
                  <a:cubicBezTo>
                    <a:pt x="200" y="194"/>
                    <a:pt x="216" y="192"/>
                    <a:pt x="232" y="191"/>
                  </a:cubicBezTo>
                  <a:cubicBezTo>
                    <a:pt x="248" y="190"/>
                    <a:pt x="264" y="188"/>
                    <a:pt x="280" y="187"/>
                  </a:cubicBezTo>
                  <a:cubicBezTo>
                    <a:pt x="298" y="186"/>
                    <a:pt x="311" y="180"/>
                    <a:pt x="319" y="169"/>
                  </a:cubicBezTo>
                  <a:cubicBezTo>
                    <a:pt x="327" y="159"/>
                    <a:pt x="331" y="145"/>
                    <a:pt x="331" y="129"/>
                  </a:cubicBezTo>
                  <a:cubicBezTo>
                    <a:pt x="331" y="108"/>
                    <a:pt x="324" y="94"/>
                    <a:pt x="309" y="87"/>
                  </a:cubicBezTo>
                  <a:cubicBezTo>
                    <a:pt x="294" y="80"/>
                    <a:pt x="277" y="76"/>
                    <a:pt x="257" y="76"/>
                  </a:cubicBezTo>
                  <a:cubicBezTo>
                    <a:pt x="231" y="76"/>
                    <a:pt x="208" y="81"/>
                    <a:pt x="188" y="90"/>
                  </a:cubicBezTo>
                  <a:cubicBezTo>
                    <a:pt x="168" y="99"/>
                    <a:pt x="155" y="118"/>
                    <a:pt x="148" y="145"/>
                  </a:cubicBezTo>
                  <a:lnTo>
                    <a:pt x="57" y="145"/>
                  </a:lnTo>
                  <a:cubicBezTo>
                    <a:pt x="62" y="118"/>
                    <a:pt x="70" y="95"/>
                    <a:pt x="83" y="77"/>
                  </a:cubicBezTo>
                  <a:cubicBezTo>
                    <a:pt x="95" y="58"/>
                    <a:pt x="111" y="43"/>
                    <a:pt x="129" y="32"/>
                  </a:cubicBezTo>
                  <a:cubicBezTo>
                    <a:pt x="147" y="20"/>
                    <a:pt x="167" y="12"/>
                    <a:pt x="190" y="7"/>
                  </a:cubicBezTo>
                  <a:cubicBezTo>
                    <a:pt x="213" y="2"/>
                    <a:pt x="237" y="0"/>
                    <a:pt x="263" y="0"/>
                  </a:cubicBezTo>
                  <a:cubicBezTo>
                    <a:pt x="303" y="0"/>
                    <a:pt x="334" y="4"/>
                    <a:pt x="356" y="11"/>
                  </a:cubicBezTo>
                  <a:cubicBezTo>
                    <a:pt x="379" y="19"/>
                    <a:pt x="395" y="28"/>
                    <a:pt x="405" y="39"/>
                  </a:cubicBezTo>
                  <a:cubicBezTo>
                    <a:pt x="416" y="50"/>
                    <a:pt x="422" y="61"/>
                    <a:pt x="425" y="73"/>
                  </a:cubicBezTo>
                  <a:cubicBezTo>
                    <a:pt x="427" y="84"/>
                    <a:pt x="428" y="94"/>
                    <a:pt x="428" y="102"/>
                  </a:cubicBezTo>
                  <a:cubicBezTo>
                    <a:pt x="428" y="120"/>
                    <a:pt x="425" y="142"/>
                    <a:pt x="420" y="168"/>
                  </a:cubicBezTo>
                  <a:lnTo>
                    <a:pt x="387" y="323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7" name="Freeform 98"/>
            <p:cNvSpPr>
              <a:spLocks/>
            </p:cNvSpPr>
            <p:nvPr userDrawn="1"/>
          </p:nvSpPr>
          <p:spPr bwMode="auto">
            <a:xfrm>
              <a:off x="1138238" y="1889125"/>
              <a:ext cx="68263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1" y="12"/>
                </a:cxn>
                <a:cxn ang="0">
                  <a:pos x="168" y="75"/>
                </a:cxn>
                <a:cxn ang="0">
                  <a:pos x="169" y="77"/>
                </a:cxn>
                <a:cxn ang="0">
                  <a:pos x="235" y="20"/>
                </a:cxn>
                <a:cxn ang="0">
                  <a:pos x="320" y="0"/>
                </a:cxn>
                <a:cxn ang="0">
                  <a:pos x="417" y="31"/>
                </a:cxn>
                <a:cxn ang="0">
                  <a:pos x="448" y="116"/>
                </a:cxn>
                <a:cxn ang="0">
                  <a:pos x="447" y="143"/>
                </a:cxn>
                <a:cxn ang="0">
                  <a:pos x="444" y="170"/>
                </a:cxn>
                <a:cxn ang="0">
                  <a:pos x="385" y="450"/>
                </a:cxn>
                <a:cxn ang="0">
                  <a:pos x="289" y="450"/>
                </a:cxn>
                <a:cxn ang="0">
                  <a:pos x="345" y="179"/>
                </a:cxn>
                <a:cxn ang="0">
                  <a:pos x="349" y="158"/>
                </a:cxn>
                <a:cxn ang="0">
                  <a:pos x="351" y="139"/>
                </a:cxn>
                <a:cxn ang="0">
                  <a:pos x="351" y="123"/>
                </a:cxn>
                <a:cxn ang="0">
                  <a:pos x="345" y="102"/>
                </a:cxn>
                <a:cxn ang="0">
                  <a:pos x="325" y="84"/>
                </a:cxn>
                <a:cxn ang="0">
                  <a:pos x="284" y="76"/>
                </a:cxn>
                <a:cxn ang="0">
                  <a:pos x="233" y="88"/>
                </a:cxn>
                <a:cxn ang="0">
                  <a:pos x="193" y="118"/>
                </a:cxn>
                <a:cxn ang="0">
                  <a:pos x="164" y="160"/>
                </a:cxn>
                <a:cxn ang="0">
                  <a:pos x="146" y="213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448" h="450">
                  <a:moveTo>
                    <a:pt x="90" y="12"/>
                  </a:moveTo>
                  <a:lnTo>
                    <a:pt x="181" y="12"/>
                  </a:lnTo>
                  <a:lnTo>
                    <a:pt x="168" y="75"/>
                  </a:lnTo>
                  <a:lnTo>
                    <a:pt x="169" y="77"/>
                  </a:lnTo>
                  <a:cubicBezTo>
                    <a:pt x="187" y="53"/>
                    <a:pt x="209" y="34"/>
                    <a:pt x="235" y="20"/>
                  </a:cubicBezTo>
                  <a:cubicBezTo>
                    <a:pt x="261" y="7"/>
                    <a:pt x="290" y="0"/>
                    <a:pt x="320" y="0"/>
                  </a:cubicBezTo>
                  <a:cubicBezTo>
                    <a:pt x="364" y="0"/>
                    <a:pt x="396" y="10"/>
                    <a:pt x="417" y="31"/>
                  </a:cubicBezTo>
                  <a:cubicBezTo>
                    <a:pt x="438" y="52"/>
                    <a:pt x="448" y="81"/>
                    <a:pt x="448" y="116"/>
                  </a:cubicBezTo>
                  <a:cubicBezTo>
                    <a:pt x="448" y="124"/>
                    <a:pt x="448" y="133"/>
                    <a:pt x="447" y="143"/>
                  </a:cubicBezTo>
                  <a:cubicBezTo>
                    <a:pt x="446" y="153"/>
                    <a:pt x="445" y="162"/>
                    <a:pt x="444" y="170"/>
                  </a:cubicBezTo>
                  <a:lnTo>
                    <a:pt x="385" y="450"/>
                  </a:lnTo>
                  <a:lnTo>
                    <a:pt x="289" y="450"/>
                  </a:lnTo>
                  <a:lnTo>
                    <a:pt x="345" y="179"/>
                  </a:lnTo>
                  <a:cubicBezTo>
                    <a:pt x="346" y="172"/>
                    <a:pt x="348" y="165"/>
                    <a:pt x="349" y="158"/>
                  </a:cubicBezTo>
                  <a:cubicBezTo>
                    <a:pt x="351" y="151"/>
                    <a:pt x="351" y="145"/>
                    <a:pt x="351" y="139"/>
                  </a:cubicBezTo>
                  <a:cubicBezTo>
                    <a:pt x="351" y="135"/>
                    <a:pt x="351" y="130"/>
                    <a:pt x="351" y="123"/>
                  </a:cubicBezTo>
                  <a:cubicBezTo>
                    <a:pt x="351" y="116"/>
                    <a:pt x="349" y="109"/>
                    <a:pt x="345" y="102"/>
                  </a:cubicBezTo>
                  <a:cubicBezTo>
                    <a:pt x="341" y="95"/>
                    <a:pt x="334" y="89"/>
                    <a:pt x="325" y="84"/>
                  </a:cubicBezTo>
                  <a:cubicBezTo>
                    <a:pt x="315" y="79"/>
                    <a:pt x="302" y="76"/>
                    <a:pt x="284" y="76"/>
                  </a:cubicBezTo>
                  <a:cubicBezTo>
                    <a:pt x="265" y="76"/>
                    <a:pt x="248" y="80"/>
                    <a:pt x="233" y="88"/>
                  </a:cubicBezTo>
                  <a:cubicBezTo>
                    <a:pt x="218" y="96"/>
                    <a:pt x="205" y="107"/>
                    <a:pt x="193" y="118"/>
                  </a:cubicBezTo>
                  <a:cubicBezTo>
                    <a:pt x="182" y="130"/>
                    <a:pt x="172" y="144"/>
                    <a:pt x="164" y="160"/>
                  </a:cubicBezTo>
                  <a:cubicBezTo>
                    <a:pt x="156" y="177"/>
                    <a:pt x="149" y="194"/>
                    <a:pt x="146" y="213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8" name="Freeform 99"/>
            <p:cNvSpPr>
              <a:spLocks noEditPoints="1"/>
            </p:cNvSpPr>
            <p:nvPr userDrawn="1"/>
          </p:nvSpPr>
          <p:spPr bwMode="auto">
            <a:xfrm>
              <a:off x="1211263" y="1889125"/>
              <a:ext cx="66675" cy="71438"/>
            </a:xfrm>
            <a:custGeom>
              <a:avLst/>
              <a:gdLst/>
              <a:ahLst/>
              <a:cxnLst>
                <a:cxn ang="0">
                  <a:pos x="97" y="330"/>
                </a:cxn>
                <a:cxn ang="0">
                  <a:pos x="104" y="357"/>
                </a:cxn>
                <a:cxn ang="0">
                  <a:pos x="122" y="374"/>
                </a:cxn>
                <a:cxn ang="0">
                  <a:pos x="147" y="383"/>
                </a:cxn>
                <a:cxn ang="0">
                  <a:pos x="174" y="386"/>
                </a:cxn>
                <a:cxn ang="0">
                  <a:pos x="234" y="374"/>
                </a:cxn>
                <a:cxn ang="0">
                  <a:pos x="273" y="342"/>
                </a:cxn>
                <a:cxn ang="0">
                  <a:pos x="298" y="294"/>
                </a:cxn>
                <a:cxn ang="0">
                  <a:pos x="312" y="235"/>
                </a:cxn>
                <a:cxn ang="0">
                  <a:pos x="310" y="234"/>
                </a:cxn>
                <a:cxn ang="0">
                  <a:pos x="283" y="248"/>
                </a:cxn>
                <a:cxn ang="0">
                  <a:pos x="250" y="254"/>
                </a:cxn>
                <a:cxn ang="0">
                  <a:pos x="203" y="257"/>
                </a:cxn>
                <a:cxn ang="0">
                  <a:pos x="153" y="266"/>
                </a:cxn>
                <a:cxn ang="0">
                  <a:pos x="113" y="288"/>
                </a:cxn>
                <a:cxn ang="0">
                  <a:pos x="97" y="330"/>
                </a:cxn>
                <a:cxn ang="0">
                  <a:pos x="387" y="323"/>
                </a:cxn>
                <a:cxn ang="0">
                  <a:pos x="382" y="346"/>
                </a:cxn>
                <a:cxn ang="0">
                  <a:pos x="379" y="366"/>
                </a:cxn>
                <a:cxn ang="0">
                  <a:pos x="383" y="381"/>
                </a:cxn>
                <a:cxn ang="0">
                  <a:pos x="399" y="386"/>
                </a:cxn>
                <a:cxn ang="0">
                  <a:pos x="416" y="384"/>
                </a:cxn>
                <a:cxn ang="0">
                  <a:pos x="433" y="381"/>
                </a:cxn>
                <a:cxn ang="0">
                  <a:pos x="418" y="450"/>
                </a:cxn>
                <a:cxn ang="0">
                  <a:pos x="380" y="458"/>
                </a:cxn>
                <a:cxn ang="0">
                  <a:pos x="342" y="462"/>
                </a:cxn>
                <a:cxn ang="0">
                  <a:pos x="302" y="447"/>
                </a:cxn>
                <a:cxn ang="0">
                  <a:pos x="284" y="406"/>
                </a:cxn>
                <a:cxn ang="0">
                  <a:pos x="216" y="448"/>
                </a:cxn>
                <a:cxn ang="0">
                  <a:pos x="136" y="462"/>
                </a:cxn>
                <a:cxn ang="0">
                  <a:pos x="85" y="454"/>
                </a:cxn>
                <a:cxn ang="0">
                  <a:pos x="41" y="432"/>
                </a:cxn>
                <a:cxn ang="0">
                  <a:pos x="11" y="396"/>
                </a:cxn>
                <a:cxn ang="0">
                  <a:pos x="0" y="345"/>
                </a:cxn>
                <a:cxn ang="0">
                  <a:pos x="15" y="277"/>
                </a:cxn>
                <a:cxn ang="0">
                  <a:pos x="56" y="232"/>
                </a:cxn>
                <a:cxn ang="0">
                  <a:pos x="114" y="206"/>
                </a:cxn>
                <a:cxn ang="0">
                  <a:pos x="184" y="195"/>
                </a:cxn>
                <a:cxn ang="0">
                  <a:pos x="232" y="191"/>
                </a:cxn>
                <a:cxn ang="0">
                  <a:pos x="280" y="187"/>
                </a:cxn>
                <a:cxn ang="0">
                  <a:pos x="319" y="169"/>
                </a:cxn>
                <a:cxn ang="0">
                  <a:pos x="331" y="129"/>
                </a:cxn>
                <a:cxn ang="0">
                  <a:pos x="309" y="87"/>
                </a:cxn>
                <a:cxn ang="0">
                  <a:pos x="257" y="76"/>
                </a:cxn>
                <a:cxn ang="0">
                  <a:pos x="188" y="90"/>
                </a:cxn>
                <a:cxn ang="0">
                  <a:pos x="148" y="145"/>
                </a:cxn>
                <a:cxn ang="0">
                  <a:pos x="57" y="145"/>
                </a:cxn>
                <a:cxn ang="0">
                  <a:pos x="83" y="77"/>
                </a:cxn>
                <a:cxn ang="0">
                  <a:pos x="129" y="32"/>
                </a:cxn>
                <a:cxn ang="0">
                  <a:pos x="190" y="7"/>
                </a:cxn>
                <a:cxn ang="0">
                  <a:pos x="263" y="0"/>
                </a:cxn>
                <a:cxn ang="0">
                  <a:pos x="356" y="11"/>
                </a:cxn>
                <a:cxn ang="0">
                  <a:pos x="405" y="39"/>
                </a:cxn>
                <a:cxn ang="0">
                  <a:pos x="425" y="73"/>
                </a:cxn>
                <a:cxn ang="0">
                  <a:pos x="428" y="102"/>
                </a:cxn>
                <a:cxn ang="0">
                  <a:pos x="420" y="168"/>
                </a:cxn>
                <a:cxn ang="0">
                  <a:pos x="387" y="323"/>
                </a:cxn>
              </a:cxnLst>
              <a:rect l="0" t="0" r="r" b="b"/>
              <a:pathLst>
                <a:path w="433" h="462">
                  <a:moveTo>
                    <a:pt x="97" y="330"/>
                  </a:moveTo>
                  <a:cubicBezTo>
                    <a:pt x="97" y="341"/>
                    <a:pt x="99" y="350"/>
                    <a:pt x="104" y="357"/>
                  </a:cubicBezTo>
                  <a:cubicBezTo>
                    <a:pt x="109" y="364"/>
                    <a:pt x="115" y="370"/>
                    <a:pt x="122" y="374"/>
                  </a:cubicBezTo>
                  <a:cubicBezTo>
                    <a:pt x="130" y="378"/>
                    <a:pt x="138" y="381"/>
                    <a:pt x="147" y="383"/>
                  </a:cubicBezTo>
                  <a:cubicBezTo>
                    <a:pt x="156" y="385"/>
                    <a:pt x="165" y="386"/>
                    <a:pt x="174" y="386"/>
                  </a:cubicBezTo>
                  <a:cubicBezTo>
                    <a:pt x="198" y="386"/>
                    <a:pt x="218" y="382"/>
                    <a:pt x="234" y="374"/>
                  </a:cubicBezTo>
                  <a:cubicBezTo>
                    <a:pt x="250" y="366"/>
                    <a:pt x="263" y="356"/>
                    <a:pt x="273" y="342"/>
                  </a:cubicBezTo>
                  <a:cubicBezTo>
                    <a:pt x="284" y="328"/>
                    <a:pt x="292" y="313"/>
                    <a:pt x="298" y="294"/>
                  </a:cubicBezTo>
                  <a:cubicBezTo>
                    <a:pt x="304" y="276"/>
                    <a:pt x="308" y="256"/>
                    <a:pt x="312" y="235"/>
                  </a:cubicBezTo>
                  <a:lnTo>
                    <a:pt x="310" y="234"/>
                  </a:lnTo>
                  <a:cubicBezTo>
                    <a:pt x="303" y="240"/>
                    <a:pt x="294" y="245"/>
                    <a:pt x="283" y="248"/>
                  </a:cubicBezTo>
                  <a:cubicBezTo>
                    <a:pt x="272" y="251"/>
                    <a:pt x="261" y="253"/>
                    <a:pt x="250" y="254"/>
                  </a:cubicBezTo>
                  <a:cubicBezTo>
                    <a:pt x="237" y="255"/>
                    <a:pt x="221" y="256"/>
                    <a:pt x="203" y="257"/>
                  </a:cubicBezTo>
                  <a:cubicBezTo>
                    <a:pt x="185" y="259"/>
                    <a:pt x="169" y="261"/>
                    <a:pt x="153" y="266"/>
                  </a:cubicBezTo>
                  <a:cubicBezTo>
                    <a:pt x="138" y="271"/>
                    <a:pt x="124" y="278"/>
                    <a:pt x="113" y="288"/>
                  </a:cubicBezTo>
                  <a:cubicBezTo>
                    <a:pt x="102" y="298"/>
                    <a:pt x="97" y="312"/>
                    <a:pt x="97" y="330"/>
                  </a:cubicBezTo>
                  <a:close/>
                  <a:moveTo>
                    <a:pt x="387" y="323"/>
                  </a:moveTo>
                  <a:cubicBezTo>
                    <a:pt x="386" y="331"/>
                    <a:pt x="384" y="339"/>
                    <a:pt x="382" y="346"/>
                  </a:cubicBezTo>
                  <a:cubicBezTo>
                    <a:pt x="380" y="353"/>
                    <a:pt x="379" y="360"/>
                    <a:pt x="379" y="366"/>
                  </a:cubicBezTo>
                  <a:cubicBezTo>
                    <a:pt x="379" y="373"/>
                    <a:pt x="380" y="378"/>
                    <a:pt x="383" y="381"/>
                  </a:cubicBezTo>
                  <a:cubicBezTo>
                    <a:pt x="386" y="384"/>
                    <a:pt x="391" y="386"/>
                    <a:pt x="399" y="386"/>
                  </a:cubicBezTo>
                  <a:cubicBezTo>
                    <a:pt x="405" y="386"/>
                    <a:pt x="410" y="385"/>
                    <a:pt x="416" y="384"/>
                  </a:cubicBezTo>
                  <a:cubicBezTo>
                    <a:pt x="422" y="383"/>
                    <a:pt x="427" y="382"/>
                    <a:pt x="433" y="381"/>
                  </a:cubicBezTo>
                  <a:lnTo>
                    <a:pt x="418" y="450"/>
                  </a:lnTo>
                  <a:cubicBezTo>
                    <a:pt x="405" y="453"/>
                    <a:pt x="393" y="456"/>
                    <a:pt x="380" y="458"/>
                  </a:cubicBezTo>
                  <a:cubicBezTo>
                    <a:pt x="368" y="461"/>
                    <a:pt x="355" y="462"/>
                    <a:pt x="342" y="462"/>
                  </a:cubicBezTo>
                  <a:cubicBezTo>
                    <a:pt x="326" y="462"/>
                    <a:pt x="312" y="457"/>
                    <a:pt x="302" y="447"/>
                  </a:cubicBezTo>
                  <a:cubicBezTo>
                    <a:pt x="291" y="437"/>
                    <a:pt x="285" y="423"/>
                    <a:pt x="284" y="406"/>
                  </a:cubicBezTo>
                  <a:cubicBezTo>
                    <a:pt x="265" y="425"/>
                    <a:pt x="242" y="439"/>
                    <a:pt x="216" y="448"/>
                  </a:cubicBezTo>
                  <a:cubicBezTo>
                    <a:pt x="190" y="457"/>
                    <a:pt x="164" y="462"/>
                    <a:pt x="136" y="462"/>
                  </a:cubicBezTo>
                  <a:cubicBezTo>
                    <a:pt x="118" y="462"/>
                    <a:pt x="101" y="459"/>
                    <a:pt x="85" y="454"/>
                  </a:cubicBezTo>
                  <a:cubicBezTo>
                    <a:pt x="68" y="449"/>
                    <a:pt x="54" y="442"/>
                    <a:pt x="41" y="432"/>
                  </a:cubicBezTo>
                  <a:cubicBezTo>
                    <a:pt x="28" y="423"/>
                    <a:pt x="18" y="411"/>
                    <a:pt x="11" y="396"/>
                  </a:cubicBezTo>
                  <a:cubicBezTo>
                    <a:pt x="4" y="381"/>
                    <a:pt x="0" y="365"/>
                    <a:pt x="0" y="345"/>
                  </a:cubicBezTo>
                  <a:cubicBezTo>
                    <a:pt x="0" y="318"/>
                    <a:pt x="5" y="296"/>
                    <a:pt x="15" y="277"/>
                  </a:cubicBezTo>
                  <a:cubicBezTo>
                    <a:pt x="25" y="259"/>
                    <a:pt x="39" y="244"/>
                    <a:pt x="56" y="232"/>
                  </a:cubicBezTo>
                  <a:cubicBezTo>
                    <a:pt x="73" y="220"/>
                    <a:pt x="92" y="212"/>
                    <a:pt x="114" y="206"/>
                  </a:cubicBezTo>
                  <a:cubicBezTo>
                    <a:pt x="136" y="200"/>
                    <a:pt x="159" y="197"/>
                    <a:pt x="184" y="195"/>
                  </a:cubicBezTo>
                  <a:cubicBezTo>
                    <a:pt x="200" y="194"/>
                    <a:pt x="216" y="192"/>
                    <a:pt x="232" y="191"/>
                  </a:cubicBezTo>
                  <a:cubicBezTo>
                    <a:pt x="248" y="190"/>
                    <a:pt x="264" y="188"/>
                    <a:pt x="280" y="187"/>
                  </a:cubicBezTo>
                  <a:cubicBezTo>
                    <a:pt x="298" y="186"/>
                    <a:pt x="311" y="180"/>
                    <a:pt x="319" y="169"/>
                  </a:cubicBezTo>
                  <a:cubicBezTo>
                    <a:pt x="327" y="159"/>
                    <a:pt x="331" y="145"/>
                    <a:pt x="331" y="129"/>
                  </a:cubicBezTo>
                  <a:cubicBezTo>
                    <a:pt x="331" y="108"/>
                    <a:pt x="324" y="94"/>
                    <a:pt x="309" y="87"/>
                  </a:cubicBezTo>
                  <a:cubicBezTo>
                    <a:pt x="294" y="80"/>
                    <a:pt x="277" y="76"/>
                    <a:pt x="257" y="76"/>
                  </a:cubicBezTo>
                  <a:cubicBezTo>
                    <a:pt x="231" y="76"/>
                    <a:pt x="208" y="81"/>
                    <a:pt x="188" y="90"/>
                  </a:cubicBezTo>
                  <a:cubicBezTo>
                    <a:pt x="168" y="99"/>
                    <a:pt x="155" y="118"/>
                    <a:pt x="148" y="145"/>
                  </a:cubicBezTo>
                  <a:lnTo>
                    <a:pt x="57" y="145"/>
                  </a:lnTo>
                  <a:cubicBezTo>
                    <a:pt x="62" y="118"/>
                    <a:pt x="70" y="95"/>
                    <a:pt x="83" y="77"/>
                  </a:cubicBezTo>
                  <a:cubicBezTo>
                    <a:pt x="95" y="58"/>
                    <a:pt x="111" y="43"/>
                    <a:pt x="129" y="32"/>
                  </a:cubicBezTo>
                  <a:cubicBezTo>
                    <a:pt x="147" y="20"/>
                    <a:pt x="167" y="12"/>
                    <a:pt x="190" y="7"/>
                  </a:cubicBezTo>
                  <a:cubicBezTo>
                    <a:pt x="213" y="2"/>
                    <a:pt x="237" y="0"/>
                    <a:pt x="263" y="0"/>
                  </a:cubicBezTo>
                  <a:cubicBezTo>
                    <a:pt x="303" y="0"/>
                    <a:pt x="334" y="4"/>
                    <a:pt x="356" y="11"/>
                  </a:cubicBezTo>
                  <a:cubicBezTo>
                    <a:pt x="379" y="19"/>
                    <a:pt x="395" y="28"/>
                    <a:pt x="405" y="39"/>
                  </a:cubicBezTo>
                  <a:cubicBezTo>
                    <a:pt x="416" y="50"/>
                    <a:pt x="422" y="61"/>
                    <a:pt x="425" y="73"/>
                  </a:cubicBezTo>
                  <a:cubicBezTo>
                    <a:pt x="427" y="84"/>
                    <a:pt x="428" y="94"/>
                    <a:pt x="428" y="102"/>
                  </a:cubicBezTo>
                  <a:cubicBezTo>
                    <a:pt x="428" y="120"/>
                    <a:pt x="425" y="142"/>
                    <a:pt x="420" y="168"/>
                  </a:cubicBezTo>
                  <a:lnTo>
                    <a:pt x="387" y="323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9" name="Freeform 100"/>
            <p:cNvSpPr>
              <a:spLocks noEditPoints="1"/>
            </p:cNvSpPr>
            <p:nvPr userDrawn="1"/>
          </p:nvSpPr>
          <p:spPr bwMode="auto">
            <a:xfrm>
              <a:off x="1282700" y="1889125"/>
              <a:ext cx="76200" cy="96838"/>
            </a:xfrm>
            <a:custGeom>
              <a:avLst/>
              <a:gdLst/>
              <a:ahLst/>
              <a:cxnLst>
                <a:cxn ang="0">
                  <a:pos x="131" y="265"/>
                </a:cxn>
                <a:cxn ang="0">
                  <a:pos x="136" y="307"/>
                </a:cxn>
                <a:cxn ang="0">
                  <a:pos x="152" y="342"/>
                </a:cxn>
                <a:cxn ang="0">
                  <a:pos x="181" y="366"/>
                </a:cxn>
                <a:cxn ang="0">
                  <a:pos x="222" y="374"/>
                </a:cxn>
                <a:cxn ang="0">
                  <a:pos x="289" y="356"/>
                </a:cxn>
                <a:cxn ang="0">
                  <a:pos x="334" y="310"/>
                </a:cxn>
                <a:cxn ang="0">
                  <a:pos x="360" y="247"/>
                </a:cxn>
                <a:cxn ang="0">
                  <a:pos x="368" y="180"/>
                </a:cxn>
                <a:cxn ang="0">
                  <a:pos x="344" y="104"/>
                </a:cxn>
                <a:cxn ang="0">
                  <a:pos x="271" y="76"/>
                </a:cxn>
                <a:cxn ang="0">
                  <a:pos x="209" y="94"/>
                </a:cxn>
                <a:cxn ang="0">
                  <a:pos x="165" y="141"/>
                </a:cxn>
                <a:cxn ang="0">
                  <a:pos x="139" y="202"/>
                </a:cxn>
                <a:cxn ang="0">
                  <a:pos x="131" y="265"/>
                </a:cxn>
                <a:cxn ang="0">
                  <a:pos x="409" y="438"/>
                </a:cxn>
                <a:cxn ang="0">
                  <a:pos x="382" y="524"/>
                </a:cxn>
                <a:cxn ang="0">
                  <a:pos x="339" y="582"/>
                </a:cxn>
                <a:cxn ang="0">
                  <a:pos x="277" y="614"/>
                </a:cxn>
                <a:cxn ang="0">
                  <a:pos x="188" y="624"/>
                </a:cxn>
                <a:cxn ang="0">
                  <a:pos x="118" y="616"/>
                </a:cxn>
                <a:cxn ang="0">
                  <a:pos x="58" y="592"/>
                </a:cxn>
                <a:cxn ang="0">
                  <a:pos x="17" y="549"/>
                </a:cxn>
                <a:cxn ang="0">
                  <a:pos x="0" y="484"/>
                </a:cxn>
                <a:cxn ang="0">
                  <a:pos x="97" y="484"/>
                </a:cxn>
                <a:cxn ang="0">
                  <a:pos x="127" y="537"/>
                </a:cxn>
                <a:cxn ang="0">
                  <a:pos x="197" y="552"/>
                </a:cxn>
                <a:cxn ang="0">
                  <a:pos x="250" y="543"/>
                </a:cxn>
                <a:cxn ang="0">
                  <a:pos x="285" y="517"/>
                </a:cxn>
                <a:cxn ang="0">
                  <a:pos x="307" y="479"/>
                </a:cxn>
                <a:cxn ang="0">
                  <a:pos x="321" y="429"/>
                </a:cxn>
                <a:cxn ang="0">
                  <a:pos x="330" y="386"/>
                </a:cxn>
                <a:cxn ang="0">
                  <a:pos x="328" y="384"/>
                </a:cxn>
                <a:cxn ang="0">
                  <a:pos x="275" y="433"/>
                </a:cxn>
                <a:cxn ang="0">
                  <a:pos x="205" y="450"/>
                </a:cxn>
                <a:cxn ang="0">
                  <a:pos x="78" y="402"/>
                </a:cxn>
                <a:cxn ang="0">
                  <a:pos x="34" y="270"/>
                </a:cxn>
                <a:cxn ang="0">
                  <a:pos x="49" y="172"/>
                </a:cxn>
                <a:cxn ang="0">
                  <a:pos x="92" y="86"/>
                </a:cxn>
                <a:cxn ang="0">
                  <a:pos x="163" y="24"/>
                </a:cxn>
                <a:cxn ang="0">
                  <a:pos x="260" y="0"/>
                </a:cxn>
                <a:cxn ang="0">
                  <a:pos x="343" y="19"/>
                </a:cxn>
                <a:cxn ang="0">
                  <a:pos x="396" y="85"/>
                </a:cxn>
                <a:cxn ang="0">
                  <a:pos x="397" y="85"/>
                </a:cxn>
                <a:cxn ang="0">
                  <a:pos x="410" y="12"/>
                </a:cxn>
                <a:cxn ang="0">
                  <a:pos x="502" y="12"/>
                </a:cxn>
                <a:cxn ang="0">
                  <a:pos x="409" y="438"/>
                </a:cxn>
              </a:cxnLst>
              <a:rect l="0" t="0" r="r" b="b"/>
              <a:pathLst>
                <a:path w="502" h="624">
                  <a:moveTo>
                    <a:pt x="131" y="265"/>
                  </a:moveTo>
                  <a:cubicBezTo>
                    <a:pt x="131" y="280"/>
                    <a:pt x="133" y="294"/>
                    <a:pt x="136" y="307"/>
                  </a:cubicBezTo>
                  <a:cubicBezTo>
                    <a:pt x="139" y="321"/>
                    <a:pt x="145" y="332"/>
                    <a:pt x="152" y="342"/>
                  </a:cubicBezTo>
                  <a:cubicBezTo>
                    <a:pt x="160" y="352"/>
                    <a:pt x="169" y="360"/>
                    <a:pt x="181" y="366"/>
                  </a:cubicBezTo>
                  <a:cubicBezTo>
                    <a:pt x="192" y="371"/>
                    <a:pt x="206" y="374"/>
                    <a:pt x="222" y="374"/>
                  </a:cubicBezTo>
                  <a:cubicBezTo>
                    <a:pt x="248" y="374"/>
                    <a:pt x="271" y="368"/>
                    <a:pt x="289" y="356"/>
                  </a:cubicBezTo>
                  <a:cubicBezTo>
                    <a:pt x="307" y="344"/>
                    <a:pt x="322" y="329"/>
                    <a:pt x="334" y="310"/>
                  </a:cubicBezTo>
                  <a:cubicBezTo>
                    <a:pt x="346" y="292"/>
                    <a:pt x="355" y="271"/>
                    <a:pt x="360" y="247"/>
                  </a:cubicBezTo>
                  <a:cubicBezTo>
                    <a:pt x="365" y="224"/>
                    <a:pt x="368" y="202"/>
                    <a:pt x="368" y="180"/>
                  </a:cubicBezTo>
                  <a:cubicBezTo>
                    <a:pt x="368" y="148"/>
                    <a:pt x="360" y="123"/>
                    <a:pt x="344" y="104"/>
                  </a:cubicBezTo>
                  <a:cubicBezTo>
                    <a:pt x="327" y="85"/>
                    <a:pt x="303" y="76"/>
                    <a:pt x="271" y="76"/>
                  </a:cubicBezTo>
                  <a:cubicBezTo>
                    <a:pt x="247" y="76"/>
                    <a:pt x="226" y="82"/>
                    <a:pt x="209" y="94"/>
                  </a:cubicBezTo>
                  <a:cubicBezTo>
                    <a:pt x="191" y="106"/>
                    <a:pt x="177" y="122"/>
                    <a:pt x="165" y="141"/>
                  </a:cubicBezTo>
                  <a:cubicBezTo>
                    <a:pt x="154" y="159"/>
                    <a:pt x="145" y="180"/>
                    <a:pt x="139" y="202"/>
                  </a:cubicBezTo>
                  <a:cubicBezTo>
                    <a:pt x="134" y="224"/>
                    <a:pt x="131" y="246"/>
                    <a:pt x="131" y="265"/>
                  </a:cubicBezTo>
                  <a:close/>
                  <a:moveTo>
                    <a:pt x="409" y="438"/>
                  </a:moveTo>
                  <a:cubicBezTo>
                    <a:pt x="402" y="472"/>
                    <a:pt x="393" y="500"/>
                    <a:pt x="382" y="524"/>
                  </a:cubicBezTo>
                  <a:cubicBezTo>
                    <a:pt x="371" y="548"/>
                    <a:pt x="357" y="567"/>
                    <a:pt x="339" y="582"/>
                  </a:cubicBezTo>
                  <a:cubicBezTo>
                    <a:pt x="322" y="596"/>
                    <a:pt x="301" y="607"/>
                    <a:pt x="277" y="614"/>
                  </a:cubicBezTo>
                  <a:cubicBezTo>
                    <a:pt x="252" y="621"/>
                    <a:pt x="223" y="624"/>
                    <a:pt x="188" y="624"/>
                  </a:cubicBezTo>
                  <a:cubicBezTo>
                    <a:pt x="164" y="624"/>
                    <a:pt x="140" y="621"/>
                    <a:pt x="118" y="616"/>
                  </a:cubicBezTo>
                  <a:cubicBezTo>
                    <a:pt x="95" y="611"/>
                    <a:pt x="75" y="603"/>
                    <a:pt x="58" y="592"/>
                  </a:cubicBezTo>
                  <a:cubicBezTo>
                    <a:pt x="41" y="581"/>
                    <a:pt x="27" y="567"/>
                    <a:pt x="17" y="549"/>
                  </a:cubicBezTo>
                  <a:cubicBezTo>
                    <a:pt x="6" y="531"/>
                    <a:pt x="1" y="510"/>
                    <a:pt x="0" y="484"/>
                  </a:cubicBezTo>
                  <a:lnTo>
                    <a:pt x="97" y="484"/>
                  </a:lnTo>
                  <a:cubicBezTo>
                    <a:pt x="98" y="509"/>
                    <a:pt x="108" y="527"/>
                    <a:pt x="127" y="537"/>
                  </a:cubicBezTo>
                  <a:cubicBezTo>
                    <a:pt x="146" y="547"/>
                    <a:pt x="169" y="552"/>
                    <a:pt x="197" y="552"/>
                  </a:cubicBezTo>
                  <a:cubicBezTo>
                    <a:pt x="218" y="552"/>
                    <a:pt x="236" y="549"/>
                    <a:pt x="250" y="543"/>
                  </a:cubicBezTo>
                  <a:cubicBezTo>
                    <a:pt x="264" y="536"/>
                    <a:pt x="276" y="528"/>
                    <a:pt x="285" y="517"/>
                  </a:cubicBezTo>
                  <a:cubicBezTo>
                    <a:pt x="295" y="507"/>
                    <a:pt x="302" y="494"/>
                    <a:pt x="307" y="479"/>
                  </a:cubicBezTo>
                  <a:cubicBezTo>
                    <a:pt x="312" y="464"/>
                    <a:pt x="317" y="447"/>
                    <a:pt x="321" y="429"/>
                  </a:cubicBezTo>
                  <a:lnTo>
                    <a:pt x="330" y="386"/>
                  </a:lnTo>
                  <a:lnTo>
                    <a:pt x="328" y="384"/>
                  </a:lnTo>
                  <a:cubicBezTo>
                    <a:pt x="314" y="406"/>
                    <a:pt x="296" y="422"/>
                    <a:pt x="275" y="433"/>
                  </a:cubicBezTo>
                  <a:cubicBezTo>
                    <a:pt x="254" y="444"/>
                    <a:pt x="231" y="450"/>
                    <a:pt x="205" y="450"/>
                  </a:cubicBezTo>
                  <a:cubicBezTo>
                    <a:pt x="150" y="450"/>
                    <a:pt x="108" y="434"/>
                    <a:pt x="78" y="402"/>
                  </a:cubicBezTo>
                  <a:cubicBezTo>
                    <a:pt x="49" y="369"/>
                    <a:pt x="34" y="326"/>
                    <a:pt x="34" y="270"/>
                  </a:cubicBezTo>
                  <a:cubicBezTo>
                    <a:pt x="34" y="238"/>
                    <a:pt x="39" y="205"/>
                    <a:pt x="49" y="172"/>
                  </a:cubicBezTo>
                  <a:cubicBezTo>
                    <a:pt x="59" y="140"/>
                    <a:pt x="73" y="111"/>
                    <a:pt x="92" y="86"/>
                  </a:cubicBezTo>
                  <a:cubicBezTo>
                    <a:pt x="111" y="60"/>
                    <a:pt x="135" y="40"/>
                    <a:pt x="163" y="24"/>
                  </a:cubicBezTo>
                  <a:cubicBezTo>
                    <a:pt x="191" y="8"/>
                    <a:pt x="223" y="0"/>
                    <a:pt x="260" y="0"/>
                  </a:cubicBezTo>
                  <a:cubicBezTo>
                    <a:pt x="292" y="0"/>
                    <a:pt x="319" y="6"/>
                    <a:pt x="343" y="19"/>
                  </a:cubicBezTo>
                  <a:cubicBezTo>
                    <a:pt x="366" y="32"/>
                    <a:pt x="384" y="54"/>
                    <a:pt x="396" y="85"/>
                  </a:cubicBezTo>
                  <a:lnTo>
                    <a:pt x="397" y="85"/>
                  </a:lnTo>
                  <a:lnTo>
                    <a:pt x="410" y="12"/>
                  </a:lnTo>
                  <a:lnTo>
                    <a:pt x="502" y="12"/>
                  </a:lnTo>
                  <a:lnTo>
                    <a:pt x="409" y="438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0" name="Freeform 101"/>
            <p:cNvSpPr>
              <a:spLocks noEditPoints="1"/>
            </p:cNvSpPr>
            <p:nvPr userDrawn="1"/>
          </p:nvSpPr>
          <p:spPr bwMode="auto">
            <a:xfrm>
              <a:off x="1363663" y="1889125"/>
              <a:ext cx="65088" cy="71438"/>
            </a:xfrm>
            <a:custGeom>
              <a:avLst/>
              <a:gdLst/>
              <a:ahLst/>
              <a:cxnLst>
                <a:cxn ang="0">
                  <a:pos x="332" y="192"/>
                </a:cxn>
                <a:cxn ang="0">
                  <a:pos x="333" y="178"/>
                </a:cxn>
                <a:cxn ang="0">
                  <a:pos x="333" y="165"/>
                </a:cxn>
                <a:cxn ang="0">
                  <a:pos x="308" y="101"/>
                </a:cxn>
                <a:cxn ang="0">
                  <a:pos x="241" y="76"/>
                </a:cxn>
                <a:cxn ang="0">
                  <a:pos x="154" y="109"/>
                </a:cxn>
                <a:cxn ang="0">
                  <a:pos x="108" y="192"/>
                </a:cxn>
                <a:cxn ang="0">
                  <a:pos x="332" y="192"/>
                </a:cxn>
                <a:cxn ang="0">
                  <a:pos x="403" y="315"/>
                </a:cxn>
                <a:cxn ang="0">
                  <a:pos x="325" y="427"/>
                </a:cxn>
                <a:cxn ang="0">
                  <a:pos x="192" y="462"/>
                </a:cxn>
                <a:cxn ang="0">
                  <a:pos x="115" y="449"/>
                </a:cxn>
                <a:cxn ang="0">
                  <a:pos x="54" y="411"/>
                </a:cxn>
                <a:cxn ang="0">
                  <a:pos x="14" y="351"/>
                </a:cxn>
                <a:cxn ang="0">
                  <a:pos x="0" y="270"/>
                </a:cxn>
                <a:cxn ang="0">
                  <a:pos x="16" y="171"/>
                </a:cxn>
                <a:cxn ang="0">
                  <a:pos x="63" y="85"/>
                </a:cxn>
                <a:cxn ang="0">
                  <a:pos x="140" y="23"/>
                </a:cxn>
                <a:cxn ang="0">
                  <a:pos x="243" y="0"/>
                </a:cxn>
                <a:cxn ang="0">
                  <a:pos x="338" y="19"/>
                </a:cxn>
                <a:cxn ang="0">
                  <a:pos x="395" y="69"/>
                </a:cxn>
                <a:cxn ang="0">
                  <a:pos x="423" y="134"/>
                </a:cxn>
                <a:cxn ang="0">
                  <a:pos x="430" y="202"/>
                </a:cxn>
                <a:cxn ang="0">
                  <a:pos x="428" y="231"/>
                </a:cxn>
                <a:cxn ang="0">
                  <a:pos x="425" y="256"/>
                </a:cxn>
                <a:cxn ang="0">
                  <a:pos x="99" y="256"/>
                </a:cxn>
                <a:cxn ang="0">
                  <a:pos x="97" y="270"/>
                </a:cxn>
                <a:cxn ang="0">
                  <a:pos x="97" y="284"/>
                </a:cxn>
                <a:cxn ang="0">
                  <a:pos x="122" y="358"/>
                </a:cxn>
                <a:cxn ang="0">
                  <a:pos x="201" y="386"/>
                </a:cxn>
                <a:cxn ang="0">
                  <a:pos x="268" y="368"/>
                </a:cxn>
                <a:cxn ang="0">
                  <a:pos x="306" y="315"/>
                </a:cxn>
                <a:cxn ang="0">
                  <a:pos x="403" y="315"/>
                </a:cxn>
              </a:cxnLst>
              <a:rect l="0" t="0" r="r" b="b"/>
              <a:pathLst>
                <a:path w="430" h="462">
                  <a:moveTo>
                    <a:pt x="332" y="192"/>
                  </a:moveTo>
                  <a:cubicBezTo>
                    <a:pt x="333" y="187"/>
                    <a:pt x="333" y="182"/>
                    <a:pt x="333" y="178"/>
                  </a:cubicBezTo>
                  <a:cubicBezTo>
                    <a:pt x="333" y="174"/>
                    <a:pt x="333" y="169"/>
                    <a:pt x="333" y="165"/>
                  </a:cubicBezTo>
                  <a:cubicBezTo>
                    <a:pt x="333" y="139"/>
                    <a:pt x="325" y="118"/>
                    <a:pt x="308" y="101"/>
                  </a:cubicBezTo>
                  <a:cubicBezTo>
                    <a:pt x="292" y="84"/>
                    <a:pt x="269" y="76"/>
                    <a:pt x="241" y="76"/>
                  </a:cubicBezTo>
                  <a:cubicBezTo>
                    <a:pt x="205" y="76"/>
                    <a:pt x="176" y="87"/>
                    <a:pt x="154" y="109"/>
                  </a:cubicBezTo>
                  <a:cubicBezTo>
                    <a:pt x="133" y="130"/>
                    <a:pt x="117" y="158"/>
                    <a:pt x="108" y="192"/>
                  </a:cubicBezTo>
                  <a:lnTo>
                    <a:pt x="332" y="192"/>
                  </a:lnTo>
                  <a:close/>
                  <a:moveTo>
                    <a:pt x="403" y="315"/>
                  </a:moveTo>
                  <a:cubicBezTo>
                    <a:pt x="388" y="366"/>
                    <a:pt x="362" y="404"/>
                    <a:pt x="325" y="427"/>
                  </a:cubicBezTo>
                  <a:cubicBezTo>
                    <a:pt x="289" y="450"/>
                    <a:pt x="244" y="462"/>
                    <a:pt x="192" y="462"/>
                  </a:cubicBezTo>
                  <a:cubicBezTo>
                    <a:pt x="164" y="462"/>
                    <a:pt x="138" y="458"/>
                    <a:pt x="115" y="449"/>
                  </a:cubicBezTo>
                  <a:cubicBezTo>
                    <a:pt x="91" y="440"/>
                    <a:pt x="71" y="427"/>
                    <a:pt x="54" y="411"/>
                  </a:cubicBezTo>
                  <a:cubicBezTo>
                    <a:pt x="37" y="394"/>
                    <a:pt x="24" y="374"/>
                    <a:pt x="14" y="351"/>
                  </a:cubicBezTo>
                  <a:cubicBezTo>
                    <a:pt x="5" y="327"/>
                    <a:pt x="0" y="300"/>
                    <a:pt x="0" y="270"/>
                  </a:cubicBezTo>
                  <a:cubicBezTo>
                    <a:pt x="0" y="237"/>
                    <a:pt x="5" y="203"/>
                    <a:pt x="16" y="171"/>
                  </a:cubicBezTo>
                  <a:cubicBezTo>
                    <a:pt x="27" y="139"/>
                    <a:pt x="43" y="110"/>
                    <a:pt x="63" y="85"/>
                  </a:cubicBezTo>
                  <a:cubicBezTo>
                    <a:pt x="84" y="59"/>
                    <a:pt x="109" y="39"/>
                    <a:pt x="140" y="23"/>
                  </a:cubicBezTo>
                  <a:cubicBezTo>
                    <a:pt x="170" y="8"/>
                    <a:pt x="204" y="0"/>
                    <a:pt x="243" y="0"/>
                  </a:cubicBezTo>
                  <a:cubicBezTo>
                    <a:pt x="282" y="0"/>
                    <a:pt x="314" y="6"/>
                    <a:pt x="338" y="19"/>
                  </a:cubicBezTo>
                  <a:cubicBezTo>
                    <a:pt x="363" y="32"/>
                    <a:pt x="382" y="49"/>
                    <a:pt x="395" y="69"/>
                  </a:cubicBezTo>
                  <a:cubicBezTo>
                    <a:pt x="409" y="88"/>
                    <a:pt x="418" y="110"/>
                    <a:pt x="423" y="134"/>
                  </a:cubicBezTo>
                  <a:cubicBezTo>
                    <a:pt x="428" y="158"/>
                    <a:pt x="430" y="180"/>
                    <a:pt x="430" y="202"/>
                  </a:cubicBezTo>
                  <a:cubicBezTo>
                    <a:pt x="430" y="212"/>
                    <a:pt x="429" y="222"/>
                    <a:pt x="428" y="231"/>
                  </a:cubicBezTo>
                  <a:cubicBezTo>
                    <a:pt x="427" y="240"/>
                    <a:pt x="426" y="249"/>
                    <a:pt x="425" y="256"/>
                  </a:cubicBezTo>
                  <a:lnTo>
                    <a:pt x="99" y="256"/>
                  </a:lnTo>
                  <a:cubicBezTo>
                    <a:pt x="98" y="261"/>
                    <a:pt x="97" y="266"/>
                    <a:pt x="97" y="270"/>
                  </a:cubicBezTo>
                  <a:cubicBezTo>
                    <a:pt x="97" y="275"/>
                    <a:pt x="97" y="280"/>
                    <a:pt x="97" y="284"/>
                  </a:cubicBezTo>
                  <a:cubicBezTo>
                    <a:pt x="97" y="315"/>
                    <a:pt x="105" y="339"/>
                    <a:pt x="122" y="358"/>
                  </a:cubicBezTo>
                  <a:cubicBezTo>
                    <a:pt x="138" y="377"/>
                    <a:pt x="164" y="386"/>
                    <a:pt x="201" y="386"/>
                  </a:cubicBezTo>
                  <a:cubicBezTo>
                    <a:pt x="227" y="386"/>
                    <a:pt x="249" y="380"/>
                    <a:pt x="268" y="368"/>
                  </a:cubicBezTo>
                  <a:cubicBezTo>
                    <a:pt x="287" y="356"/>
                    <a:pt x="299" y="338"/>
                    <a:pt x="306" y="315"/>
                  </a:cubicBezTo>
                  <a:lnTo>
                    <a:pt x="403" y="315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1" name="Freeform 102"/>
            <p:cNvSpPr>
              <a:spLocks/>
            </p:cNvSpPr>
            <p:nvPr userDrawn="1"/>
          </p:nvSpPr>
          <p:spPr bwMode="auto">
            <a:xfrm>
              <a:off x="1431925" y="1889125"/>
              <a:ext cx="107950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2" y="12"/>
                </a:cxn>
                <a:cxn ang="0">
                  <a:pos x="169" y="73"/>
                </a:cxn>
                <a:cxn ang="0">
                  <a:pos x="171" y="75"/>
                </a:cxn>
                <a:cxn ang="0">
                  <a:pos x="237" y="20"/>
                </a:cxn>
                <a:cxn ang="0">
                  <a:pos x="321" y="0"/>
                </a:cxn>
                <a:cxn ang="0">
                  <a:pos x="359" y="4"/>
                </a:cxn>
                <a:cxn ang="0">
                  <a:pos x="392" y="17"/>
                </a:cxn>
                <a:cxn ang="0">
                  <a:pos x="417" y="42"/>
                </a:cxn>
                <a:cxn ang="0">
                  <a:pos x="432" y="78"/>
                </a:cxn>
                <a:cxn ang="0">
                  <a:pos x="498" y="22"/>
                </a:cxn>
                <a:cxn ang="0">
                  <a:pos x="580" y="0"/>
                </a:cxn>
                <a:cxn ang="0">
                  <a:pos x="674" y="31"/>
                </a:cxn>
                <a:cxn ang="0">
                  <a:pos x="705" y="116"/>
                </a:cxn>
                <a:cxn ang="0">
                  <a:pos x="703" y="143"/>
                </a:cxn>
                <a:cxn ang="0">
                  <a:pos x="698" y="170"/>
                </a:cxn>
                <a:cxn ang="0">
                  <a:pos x="642" y="450"/>
                </a:cxn>
                <a:cxn ang="0">
                  <a:pos x="545" y="450"/>
                </a:cxn>
                <a:cxn ang="0">
                  <a:pos x="600" y="190"/>
                </a:cxn>
                <a:cxn ang="0">
                  <a:pos x="604" y="169"/>
                </a:cxn>
                <a:cxn ang="0">
                  <a:pos x="608" y="139"/>
                </a:cxn>
                <a:cxn ang="0">
                  <a:pos x="606" y="116"/>
                </a:cxn>
                <a:cxn ang="0">
                  <a:pos x="597" y="96"/>
                </a:cxn>
                <a:cxn ang="0">
                  <a:pos x="578" y="82"/>
                </a:cxn>
                <a:cxn ang="0">
                  <a:pos x="548" y="76"/>
                </a:cxn>
                <a:cxn ang="0">
                  <a:pos x="498" y="87"/>
                </a:cxn>
                <a:cxn ang="0">
                  <a:pos x="461" y="116"/>
                </a:cxn>
                <a:cxn ang="0">
                  <a:pos x="436" y="154"/>
                </a:cxn>
                <a:cxn ang="0">
                  <a:pos x="423" y="194"/>
                </a:cxn>
                <a:cxn ang="0">
                  <a:pos x="369" y="450"/>
                </a:cxn>
                <a:cxn ang="0">
                  <a:pos x="273" y="450"/>
                </a:cxn>
                <a:cxn ang="0">
                  <a:pos x="323" y="209"/>
                </a:cxn>
                <a:cxn ang="0">
                  <a:pos x="331" y="171"/>
                </a:cxn>
                <a:cxn ang="0">
                  <a:pos x="335" y="130"/>
                </a:cxn>
                <a:cxn ang="0">
                  <a:pos x="324" y="92"/>
                </a:cxn>
                <a:cxn ang="0">
                  <a:pos x="282" y="76"/>
                </a:cxn>
                <a:cxn ang="0">
                  <a:pos x="234" y="86"/>
                </a:cxn>
                <a:cxn ang="0">
                  <a:pos x="200" y="111"/>
                </a:cxn>
                <a:cxn ang="0">
                  <a:pos x="170" y="148"/>
                </a:cxn>
                <a:cxn ang="0">
                  <a:pos x="149" y="196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705" h="450">
                  <a:moveTo>
                    <a:pt x="90" y="12"/>
                  </a:moveTo>
                  <a:lnTo>
                    <a:pt x="182" y="12"/>
                  </a:lnTo>
                  <a:lnTo>
                    <a:pt x="169" y="73"/>
                  </a:lnTo>
                  <a:lnTo>
                    <a:pt x="171" y="75"/>
                  </a:lnTo>
                  <a:cubicBezTo>
                    <a:pt x="189" y="52"/>
                    <a:pt x="211" y="34"/>
                    <a:pt x="237" y="20"/>
                  </a:cubicBezTo>
                  <a:cubicBezTo>
                    <a:pt x="262" y="7"/>
                    <a:pt x="290" y="0"/>
                    <a:pt x="321" y="0"/>
                  </a:cubicBezTo>
                  <a:cubicBezTo>
                    <a:pt x="334" y="0"/>
                    <a:pt x="347" y="1"/>
                    <a:pt x="359" y="4"/>
                  </a:cubicBezTo>
                  <a:cubicBezTo>
                    <a:pt x="372" y="7"/>
                    <a:pt x="383" y="11"/>
                    <a:pt x="392" y="17"/>
                  </a:cubicBezTo>
                  <a:cubicBezTo>
                    <a:pt x="402" y="23"/>
                    <a:pt x="411" y="31"/>
                    <a:pt x="417" y="42"/>
                  </a:cubicBezTo>
                  <a:cubicBezTo>
                    <a:pt x="424" y="52"/>
                    <a:pt x="429" y="64"/>
                    <a:pt x="432" y="78"/>
                  </a:cubicBezTo>
                  <a:cubicBezTo>
                    <a:pt x="452" y="55"/>
                    <a:pt x="474" y="37"/>
                    <a:pt x="498" y="22"/>
                  </a:cubicBezTo>
                  <a:cubicBezTo>
                    <a:pt x="523" y="7"/>
                    <a:pt x="550" y="0"/>
                    <a:pt x="580" y="0"/>
                  </a:cubicBezTo>
                  <a:cubicBezTo>
                    <a:pt x="623" y="0"/>
                    <a:pt x="654" y="10"/>
                    <a:pt x="674" y="31"/>
                  </a:cubicBezTo>
                  <a:cubicBezTo>
                    <a:pt x="695" y="52"/>
                    <a:pt x="705" y="81"/>
                    <a:pt x="705" y="116"/>
                  </a:cubicBezTo>
                  <a:cubicBezTo>
                    <a:pt x="705" y="124"/>
                    <a:pt x="704" y="133"/>
                    <a:pt x="703" y="143"/>
                  </a:cubicBezTo>
                  <a:cubicBezTo>
                    <a:pt x="701" y="153"/>
                    <a:pt x="700" y="162"/>
                    <a:pt x="698" y="170"/>
                  </a:cubicBezTo>
                  <a:lnTo>
                    <a:pt x="642" y="450"/>
                  </a:lnTo>
                  <a:lnTo>
                    <a:pt x="545" y="450"/>
                  </a:lnTo>
                  <a:lnTo>
                    <a:pt x="600" y="190"/>
                  </a:lnTo>
                  <a:cubicBezTo>
                    <a:pt x="601" y="185"/>
                    <a:pt x="602" y="178"/>
                    <a:pt x="604" y="169"/>
                  </a:cubicBezTo>
                  <a:cubicBezTo>
                    <a:pt x="606" y="160"/>
                    <a:pt x="607" y="149"/>
                    <a:pt x="608" y="139"/>
                  </a:cubicBezTo>
                  <a:cubicBezTo>
                    <a:pt x="608" y="131"/>
                    <a:pt x="607" y="123"/>
                    <a:pt x="606" y="116"/>
                  </a:cubicBezTo>
                  <a:cubicBezTo>
                    <a:pt x="604" y="109"/>
                    <a:pt x="602" y="102"/>
                    <a:pt x="597" y="96"/>
                  </a:cubicBezTo>
                  <a:cubicBezTo>
                    <a:pt x="592" y="90"/>
                    <a:pt x="586" y="85"/>
                    <a:pt x="578" y="82"/>
                  </a:cubicBezTo>
                  <a:cubicBezTo>
                    <a:pt x="570" y="78"/>
                    <a:pt x="560" y="76"/>
                    <a:pt x="548" y="76"/>
                  </a:cubicBezTo>
                  <a:cubicBezTo>
                    <a:pt x="529" y="76"/>
                    <a:pt x="513" y="80"/>
                    <a:pt x="498" y="87"/>
                  </a:cubicBezTo>
                  <a:cubicBezTo>
                    <a:pt x="484" y="95"/>
                    <a:pt x="471" y="105"/>
                    <a:pt x="461" y="116"/>
                  </a:cubicBezTo>
                  <a:cubicBezTo>
                    <a:pt x="451" y="128"/>
                    <a:pt x="442" y="141"/>
                    <a:pt x="436" y="154"/>
                  </a:cubicBezTo>
                  <a:cubicBezTo>
                    <a:pt x="429" y="168"/>
                    <a:pt x="425" y="181"/>
                    <a:pt x="423" y="194"/>
                  </a:cubicBezTo>
                  <a:lnTo>
                    <a:pt x="369" y="450"/>
                  </a:lnTo>
                  <a:lnTo>
                    <a:pt x="273" y="450"/>
                  </a:lnTo>
                  <a:lnTo>
                    <a:pt x="323" y="209"/>
                  </a:lnTo>
                  <a:cubicBezTo>
                    <a:pt x="325" y="198"/>
                    <a:pt x="328" y="185"/>
                    <a:pt x="331" y="171"/>
                  </a:cubicBezTo>
                  <a:cubicBezTo>
                    <a:pt x="334" y="157"/>
                    <a:pt x="335" y="143"/>
                    <a:pt x="335" y="130"/>
                  </a:cubicBezTo>
                  <a:cubicBezTo>
                    <a:pt x="335" y="116"/>
                    <a:pt x="331" y="103"/>
                    <a:pt x="324" y="92"/>
                  </a:cubicBezTo>
                  <a:cubicBezTo>
                    <a:pt x="316" y="81"/>
                    <a:pt x="302" y="76"/>
                    <a:pt x="282" y="76"/>
                  </a:cubicBezTo>
                  <a:cubicBezTo>
                    <a:pt x="263" y="76"/>
                    <a:pt x="247" y="79"/>
                    <a:pt x="234" y="86"/>
                  </a:cubicBezTo>
                  <a:cubicBezTo>
                    <a:pt x="221" y="93"/>
                    <a:pt x="209" y="101"/>
                    <a:pt x="200" y="111"/>
                  </a:cubicBezTo>
                  <a:cubicBezTo>
                    <a:pt x="190" y="120"/>
                    <a:pt x="180" y="133"/>
                    <a:pt x="170" y="148"/>
                  </a:cubicBezTo>
                  <a:cubicBezTo>
                    <a:pt x="160" y="163"/>
                    <a:pt x="153" y="179"/>
                    <a:pt x="149" y="196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2" name="Freeform 103"/>
            <p:cNvSpPr>
              <a:spLocks noEditPoints="1"/>
            </p:cNvSpPr>
            <p:nvPr userDrawn="1"/>
          </p:nvSpPr>
          <p:spPr bwMode="auto">
            <a:xfrm>
              <a:off x="1549400" y="1889125"/>
              <a:ext cx="65088" cy="71438"/>
            </a:xfrm>
            <a:custGeom>
              <a:avLst/>
              <a:gdLst/>
              <a:ahLst/>
              <a:cxnLst>
                <a:cxn ang="0">
                  <a:pos x="332" y="192"/>
                </a:cxn>
                <a:cxn ang="0">
                  <a:pos x="333" y="178"/>
                </a:cxn>
                <a:cxn ang="0">
                  <a:pos x="333" y="165"/>
                </a:cxn>
                <a:cxn ang="0">
                  <a:pos x="308" y="101"/>
                </a:cxn>
                <a:cxn ang="0">
                  <a:pos x="241" y="76"/>
                </a:cxn>
                <a:cxn ang="0">
                  <a:pos x="154" y="109"/>
                </a:cxn>
                <a:cxn ang="0">
                  <a:pos x="108" y="192"/>
                </a:cxn>
                <a:cxn ang="0">
                  <a:pos x="332" y="192"/>
                </a:cxn>
                <a:cxn ang="0">
                  <a:pos x="403" y="315"/>
                </a:cxn>
                <a:cxn ang="0">
                  <a:pos x="325" y="427"/>
                </a:cxn>
                <a:cxn ang="0">
                  <a:pos x="192" y="462"/>
                </a:cxn>
                <a:cxn ang="0">
                  <a:pos x="115" y="449"/>
                </a:cxn>
                <a:cxn ang="0">
                  <a:pos x="54" y="411"/>
                </a:cxn>
                <a:cxn ang="0">
                  <a:pos x="14" y="351"/>
                </a:cxn>
                <a:cxn ang="0">
                  <a:pos x="0" y="270"/>
                </a:cxn>
                <a:cxn ang="0">
                  <a:pos x="16" y="171"/>
                </a:cxn>
                <a:cxn ang="0">
                  <a:pos x="63" y="85"/>
                </a:cxn>
                <a:cxn ang="0">
                  <a:pos x="140" y="23"/>
                </a:cxn>
                <a:cxn ang="0">
                  <a:pos x="243" y="0"/>
                </a:cxn>
                <a:cxn ang="0">
                  <a:pos x="338" y="19"/>
                </a:cxn>
                <a:cxn ang="0">
                  <a:pos x="395" y="69"/>
                </a:cxn>
                <a:cxn ang="0">
                  <a:pos x="423" y="134"/>
                </a:cxn>
                <a:cxn ang="0">
                  <a:pos x="430" y="202"/>
                </a:cxn>
                <a:cxn ang="0">
                  <a:pos x="428" y="231"/>
                </a:cxn>
                <a:cxn ang="0">
                  <a:pos x="425" y="256"/>
                </a:cxn>
                <a:cxn ang="0">
                  <a:pos x="99" y="256"/>
                </a:cxn>
                <a:cxn ang="0">
                  <a:pos x="97" y="270"/>
                </a:cxn>
                <a:cxn ang="0">
                  <a:pos x="97" y="284"/>
                </a:cxn>
                <a:cxn ang="0">
                  <a:pos x="122" y="358"/>
                </a:cxn>
                <a:cxn ang="0">
                  <a:pos x="201" y="386"/>
                </a:cxn>
                <a:cxn ang="0">
                  <a:pos x="268" y="368"/>
                </a:cxn>
                <a:cxn ang="0">
                  <a:pos x="306" y="315"/>
                </a:cxn>
                <a:cxn ang="0">
                  <a:pos x="403" y="315"/>
                </a:cxn>
              </a:cxnLst>
              <a:rect l="0" t="0" r="r" b="b"/>
              <a:pathLst>
                <a:path w="430" h="462">
                  <a:moveTo>
                    <a:pt x="332" y="192"/>
                  </a:moveTo>
                  <a:cubicBezTo>
                    <a:pt x="333" y="187"/>
                    <a:pt x="333" y="182"/>
                    <a:pt x="333" y="178"/>
                  </a:cubicBezTo>
                  <a:cubicBezTo>
                    <a:pt x="333" y="174"/>
                    <a:pt x="333" y="169"/>
                    <a:pt x="333" y="165"/>
                  </a:cubicBezTo>
                  <a:cubicBezTo>
                    <a:pt x="333" y="139"/>
                    <a:pt x="325" y="118"/>
                    <a:pt x="308" y="101"/>
                  </a:cubicBezTo>
                  <a:cubicBezTo>
                    <a:pt x="292" y="84"/>
                    <a:pt x="269" y="76"/>
                    <a:pt x="241" y="76"/>
                  </a:cubicBezTo>
                  <a:cubicBezTo>
                    <a:pt x="205" y="76"/>
                    <a:pt x="176" y="87"/>
                    <a:pt x="154" y="109"/>
                  </a:cubicBezTo>
                  <a:cubicBezTo>
                    <a:pt x="133" y="130"/>
                    <a:pt x="117" y="158"/>
                    <a:pt x="108" y="192"/>
                  </a:cubicBezTo>
                  <a:lnTo>
                    <a:pt x="332" y="192"/>
                  </a:lnTo>
                  <a:close/>
                  <a:moveTo>
                    <a:pt x="403" y="315"/>
                  </a:moveTo>
                  <a:cubicBezTo>
                    <a:pt x="388" y="366"/>
                    <a:pt x="362" y="404"/>
                    <a:pt x="325" y="427"/>
                  </a:cubicBezTo>
                  <a:cubicBezTo>
                    <a:pt x="289" y="450"/>
                    <a:pt x="244" y="462"/>
                    <a:pt x="192" y="462"/>
                  </a:cubicBezTo>
                  <a:cubicBezTo>
                    <a:pt x="164" y="462"/>
                    <a:pt x="138" y="458"/>
                    <a:pt x="115" y="449"/>
                  </a:cubicBezTo>
                  <a:cubicBezTo>
                    <a:pt x="91" y="440"/>
                    <a:pt x="71" y="427"/>
                    <a:pt x="54" y="411"/>
                  </a:cubicBezTo>
                  <a:cubicBezTo>
                    <a:pt x="37" y="394"/>
                    <a:pt x="24" y="374"/>
                    <a:pt x="14" y="351"/>
                  </a:cubicBezTo>
                  <a:cubicBezTo>
                    <a:pt x="5" y="327"/>
                    <a:pt x="0" y="300"/>
                    <a:pt x="0" y="270"/>
                  </a:cubicBezTo>
                  <a:cubicBezTo>
                    <a:pt x="0" y="237"/>
                    <a:pt x="5" y="203"/>
                    <a:pt x="16" y="171"/>
                  </a:cubicBezTo>
                  <a:cubicBezTo>
                    <a:pt x="27" y="139"/>
                    <a:pt x="43" y="110"/>
                    <a:pt x="63" y="85"/>
                  </a:cubicBezTo>
                  <a:cubicBezTo>
                    <a:pt x="84" y="59"/>
                    <a:pt x="109" y="39"/>
                    <a:pt x="140" y="23"/>
                  </a:cubicBezTo>
                  <a:cubicBezTo>
                    <a:pt x="170" y="8"/>
                    <a:pt x="204" y="0"/>
                    <a:pt x="243" y="0"/>
                  </a:cubicBezTo>
                  <a:cubicBezTo>
                    <a:pt x="282" y="0"/>
                    <a:pt x="314" y="6"/>
                    <a:pt x="338" y="19"/>
                  </a:cubicBezTo>
                  <a:cubicBezTo>
                    <a:pt x="363" y="32"/>
                    <a:pt x="382" y="49"/>
                    <a:pt x="395" y="69"/>
                  </a:cubicBezTo>
                  <a:cubicBezTo>
                    <a:pt x="409" y="88"/>
                    <a:pt x="418" y="110"/>
                    <a:pt x="423" y="134"/>
                  </a:cubicBezTo>
                  <a:cubicBezTo>
                    <a:pt x="428" y="158"/>
                    <a:pt x="430" y="180"/>
                    <a:pt x="430" y="202"/>
                  </a:cubicBezTo>
                  <a:cubicBezTo>
                    <a:pt x="430" y="212"/>
                    <a:pt x="429" y="222"/>
                    <a:pt x="428" y="231"/>
                  </a:cubicBezTo>
                  <a:cubicBezTo>
                    <a:pt x="427" y="240"/>
                    <a:pt x="426" y="249"/>
                    <a:pt x="425" y="256"/>
                  </a:cubicBezTo>
                  <a:lnTo>
                    <a:pt x="99" y="256"/>
                  </a:lnTo>
                  <a:cubicBezTo>
                    <a:pt x="98" y="261"/>
                    <a:pt x="97" y="266"/>
                    <a:pt x="97" y="270"/>
                  </a:cubicBezTo>
                  <a:cubicBezTo>
                    <a:pt x="97" y="275"/>
                    <a:pt x="97" y="280"/>
                    <a:pt x="97" y="284"/>
                  </a:cubicBezTo>
                  <a:cubicBezTo>
                    <a:pt x="97" y="315"/>
                    <a:pt x="105" y="339"/>
                    <a:pt x="122" y="358"/>
                  </a:cubicBezTo>
                  <a:cubicBezTo>
                    <a:pt x="138" y="377"/>
                    <a:pt x="164" y="386"/>
                    <a:pt x="201" y="386"/>
                  </a:cubicBezTo>
                  <a:cubicBezTo>
                    <a:pt x="227" y="386"/>
                    <a:pt x="249" y="380"/>
                    <a:pt x="268" y="368"/>
                  </a:cubicBezTo>
                  <a:cubicBezTo>
                    <a:pt x="287" y="356"/>
                    <a:pt x="299" y="338"/>
                    <a:pt x="306" y="315"/>
                  </a:cubicBezTo>
                  <a:lnTo>
                    <a:pt x="403" y="315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3" name="Freeform 104"/>
            <p:cNvSpPr>
              <a:spLocks/>
            </p:cNvSpPr>
            <p:nvPr userDrawn="1"/>
          </p:nvSpPr>
          <p:spPr bwMode="auto">
            <a:xfrm>
              <a:off x="1619250" y="1889125"/>
              <a:ext cx="68263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1" y="12"/>
                </a:cxn>
                <a:cxn ang="0">
                  <a:pos x="168" y="75"/>
                </a:cxn>
                <a:cxn ang="0">
                  <a:pos x="169" y="77"/>
                </a:cxn>
                <a:cxn ang="0">
                  <a:pos x="235" y="20"/>
                </a:cxn>
                <a:cxn ang="0">
                  <a:pos x="320" y="0"/>
                </a:cxn>
                <a:cxn ang="0">
                  <a:pos x="417" y="31"/>
                </a:cxn>
                <a:cxn ang="0">
                  <a:pos x="448" y="116"/>
                </a:cxn>
                <a:cxn ang="0">
                  <a:pos x="447" y="143"/>
                </a:cxn>
                <a:cxn ang="0">
                  <a:pos x="444" y="170"/>
                </a:cxn>
                <a:cxn ang="0">
                  <a:pos x="385" y="450"/>
                </a:cxn>
                <a:cxn ang="0">
                  <a:pos x="289" y="450"/>
                </a:cxn>
                <a:cxn ang="0">
                  <a:pos x="345" y="179"/>
                </a:cxn>
                <a:cxn ang="0">
                  <a:pos x="349" y="158"/>
                </a:cxn>
                <a:cxn ang="0">
                  <a:pos x="351" y="139"/>
                </a:cxn>
                <a:cxn ang="0">
                  <a:pos x="351" y="123"/>
                </a:cxn>
                <a:cxn ang="0">
                  <a:pos x="345" y="102"/>
                </a:cxn>
                <a:cxn ang="0">
                  <a:pos x="325" y="84"/>
                </a:cxn>
                <a:cxn ang="0">
                  <a:pos x="284" y="76"/>
                </a:cxn>
                <a:cxn ang="0">
                  <a:pos x="233" y="88"/>
                </a:cxn>
                <a:cxn ang="0">
                  <a:pos x="193" y="118"/>
                </a:cxn>
                <a:cxn ang="0">
                  <a:pos x="164" y="160"/>
                </a:cxn>
                <a:cxn ang="0">
                  <a:pos x="146" y="213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448" h="450">
                  <a:moveTo>
                    <a:pt x="90" y="12"/>
                  </a:moveTo>
                  <a:lnTo>
                    <a:pt x="181" y="12"/>
                  </a:lnTo>
                  <a:lnTo>
                    <a:pt x="168" y="75"/>
                  </a:lnTo>
                  <a:lnTo>
                    <a:pt x="169" y="77"/>
                  </a:lnTo>
                  <a:cubicBezTo>
                    <a:pt x="187" y="53"/>
                    <a:pt x="209" y="34"/>
                    <a:pt x="235" y="20"/>
                  </a:cubicBezTo>
                  <a:cubicBezTo>
                    <a:pt x="261" y="7"/>
                    <a:pt x="290" y="0"/>
                    <a:pt x="320" y="0"/>
                  </a:cubicBezTo>
                  <a:cubicBezTo>
                    <a:pt x="364" y="0"/>
                    <a:pt x="396" y="10"/>
                    <a:pt x="417" y="31"/>
                  </a:cubicBezTo>
                  <a:cubicBezTo>
                    <a:pt x="438" y="52"/>
                    <a:pt x="448" y="81"/>
                    <a:pt x="448" y="116"/>
                  </a:cubicBezTo>
                  <a:cubicBezTo>
                    <a:pt x="448" y="124"/>
                    <a:pt x="448" y="133"/>
                    <a:pt x="447" y="143"/>
                  </a:cubicBezTo>
                  <a:cubicBezTo>
                    <a:pt x="446" y="153"/>
                    <a:pt x="445" y="162"/>
                    <a:pt x="444" y="170"/>
                  </a:cubicBezTo>
                  <a:lnTo>
                    <a:pt x="385" y="450"/>
                  </a:lnTo>
                  <a:lnTo>
                    <a:pt x="289" y="450"/>
                  </a:lnTo>
                  <a:lnTo>
                    <a:pt x="345" y="179"/>
                  </a:lnTo>
                  <a:cubicBezTo>
                    <a:pt x="346" y="172"/>
                    <a:pt x="348" y="165"/>
                    <a:pt x="349" y="158"/>
                  </a:cubicBezTo>
                  <a:cubicBezTo>
                    <a:pt x="351" y="151"/>
                    <a:pt x="351" y="145"/>
                    <a:pt x="351" y="139"/>
                  </a:cubicBezTo>
                  <a:cubicBezTo>
                    <a:pt x="351" y="135"/>
                    <a:pt x="351" y="130"/>
                    <a:pt x="351" y="123"/>
                  </a:cubicBezTo>
                  <a:cubicBezTo>
                    <a:pt x="351" y="116"/>
                    <a:pt x="349" y="109"/>
                    <a:pt x="345" y="102"/>
                  </a:cubicBezTo>
                  <a:cubicBezTo>
                    <a:pt x="341" y="95"/>
                    <a:pt x="334" y="89"/>
                    <a:pt x="325" y="84"/>
                  </a:cubicBezTo>
                  <a:cubicBezTo>
                    <a:pt x="315" y="79"/>
                    <a:pt x="302" y="76"/>
                    <a:pt x="284" y="76"/>
                  </a:cubicBezTo>
                  <a:cubicBezTo>
                    <a:pt x="265" y="76"/>
                    <a:pt x="248" y="80"/>
                    <a:pt x="233" y="88"/>
                  </a:cubicBezTo>
                  <a:cubicBezTo>
                    <a:pt x="218" y="96"/>
                    <a:pt x="205" y="107"/>
                    <a:pt x="193" y="118"/>
                  </a:cubicBezTo>
                  <a:cubicBezTo>
                    <a:pt x="182" y="130"/>
                    <a:pt x="172" y="144"/>
                    <a:pt x="164" y="160"/>
                  </a:cubicBezTo>
                  <a:cubicBezTo>
                    <a:pt x="156" y="177"/>
                    <a:pt x="149" y="194"/>
                    <a:pt x="146" y="213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4" name="Freeform 105"/>
            <p:cNvSpPr>
              <a:spLocks/>
            </p:cNvSpPr>
            <p:nvPr userDrawn="1"/>
          </p:nvSpPr>
          <p:spPr bwMode="auto">
            <a:xfrm>
              <a:off x="1697038" y="1871663"/>
              <a:ext cx="41275" cy="88900"/>
            </a:xfrm>
            <a:custGeom>
              <a:avLst/>
              <a:gdLst/>
              <a:ahLst/>
              <a:cxnLst>
                <a:cxn ang="0">
                  <a:pos x="119" y="0"/>
                </a:cxn>
                <a:cxn ang="0">
                  <a:pos x="213" y="0"/>
                </a:cxn>
                <a:cxn ang="0">
                  <a:pos x="186" y="131"/>
                </a:cxn>
                <a:cxn ang="0">
                  <a:pos x="273" y="131"/>
                </a:cxn>
                <a:cxn ang="0">
                  <a:pos x="258" y="203"/>
                </a:cxn>
                <a:cxn ang="0">
                  <a:pos x="170" y="203"/>
                </a:cxn>
                <a:cxn ang="0">
                  <a:pos x="125" y="417"/>
                </a:cxn>
                <a:cxn ang="0">
                  <a:pos x="120" y="444"/>
                </a:cxn>
                <a:cxn ang="0">
                  <a:pos x="117" y="465"/>
                </a:cxn>
                <a:cxn ang="0">
                  <a:pos x="123" y="488"/>
                </a:cxn>
                <a:cxn ang="0">
                  <a:pos x="152" y="497"/>
                </a:cxn>
                <a:cxn ang="0">
                  <a:pos x="176" y="497"/>
                </a:cxn>
                <a:cxn ang="0">
                  <a:pos x="203" y="493"/>
                </a:cxn>
                <a:cxn ang="0">
                  <a:pos x="187" y="564"/>
                </a:cxn>
                <a:cxn ang="0">
                  <a:pos x="147" y="570"/>
                </a:cxn>
                <a:cxn ang="0">
                  <a:pos x="108" y="573"/>
                </a:cxn>
                <a:cxn ang="0">
                  <a:pos x="64" y="566"/>
                </a:cxn>
                <a:cxn ang="0">
                  <a:pos x="38" y="548"/>
                </a:cxn>
                <a:cxn ang="0">
                  <a:pos x="24" y="522"/>
                </a:cxn>
                <a:cxn ang="0">
                  <a:pos x="20" y="492"/>
                </a:cxn>
                <a:cxn ang="0">
                  <a:pos x="23" y="464"/>
                </a:cxn>
                <a:cxn ang="0">
                  <a:pos x="26" y="443"/>
                </a:cxn>
                <a:cxn ang="0">
                  <a:pos x="76" y="203"/>
                </a:cxn>
                <a:cxn ang="0">
                  <a:pos x="0" y="203"/>
                </a:cxn>
                <a:cxn ang="0">
                  <a:pos x="15" y="131"/>
                </a:cxn>
                <a:cxn ang="0">
                  <a:pos x="92" y="131"/>
                </a:cxn>
                <a:cxn ang="0">
                  <a:pos x="119" y="0"/>
                </a:cxn>
              </a:cxnLst>
              <a:rect l="0" t="0" r="r" b="b"/>
              <a:pathLst>
                <a:path w="273" h="573">
                  <a:moveTo>
                    <a:pt x="119" y="0"/>
                  </a:moveTo>
                  <a:lnTo>
                    <a:pt x="213" y="0"/>
                  </a:lnTo>
                  <a:lnTo>
                    <a:pt x="186" y="131"/>
                  </a:lnTo>
                  <a:lnTo>
                    <a:pt x="273" y="131"/>
                  </a:lnTo>
                  <a:lnTo>
                    <a:pt x="258" y="203"/>
                  </a:lnTo>
                  <a:lnTo>
                    <a:pt x="170" y="203"/>
                  </a:lnTo>
                  <a:lnTo>
                    <a:pt x="125" y="417"/>
                  </a:lnTo>
                  <a:cubicBezTo>
                    <a:pt x="123" y="427"/>
                    <a:pt x="121" y="436"/>
                    <a:pt x="120" y="444"/>
                  </a:cubicBezTo>
                  <a:cubicBezTo>
                    <a:pt x="118" y="453"/>
                    <a:pt x="117" y="460"/>
                    <a:pt x="117" y="465"/>
                  </a:cubicBezTo>
                  <a:cubicBezTo>
                    <a:pt x="117" y="474"/>
                    <a:pt x="119" y="482"/>
                    <a:pt x="123" y="488"/>
                  </a:cubicBezTo>
                  <a:cubicBezTo>
                    <a:pt x="128" y="494"/>
                    <a:pt x="137" y="497"/>
                    <a:pt x="152" y="497"/>
                  </a:cubicBezTo>
                  <a:cubicBezTo>
                    <a:pt x="159" y="497"/>
                    <a:pt x="167" y="497"/>
                    <a:pt x="176" y="497"/>
                  </a:cubicBezTo>
                  <a:cubicBezTo>
                    <a:pt x="185" y="496"/>
                    <a:pt x="194" y="495"/>
                    <a:pt x="203" y="493"/>
                  </a:cubicBezTo>
                  <a:lnTo>
                    <a:pt x="187" y="564"/>
                  </a:lnTo>
                  <a:cubicBezTo>
                    <a:pt x="175" y="567"/>
                    <a:pt x="162" y="569"/>
                    <a:pt x="147" y="570"/>
                  </a:cubicBezTo>
                  <a:cubicBezTo>
                    <a:pt x="133" y="572"/>
                    <a:pt x="120" y="573"/>
                    <a:pt x="108" y="573"/>
                  </a:cubicBezTo>
                  <a:cubicBezTo>
                    <a:pt x="90" y="573"/>
                    <a:pt x="76" y="571"/>
                    <a:pt x="64" y="566"/>
                  </a:cubicBezTo>
                  <a:cubicBezTo>
                    <a:pt x="53" y="562"/>
                    <a:pt x="44" y="556"/>
                    <a:pt x="38" y="548"/>
                  </a:cubicBezTo>
                  <a:cubicBezTo>
                    <a:pt x="31" y="541"/>
                    <a:pt x="27" y="532"/>
                    <a:pt x="24" y="522"/>
                  </a:cubicBezTo>
                  <a:cubicBezTo>
                    <a:pt x="22" y="512"/>
                    <a:pt x="20" y="502"/>
                    <a:pt x="20" y="492"/>
                  </a:cubicBezTo>
                  <a:cubicBezTo>
                    <a:pt x="20" y="484"/>
                    <a:pt x="21" y="474"/>
                    <a:pt x="23" y="464"/>
                  </a:cubicBezTo>
                  <a:cubicBezTo>
                    <a:pt x="24" y="454"/>
                    <a:pt x="25" y="447"/>
                    <a:pt x="26" y="443"/>
                  </a:cubicBezTo>
                  <a:lnTo>
                    <a:pt x="76" y="203"/>
                  </a:lnTo>
                  <a:lnTo>
                    <a:pt x="0" y="203"/>
                  </a:lnTo>
                  <a:lnTo>
                    <a:pt x="15" y="131"/>
                  </a:lnTo>
                  <a:lnTo>
                    <a:pt x="92" y="131"/>
                  </a:lnTo>
                  <a:lnTo>
                    <a:pt x="119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5" name="Freeform 106"/>
            <p:cNvSpPr>
              <a:spLocks/>
            </p:cNvSpPr>
            <p:nvPr userDrawn="1"/>
          </p:nvSpPr>
          <p:spPr bwMode="auto">
            <a:xfrm>
              <a:off x="1770063" y="1863725"/>
              <a:ext cx="50800" cy="98425"/>
            </a:xfrm>
            <a:custGeom>
              <a:avLst/>
              <a:gdLst/>
              <a:ahLst/>
              <a:cxnLst>
                <a:cxn ang="0">
                  <a:pos x="0" y="633"/>
                </a:cxn>
                <a:cxn ang="0">
                  <a:pos x="243" y="0"/>
                </a:cxn>
                <a:cxn ang="0">
                  <a:pos x="336" y="0"/>
                </a:cxn>
                <a:cxn ang="0">
                  <a:pos x="92" y="633"/>
                </a:cxn>
                <a:cxn ang="0">
                  <a:pos x="0" y="633"/>
                </a:cxn>
              </a:cxnLst>
              <a:rect l="0" t="0" r="r" b="b"/>
              <a:pathLst>
                <a:path w="336" h="633">
                  <a:moveTo>
                    <a:pt x="0" y="633"/>
                  </a:moveTo>
                  <a:lnTo>
                    <a:pt x="243" y="0"/>
                  </a:lnTo>
                  <a:lnTo>
                    <a:pt x="336" y="0"/>
                  </a:lnTo>
                  <a:lnTo>
                    <a:pt x="92" y="633"/>
                  </a:lnTo>
                  <a:lnTo>
                    <a:pt x="0" y="633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6" name="Freeform 107"/>
            <p:cNvSpPr>
              <a:spLocks/>
            </p:cNvSpPr>
            <p:nvPr userDrawn="1"/>
          </p:nvSpPr>
          <p:spPr bwMode="auto">
            <a:xfrm>
              <a:off x="1854200" y="1865313"/>
              <a:ext cx="115888" cy="93663"/>
            </a:xfrm>
            <a:custGeom>
              <a:avLst/>
              <a:gdLst/>
              <a:ahLst/>
              <a:cxnLst>
                <a:cxn ang="0">
                  <a:pos x="126" y="0"/>
                </a:cxn>
                <a:cxn ang="0">
                  <a:pos x="271" y="0"/>
                </a:cxn>
                <a:cxn ang="0">
                  <a:pos x="338" y="461"/>
                </a:cxn>
                <a:cxn ang="0">
                  <a:pos x="339" y="461"/>
                </a:cxn>
                <a:cxn ang="0">
                  <a:pos x="602" y="0"/>
                </a:cxn>
                <a:cxn ang="0">
                  <a:pos x="752" y="0"/>
                </a:cxn>
                <a:cxn ang="0">
                  <a:pos x="627" y="605"/>
                </a:cxn>
                <a:cxn ang="0">
                  <a:pos x="526" y="605"/>
                </a:cxn>
                <a:cxn ang="0">
                  <a:pos x="631" y="120"/>
                </a:cxn>
                <a:cxn ang="0">
                  <a:pos x="629" y="120"/>
                </a:cxn>
                <a:cxn ang="0">
                  <a:pos x="355" y="605"/>
                </a:cxn>
                <a:cxn ang="0">
                  <a:pos x="272" y="605"/>
                </a:cxn>
                <a:cxn ang="0">
                  <a:pos x="196" y="120"/>
                </a:cxn>
                <a:cxn ang="0">
                  <a:pos x="194" y="120"/>
                </a:cxn>
                <a:cxn ang="0">
                  <a:pos x="102" y="605"/>
                </a:cxn>
                <a:cxn ang="0">
                  <a:pos x="0" y="605"/>
                </a:cxn>
                <a:cxn ang="0">
                  <a:pos x="126" y="0"/>
                </a:cxn>
              </a:cxnLst>
              <a:rect l="0" t="0" r="r" b="b"/>
              <a:pathLst>
                <a:path w="752" h="605">
                  <a:moveTo>
                    <a:pt x="126" y="0"/>
                  </a:moveTo>
                  <a:lnTo>
                    <a:pt x="271" y="0"/>
                  </a:lnTo>
                  <a:lnTo>
                    <a:pt x="338" y="461"/>
                  </a:lnTo>
                  <a:lnTo>
                    <a:pt x="339" y="461"/>
                  </a:lnTo>
                  <a:lnTo>
                    <a:pt x="602" y="0"/>
                  </a:lnTo>
                  <a:lnTo>
                    <a:pt x="752" y="0"/>
                  </a:lnTo>
                  <a:lnTo>
                    <a:pt x="627" y="605"/>
                  </a:lnTo>
                  <a:lnTo>
                    <a:pt x="526" y="605"/>
                  </a:lnTo>
                  <a:lnTo>
                    <a:pt x="631" y="120"/>
                  </a:lnTo>
                  <a:lnTo>
                    <a:pt x="629" y="120"/>
                  </a:lnTo>
                  <a:lnTo>
                    <a:pt x="355" y="605"/>
                  </a:lnTo>
                  <a:lnTo>
                    <a:pt x="272" y="605"/>
                  </a:lnTo>
                  <a:lnTo>
                    <a:pt x="196" y="120"/>
                  </a:lnTo>
                  <a:lnTo>
                    <a:pt x="194" y="120"/>
                  </a:lnTo>
                  <a:lnTo>
                    <a:pt x="102" y="605"/>
                  </a:lnTo>
                  <a:lnTo>
                    <a:pt x="0" y="605"/>
                  </a:lnTo>
                  <a:lnTo>
                    <a:pt x="126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7" name="Freeform 108"/>
            <p:cNvSpPr>
              <a:spLocks noEditPoints="1"/>
            </p:cNvSpPr>
            <p:nvPr userDrawn="1"/>
          </p:nvSpPr>
          <p:spPr bwMode="auto">
            <a:xfrm>
              <a:off x="1968500" y="1889125"/>
              <a:ext cx="65088" cy="71438"/>
            </a:xfrm>
            <a:custGeom>
              <a:avLst/>
              <a:gdLst/>
              <a:ahLst/>
              <a:cxnLst>
                <a:cxn ang="0">
                  <a:pos x="97" y="330"/>
                </a:cxn>
                <a:cxn ang="0">
                  <a:pos x="104" y="357"/>
                </a:cxn>
                <a:cxn ang="0">
                  <a:pos x="122" y="374"/>
                </a:cxn>
                <a:cxn ang="0">
                  <a:pos x="147" y="383"/>
                </a:cxn>
                <a:cxn ang="0">
                  <a:pos x="174" y="386"/>
                </a:cxn>
                <a:cxn ang="0">
                  <a:pos x="234" y="374"/>
                </a:cxn>
                <a:cxn ang="0">
                  <a:pos x="273" y="342"/>
                </a:cxn>
                <a:cxn ang="0">
                  <a:pos x="298" y="294"/>
                </a:cxn>
                <a:cxn ang="0">
                  <a:pos x="312" y="235"/>
                </a:cxn>
                <a:cxn ang="0">
                  <a:pos x="310" y="234"/>
                </a:cxn>
                <a:cxn ang="0">
                  <a:pos x="283" y="248"/>
                </a:cxn>
                <a:cxn ang="0">
                  <a:pos x="250" y="254"/>
                </a:cxn>
                <a:cxn ang="0">
                  <a:pos x="203" y="257"/>
                </a:cxn>
                <a:cxn ang="0">
                  <a:pos x="153" y="266"/>
                </a:cxn>
                <a:cxn ang="0">
                  <a:pos x="113" y="288"/>
                </a:cxn>
                <a:cxn ang="0">
                  <a:pos x="97" y="330"/>
                </a:cxn>
                <a:cxn ang="0">
                  <a:pos x="387" y="323"/>
                </a:cxn>
                <a:cxn ang="0">
                  <a:pos x="382" y="346"/>
                </a:cxn>
                <a:cxn ang="0">
                  <a:pos x="379" y="366"/>
                </a:cxn>
                <a:cxn ang="0">
                  <a:pos x="383" y="381"/>
                </a:cxn>
                <a:cxn ang="0">
                  <a:pos x="399" y="386"/>
                </a:cxn>
                <a:cxn ang="0">
                  <a:pos x="416" y="384"/>
                </a:cxn>
                <a:cxn ang="0">
                  <a:pos x="433" y="381"/>
                </a:cxn>
                <a:cxn ang="0">
                  <a:pos x="418" y="450"/>
                </a:cxn>
                <a:cxn ang="0">
                  <a:pos x="380" y="458"/>
                </a:cxn>
                <a:cxn ang="0">
                  <a:pos x="342" y="462"/>
                </a:cxn>
                <a:cxn ang="0">
                  <a:pos x="302" y="447"/>
                </a:cxn>
                <a:cxn ang="0">
                  <a:pos x="284" y="406"/>
                </a:cxn>
                <a:cxn ang="0">
                  <a:pos x="216" y="448"/>
                </a:cxn>
                <a:cxn ang="0">
                  <a:pos x="136" y="462"/>
                </a:cxn>
                <a:cxn ang="0">
                  <a:pos x="85" y="454"/>
                </a:cxn>
                <a:cxn ang="0">
                  <a:pos x="41" y="432"/>
                </a:cxn>
                <a:cxn ang="0">
                  <a:pos x="11" y="396"/>
                </a:cxn>
                <a:cxn ang="0">
                  <a:pos x="0" y="345"/>
                </a:cxn>
                <a:cxn ang="0">
                  <a:pos x="15" y="277"/>
                </a:cxn>
                <a:cxn ang="0">
                  <a:pos x="56" y="232"/>
                </a:cxn>
                <a:cxn ang="0">
                  <a:pos x="114" y="206"/>
                </a:cxn>
                <a:cxn ang="0">
                  <a:pos x="184" y="195"/>
                </a:cxn>
                <a:cxn ang="0">
                  <a:pos x="232" y="191"/>
                </a:cxn>
                <a:cxn ang="0">
                  <a:pos x="280" y="187"/>
                </a:cxn>
                <a:cxn ang="0">
                  <a:pos x="319" y="169"/>
                </a:cxn>
                <a:cxn ang="0">
                  <a:pos x="331" y="129"/>
                </a:cxn>
                <a:cxn ang="0">
                  <a:pos x="309" y="87"/>
                </a:cxn>
                <a:cxn ang="0">
                  <a:pos x="257" y="76"/>
                </a:cxn>
                <a:cxn ang="0">
                  <a:pos x="188" y="90"/>
                </a:cxn>
                <a:cxn ang="0">
                  <a:pos x="148" y="145"/>
                </a:cxn>
                <a:cxn ang="0">
                  <a:pos x="57" y="145"/>
                </a:cxn>
                <a:cxn ang="0">
                  <a:pos x="83" y="77"/>
                </a:cxn>
                <a:cxn ang="0">
                  <a:pos x="129" y="32"/>
                </a:cxn>
                <a:cxn ang="0">
                  <a:pos x="190" y="7"/>
                </a:cxn>
                <a:cxn ang="0">
                  <a:pos x="263" y="0"/>
                </a:cxn>
                <a:cxn ang="0">
                  <a:pos x="356" y="11"/>
                </a:cxn>
                <a:cxn ang="0">
                  <a:pos x="405" y="39"/>
                </a:cxn>
                <a:cxn ang="0">
                  <a:pos x="425" y="73"/>
                </a:cxn>
                <a:cxn ang="0">
                  <a:pos x="428" y="102"/>
                </a:cxn>
                <a:cxn ang="0">
                  <a:pos x="420" y="168"/>
                </a:cxn>
                <a:cxn ang="0">
                  <a:pos x="387" y="323"/>
                </a:cxn>
              </a:cxnLst>
              <a:rect l="0" t="0" r="r" b="b"/>
              <a:pathLst>
                <a:path w="433" h="462">
                  <a:moveTo>
                    <a:pt x="97" y="330"/>
                  </a:moveTo>
                  <a:cubicBezTo>
                    <a:pt x="97" y="341"/>
                    <a:pt x="99" y="350"/>
                    <a:pt x="104" y="357"/>
                  </a:cubicBezTo>
                  <a:cubicBezTo>
                    <a:pt x="109" y="364"/>
                    <a:pt x="115" y="370"/>
                    <a:pt x="122" y="374"/>
                  </a:cubicBezTo>
                  <a:cubicBezTo>
                    <a:pt x="130" y="378"/>
                    <a:pt x="138" y="381"/>
                    <a:pt x="147" y="383"/>
                  </a:cubicBezTo>
                  <a:cubicBezTo>
                    <a:pt x="156" y="385"/>
                    <a:pt x="165" y="386"/>
                    <a:pt x="174" y="386"/>
                  </a:cubicBezTo>
                  <a:cubicBezTo>
                    <a:pt x="198" y="386"/>
                    <a:pt x="218" y="382"/>
                    <a:pt x="234" y="374"/>
                  </a:cubicBezTo>
                  <a:cubicBezTo>
                    <a:pt x="250" y="366"/>
                    <a:pt x="263" y="356"/>
                    <a:pt x="273" y="342"/>
                  </a:cubicBezTo>
                  <a:cubicBezTo>
                    <a:pt x="284" y="328"/>
                    <a:pt x="292" y="313"/>
                    <a:pt x="298" y="294"/>
                  </a:cubicBezTo>
                  <a:cubicBezTo>
                    <a:pt x="304" y="276"/>
                    <a:pt x="308" y="256"/>
                    <a:pt x="312" y="235"/>
                  </a:cubicBezTo>
                  <a:lnTo>
                    <a:pt x="310" y="234"/>
                  </a:lnTo>
                  <a:cubicBezTo>
                    <a:pt x="303" y="240"/>
                    <a:pt x="294" y="245"/>
                    <a:pt x="283" y="248"/>
                  </a:cubicBezTo>
                  <a:cubicBezTo>
                    <a:pt x="272" y="251"/>
                    <a:pt x="261" y="253"/>
                    <a:pt x="250" y="254"/>
                  </a:cubicBezTo>
                  <a:cubicBezTo>
                    <a:pt x="237" y="255"/>
                    <a:pt x="221" y="256"/>
                    <a:pt x="203" y="257"/>
                  </a:cubicBezTo>
                  <a:cubicBezTo>
                    <a:pt x="185" y="259"/>
                    <a:pt x="169" y="261"/>
                    <a:pt x="153" y="266"/>
                  </a:cubicBezTo>
                  <a:cubicBezTo>
                    <a:pt x="138" y="271"/>
                    <a:pt x="124" y="278"/>
                    <a:pt x="113" y="288"/>
                  </a:cubicBezTo>
                  <a:cubicBezTo>
                    <a:pt x="102" y="298"/>
                    <a:pt x="97" y="312"/>
                    <a:pt x="97" y="330"/>
                  </a:cubicBezTo>
                  <a:close/>
                  <a:moveTo>
                    <a:pt x="387" y="323"/>
                  </a:moveTo>
                  <a:cubicBezTo>
                    <a:pt x="386" y="331"/>
                    <a:pt x="384" y="339"/>
                    <a:pt x="382" y="346"/>
                  </a:cubicBezTo>
                  <a:cubicBezTo>
                    <a:pt x="380" y="353"/>
                    <a:pt x="379" y="360"/>
                    <a:pt x="379" y="366"/>
                  </a:cubicBezTo>
                  <a:cubicBezTo>
                    <a:pt x="379" y="373"/>
                    <a:pt x="380" y="378"/>
                    <a:pt x="383" y="381"/>
                  </a:cubicBezTo>
                  <a:cubicBezTo>
                    <a:pt x="386" y="384"/>
                    <a:pt x="391" y="386"/>
                    <a:pt x="399" y="386"/>
                  </a:cubicBezTo>
                  <a:cubicBezTo>
                    <a:pt x="405" y="386"/>
                    <a:pt x="410" y="385"/>
                    <a:pt x="416" y="384"/>
                  </a:cubicBezTo>
                  <a:cubicBezTo>
                    <a:pt x="422" y="383"/>
                    <a:pt x="427" y="382"/>
                    <a:pt x="433" y="381"/>
                  </a:cubicBezTo>
                  <a:lnTo>
                    <a:pt x="418" y="450"/>
                  </a:lnTo>
                  <a:cubicBezTo>
                    <a:pt x="405" y="453"/>
                    <a:pt x="393" y="456"/>
                    <a:pt x="380" y="458"/>
                  </a:cubicBezTo>
                  <a:cubicBezTo>
                    <a:pt x="368" y="461"/>
                    <a:pt x="355" y="462"/>
                    <a:pt x="342" y="462"/>
                  </a:cubicBezTo>
                  <a:cubicBezTo>
                    <a:pt x="326" y="462"/>
                    <a:pt x="312" y="457"/>
                    <a:pt x="302" y="447"/>
                  </a:cubicBezTo>
                  <a:cubicBezTo>
                    <a:pt x="291" y="437"/>
                    <a:pt x="285" y="423"/>
                    <a:pt x="284" y="406"/>
                  </a:cubicBezTo>
                  <a:cubicBezTo>
                    <a:pt x="265" y="425"/>
                    <a:pt x="242" y="439"/>
                    <a:pt x="216" y="448"/>
                  </a:cubicBezTo>
                  <a:cubicBezTo>
                    <a:pt x="190" y="457"/>
                    <a:pt x="164" y="462"/>
                    <a:pt x="136" y="462"/>
                  </a:cubicBezTo>
                  <a:cubicBezTo>
                    <a:pt x="118" y="462"/>
                    <a:pt x="101" y="459"/>
                    <a:pt x="85" y="454"/>
                  </a:cubicBezTo>
                  <a:cubicBezTo>
                    <a:pt x="68" y="449"/>
                    <a:pt x="54" y="442"/>
                    <a:pt x="41" y="432"/>
                  </a:cubicBezTo>
                  <a:cubicBezTo>
                    <a:pt x="28" y="423"/>
                    <a:pt x="18" y="411"/>
                    <a:pt x="11" y="396"/>
                  </a:cubicBezTo>
                  <a:cubicBezTo>
                    <a:pt x="4" y="381"/>
                    <a:pt x="0" y="365"/>
                    <a:pt x="0" y="345"/>
                  </a:cubicBezTo>
                  <a:cubicBezTo>
                    <a:pt x="0" y="318"/>
                    <a:pt x="5" y="296"/>
                    <a:pt x="15" y="277"/>
                  </a:cubicBezTo>
                  <a:cubicBezTo>
                    <a:pt x="25" y="259"/>
                    <a:pt x="39" y="244"/>
                    <a:pt x="56" y="232"/>
                  </a:cubicBezTo>
                  <a:cubicBezTo>
                    <a:pt x="73" y="220"/>
                    <a:pt x="92" y="212"/>
                    <a:pt x="114" y="206"/>
                  </a:cubicBezTo>
                  <a:cubicBezTo>
                    <a:pt x="136" y="200"/>
                    <a:pt x="159" y="197"/>
                    <a:pt x="184" y="195"/>
                  </a:cubicBezTo>
                  <a:cubicBezTo>
                    <a:pt x="200" y="194"/>
                    <a:pt x="216" y="192"/>
                    <a:pt x="232" y="191"/>
                  </a:cubicBezTo>
                  <a:cubicBezTo>
                    <a:pt x="248" y="190"/>
                    <a:pt x="264" y="188"/>
                    <a:pt x="280" y="187"/>
                  </a:cubicBezTo>
                  <a:cubicBezTo>
                    <a:pt x="298" y="186"/>
                    <a:pt x="311" y="180"/>
                    <a:pt x="319" y="169"/>
                  </a:cubicBezTo>
                  <a:cubicBezTo>
                    <a:pt x="327" y="159"/>
                    <a:pt x="331" y="145"/>
                    <a:pt x="331" y="129"/>
                  </a:cubicBezTo>
                  <a:cubicBezTo>
                    <a:pt x="331" y="108"/>
                    <a:pt x="324" y="94"/>
                    <a:pt x="309" y="87"/>
                  </a:cubicBezTo>
                  <a:cubicBezTo>
                    <a:pt x="294" y="80"/>
                    <a:pt x="277" y="76"/>
                    <a:pt x="257" y="76"/>
                  </a:cubicBezTo>
                  <a:cubicBezTo>
                    <a:pt x="231" y="76"/>
                    <a:pt x="208" y="81"/>
                    <a:pt x="188" y="90"/>
                  </a:cubicBezTo>
                  <a:cubicBezTo>
                    <a:pt x="168" y="99"/>
                    <a:pt x="155" y="118"/>
                    <a:pt x="148" y="145"/>
                  </a:cubicBezTo>
                  <a:lnTo>
                    <a:pt x="57" y="145"/>
                  </a:lnTo>
                  <a:cubicBezTo>
                    <a:pt x="62" y="118"/>
                    <a:pt x="70" y="95"/>
                    <a:pt x="83" y="77"/>
                  </a:cubicBezTo>
                  <a:cubicBezTo>
                    <a:pt x="95" y="58"/>
                    <a:pt x="111" y="43"/>
                    <a:pt x="129" y="32"/>
                  </a:cubicBezTo>
                  <a:cubicBezTo>
                    <a:pt x="147" y="20"/>
                    <a:pt x="167" y="12"/>
                    <a:pt x="190" y="7"/>
                  </a:cubicBezTo>
                  <a:cubicBezTo>
                    <a:pt x="213" y="2"/>
                    <a:pt x="237" y="0"/>
                    <a:pt x="263" y="0"/>
                  </a:cubicBezTo>
                  <a:cubicBezTo>
                    <a:pt x="303" y="0"/>
                    <a:pt x="334" y="4"/>
                    <a:pt x="356" y="11"/>
                  </a:cubicBezTo>
                  <a:cubicBezTo>
                    <a:pt x="379" y="19"/>
                    <a:pt x="395" y="28"/>
                    <a:pt x="405" y="39"/>
                  </a:cubicBezTo>
                  <a:cubicBezTo>
                    <a:pt x="416" y="50"/>
                    <a:pt x="422" y="61"/>
                    <a:pt x="425" y="73"/>
                  </a:cubicBezTo>
                  <a:cubicBezTo>
                    <a:pt x="427" y="84"/>
                    <a:pt x="428" y="94"/>
                    <a:pt x="428" y="102"/>
                  </a:cubicBezTo>
                  <a:cubicBezTo>
                    <a:pt x="428" y="120"/>
                    <a:pt x="425" y="142"/>
                    <a:pt x="420" y="168"/>
                  </a:cubicBezTo>
                  <a:lnTo>
                    <a:pt x="387" y="323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8" name="Freeform 109"/>
            <p:cNvSpPr>
              <a:spLocks/>
            </p:cNvSpPr>
            <p:nvPr userDrawn="1"/>
          </p:nvSpPr>
          <p:spPr bwMode="auto">
            <a:xfrm>
              <a:off x="2039938" y="1889125"/>
              <a:ext cx="52388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2" y="12"/>
                </a:cxn>
                <a:cxn ang="0">
                  <a:pos x="164" y="97"/>
                </a:cxn>
                <a:cxn ang="0">
                  <a:pos x="166" y="99"/>
                </a:cxn>
                <a:cxn ang="0">
                  <a:pos x="190" y="64"/>
                </a:cxn>
                <a:cxn ang="0">
                  <a:pos x="223" y="32"/>
                </a:cxn>
                <a:cxn ang="0">
                  <a:pos x="262" y="9"/>
                </a:cxn>
                <a:cxn ang="0">
                  <a:pos x="306" y="0"/>
                </a:cxn>
                <a:cxn ang="0">
                  <a:pos x="329" y="0"/>
                </a:cxn>
                <a:cxn ang="0">
                  <a:pos x="352" y="3"/>
                </a:cxn>
                <a:cxn ang="0">
                  <a:pos x="332" y="94"/>
                </a:cxn>
                <a:cxn ang="0">
                  <a:pos x="315" y="92"/>
                </a:cxn>
                <a:cxn ang="0">
                  <a:pos x="298" y="91"/>
                </a:cxn>
                <a:cxn ang="0">
                  <a:pos x="233" y="104"/>
                </a:cxn>
                <a:cxn ang="0">
                  <a:pos x="187" y="140"/>
                </a:cxn>
                <a:cxn ang="0">
                  <a:pos x="156" y="193"/>
                </a:cxn>
                <a:cxn ang="0">
                  <a:pos x="137" y="256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352" h="450">
                  <a:moveTo>
                    <a:pt x="90" y="12"/>
                  </a:moveTo>
                  <a:lnTo>
                    <a:pt x="182" y="12"/>
                  </a:lnTo>
                  <a:lnTo>
                    <a:pt x="164" y="97"/>
                  </a:lnTo>
                  <a:lnTo>
                    <a:pt x="166" y="99"/>
                  </a:lnTo>
                  <a:cubicBezTo>
                    <a:pt x="173" y="87"/>
                    <a:pt x="181" y="75"/>
                    <a:pt x="190" y="64"/>
                  </a:cubicBezTo>
                  <a:cubicBezTo>
                    <a:pt x="200" y="52"/>
                    <a:pt x="211" y="41"/>
                    <a:pt x="223" y="32"/>
                  </a:cubicBezTo>
                  <a:cubicBezTo>
                    <a:pt x="235" y="22"/>
                    <a:pt x="248" y="15"/>
                    <a:pt x="262" y="9"/>
                  </a:cubicBezTo>
                  <a:cubicBezTo>
                    <a:pt x="277" y="3"/>
                    <a:pt x="291" y="0"/>
                    <a:pt x="306" y="0"/>
                  </a:cubicBezTo>
                  <a:cubicBezTo>
                    <a:pt x="314" y="0"/>
                    <a:pt x="321" y="0"/>
                    <a:pt x="329" y="0"/>
                  </a:cubicBezTo>
                  <a:cubicBezTo>
                    <a:pt x="337" y="1"/>
                    <a:pt x="344" y="2"/>
                    <a:pt x="352" y="3"/>
                  </a:cubicBezTo>
                  <a:lnTo>
                    <a:pt x="332" y="94"/>
                  </a:lnTo>
                  <a:cubicBezTo>
                    <a:pt x="326" y="93"/>
                    <a:pt x="321" y="92"/>
                    <a:pt x="315" y="92"/>
                  </a:cubicBezTo>
                  <a:cubicBezTo>
                    <a:pt x="309" y="91"/>
                    <a:pt x="304" y="91"/>
                    <a:pt x="298" y="91"/>
                  </a:cubicBezTo>
                  <a:cubicBezTo>
                    <a:pt x="273" y="91"/>
                    <a:pt x="252" y="95"/>
                    <a:pt x="233" y="104"/>
                  </a:cubicBezTo>
                  <a:cubicBezTo>
                    <a:pt x="215" y="113"/>
                    <a:pt x="199" y="125"/>
                    <a:pt x="187" y="140"/>
                  </a:cubicBezTo>
                  <a:cubicBezTo>
                    <a:pt x="174" y="156"/>
                    <a:pt x="164" y="173"/>
                    <a:pt x="156" y="193"/>
                  </a:cubicBezTo>
                  <a:cubicBezTo>
                    <a:pt x="148" y="213"/>
                    <a:pt x="142" y="234"/>
                    <a:pt x="137" y="256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9" name="Freeform 110"/>
            <p:cNvSpPr>
              <a:spLocks/>
            </p:cNvSpPr>
            <p:nvPr userDrawn="1"/>
          </p:nvSpPr>
          <p:spPr bwMode="auto">
            <a:xfrm>
              <a:off x="2087563" y="1865313"/>
              <a:ext cx="71438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222" y="0"/>
                </a:cxn>
                <a:cxn ang="0">
                  <a:pos x="151" y="342"/>
                </a:cxn>
                <a:cxn ang="0">
                  <a:pos x="152" y="344"/>
                </a:cxn>
                <a:cxn ang="0">
                  <a:pos x="351" y="167"/>
                </a:cxn>
                <a:cxn ang="0">
                  <a:pos x="472" y="167"/>
                </a:cxn>
                <a:cxn ang="0">
                  <a:pos x="279" y="328"/>
                </a:cxn>
                <a:cxn ang="0">
                  <a:pos x="386" y="605"/>
                </a:cxn>
                <a:cxn ang="0">
                  <a:pos x="279" y="605"/>
                </a:cxn>
                <a:cxn ang="0">
                  <a:pos x="202" y="392"/>
                </a:cxn>
                <a:cxn ang="0">
                  <a:pos x="128" y="456"/>
                </a:cxn>
                <a:cxn ang="0">
                  <a:pos x="96" y="605"/>
                </a:cxn>
                <a:cxn ang="0">
                  <a:pos x="0" y="605"/>
                </a:cxn>
                <a:cxn ang="0">
                  <a:pos x="125" y="0"/>
                </a:cxn>
              </a:cxnLst>
              <a:rect l="0" t="0" r="r" b="b"/>
              <a:pathLst>
                <a:path w="472" h="605">
                  <a:moveTo>
                    <a:pt x="125" y="0"/>
                  </a:moveTo>
                  <a:lnTo>
                    <a:pt x="222" y="0"/>
                  </a:lnTo>
                  <a:lnTo>
                    <a:pt x="151" y="342"/>
                  </a:lnTo>
                  <a:lnTo>
                    <a:pt x="152" y="344"/>
                  </a:lnTo>
                  <a:lnTo>
                    <a:pt x="351" y="167"/>
                  </a:lnTo>
                  <a:lnTo>
                    <a:pt x="472" y="167"/>
                  </a:lnTo>
                  <a:lnTo>
                    <a:pt x="279" y="328"/>
                  </a:lnTo>
                  <a:lnTo>
                    <a:pt x="386" y="605"/>
                  </a:lnTo>
                  <a:lnTo>
                    <a:pt x="279" y="605"/>
                  </a:lnTo>
                  <a:lnTo>
                    <a:pt x="202" y="392"/>
                  </a:lnTo>
                  <a:lnTo>
                    <a:pt x="128" y="456"/>
                  </a:lnTo>
                  <a:lnTo>
                    <a:pt x="96" y="605"/>
                  </a:lnTo>
                  <a:lnTo>
                    <a:pt x="0" y="605"/>
                  </a:lnTo>
                  <a:lnTo>
                    <a:pt x="125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0" name="Freeform 111"/>
            <p:cNvSpPr>
              <a:spLocks noEditPoints="1"/>
            </p:cNvSpPr>
            <p:nvPr userDrawn="1"/>
          </p:nvSpPr>
          <p:spPr bwMode="auto">
            <a:xfrm>
              <a:off x="2157413" y="1889125"/>
              <a:ext cx="65088" cy="71438"/>
            </a:xfrm>
            <a:custGeom>
              <a:avLst/>
              <a:gdLst/>
              <a:ahLst/>
              <a:cxnLst>
                <a:cxn ang="0">
                  <a:pos x="332" y="192"/>
                </a:cxn>
                <a:cxn ang="0">
                  <a:pos x="333" y="178"/>
                </a:cxn>
                <a:cxn ang="0">
                  <a:pos x="333" y="165"/>
                </a:cxn>
                <a:cxn ang="0">
                  <a:pos x="308" y="101"/>
                </a:cxn>
                <a:cxn ang="0">
                  <a:pos x="241" y="76"/>
                </a:cxn>
                <a:cxn ang="0">
                  <a:pos x="154" y="109"/>
                </a:cxn>
                <a:cxn ang="0">
                  <a:pos x="108" y="192"/>
                </a:cxn>
                <a:cxn ang="0">
                  <a:pos x="332" y="192"/>
                </a:cxn>
                <a:cxn ang="0">
                  <a:pos x="403" y="315"/>
                </a:cxn>
                <a:cxn ang="0">
                  <a:pos x="325" y="427"/>
                </a:cxn>
                <a:cxn ang="0">
                  <a:pos x="192" y="462"/>
                </a:cxn>
                <a:cxn ang="0">
                  <a:pos x="115" y="449"/>
                </a:cxn>
                <a:cxn ang="0">
                  <a:pos x="54" y="411"/>
                </a:cxn>
                <a:cxn ang="0">
                  <a:pos x="14" y="351"/>
                </a:cxn>
                <a:cxn ang="0">
                  <a:pos x="0" y="270"/>
                </a:cxn>
                <a:cxn ang="0">
                  <a:pos x="16" y="171"/>
                </a:cxn>
                <a:cxn ang="0">
                  <a:pos x="63" y="85"/>
                </a:cxn>
                <a:cxn ang="0">
                  <a:pos x="140" y="23"/>
                </a:cxn>
                <a:cxn ang="0">
                  <a:pos x="243" y="0"/>
                </a:cxn>
                <a:cxn ang="0">
                  <a:pos x="338" y="19"/>
                </a:cxn>
                <a:cxn ang="0">
                  <a:pos x="395" y="69"/>
                </a:cxn>
                <a:cxn ang="0">
                  <a:pos x="423" y="134"/>
                </a:cxn>
                <a:cxn ang="0">
                  <a:pos x="430" y="202"/>
                </a:cxn>
                <a:cxn ang="0">
                  <a:pos x="428" y="231"/>
                </a:cxn>
                <a:cxn ang="0">
                  <a:pos x="425" y="256"/>
                </a:cxn>
                <a:cxn ang="0">
                  <a:pos x="99" y="256"/>
                </a:cxn>
                <a:cxn ang="0">
                  <a:pos x="97" y="270"/>
                </a:cxn>
                <a:cxn ang="0">
                  <a:pos x="97" y="284"/>
                </a:cxn>
                <a:cxn ang="0">
                  <a:pos x="122" y="358"/>
                </a:cxn>
                <a:cxn ang="0">
                  <a:pos x="201" y="386"/>
                </a:cxn>
                <a:cxn ang="0">
                  <a:pos x="268" y="368"/>
                </a:cxn>
                <a:cxn ang="0">
                  <a:pos x="306" y="315"/>
                </a:cxn>
                <a:cxn ang="0">
                  <a:pos x="403" y="315"/>
                </a:cxn>
              </a:cxnLst>
              <a:rect l="0" t="0" r="r" b="b"/>
              <a:pathLst>
                <a:path w="430" h="462">
                  <a:moveTo>
                    <a:pt x="332" y="192"/>
                  </a:moveTo>
                  <a:cubicBezTo>
                    <a:pt x="333" y="187"/>
                    <a:pt x="333" y="182"/>
                    <a:pt x="333" y="178"/>
                  </a:cubicBezTo>
                  <a:cubicBezTo>
                    <a:pt x="333" y="174"/>
                    <a:pt x="333" y="169"/>
                    <a:pt x="333" y="165"/>
                  </a:cubicBezTo>
                  <a:cubicBezTo>
                    <a:pt x="333" y="139"/>
                    <a:pt x="325" y="118"/>
                    <a:pt x="308" y="101"/>
                  </a:cubicBezTo>
                  <a:cubicBezTo>
                    <a:pt x="292" y="84"/>
                    <a:pt x="269" y="76"/>
                    <a:pt x="241" y="76"/>
                  </a:cubicBezTo>
                  <a:cubicBezTo>
                    <a:pt x="205" y="76"/>
                    <a:pt x="176" y="87"/>
                    <a:pt x="154" y="109"/>
                  </a:cubicBezTo>
                  <a:cubicBezTo>
                    <a:pt x="133" y="130"/>
                    <a:pt x="117" y="158"/>
                    <a:pt x="108" y="192"/>
                  </a:cubicBezTo>
                  <a:lnTo>
                    <a:pt x="332" y="192"/>
                  </a:lnTo>
                  <a:close/>
                  <a:moveTo>
                    <a:pt x="403" y="315"/>
                  </a:moveTo>
                  <a:cubicBezTo>
                    <a:pt x="388" y="366"/>
                    <a:pt x="362" y="404"/>
                    <a:pt x="325" y="427"/>
                  </a:cubicBezTo>
                  <a:cubicBezTo>
                    <a:pt x="289" y="450"/>
                    <a:pt x="244" y="462"/>
                    <a:pt x="192" y="462"/>
                  </a:cubicBezTo>
                  <a:cubicBezTo>
                    <a:pt x="164" y="462"/>
                    <a:pt x="138" y="458"/>
                    <a:pt x="115" y="449"/>
                  </a:cubicBezTo>
                  <a:cubicBezTo>
                    <a:pt x="91" y="440"/>
                    <a:pt x="71" y="427"/>
                    <a:pt x="54" y="411"/>
                  </a:cubicBezTo>
                  <a:cubicBezTo>
                    <a:pt x="37" y="394"/>
                    <a:pt x="24" y="374"/>
                    <a:pt x="14" y="351"/>
                  </a:cubicBezTo>
                  <a:cubicBezTo>
                    <a:pt x="5" y="327"/>
                    <a:pt x="0" y="300"/>
                    <a:pt x="0" y="270"/>
                  </a:cubicBezTo>
                  <a:cubicBezTo>
                    <a:pt x="0" y="237"/>
                    <a:pt x="5" y="203"/>
                    <a:pt x="16" y="171"/>
                  </a:cubicBezTo>
                  <a:cubicBezTo>
                    <a:pt x="27" y="139"/>
                    <a:pt x="43" y="110"/>
                    <a:pt x="63" y="85"/>
                  </a:cubicBezTo>
                  <a:cubicBezTo>
                    <a:pt x="84" y="59"/>
                    <a:pt x="109" y="39"/>
                    <a:pt x="140" y="23"/>
                  </a:cubicBezTo>
                  <a:cubicBezTo>
                    <a:pt x="170" y="8"/>
                    <a:pt x="204" y="0"/>
                    <a:pt x="243" y="0"/>
                  </a:cubicBezTo>
                  <a:cubicBezTo>
                    <a:pt x="282" y="0"/>
                    <a:pt x="314" y="6"/>
                    <a:pt x="338" y="19"/>
                  </a:cubicBezTo>
                  <a:cubicBezTo>
                    <a:pt x="363" y="32"/>
                    <a:pt x="382" y="49"/>
                    <a:pt x="395" y="69"/>
                  </a:cubicBezTo>
                  <a:cubicBezTo>
                    <a:pt x="409" y="88"/>
                    <a:pt x="418" y="110"/>
                    <a:pt x="423" y="134"/>
                  </a:cubicBezTo>
                  <a:cubicBezTo>
                    <a:pt x="428" y="158"/>
                    <a:pt x="430" y="180"/>
                    <a:pt x="430" y="202"/>
                  </a:cubicBezTo>
                  <a:cubicBezTo>
                    <a:pt x="430" y="212"/>
                    <a:pt x="429" y="222"/>
                    <a:pt x="428" y="231"/>
                  </a:cubicBezTo>
                  <a:cubicBezTo>
                    <a:pt x="427" y="240"/>
                    <a:pt x="426" y="249"/>
                    <a:pt x="425" y="256"/>
                  </a:cubicBezTo>
                  <a:lnTo>
                    <a:pt x="99" y="256"/>
                  </a:lnTo>
                  <a:cubicBezTo>
                    <a:pt x="98" y="261"/>
                    <a:pt x="97" y="266"/>
                    <a:pt x="97" y="270"/>
                  </a:cubicBezTo>
                  <a:cubicBezTo>
                    <a:pt x="97" y="275"/>
                    <a:pt x="97" y="280"/>
                    <a:pt x="97" y="284"/>
                  </a:cubicBezTo>
                  <a:cubicBezTo>
                    <a:pt x="97" y="315"/>
                    <a:pt x="105" y="339"/>
                    <a:pt x="122" y="358"/>
                  </a:cubicBezTo>
                  <a:cubicBezTo>
                    <a:pt x="138" y="377"/>
                    <a:pt x="164" y="386"/>
                    <a:pt x="201" y="386"/>
                  </a:cubicBezTo>
                  <a:cubicBezTo>
                    <a:pt x="227" y="386"/>
                    <a:pt x="249" y="380"/>
                    <a:pt x="268" y="368"/>
                  </a:cubicBezTo>
                  <a:cubicBezTo>
                    <a:pt x="287" y="356"/>
                    <a:pt x="299" y="338"/>
                    <a:pt x="306" y="315"/>
                  </a:cubicBezTo>
                  <a:lnTo>
                    <a:pt x="403" y="315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1" name="Freeform 112"/>
            <p:cNvSpPr>
              <a:spLocks/>
            </p:cNvSpPr>
            <p:nvPr userDrawn="1"/>
          </p:nvSpPr>
          <p:spPr bwMode="auto">
            <a:xfrm>
              <a:off x="2230438" y="1871663"/>
              <a:ext cx="41275" cy="88900"/>
            </a:xfrm>
            <a:custGeom>
              <a:avLst/>
              <a:gdLst/>
              <a:ahLst/>
              <a:cxnLst>
                <a:cxn ang="0">
                  <a:pos x="119" y="0"/>
                </a:cxn>
                <a:cxn ang="0">
                  <a:pos x="213" y="0"/>
                </a:cxn>
                <a:cxn ang="0">
                  <a:pos x="186" y="131"/>
                </a:cxn>
                <a:cxn ang="0">
                  <a:pos x="273" y="131"/>
                </a:cxn>
                <a:cxn ang="0">
                  <a:pos x="258" y="203"/>
                </a:cxn>
                <a:cxn ang="0">
                  <a:pos x="170" y="203"/>
                </a:cxn>
                <a:cxn ang="0">
                  <a:pos x="125" y="417"/>
                </a:cxn>
                <a:cxn ang="0">
                  <a:pos x="120" y="444"/>
                </a:cxn>
                <a:cxn ang="0">
                  <a:pos x="117" y="465"/>
                </a:cxn>
                <a:cxn ang="0">
                  <a:pos x="123" y="488"/>
                </a:cxn>
                <a:cxn ang="0">
                  <a:pos x="152" y="497"/>
                </a:cxn>
                <a:cxn ang="0">
                  <a:pos x="176" y="497"/>
                </a:cxn>
                <a:cxn ang="0">
                  <a:pos x="203" y="493"/>
                </a:cxn>
                <a:cxn ang="0">
                  <a:pos x="187" y="564"/>
                </a:cxn>
                <a:cxn ang="0">
                  <a:pos x="147" y="570"/>
                </a:cxn>
                <a:cxn ang="0">
                  <a:pos x="108" y="573"/>
                </a:cxn>
                <a:cxn ang="0">
                  <a:pos x="64" y="566"/>
                </a:cxn>
                <a:cxn ang="0">
                  <a:pos x="38" y="548"/>
                </a:cxn>
                <a:cxn ang="0">
                  <a:pos x="24" y="522"/>
                </a:cxn>
                <a:cxn ang="0">
                  <a:pos x="20" y="492"/>
                </a:cxn>
                <a:cxn ang="0">
                  <a:pos x="23" y="464"/>
                </a:cxn>
                <a:cxn ang="0">
                  <a:pos x="26" y="443"/>
                </a:cxn>
                <a:cxn ang="0">
                  <a:pos x="76" y="203"/>
                </a:cxn>
                <a:cxn ang="0">
                  <a:pos x="0" y="203"/>
                </a:cxn>
                <a:cxn ang="0">
                  <a:pos x="15" y="131"/>
                </a:cxn>
                <a:cxn ang="0">
                  <a:pos x="92" y="131"/>
                </a:cxn>
                <a:cxn ang="0">
                  <a:pos x="119" y="0"/>
                </a:cxn>
              </a:cxnLst>
              <a:rect l="0" t="0" r="r" b="b"/>
              <a:pathLst>
                <a:path w="273" h="573">
                  <a:moveTo>
                    <a:pt x="119" y="0"/>
                  </a:moveTo>
                  <a:lnTo>
                    <a:pt x="213" y="0"/>
                  </a:lnTo>
                  <a:lnTo>
                    <a:pt x="186" y="131"/>
                  </a:lnTo>
                  <a:lnTo>
                    <a:pt x="273" y="131"/>
                  </a:lnTo>
                  <a:lnTo>
                    <a:pt x="258" y="203"/>
                  </a:lnTo>
                  <a:lnTo>
                    <a:pt x="170" y="203"/>
                  </a:lnTo>
                  <a:lnTo>
                    <a:pt x="125" y="417"/>
                  </a:lnTo>
                  <a:cubicBezTo>
                    <a:pt x="123" y="427"/>
                    <a:pt x="121" y="436"/>
                    <a:pt x="120" y="444"/>
                  </a:cubicBezTo>
                  <a:cubicBezTo>
                    <a:pt x="118" y="453"/>
                    <a:pt x="117" y="460"/>
                    <a:pt x="117" y="465"/>
                  </a:cubicBezTo>
                  <a:cubicBezTo>
                    <a:pt x="117" y="474"/>
                    <a:pt x="119" y="482"/>
                    <a:pt x="123" y="488"/>
                  </a:cubicBezTo>
                  <a:cubicBezTo>
                    <a:pt x="128" y="494"/>
                    <a:pt x="137" y="497"/>
                    <a:pt x="152" y="497"/>
                  </a:cubicBezTo>
                  <a:cubicBezTo>
                    <a:pt x="159" y="497"/>
                    <a:pt x="167" y="497"/>
                    <a:pt x="176" y="497"/>
                  </a:cubicBezTo>
                  <a:cubicBezTo>
                    <a:pt x="185" y="496"/>
                    <a:pt x="194" y="495"/>
                    <a:pt x="203" y="493"/>
                  </a:cubicBezTo>
                  <a:lnTo>
                    <a:pt x="187" y="564"/>
                  </a:lnTo>
                  <a:cubicBezTo>
                    <a:pt x="175" y="567"/>
                    <a:pt x="162" y="569"/>
                    <a:pt x="147" y="570"/>
                  </a:cubicBezTo>
                  <a:cubicBezTo>
                    <a:pt x="133" y="572"/>
                    <a:pt x="120" y="573"/>
                    <a:pt x="108" y="573"/>
                  </a:cubicBezTo>
                  <a:cubicBezTo>
                    <a:pt x="90" y="573"/>
                    <a:pt x="76" y="571"/>
                    <a:pt x="64" y="566"/>
                  </a:cubicBezTo>
                  <a:cubicBezTo>
                    <a:pt x="53" y="562"/>
                    <a:pt x="44" y="556"/>
                    <a:pt x="38" y="548"/>
                  </a:cubicBezTo>
                  <a:cubicBezTo>
                    <a:pt x="31" y="541"/>
                    <a:pt x="27" y="532"/>
                    <a:pt x="24" y="522"/>
                  </a:cubicBezTo>
                  <a:cubicBezTo>
                    <a:pt x="22" y="512"/>
                    <a:pt x="20" y="502"/>
                    <a:pt x="20" y="492"/>
                  </a:cubicBezTo>
                  <a:cubicBezTo>
                    <a:pt x="20" y="484"/>
                    <a:pt x="21" y="474"/>
                    <a:pt x="23" y="464"/>
                  </a:cubicBezTo>
                  <a:cubicBezTo>
                    <a:pt x="24" y="454"/>
                    <a:pt x="25" y="447"/>
                    <a:pt x="26" y="443"/>
                  </a:cubicBezTo>
                  <a:lnTo>
                    <a:pt x="76" y="203"/>
                  </a:lnTo>
                  <a:lnTo>
                    <a:pt x="0" y="203"/>
                  </a:lnTo>
                  <a:lnTo>
                    <a:pt x="15" y="131"/>
                  </a:lnTo>
                  <a:lnTo>
                    <a:pt x="92" y="131"/>
                  </a:lnTo>
                  <a:lnTo>
                    <a:pt x="119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2" name="Freeform 113"/>
            <p:cNvSpPr>
              <a:spLocks noEditPoints="1"/>
            </p:cNvSpPr>
            <p:nvPr userDrawn="1"/>
          </p:nvSpPr>
          <p:spPr bwMode="auto">
            <a:xfrm>
              <a:off x="2268538" y="1865313"/>
              <a:ext cx="33338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221" y="0"/>
                </a:cxn>
                <a:cxn ang="0">
                  <a:pos x="202" y="91"/>
                </a:cxn>
                <a:cxn ang="0">
                  <a:pos x="107" y="91"/>
                </a:cxn>
                <a:cxn ang="0">
                  <a:pos x="125" y="0"/>
                </a:cxn>
                <a:cxn ang="0">
                  <a:pos x="90" y="167"/>
                </a:cxn>
                <a:cxn ang="0">
                  <a:pos x="187" y="167"/>
                </a:cxn>
                <a:cxn ang="0">
                  <a:pos x="96" y="605"/>
                </a:cxn>
                <a:cxn ang="0">
                  <a:pos x="0" y="605"/>
                </a:cxn>
                <a:cxn ang="0">
                  <a:pos x="90" y="167"/>
                </a:cxn>
              </a:cxnLst>
              <a:rect l="0" t="0" r="r" b="b"/>
              <a:pathLst>
                <a:path w="221" h="605">
                  <a:moveTo>
                    <a:pt x="125" y="0"/>
                  </a:moveTo>
                  <a:lnTo>
                    <a:pt x="221" y="0"/>
                  </a:lnTo>
                  <a:lnTo>
                    <a:pt x="202" y="91"/>
                  </a:lnTo>
                  <a:lnTo>
                    <a:pt x="107" y="91"/>
                  </a:lnTo>
                  <a:lnTo>
                    <a:pt x="125" y="0"/>
                  </a:lnTo>
                  <a:close/>
                  <a:moveTo>
                    <a:pt x="90" y="167"/>
                  </a:moveTo>
                  <a:lnTo>
                    <a:pt x="187" y="167"/>
                  </a:lnTo>
                  <a:lnTo>
                    <a:pt x="96" y="605"/>
                  </a:lnTo>
                  <a:lnTo>
                    <a:pt x="0" y="605"/>
                  </a:lnTo>
                  <a:lnTo>
                    <a:pt x="90" y="16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3" name="Freeform 114"/>
            <p:cNvSpPr>
              <a:spLocks/>
            </p:cNvSpPr>
            <p:nvPr userDrawn="1"/>
          </p:nvSpPr>
          <p:spPr bwMode="auto">
            <a:xfrm>
              <a:off x="2300288" y="1889125"/>
              <a:ext cx="68263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1" y="12"/>
                </a:cxn>
                <a:cxn ang="0">
                  <a:pos x="168" y="75"/>
                </a:cxn>
                <a:cxn ang="0">
                  <a:pos x="169" y="77"/>
                </a:cxn>
                <a:cxn ang="0">
                  <a:pos x="235" y="20"/>
                </a:cxn>
                <a:cxn ang="0">
                  <a:pos x="320" y="0"/>
                </a:cxn>
                <a:cxn ang="0">
                  <a:pos x="417" y="31"/>
                </a:cxn>
                <a:cxn ang="0">
                  <a:pos x="448" y="116"/>
                </a:cxn>
                <a:cxn ang="0">
                  <a:pos x="447" y="143"/>
                </a:cxn>
                <a:cxn ang="0">
                  <a:pos x="444" y="170"/>
                </a:cxn>
                <a:cxn ang="0">
                  <a:pos x="385" y="450"/>
                </a:cxn>
                <a:cxn ang="0">
                  <a:pos x="289" y="450"/>
                </a:cxn>
                <a:cxn ang="0">
                  <a:pos x="345" y="179"/>
                </a:cxn>
                <a:cxn ang="0">
                  <a:pos x="349" y="158"/>
                </a:cxn>
                <a:cxn ang="0">
                  <a:pos x="351" y="139"/>
                </a:cxn>
                <a:cxn ang="0">
                  <a:pos x="351" y="123"/>
                </a:cxn>
                <a:cxn ang="0">
                  <a:pos x="345" y="102"/>
                </a:cxn>
                <a:cxn ang="0">
                  <a:pos x="325" y="84"/>
                </a:cxn>
                <a:cxn ang="0">
                  <a:pos x="284" y="76"/>
                </a:cxn>
                <a:cxn ang="0">
                  <a:pos x="233" y="88"/>
                </a:cxn>
                <a:cxn ang="0">
                  <a:pos x="193" y="118"/>
                </a:cxn>
                <a:cxn ang="0">
                  <a:pos x="164" y="160"/>
                </a:cxn>
                <a:cxn ang="0">
                  <a:pos x="146" y="213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448" h="450">
                  <a:moveTo>
                    <a:pt x="90" y="12"/>
                  </a:moveTo>
                  <a:lnTo>
                    <a:pt x="181" y="12"/>
                  </a:lnTo>
                  <a:lnTo>
                    <a:pt x="168" y="75"/>
                  </a:lnTo>
                  <a:lnTo>
                    <a:pt x="169" y="77"/>
                  </a:lnTo>
                  <a:cubicBezTo>
                    <a:pt x="187" y="53"/>
                    <a:pt x="209" y="34"/>
                    <a:pt x="235" y="20"/>
                  </a:cubicBezTo>
                  <a:cubicBezTo>
                    <a:pt x="261" y="7"/>
                    <a:pt x="290" y="0"/>
                    <a:pt x="320" y="0"/>
                  </a:cubicBezTo>
                  <a:cubicBezTo>
                    <a:pt x="364" y="0"/>
                    <a:pt x="396" y="10"/>
                    <a:pt x="417" y="31"/>
                  </a:cubicBezTo>
                  <a:cubicBezTo>
                    <a:pt x="438" y="52"/>
                    <a:pt x="448" y="81"/>
                    <a:pt x="448" y="116"/>
                  </a:cubicBezTo>
                  <a:cubicBezTo>
                    <a:pt x="448" y="124"/>
                    <a:pt x="448" y="133"/>
                    <a:pt x="447" y="143"/>
                  </a:cubicBezTo>
                  <a:cubicBezTo>
                    <a:pt x="446" y="153"/>
                    <a:pt x="445" y="162"/>
                    <a:pt x="444" y="170"/>
                  </a:cubicBezTo>
                  <a:lnTo>
                    <a:pt x="385" y="450"/>
                  </a:lnTo>
                  <a:lnTo>
                    <a:pt x="289" y="450"/>
                  </a:lnTo>
                  <a:lnTo>
                    <a:pt x="345" y="179"/>
                  </a:lnTo>
                  <a:cubicBezTo>
                    <a:pt x="346" y="172"/>
                    <a:pt x="348" y="165"/>
                    <a:pt x="349" y="158"/>
                  </a:cubicBezTo>
                  <a:cubicBezTo>
                    <a:pt x="351" y="151"/>
                    <a:pt x="351" y="145"/>
                    <a:pt x="351" y="139"/>
                  </a:cubicBezTo>
                  <a:cubicBezTo>
                    <a:pt x="351" y="135"/>
                    <a:pt x="351" y="130"/>
                    <a:pt x="351" y="123"/>
                  </a:cubicBezTo>
                  <a:cubicBezTo>
                    <a:pt x="351" y="116"/>
                    <a:pt x="349" y="109"/>
                    <a:pt x="345" y="102"/>
                  </a:cubicBezTo>
                  <a:cubicBezTo>
                    <a:pt x="341" y="95"/>
                    <a:pt x="334" y="89"/>
                    <a:pt x="325" y="84"/>
                  </a:cubicBezTo>
                  <a:cubicBezTo>
                    <a:pt x="315" y="79"/>
                    <a:pt x="302" y="76"/>
                    <a:pt x="284" y="76"/>
                  </a:cubicBezTo>
                  <a:cubicBezTo>
                    <a:pt x="265" y="76"/>
                    <a:pt x="248" y="80"/>
                    <a:pt x="233" y="88"/>
                  </a:cubicBezTo>
                  <a:cubicBezTo>
                    <a:pt x="218" y="96"/>
                    <a:pt x="205" y="107"/>
                    <a:pt x="193" y="118"/>
                  </a:cubicBezTo>
                  <a:cubicBezTo>
                    <a:pt x="182" y="130"/>
                    <a:pt x="172" y="144"/>
                    <a:pt x="164" y="160"/>
                  </a:cubicBezTo>
                  <a:cubicBezTo>
                    <a:pt x="156" y="177"/>
                    <a:pt x="149" y="194"/>
                    <a:pt x="146" y="213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4" name="Freeform 115"/>
            <p:cNvSpPr>
              <a:spLocks noEditPoints="1"/>
            </p:cNvSpPr>
            <p:nvPr userDrawn="1"/>
          </p:nvSpPr>
          <p:spPr bwMode="auto">
            <a:xfrm>
              <a:off x="2373313" y="1889125"/>
              <a:ext cx="76200" cy="96838"/>
            </a:xfrm>
            <a:custGeom>
              <a:avLst/>
              <a:gdLst/>
              <a:ahLst/>
              <a:cxnLst>
                <a:cxn ang="0">
                  <a:pos x="131" y="265"/>
                </a:cxn>
                <a:cxn ang="0">
                  <a:pos x="136" y="307"/>
                </a:cxn>
                <a:cxn ang="0">
                  <a:pos x="152" y="342"/>
                </a:cxn>
                <a:cxn ang="0">
                  <a:pos x="181" y="366"/>
                </a:cxn>
                <a:cxn ang="0">
                  <a:pos x="222" y="374"/>
                </a:cxn>
                <a:cxn ang="0">
                  <a:pos x="289" y="356"/>
                </a:cxn>
                <a:cxn ang="0">
                  <a:pos x="334" y="310"/>
                </a:cxn>
                <a:cxn ang="0">
                  <a:pos x="360" y="247"/>
                </a:cxn>
                <a:cxn ang="0">
                  <a:pos x="368" y="180"/>
                </a:cxn>
                <a:cxn ang="0">
                  <a:pos x="344" y="104"/>
                </a:cxn>
                <a:cxn ang="0">
                  <a:pos x="271" y="76"/>
                </a:cxn>
                <a:cxn ang="0">
                  <a:pos x="209" y="94"/>
                </a:cxn>
                <a:cxn ang="0">
                  <a:pos x="165" y="141"/>
                </a:cxn>
                <a:cxn ang="0">
                  <a:pos x="139" y="202"/>
                </a:cxn>
                <a:cxn ang="0">
                  <a:pos x="131" y="265"/>
                </a:cxn>
                <a:cxn ang="0">
                  <a:pos x="409" y="438"/>
                </a:cxn>
                <a:cxn ang="0">
                  <a:pos x="382" y="524"/>
                </a:cxn>
                <a:cxn ang="0">
                  <a:pos x="339" y="582"/>
                </a:cxn>
                <a:cxn ang="0">
                  <a:pos x="277" y="614"/>
                </a:cxn>
                <a:cxn ang="0">
                  <a:pos x="188" y="624"/>
                </a:cxn>
                <a:cxn ang="0">
                  <a:pos x="118" y="616"/>
                </a:cxn>
                <a:cxn ang="0">
                  <a:pos x="58" y="592"/>
                </a:cxn>
                <a:cxn ang="0">
                  <a:pos x="17" y="549"/>
                </a:cxn>
                <a:cxn ang="0">
                  <a:pos x="0" y="484"/>
                </a:cxn>
                <a:cxn ang="0">
                  <a:pos x="97" y="484"/>
                </a:cxn>
                <a:cxn ang="0">
                  <a:pos x="127" y="537"/>
                </a:cxn>
                <a:cxn ang="0">
                  <a:pos x="197" y="552"/>
                </a:cxn>
                <a:cxn ang="0">
                  <a:pos x="250" y="543"/>
                </a:cxn>
                <a:cxn ang="0">
                  <a:pos x="285" y="517"/>
                </a:cxn>
                <a:cxn ang="0">
                  <a:pos x="307" y="479"/>
                </a:cxn>
                <a:cxn ang="0">
                  <a:pos x="321" y="429"/>
                </a:cxn>
                <a:cxn ang="0">
                  <a:pos x="330" y="386"/>
                </a:cxn>
                <a:cxn ang="0">
                  <a:pos x="328" y="384"/>
                </a:cxn>
                <a:cxn ang="0">
                  <a:pos x="275" y="433"/>
                </a:cxn>
                <a:cxn ang="0">
                  <a:pos x="205" y="450"/>
                </a:cxn>
                <a:cxn ang="0">
                  <a:pos x="78" y="402"/>
                </a:cxn>
                <a:cxn ang="0">
                  <a:pos x="34" y="270"/>
                </a:cxn>
                <a:cxn ang="0">
                  <a:pos x="49" y="172"/>
                </a:cxn>
                <a:cxn ang="0">
                  <a:pos x="92" y="86"/>
                </a:cxn>
                <a:cxn ang="0">
                  <a:pos x="163" y="24"/>
                </a:cxn>
                <a:cxn ang="0">
                  <a:pos x="260" y="0"/>
                </a:cxn>
                <a:cxn ang="0">
                  <a:pos x="343" y="19"/>
                </a:cxn>
                <a:cxn ang="0">
                  <a:pos x="396" y="85"/>
                </a:cxn>
                <a:cxn ang="0">
                  <a:pos x="397" y="85"/>
                </a:cxn>
                <a:cxn ang="0">
                  <a:pos x="410" y="12"/>
                </a:cxn>
                <a:cxn ang="0">
                  <a:pos x="502" y="12"/>
                </a:cxn>
                <a:cxn ang="0">
                  <a:pos x="409" y="438"/>
                </a:cxn>
              </a:cxnLst>
              <a:rect l="0" t="0" r="r" b="b"/>
              <a:pathLst>
                <a:path w="502" h="624">
                  <a:moveTo>
                    <a:pt x="131" y="265"/>
                  </a:moveTo>
                  <a:cubicBezTo>
                    <a:pt x="131" y="280"/>
                    <a:pt x="133" y="294"/>
                    <a:pt x="136" y="307"/>
                  </a:cubicBezTo>
                  <a:cubicBezTo>
                    <a:pt x="139" y="321"/>
                    <a:pt x="145" y="332"/>
                    <a:pt x="152" y="342"/>
                  </a:cubicBezTo>
                  <a:cubicBezTo>
                    <a:pt x="160" y="352"/>
                    <a:pt x="169" y="360"/>
                    <a:pt x="181" y="366"/>
                  </a:cubicBezTo>
                  <a:cubicBezTo>
                    <a:pt x="192" y="371"/>
                    <a:pt x="206" y="374"/>
                    <a:pt x="222" y="374"/>
                  </a:cubicBezTo>
                  <a:cubicBezTo>
                    <a:pt x="248" y="374"/>
                    <a:pt x="271" y="368"/>
                    <a:pt x="289" y="356"/>
                  </a:cubicBezTo>
                  <a:cubicBezTo>
                    <a:pt x="307" y="344"/>
                    <a:pt x="322" y="329"/>
                    <a:pt x="334" y="310"/>
                  </a:cubicBezTo>
                  <a:cubicBezTo>
                    <a:pt x="346" y="292"/>
                    <a:pt x="355" y="271"/>
                    <a:pt x="360" y="247"/>
                  </a:cubicBezTo>
                  <a:cubicBezTo>
                    <a:pt x="365" y="224"/>
                    <a:pt x="368" y="202"/>
                    <a:pt x="368" y="180"/>
                  </a:cubicBezTo>
                  <a:cubicBezTo>
                    <a:pt x="368" y="148"/>
                    <a:pt x="360" y="123"/>
                    <a:pt x="344" y="104"/>
                  </a:cubicBezTo>
                  <a:cubicBezTo>
                    <a:pt x="327" y="85"/>
                    <a:pt x="303" y="76"/>
                    <a:pt x="271" y="76"/>
                  </a:cubicBezTo>
                  <a:cubicBezTo>
                    <a:pt x="247" y="76"/>
                    <a:pt x="226" y="82"/>
                    <a:pt x="209" y="94"/>
                  </a:cubicBezTo>
                  <a:cubicBezTo>
                    <a:pt x="191" y="106"/>
                    <a:pt x="177" y="122"/>
                    <a:pt x="165" y="141"/>
                  </a:cubicBezTo>
                  <a:cubicBezTo>
                    <a:pt x="154" y="159"/>
                    <a:pt x="145" y="180"/>
                    <a:pt x="139" y="202"/>
                  </a:cubicBezTo>
                  <a:cubicBezTo>
                    <a:pt x="134" y="224"/>
                    <a:pt x="131" y="246"/>
                    <a:pt x="131" y="265"/>
                  </a:cubicBezTo>
                  <a:close/>
                  <a:moveTo>
                    <a:pt x="409" y="438"/>
                  </a:moveTo>
                  <a:cubicBezTo>
                    <a:pt x="402" y="472"/>
                    <a:pt x="393" y="500"/>
                    <a:pt x="382" y="524"/>
                  </a:cubicBezTo>
                  <a:cubicBezTo>
                    <a:pt x="371" y="548"/>
                    <a:pt x="357" y="567"/>
                    <a:pt x="339" y="582"/>
                  </a:cubicBezTo>
                  <a:cubicBezTo>
                    <a:pt x="322" y="596"/>
                    <a:pt x="301" y="607"/>
                    <a:pt x="277" y="614"/>
                  </a:cubicBezTo>
                  <a:cubicBezTo>
                    <a:pt x="252" y="621"/>
                    <a:pt x="223" y="624"/>
                    <a:pt x="188" y="624"/>
                  </a:cubicBezTo>
                  <a:cubicBezTo>
                    <a:pt x="164" y="624"/>
                    <a:pt x="140" y="621"/>
                    <a:pt x="118" y="616"/>
                  </a:cubicBezTo>
                  <a:cubicBezTo>
                    <a:pt x="95" y="611"/>
                    <a:pt x="75" y="603"/>
                    <a:pt x="58" y="592"/>
                  </a:cubicBezTo>
                  <a:cubicBezTo>
                    <a:pt x="41" y="581"/>
                    <a:pt x="27" y="567"/>
                    <a:pt x="17" y="549"/>
                  </a:cubicBezTo>
                  <a:cubicBezTo>
                    <a:pt x="6" y="531"/>
                    <a:pt x="1" y="510"/>
                    <a:pt x="0" y="484"/>
                  </a:cubicBezTo>
                  <a:lnTo>
                    <a:pt x="97" y="484"/>
                  </a:lnTo>
                  <a:cubicBezTo>
                    <a:pt x="98" y="509"/>
                    <a:pt x="108" y="527"/>
                    <a:pt x="127" y="537"/>
                  </a:cubicBezTo>
                  <a:cubicBezTo>
                    <a:pt x="146" y="547"/>
                    <a:pt x="169" y="552"/>
                    <a:pt x="197" y="552"/>
                  </a:cubicBezTo>
                  <a:cubicBezTo>
                    <a:pt x="218" y="552"/>
                    <a:pt x="236" y="549"/>
                    <a:pt x="250" y="543"/>
                  </a:cubicBezTo>
                  <a:cubicBezTo>
                    <a:pt x="264" y="536"/>
                    <a:pt x="276" y="528"/>
                    <a:pt x="285" y="517"/>
                  </a:cubicBezTo>
                  <a:cubicBezTo>
                    <a:pt x="295" y="507"/>
                    <a:pt x="302" y="494"/>
                    <a:pt x="307" y="479"/>
                  </a:cubicBezTo>
                  <a:cubicBezTo>
                    <a:pt x="312" y="464"/>
                    <a:pt x="317" y="447"/>
                    <a:pt x="321" y="429"/>
                  </a:cubicBezTo>
                  <a:lnTo>
                    <a:pt x="330" y="386"/>
                  </a:lnTo>
                  <a:lnTo>
                    <a:pt x="328" y="384"/>
                  </a:lnTo>
                  <a:cubicBezTo>
                    <a:pt x="314" y="406"/>
                    <a:pt x="296" y="422"/>
                    <a:pt x="275" y="433"/>
                  </a:cubicBezTo>
                  <a:cubicBezTo>
                    <a:pt x="254" y="444"/>
                    <a:pt x="231" y="450"/>
                    <a:pt x="205" y="450"/>
                  </a:cubicBezTo>
                  <a:cubicBezTo>
                    <a:pt x="150" y="450"/>
                    <a:pt x="108" y="434"/>
                    <a:pt x="78" y="402"/>
                  </a:cubicBezTo>
                  <a:cubicBezTo>
                    <a:pt x="49" y="369"/>
                    <a:pt x="34" y="326"/>
                    <a:pt x="34" y="270"/>
                  </a:cubicBezTo>
                  <a:cubicBezTo>
                    <a:pt x="34" y="238"/>
                    <a:pt x="39" y="205"/>
                    <a:pt x="49" y="172"/>
                  </a:cubicBezTo>
                  <a:cubicBezTo>
                    <a:pt x="59" y="140"/>
                    <a:pt x="73" y="111"/>
                    <a:pt x="92" y="86"/>
                  </a:cubicBezTo>
                  <a:cubicBezTo>
                    <a:pt x="111" y="60"/>
                    <a:pt x="135" y="40"/>
                    <a:pt x="163" y="24"/>
                  </a:cubicBezTo>
                  <a:cubicBezTo>
                    <a:pt x="191" y="8"/>
                    <a:pt x="223" y="0"/>
                    <a:pt x="260" y="0"/>
                  </a:cubicBezTo>
                  <a:cubicBezTo>
                    <a:pt x="292" y="0"/>
                    <a:pt x="319" y="6"/>
                    <a:pt x="343" y="19"/>
                  </a:cubicBezTo>
                  <a:cubicBezTo>
                    <a:pt x="366" y="32"/>
                    <a:pt x="384" y="54"/>
                    <a:pt x="396" y="85"/>
                  </a:cubicBezTo>
                  <a:lnTo>
                    <a:pt x="397" y="85"/>
                  </a:lnTo>
                  <a:lnTo>
                    <a:pt x="410" y="12"/>
                  </a:lnTo>
                  <a:lnTo>
                    <a:pt x="502" y="12"/>
                  </a:lnTo>
                  <a:lnTo>
                    <a:pt x="409" y="438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5" name="Freeform 116"/>
            <p:cNvSpPr>
              <a:spLocks/>
            </p:cNvSpPr>
            <p:nvPr userDrawn="1"/>
          </p:nvSpPr>
          <p:spPr bwMode="auto">
            <a:xfrm>
              <a:off x="2484438" y="1863725"/>
              <a:ext cx="50800" cy="98425"/>
            </a:xfrm>
            <a:custGeom>
              <a:avLst/>
              <a:gdLst/>
              <a:ahLst/>
              <a:cxnLst>
                <a:cxn ang="0">
                  <a:pos x="0" y="633"/>
                </a:cxn>
                <a:cxn ang="0">
                  <a:pos x="243" y="0"/>
                </a:cxn>
                <a:cxn ang="0">
                  <a:pos x="336" y="0"/>
                </a:cxn>
                <a:cxn ang="0">
                  <a:pos x="92" y="633"/>
                </a:cxn>
                <a:cxn ang="0">
                  <a:pos x="0" y="633"/>
                </a:cxn>
              </a:cxnLst>
              <a:rect l="0" t="0" r="r" b="b"/>
              <a:pathLst>
                <a:path w="336" h="633">
                  <a:moveTo>
                    <a:pt x="0" y="633"/>
                  </a:moveTo>
                  <a:lnTo>
                    <a:pt x="243" y="0"/>
                  </a:lnTo>
                  <a:lnTo>
                    <a:pt x="336" y="0"/>
                  </a:lnTo>
                  <a:lnTo>
                    <a:pt x="92" y="633"/>
                  </a:lnTo>
                  <a:lnTo>
                    <a:pt x="0" y="633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6" name="Freeform 117"/>
            <p:cNvSpPr>
              <a:spLocks noEditPoints="1"/>
            </p:cNvSpPr>
            <p:nvPr userDrawn="1"/>
          </p:nvSpPr>
          <p:spPr bwMode="auto">
            <a:xfrm>
              <a:off x="2570163" y="1865313"/>
              <a:ext cx="84138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368" y="0"/>
                </a:cxn>
                <a:cxn ang="0">
                  <a:pos x="448" y="10"/>
                </a:cxn>
                <a:cxn ang="0">
                  <a:pos x="501" y="35"/>
                </a:cxn>
                <a:cxn ang="0">
                  <a:pos x="534" y="71"/>
                </a:cxn>
                <a:cxn ang="0">
                  <a:pos x="550" y="111"/>
                </a:cxn>
                <a:cxn ang="0">
                  <a:pos x="556" y="151"/>
                </a:cxn>
                <a:cxn ang="0">
                  <a:pos x="557" y="185"/>
                </a:cxn>
                <a:cxn ang="0">
                  <a:pos x="556" y="200"/>
                </a:cxn>
                <a:cxn ang="0">
                  <a:pos x="548" y="235"/>
                </a:cxn>
                <a:cxn ang="0">
                  <a:pos x="528" y="280"/>
                </a:cxn>
                <a:cxn ang="0">
                  <a:pos x="490" y="325"/>
                </a:cxn>
                <a:cxn ang="0">
                  <a:pos x="428" y="359"/>
                </a:cxn>
                <a:cxn ang="0">
                  <a:pos x="335" y="373"/>
                </a:cxn>
                <a:cxn ang="0">
                  <a:pos x="154" y="373"/>
                </a:cxn>
                <a:cxn ang="0">
                  <a:pos x="106" y="605"/>
                </a:cxn>
                <a:cxn ang="0">
                  <a:pos x="0" y="605"/>
                </a:cxn>
                <a:cxn ang="0">
                  <a:pos x="125" y="0"/>
                </a:cxn>
                <a:cxn ang="0">
                  <a:pos x="171" y="287"/>
                </a:cxn>
                <a:cxn ang="0">
                  <a:pos x="332" y="287"/>
                </a:cxn>
                <a:cxn ang="0">
                  <a:pos x="390" y="276"/>
                </a:cxn>
                <a:cxn ang="0">
                  <a:pos x="427" y="249"/>
                </a:cxn>
                <a:cxn ang="0">
                  <a:pos x="445" y="211"/>
                </a:cxn>
                <a:cxn ang="0">
                  <a:pos x="451" y="169"/>
                </a:cxn>
                <a:cxn ang="0">
                  <a:pos x="447" y="142"/>
                </a:cxn>
                <a:cxn ang="0">
                  <a:pos x="433" y="115"/>
                </a:cxn>
                <a:cxn ang="0">
                  <a:pos x="402" y="94"/>
                </a:cxn>
                <a:cxn ang="0">
                  <a:pos x="350" y="86"/>
                </a:cxn>
                <a:cxn ang="0">
                  <a:pos x="213" y="86"/>
                </a:cxn>
                <a:cxn ang="0">
                  <a:pos x="171" y="287"/>
                </a:cxn>
              </a:cxnLst>
              <a:rect l="0" t="0" r="r" b="b"/>
              <a:pathLst>
                <a:path w="557" h="605">
                  <a:moveTo>
                    <a:pt x="125" y="0"/>
                  </a:moveTo>
                  <a:lnTo>
                    <a:pt x="368" y="0"/>
                  </a:lnTo>
                  <a:cubicBezTo>
                    <a:pt x="400" y="0"/>
                    <a:pt x="426" y="3"/>
                    <a:pt x="448" y="10"/>
                  </a:cubicBezTo>
                  <a:cubicBezTo>
                    <a:pt x="469" y="16"/>
                    <a:pt x="487" y="25"/>
                    <a:pt x="501" y="35"/>
                  </a:cubicBezTo>
                  <a:cubicBezTo>
                    <a:pt x="515" y="46"/>
                    <a:pt x="526" y="57"/>
                    <a:pt x="534" y="71"/>
                  </a:cubicBezTo>
                  <a:cubicBezTo>
                    <a:pt x="541" y="84"/>
                    <a:pt x="547" y="98"/>
                    <a:pt x="550" y="111"/>
                  </a:cubicBezTo>
                  <a:cubicBezTo>
                    <a:pt x="554" y="125"/>
                    <a:pt x="556" y="139"/>
                    <a:pt x="556" y="151"/>
                  </a:cubicBezTo>
                  <a:cubicBezTo>
                    <a:pt x="557" y="164"/>
                    <a:pt x="557" y="175"/>
                    <a:pt x="557" y="185"/>
                  </a:cubicBezTo>
                  <a:cubicBezTo>
                    <a:pt x="557" y="185"/>
                    <a:pt x="557" y="190"/>
                    <a:pt x="556" y="200"/>
                  </a:cubicBezTo>
                  <a:cubicBezTo>
                    <a:pt x="555" y="210"/>
                    <a:pt x="552" y="221"/>
                    <a:pt x="548" y="235"/>
                  </a:cubicBezTo>
                  <a:cubicBezTo>
                    <a:pt x="544" y="249"/>
                    <a:pt x="537" y="264"/>
                    <a:pt x="528" y="280"/>
                  </a:cubicBezTo>
                  <a:cubicBezTo>
                    <a:pt x="519" y="296"/>
                    <a:pt x="506" y="311"/>
                    <a:pt x="490" y="325"/>
                  </a:cubicBezTo>
                  <a:cubicBezTo>
                    <a:pt x="474" y="339"/>
                    <a:pt x="453" y="350"/>
                    <a:pt x="428" y="359"/>
                  </a:cubicBezTo>
                  <a:cubicBezTo>
                    <a:pt x="403" y="368"/>
                    <a:pt x="372" y="373"/>
                    <a:pt x="335" y="373"/>
                  </a:cubicBezTo>
                  <a:lnTo>
                    <a:pt x="154" y="373"/>
                  </a:lnTo>
                  <a:lnTo>
                    <a:pt x="106" y="605"/>
                  </a:lnTo>
                  <a:lnTo>
                    <a:pt x="0" y="605"/>
                  </a:lnTo>
                  <a:lnTo>
                    <a:pt x="125" y="0"/>
                  </a:lnTo>
                  <a:close/>
                  <a:moveTo>
                    <a:pt x="171" y="287"/>
                  </a:moveTo>
                  <a:lnTo>
                    <a:pt x="332" y="287"/>
                  </a:lnTo>
                  <a:cubicBezTo>
                    <a:pt x="355" y="287"/>
                    <a:pt x="375" y="283"/>
                    <a:pt x="390" y="276"/>
                  </a:cubicBezTo>
                  <a:cubicBezTo>
                    <a:pt x="406" y="269"/>
                    <a:pt x="418" y="260"/>
                    <a:pt x="427" y="249"/>
                  </a:cubicBezTo>
                  <a:cubicBezTo>
                    <a:pt x="436" y="237"/>
                    <a:pt x="442" y="225"/>
                    <a:pt x="445" y="211"/>
                  </a:cubicBezTo>
                  <a:cubicBezTo>
                    <a:pt x="449" y="197"/>
                    <a:pt x="451" y="183"/>
                    <a:pt x="451" y="169"/>
                  </a:cubicBezTo>
                  <a:cubicBezTo>
                    <a:pt x="451" y="161"/>
                    <a:pt x="450" y="152"/>
                    <a:pt x="447" y="142"/>
                  </a:cubicBezTo>
                  <a:cubicBezTo>
                    <a:pt x="445" y="133"/>
                    <a:pt x="440" y="123"/>
                    <a:pt x="433" y="115"/>
                  </a:cubicBezTo>
                  <a:cubicBezTo>
                    <a:pt x="426" y="106"/>
                    <a:pt x="416" y="99"/>
                    <a:pt x="402" y="94"/>
                  </a:cubicBezTo>
                  <a:cubicBezTo>
                    <a:pt x="389" y="89"/>
                    <a:pt x="372" y="86"/>
                    <a:pt x="350" y="86"/>
                  </a:cubicBezTo>
                  <a:lnTo>
                    <a:pt x="213" y="86"/>
                  </a:lnTo>
                  <a:lnTo>
                    <a:pt x="171" y="28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7" name="Freeform 118"/>
            <p:cNvSpPr>
              <a:spLocks/>
            </p:cNvSpPr>
            <p:nvPr userDrawn="1"/>
          </p:nvSpPr>
          <p:spPr bwMode="auto">
            <a:xfrm>
              <a:off x="2657475" y="1892300"/>
              <a:ext cx="68263" cy="68263"/>
            </a:xfrm>
            <a:custGeom>
              <a:avLst/>
              <a:gdLst/>
              <a:ahLst/>
              <a:cxnLst>
                <a:cxn ang="0">
                  <a:pos x="358" y="438"/>
                </a:cxn>
                <a:cxn ang="0">
                  <a:pos x="267" y="438"/>
                </a:cxn>
                <a:cxn ang="0">
                  <a:pos x="281" y="375"/>
                </a:cxn>
                <a:cxn ang="0">
                  <a:pos x="279" y="373"/>
                </a:cxn>
                <a:cxn ang="0">
                  <a:pos x="213" y="430"/>
                </a:cxn>
                <a:cxn ang="0">
                  <a:pos x="128" y="450"/>
                </a:cxn>
                <a:cxn ang="0">
                  <a:pos x="31" y="419"/>
                </a:cxn>
                <a:cxn ang="0">
                  <a:pos x="0" y="334"/>
                </a:cxn>
                <a:cxn ang="0">
                  <a:pos x="1" y="307"/>
                </a:cxn>
                <a:cxn ang="0">
                  <a:pos x="5" y="280"/>
                </a:cxn>
                <a:cxn ang="0">
                  <a:pos x="63" y="0"/>
                </a:cxn>
                <a:cxn ang="0">
                  <a:pos x="160" y="0"/>
                </a:cxn>
                <a:cxn ang="0">
                  <a:pos x="104" y="271"/>
                </a:cxn>
                <a:cxn ang="0">
                  <a:pos x="99" y="292"/>
                </a:cxn>
                <a:cxn ang="0">
                  <a:pos x="97" y="311"/>
                </a:cxn>
                <a:cxn ang="0">
                  <a:pos x="97" y="327"/>
                </a:cxn>
                <a:cxn ang="0">
                  <a:pos x="104" y="348"/>
                </a:cxn>
                <a:cxn ang="0">
                  <a:pos x="123" y="366"/>
                </a:cxn>
                <a:cxn ang="0">
                  <a:pos x="164" y="374"/>
                </a:cxn>
                <a:cxn ang="0">
                  <a:pos x="215" y="362"/>
                </a:cxn>
                <a:cxn ang="0">
                  <a:pos x="256" y="330"/>
                </a:cxn>
                <a:cxn ang="0">
                  <a:pos x="286" y="286"/>
                </a:cxn>
                <a:cxn ang="0">
                  <a:pos x="303" y="237"/>
                </a:cxn>
                <a:cxn ang="0">
                  <a:pos x="352" y="0"/>
                </a:cxn>
                <a:cxn ang="0">
                  <a:pos x="448" y="0"/>
                </a:cxn>
                <a:cxn ang="0">
                  <a:pos x="358" y="438"/>
                </a:cxn>
              </a:cxnLst>
              <a:rect l="0" t="0" r="r" b="b"/>
              <a:pathLst>
                <a:path w="448" h="450">
                  <a:moveTo>
                    <a:pt x="358" y="438"/>
                  </a:moveTo>
                  <a:lnTo>
                    <a:pt x="267" y="438"/>
                  </a:lnTo>
                  <a:lnTo>
                    <a:pt x="281" y="375"/>
                  </a:lnTo>
                  <a:lnTo>
                    <a:pt x="279" y="373"/>
                  </a:lnTo>
                  <a:cubicBezTo>
                    <a:pt x="262" y="397"/>
                    <a:pt x="240" y="416"/>
                    <a:pt x="213" y="430"/>
                  </a:cubicBezTo>
                  <a:cubicBezTo>
                    <a:pt x="187" y="443"/>
                    <a:pt x="159" y="450"/>
                    <a:pt x="128" y="450"/>
                  </a:cubicBezTo>
                  <a:cubicBezTo>
                    <a:pt x="84" y="450"/>
                    <a:pt x="52" y="440"/>
                    <a:pt x="31" y="419"/>
                  </a:cubicBezTo>
                  <a:cubicBezTo>
                    <a:pt x="11" y="398"/>
                    <a:pt x="0" y="369"/>
                    <a:pt x="0" y="334"/>
                  </a:cubicBezTo>
                  <a:cubicBezTo>
                    <a:pt x="0" y="326"/>
                    <a:pt x="1" y="317"/>
                    <a:pt x="1" y="307"/>
                  </a:cubicBezTo>
                  <a:cubicBezTo>
                    <a:pt x="2" y="297"/>
                    <a:pt x="3" y="288"/>
                    <a:pt x="5" y="280"/>
                  </a:cubicBezTo>
                  <a:lnTo>
                    <a:pt x="63" y="0"/>
                  </a:lnTo>
                  <a:lnTo>
                    <a:pt x="160" y="0"/>
                  </a:lnTo>
                  <a:lnTo>
                    <a:pt x="104" y="271"/>
                  </a:lnTo>
                  <a:cubicBezTo>
                    <a:pt x="102" y="278"/>
                    <a:pt x="100" y="285"/>
                    <a:pt x="99" y="292"/>
                  </a:cubicBezTo>
                  <a:cubicBezTo>
                    <a:pt x="98" y="299"/>
                    <a:pt x="97" y="305"/>
                    <a:pt x="97" y="311"/>
                  </a:cubicBezTo>
                  <a:cubicBezTo>
                    <a:pt x="97" y="315"/>
                    <a:pt x="97" y="320"/>
                    <a:pt x="97" y="327"/>
                  </a:cubicBezTo>
                  <a:cubicBezTo>
                    <a:pt x="98" y="334"/>
                    <a:pt x="100" y="341"/>
                    <a:pt x="104" y="348"/>
                  </a:cubicBezTo>
                  <a:cubicBezTo>
                    <a:pt x="108" y="355"/>
                    <a:pt x="114" y="361"/>
                    <a:pt x="123" y="366"/>
                  </a:cubicBezTo>
                  <a:cubicBezTo>
                    <a:pt x="132" y="371"/>
                    <a:pt x="146" y="374"/>
                    <a:pt x="164" y="374"/>
                  </a:cubicBezTo>
                  <a:cubicBezTo>
                    <a:pt x="183" y="374"/>
                    <a:pt x="200" y="370"/>
                    <a:pt x="215" y="362"/>
                  </a:cubicBezTo>
                  <a:cubicBezTo>
                    <a:pt x="231" y="354"/>
                    <a:pt x="244" y="343"/>
                    <a:pt x="256" y="330"/>
                  </a:cubicBezTo>
                  <a:cubicBezTo>
                    <a:pt x="268" y="317"/>
                    <a:pt x="278" y="302"/>
                    <a:pt x="286" y="286"/>
                  </a:cubicBezTo>
                  <a:cubicBezTo>
                    <a:pt x="294" y="270"/>
                    <a:pt x="299" y="254"/>
                    <a:pt x="303" y="237"/>
                  </a:cubicBezTo>
                  <a:lnTo>
                    <a:pt x="352" y="0"/>
                  </a:lnTo>
                  <a:lnTo>
                    <a:pt x="448" y="0"/>
                  </a:lnTo>
                  <a:lnTo>
                    <a:pt x="358" y="438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8" name="Freeform 119"/>
            <p:cNvSpPr>
              <a:spLocks noEditPoints="1"/>
            </p:cNvSpPr>
            <p:nvPr userDrawn="1"/>
          </p:nvSpPr>
          <p:spPr bwMode="auto">
            <a:xfrm>
              <a:off x="2728913" y="1865313"/>
              <a:ext cx="71438" cy="95250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222" y="0"/>
                </a:cxn>
                <a:cxn ang="0">
                  <a:pos x="177" y="217"/>
                </a:cxn>
                <a:cxn ang="0">
                  <a:pos x="179" y="218"/>
                </a:cxn>
                <a:cxn ang="0">
                  <a:pos x="312" y="155"/>
                </a:cxn>
                <a:cxn ang="0">
                  <a:pos x="382" y="169"/>
                </a:cxn>
                <a:cxn ang="0">
                  <a:pos x="434" y="206"/>
                </a:cxn>
                <a:cxn ang="0">
                  <a:pos x="466" y="264"/>
                </a:cxn>
                <a:cxn ang="0">
                  <a:pos x="477" y="336"/>
                </a:cxn>
                <a:cxn ang="0">
                  <a:pos x="463" y="438"/>
                </a:cxn>
                <a:cxn ang="0">
                  <a:pos x="419" y="528"/>
                </a:cxn>
                <a:cxn ang="0">
                  <a:pos x="347" y="592"/>
                </a:cxn>
                <a:cxn ang="0">
                  <a:pos x="247" y="617"/>
                </a:cxn>
                <a:cxn ang="0">
                  <a:pos x="161" y="598"/>
                </a:cxn>
                <a:cxn ang="0">
                  <a:pos x="103" y="531"/>
                </a:cxn>
                <a:cxn ang="0">
                  <a:pos x="101" y="531"/>
                </a:cxn>
                <a:cxn ang="0">
                  <a:pos x="88" y="605"/>
                </a:cxn>
                <a:cxn ang="0">
                  <a:pos x="0" y="605"/>
                </a:cxn>
                <a:cxn ang="0">
                  <a:pos x="125" y="0"/>
                </a:cxn>
                <a:cxn ang="0">
                  <a:pos x="278" y="231"/>
                </a:cxn>
                <a:cxn ang="0">
                  <a:pos x="214" y="250"/>
                </a:cxn>
                <a:cxn ang="0">
                  <a:pos x="169" y="298"/>
                </a:cxn>
                <a:cxn ang="0">
                  <a:pos x="142" y="362"/>
                </a:cxn>
                <a:cxn ang="0">
                  <a:pos x="133" y="431"/>
                </a:cxn>
                <a:cxn ang="0">
                  <a:pos x="157" y="511"/>
                </a:cxn>
                <a:cxn ang="0">
                  <a:pos x="235" y="541"/>
                </a:cxn>
                <a:cxn ang="0">
                  <a:pos x="299" y="522"/>
                </a:cxn>
                <a:cxn ang="0">
                  <a:pos x="344" y="475"/>
                </a:cxn>
                <a:cxn ang="0">
                  <a:pos x="371" y="411"/>
                </a:cxn>
                <a:cxn ang="0">
                  <a:pos x="380" y="342"/>
                </a:cxn>
                <a:cxn ang="0">
                  <a:pos x="355" y="261"/>
                </a:cxn>
                <a:cxn ang="0">
                  <a:pos x="278" y="231"/>
                </a:cxn>
              </a:cxnLst>
              <a:rect l="0" t="0" r="r" b="b"/>
              <a:pathLst>
                <a:path w="477" h="617">
                  <a:moveTo>
                    <a:pt x="125" y="0"/>
                  </a:moveTo>
                  <a:lnTo>
                    <a:pt x="222" y="0"/>
                  </a:lnTo>
                  <a:lnTo>
                    <a:pt x="177" y="217"/>
                  </a:lnTo>
                  <a:lnTo>
                    <a:pt x="179" y="218"/>
                  </a:lnTo>
                  <a:cubicBezTo>
                    <a:pt x="212" y="176"/>
                    <a:pt x="256" y="155"/>
                    <a:pt x="312" y="155"/>
                  </a:cubicBezTo>
                  <a:cubicBezTo>
                    <a:pt x="338" y="155"/>
                    <a:pt x="361" y="160"/>
                    <a:pt x="382" y="169"/>
                  </a:cubicBezTo>
                  <a:cubicBezTo>
                    <a:pt x="402" y="178"/>
                    <a:pt x="420" y="190"/>
                    <a:pt x="434" y="206"/>
                  </a:cubicBezTo>
                  <a:cubicBezTo>
                    <a:pt x="448" y="222"/>
                    <a:pt x="459" y="241"/>
                    <a:pt x="466" y="264"/>
                  </a:cubicBezTo>
                  <a:cubicBezTo>
                    <a:pt x="473" y="286"/>
                    <a:pt x="477" y="310"/>
                    <a:pt x="477" y="336"/>
                  </a:cubicBezTo>
                  <a:cubicBezTo>
                    <a:pt x="477" y="370"/>
                    <a:pt x="472" y="404"/>
                    <a:pt x="463" y="438"/>
                  </a:cubicBezTo>
                  <a:cubicBezTo>
                    <a:pt x="453" y="471"/>
                    <a:pt x="439" y="501"/>
                    <a:pt x="419" y="528"/>
                  </a:cubicBezTo>
                  <a:cubicBezTo>
                    <a:pt x="400" y="555"/>
                    <a:pt x="376" y="576"/>
                    <a:pt x="347" y="592"/>
                  </a:cubicBezTo>
                  <a:cubicBezTo>
                    <a:pt x="319" y="609"/>
                    <a:pt x="285" y="617"/>
                    <a:pt x="247" y="617"/>
                  </a:cubicBezTo>
                  <a:cubicBezTo>
                    <a:pt x="214" y="617"/>
                    <a:pt x="185" y="611"/>
                    <a:pt x="161" y="598"/>
                  </a:cubicBezTo>
                  <a:cubicBezTo>
                    <a:pt x="137" y="585"/>
                    <a:pt x="117" y="563"/>
                    <a:pt x="103" y="531"/>
                  </a:cubicBezTo>
                  <a:lnTo>
                    <a:pt x="101" y="531"/>
                  </a:lnTo>
                  <a:lnTo>
                    <a:pt x="88" y="605"/>
                  </a:lnTo>
                  <a:lnTo>
                    <a:pt x="0" y="605"/>
                  </a:lnTo>
                  <a:lnTo>
                    <a:pt x="125" y="0"/>
                  </a:lnTo>
                  <a:close/>
                  <a:moveTo>
                    <a:pt x="278" y="231"/>
                  </a:moveTo>
                  <a:cubicBezTo>
                    <a:pt x="253" y="231"/>
                    <a:pt x="232" y="237"/>
                    <a:pt x="214" y="250"/>
                  </a:cubicBezTo>
                  <a:cubicBezTo>
                    <a:pt x="196" y="262"/>
                    <a:pt x="181" y="278"/>
                    <a:pt x="169" y="298"/>
                  </a:cubicBezTo>
                  <a:cubicBezTo>
                    <a:pt x="157" y="317"/>
                    <a:pt x="148" y="339"/>
                    <a:pt x="142" y="362"/>
                  </a:cubicBezTo>
                  <a:cubicBezTo>
                    <a:pt x="136" y="386"/>
                    <a:pt x="133" y="409"/>
                    <a:pt x="133" y="431"/>
                  </a:cubicBezTo>
                  <a:cubicBezTo>
                    <a:pt x="133" y="465"/>
                    <a:pt x="141" y="491"/>
                    <a:pt x="157" y="511"/>
                  </a:cubicBezTo>
                  <a:cubicBezTo>
                    <a:pt x="174" y="531"/>
                    <a:pt x="200" y="541"/>
                    <a:pt x="235" y="541"/>
                  </a:cubicBezTo>
                  <a:cubicBezTo>
                    <a:pt x="259" y="541"/>
                    <a:pt x="281" y="535"/>
                    <a:pt x="299" y="522"/>
                  </a:cubicBezTo>
                  <a:cubicBezTo>
                    <a:pt x="317" y="510"/>
                    <a:pt x="332" y="494"/>
                    <a:pt x="344" y="475"/>
                  </a:cubicBezTo>
                  <a:cubicBezTo>
                    <a:pt x="356" y="455"/>
                    <a:pt x="365" y="434"/>
                    <a:pt x="371" y="411"/>
                  </a:cubicBezTo>
                  <a:cubicBezTo>
                    <a:pt x="377" y="387"/>
                    <a:pt x="380" y="364"/>
                    <a:pt x="380" y="342"/>
                  </a:cubicBezTo>
                  <a:cubicBezTo>
                    <a:pt x="380" y="308"/>
                    <a:pt x="372" y="281"/>
                    <a:pt x="355" y="261"/>
                  </a:cubicBezTo>
                  <a:cubicBezTo>
                    <a:pt x="339" y="241"/>
                    <a:pt x="313" y="231"/>
                    <a:pt x="278" y="23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9" name="Freeform 120"/>
            <p:cNvSpPr>
              <a:spLocks/>
            </p:cNvSpPr>
            <p:nvPr userDrawn="1"/>
          </p:nvSpPr>
          <p:spPr bwMode="auto">
            <a:xfrm>
              <a:off x="2806700" y="1865313"/>
              <a:ext cx="34925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222" y="0"/>
                </a:cxn>
                <a:cxn ang="0">
                  <a:pos x="96" y="605"/>
                </a:cxn>
                <a:cxn ang="0">
                  <a:pos x="0" y="605"/>
                </a:cxn>
                <a:cxn ang="0">
                  <a:pos x="125" y="0"/>
                </a:cxn>
              </a:cxnLst>
              <a:rect l="0" t="0" r="r" b="b"/>
              <a:pathLst>
                <a:path w="222" h="605">
                  <a:moveTo>
                    <a:pt x="125" y="0"/>
                  </a:moveTo>
                  <a:lnTo>
                    <a:pt x="222" y="0"/>
                  </a:lnTo>
                  <a:lnTo>
                    <a:pt x="96" y="605"/>
                  </a:lnTo>
                  <a:lnTo>
                    <a:pt x="0" y="605"/>
                  </a:lnTo>
                  <a:lnTo>
                    <a:pt x="125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0" name="Freeform 121"/>
            <p:cNvSpPr>
              <a:spLocks noEditPoints="1"/>
            </p:cNvSpPr>
            <p:nvPr userDrawn="1"/>
          </p:nvSpPr>
          <p:spPr bwMode="auto">
            <a:xfrm>
              <a:off x="2838450" y="1865313"/>
              <a:ext cx="33338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221" y="0"/>
                </a:cxn>
                <a:cxn ang="0">
                  <a:pos x="202" y="91"/>
                </a:cxn>
                <a:cxn ang="0">
                  <a:pos x="107" y="91"/>
                </a:cxn>
                <a:cxn ang="0">
                  <a:pos x="125" y="0"/>
                </a:cxn>
                <a:cxn ang="0">
                  <a:pos x="90" y="167"/>
                </a:cxn>
                <a:cxn ang="0">
                  <a:pos x="187" y="167"/>
                </a:cxn>
                <a:cxn ang="0">
                  <a:pos x="96" y="605"/>
                </a:cxn>
                <a:cxn ang="0">
                  <a:pos x="0" y="605"/>
                </a:cxn>
                <a:cxn ang="0">
                  <a:pos x="90" y="167"/>
                </a:cxn>
              </a:cxnLst>
              <a:rect l="0" t="0" r="r" b="b"/>
              <a:pathLst>
                <a:path w="221" h="605">
                  <a:moveTo>
                    <a:pt x="125" y="0"/>
                  </a:moveTo>
                  <a:lnTo>
                    <a:pt x="221" y="0"/>
                  </a:lnTo>
                  <a:lnTo>
                    <a:pt x="202" y="91"/>
                  </a:lnTo>
                  <a:lnTo>
                    <a:pt x="107" y="91"/>
                  </a:lnTo>
                  <a:lnTo>
                    <a:pt x="125" y="0"/>
                  </a:lnTo>
                  <a:close/>
                  <a:moveTo>
                    <a:pt x="90" y="167"/>
                  </a:moveTo>
                  <a:lnTo>
                    <a:pt x="187" y="167"/>
                  </a:lnTo>
                  <a:lnTo>
                    <a:pt x="96" y="605"/>
                  </a:lnTo>
                  <a:lnTo>
                    <a:pt x="0" y="605"/>
                  </a:lnTo>
                  <a:lnTo>
                    <a:pt x="90" y="16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1" name="Freeform 122"/>
            <p:cNvSpPr>
              <a:spLocks/>
            </p:cNvSpPr>
            <p:nvPr userDrawn="1"/>
          </p:nvSpPr>
          <p:spPr bwMode="auto">
            <a:xfrm>
              <a:off x="2871788" y="1889125"/>
              <a:ext cx="65088" cy="71438"/>
            </a:xfrm>
            <a:custGeom>
              <a:avLst/>
              <a:gdLst/>
              <a:ahLst/>
              <a:cxnLst>
                <a:cxn ang="0">
                  <a:pos x="327" y="157"/>
                </a:cxn>
                <a:cxn ang="0">
                  <a:pos x="305" y="96"/>
                </a:cxn>
                <a:cxn ang="0">
                  <a:pos x="241" y="76"/>
                </a:cxn>
                <a:cxn ang="0">
                  <a:pos x="177" y="95"/>
                </a:cxn>
                <a:cxn ang="0">
                  <a:pos x="133" y="142"/>
                </a:cxn>
                <a:cxn ang="0">
                  <a:pos x="106" y="206"/>
                </a:cxn>
                <a:cxn ang="0">
                  <a:pos x="97" y="271"/>
                </a:cxn>
                <a:cxn ang="0">
                  <a:pos x="102" y="317"/>
                </a:cxn>
                <a:cxn ang="0">
                  <a:pos x="119" y="353"/>
                </a:cxn>
                <a:cxn ang="0">
                  <a:pos x="149" y="377"/>
                </a:cxn>
                <a:cxn ang="0">
                  <a:pos x="194" y="386"/>
                </a:cxn>
                <a:cxn ang="0">
                  <a:pos x="265" y="363"/>
                </a:cxn>
                <a:cxn ang="0">
                  <a:pos x="304" y="299"/>
                </a:cxn>
                <a:cxn ang="0">
                  <a:pos x="401" y="299"/>
                </a:cxn>
                <a:cxn ang="0">
                  <a:pos x="321" y="423"/>
                </a:cxn>
                <a:cxn ang="0">
                  <a:pos x="178" y="462"/>
                </a:cxn>
                <a:cxn ang="0">
                  <a:pos x="102" y="448"/>
                </a:cxn>
                <a:cxn ang="0">
                  <a:pos x="46" y="410"/>
                </a:cxn>
                <a:cxn ang="0">
                  <a:pos x="12" y="351"/>
                </a:cxn>
                <a:cxn ang="0">
                  <a:pos x="0" y="275"/>
                </a:cxn>
                <a:cxn ang="0">
                  <a:pos x="17" y="170"/>
                </a:cxn>
                <a:cxn ang="0">
                  <a:pos x="66" y="82"/>
                </a:cxn>
                <a:cxn ang="0">
                  <a:pos x="145" y="22"/>
                </a:cxn>
                <a:cxn ang="0">
                  <a:pos x="249" y="0"/>
                </a:cxn>
                <a:cxn ang="0">
                  <a:pos x="318" y="10"/>
                </a:cxn>
                <a:cxn ang="0">
                  <a:pos x="374" y="40"/>
                </a:cxn>
                <a:cxn ang="0">
                  <a:pos x="412" y="89"/>
                </a:cxn>
                <a:cxn ang="0">
                  <a:pos x="424" y="157"/>
                </a:cxn>
                <a:cxn ang="0">
                  <a:pos x="327" y="157"/>
                </a:cxn>
              </a:cxnLst>
              <a:rect l="0" t="0" r="r" b="b"/>
              <a:pathLst>
                <a:path w="425" h="462">
                  <a:moveTo>
                    <a:pt x="327" y="157"/>
                  </a:moveTo>
                  <a:cubicBezTo>
                    <a:pt x="328" y="130"/>
                    <a:pt x="321" y="109"/>
                    <a:pt x="305" y="96"/>
                  </a:cubicBezTo>
                  <a:cubicBezTo>
                    <a:pt x="289" y="83"/>
                    <a:pt x="267" y="76"/>
                    <a:pt x="241" y="76"/>
                  </a:cubicBezTo>
                  <a:cubicBezTo>
                    <a:pt x="217" y="76"/>
                    <a:pt x="195" y="82"/>
                    <a:pt x="177" y="95"/>
                  </a:cubicBezTo>
                  <a:cubicBezTo>
                    <a:pt x="159" y="107"/>
                    <a:pt x="144" y="123"/>
                    <a:pt x="133" y="142"/>
                  </a:cubicBezTo>
                  <a:cubicBezTo>
                    <a:pt x="121" y="161"/>
                    <a:pt x="112" y="183"/>
                    <a:pt x="106" y="206"/>
                  </a:cubicBezTo>
                  <a:cubicBezTo>
                    <a:pt x="100" y="228"/>
                    <a:pt x="97" y="250"/>
                    <a:pt x="97" y="271"/>
                  </a:cubicBezTo>
                  <a:cubicBezTo>
                    <a:pt x="97" y="288"/>
                    <a:pt x="99" y="303"/>
                    <a:pt x="102" y="317"/>
                  </a:cubicBezTo>
                  <a:cubicBezTo>
                    <a:pt x="105" y="331"/>
                    <a:pt x="111" y="343"/>
                    <a:pt x="119" y="353"/>
                  </a:cubicBezTo>
                  <a:cubicBezTo>
                    <a:pt x="126" y="363"/>
                    <a:pt x="136" y="371"/>
                    <a:pt x="149" y="377"/>
                  </a:cubicBezTo>
                  <a:cubicBezTo>
                    <a:pt x="161" y="383"/>
                    <a:pt x="176" y="386"/>
                    <a:pt x="194" y="386"/>
                  </a:cubicBezTo>
                  <a:cubicBezTo>
                    <a:pt x="223" y="386"/>
                    <a:pt x="247" y="378"/>
                    <a:pt x="265" y="363"/>
                  </a:cubicBezTo>
                  <a:cubicBezTo>
                    <a:pt x="283" y="347"/>
                    <a:pt x="297" y="326"/>
                    <a:pt x="304" y="299"/>
                  </a:cubicBezTo>
                  <a:lnTo>
                    <a:pt x="401" y="299"/>
                  </a:lnTo>
                  <a:cubicBezTo>
                    <a:pt x="385" y="356"/>
                    <a:pt x="359" y="397"/>
                    <a:pt x="321" y="423"/>
                  </a:cubicBezTo>
                  <a:cubicBezTo>
                    <a:pt x="283" y="449"/>
                    <a:pt x="236" y="462"/>
                    <a:pt x="178" y="462"/>
                  </a:cubicBezTo>
                  <a:cubicBezTo>
                    <a:pt x="149" y="462"/>
                    <a:pt x="124" y="457"/>
                    <a:pt x="102" y="448"/>
                  </a:cubicBezTo>
                  <a:cubicBezTo>
                    <a:pt x="80" y="439"/>
                    <a:pt x="61" y="427"/>
                    <a:pt x="46" y="410"/>
                  </a:cubicBezTo>
                  <a:cubicBezTo>
                    <a:pt x="31" y="393"/>
                    <a:pt x="20" y="373"/>
                    <a:pt x="12" y="351"/>
                  </a:cubicBezTo>
                  <a:cubicBezTo>
                    <a:pt x="4" y="328"/>
                    <a:pt x="0" y="302"/>
                    <a:pt x="0" y="275"/>
                  </a:cubicBezTo>
                  <a:cubicBezTo>
                    <a:pt x="0" y="238"/>
                    <a:pt x="6" y="203"/>
                    <a:pt x="17" y="170"/>
                  </a:cubicBezTo>
                  <a:cubicBezTo>
                    <a:pt x="28" y="136"/>
                    <a:pt x="45" y="107"/>
                    <a:pt x="66" y="82"/>
                  </a:cubicBezTo>
                  <a:cubicBezTo>
                    <a:pt x="88" y="57"/>
                    <a:pt x="114" y="37"/>
                    <a:pt x="145" y="22"/>
                  </a:cubicBezTo>
                  <a:cubicBezTo>
                    <a:pt x="175" y="7"/>
                    <a:pt x="210" y="0"/>
                    <a:pt x="249" y="0"/>
                  </a:cubicBezTo>
                  <a:cubicBezTo>
                    <a:pt x="274" y="0"/>
                    <a:pt x="297" y="3"/>
                    <a:pt x="318" y="10"/>
                  </a:cubicBezTo>
                  <a:cubicBezTo>
                    <a:pt x="339" y="17"/>
                    <a:pt x="358" y="27"/>
                    <a:pt x="374" y="40"/>
                  </a:cubicBezTo>
                  <a:cubicBezTo>
                    <a:pt x="391" y="53"/>
                    <a:pt x="403" y="69"/>
                    <a:pt x="412" y="89"/>
                  </a:cubicBezTo>
                  <a:cubicBezTo>
                    <a:pt x="420" y="109"/>
                    <a:pt x="425" y="132"/>
                    <a:pt x="424" y="157"/>
                  </a:cubicBezTo>
                  <a:lnTo>
                    <a:pt x="327" y="15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2" name="Freeform 123"/>
            <p:cNvSpPr>
              <a:spLocks noEditPoints="1"/>
            </p:cNvSpPr>
            <p:nvPr userDrawn="1"/>
          </p:nvSpPr>
          <p:spPr bwMode="auto">
            <a:xfrm>
              <a:off x="2978150" y="1865313"/>
              <a:ext cx="88900" cy="93663"/>
            </a:xfrm>
            <a:custGeom>
              <a:avLst/>
              <a:gdLst/>
              <a:ahLst/>
              <a:cxnLst>
                <a:cxn ang="0">
                  <a:pos x="176" y="276"/>
                </a:cxn>
                <a:cxn ang="0">
                  <a:pos x="331" y="276"/>
                </a:cxn>
                <a:cxn ang="0">
                  <a:pos x="436" y="247"/>
                </a:cxn>
                <a:cxn ang="0">
                  <a:pos x="472" y="165"/>
                </a:cxn>
                <a:cxn ang="0">
                  <a:pos x="463" y="125"/>
                </a:cxn>
                <a:cxn ang="0">
                  <a:pos x="439" y="100"/>
                </a:cxn>
                <a:cxn ang="0">
                  <a:pos x="404" y="89"/>
                </a:cxn>
                <a:cxn ang="0">
                  <a:pos x="364" y="86"/>
                </a:cxn>
                <a:cxn ang="0">
                  <a:pos x="215" y="86"/>
                </a:cxn>
                <a:cxn ang="0">
                  <a:pos x="176" y="276"/>
                </a:cxn>
                <a:cxn ang="0">
                  <a:pos x="125" y="0"/>
                </a:cxn>
                <a:cxn ang="0">
                  <a:pos x="387" y="0"/>
                </a:cxn>
                <a:cxn ang="0">
                  <a:pos x="439" y="3"/>
                </a:cxn>
                <a:cxn ang="0">
                  <a:pos x="502" y="22"/>
                </a:cxn>
                <a:cxn ang="0">
                  <a:pos x="556" y="68"/>
                </a:cxn>
                <a:cxn ang="0">
                  <a:pos x="578" y="154"/>
                </a:cxn>
                <a:cxn ang="0">
                  <a:pos x="542" y="267"/>
                </a:cxn>
                <a:cxn ang="0">
                  <a:pos x="441" y="319"/>
                </a:cxn>
                <a:cxn ang="0">
                  <a:pos x="441" y="321"/>
                </a:cxn>
                <a:cxn ang="0">
                  <a:pos x="492" y="363"/>
                </a:cxn>
                <a:cxn ang="0">
                  <a:pos x="505" y="430"/>
                </a:cxn>
                <a:cxn ang="0">
                  <a:pos x="500" y="492"/>
                </a:cxn>
                <a:cxn ang="0">
                  <a:pos x="496" y="555"/>
                </a:cxn>
                <a:cxn ang="0">
                  <a:pos x="498" y="580"/>
                </a:cxn>
                <a:cxn ang="0">
                  <a:pos x="507" y="605"/>
                </a:cxn>
                <a:cxn ang="0">
                  <a:pos x="396" y="605"/>
                </a:cxn>
                <a:cxn ang="0">
                  <a:pos x="390" y="582"/>
                </a:cxn>
                <a:cxn ang="0">
                  <a:pos x="389" y="558"/>
                </a:cxn>
                <a:cxn ang="0">
                  <a:pos x="394" y="492"/>
                </a:cxn>
                <a:cxn ang="0">
                  <a:pos x="399" y="426"/>
                </a:cxn>
                <a:cxn ang="0">
                  <a:pos x="389" y="386"/>
                </a:cxn>
                <a:cxn ang="0">
                  <a:pos x="363" y="365"/>
                </a:cxn>
                <a:cxn ang="0">
                  <a:pos x="327" y="357"/>
                </a:cxn>
                <a:cxn ang="0">
                  <a:pos x="286" y="356"/>
                </a:cxn>
                <a:cxn ang="0">
                  <a:pos x="159" y="356"/>
                </a:cxn>
                <a:cxn ang="0">
                  <a:pos x="108" y="605"/>
                </a:cxn>
                <a:cxn ang="0">
                  <a:pos x="0" y="605"/>
                </a:cxn>
                <a:cxn ang="0">
                  <a:pos x="125" y="0"/>
                </a:cxn>
              </a:cxnLst>
              <a:rect l="0" t="0" r="r" b="b"/>
              <a:pathLst>
                <a:path w="578" h="605">
                  <a:moveTo>
                    <a:pt x="176" y="276"/>
                  </a:moveTo>
                  <a:lnTo>
                    <a:pt x="331" y="276"/>
                  </a:lnTo>
                  <a:cubicBezTo>
                    <a:pt x="377" y="276"/>
                    <a:pt x="411" y="266"/>
                    <a:pt x="436" y="247"/>
                  </a:cubicBezTo>
                  <a:cubicBezTo>
                    <a:pt x="460" y="228"/>
                    <a:pt x="472" y="201"/>
                    <a:pt x="472" y="165"/>
                  </a:cubicBezTo>
                  <a:cubicBezTo>
                    <a:pt x="472" y="149"/>
                    <a:pt x="469" y="135"/>
                    <a:pt x="463" y="125"/>
                  </a:cubicBezTo>
                  <a:cubicBezTo>
                    <a:pt x="457" y="114"/>
                    <a:pt x="449" y="106"/>
                    <a:pt x="439" y="100"/>
                  </a:cubicBezTo>
                  <a:cubicBezTo>
                    <a:pt x="429" y="95"/>
                    <a:pt x="417" y="91"/>
                    <a:pt x="404" y="89"/>
                  </a:cubicBezTo>
                  <a:cubicBezTo>
                    <a:pt x="391" y="87"/>
                    <a:pt x="378" y="86"/>
                    <a:pt x="364" y="86"/>
                  </a:cubicBezTo>
                  <a:lnTo>
                    <a:pt x="215" y="86"/>
                  </a:lnTo>
                  <a:lnTo>
                    <a:pt x="176" y="276"/>
                  </a:lnTo>
                  <a:close/>
                  <a:moveTo>
                    <a:pt x="125" y="0"/>
                  </a:moveTo>
                  <a:lnTo>
                    <a:pt x="387" y="0"/>
                  </a:lnTo>
                  <a:cubicBezTo>
                    <a:pt x="400" y="0"/>
                    <a:pt x="417" y="1"/>
                    <a:pt x="439" y="3"/>
                  </a:cubicBezTo>
                  <a:cubicBezTo>
                    <a:pt x="460" y="6"/>
                    <a:pt x="481" y="12"/>
                    <a:pt x="502" y="22"/>
                  </a:cubicBezTo>
                  <a:cubicBezTo>
                    <a:pt x="523" y="32"/>
                    <a:pt x="541" y="48"/>
                    <a:pt x="556" y="68"/>
                  </a:cubicBezTo>
                  <a:cubicBezTo>
                    <a:pt x="571" y="89"/>
                    <a:pt x="578" y="118"/>
                    <a:pt x="578" y="154"/>
                  </a:cubicBezTo>
                  <a:cubicBezTo>
                    <a:pt x="578" y="202"/>
                    <a:pt x="566" y="240"/>
                    <a:pt x="542" y="267"/>
                  </a:cubicBezTo>
                  <a:cubicBezTo>
                    <a:pt x="517" y="294"/>
                    <a:pt x="484" y="311"/>
                    <a:pt x="441" y="319"/>
                  </a:cubicBezTo>
                  <a:lnTo>
                    <a:pt x="441" y="321"/>
                  </a:lnTo>
                  <a:cubicBezTo>
                    <a:pt x="466" y="330"/>
                    <a:pt x="483" y="344"/>
                    <a:pt x="492" y="363"/>
                  </a:cubicBezTo>
                  <a:cubicBezTo>
                    <a:pt x="501" y="382"/>
                    <a:pt x="505" y="404"/>
                    <a:pt x="505" y="430"/>
                  </a:cubicBezTo>
                  <a:cubicBezTo>
                    <a:pt x="505" y="451"/>
                    <a:pt x="503" y="472"/>
                    <a:pt x="500" y="492"/>
                  </a:cubicBezTo>
                  <a:cubicBezTo>
                    <a:pt x="497" y="513"/>
                    <a:pt x="495" y="534"/>
                    <a:pt x="496" y="555"/>
                  </a:cubicBezTo>
                  <a:cubicBezTo>
                    <a:pt x="496" y="564"/>
                    <a:pt x="497" y="572"/>
                    <a:pt x="498" y="580"/>
                  </a:cubicBezTo>
                  <a:cubicBezTo>
                    <a:pt x="499" y="589"/>
                    <a:pt x="502" y="597"/>
                    <a:pt x="507" y="605"/>
                  </a:cubicBezTo>
                  <a:lnTo>
                    <a:pt x="396" y="605"/>
                  </a:lnTo>
                  <a:cubicBezTo>
                    <a:pt x="393" y="597"/>
                    <a:pt x="391" y="589"/>
                    <a:pt x="390" y="582"/>
                  </a:cubicBezTo>
                  <a:cubicBezTo>
                    <a:pt x="389" y="575"/>
                    <a:pt x="389" y="567"/>
                    <a:pt x="389" y="558"/>
                  </a:cubicBezTo>
                  <a:cubicBezTo>
                    <a:pt x="389" y="536"/>
                    <a:pt x="391" y="514"/>
                    <a:pt x="394" y="492"/>
                  </a:cubicBezTo>
                  <a:cubicBezTo>
                    <a:pt x="397" y="470"/>
                    <a:pt x="399" y="448"/>
                    <a:pt x="399" y="426"/>
                  </a:cubicBezTo>
                  <a:cubicBezTo>
                    <a:pt x="399" y="409"/>
                    <a:pt x="396" y="395"/>
                    <a:pt x="389" y="386"/>
                  </a:cubicBezTo>
                  <a:cubicBezTo>
                    <a:pt x="383" y="376"/>
                    <a:pt x="374" y="369"/>
                    <a:pt x="363" y="365"/>
                  </a:cubicBezTo>
                  <a:cubicBezTo>
                    <a:pt x="353" y="361"/>
                    <a:pt x="341" y="358"/>
                    <a:pt x="327" y="357"/>
                  </a:cubicBezTo>
                  <a:cubicBezTo>
                    <a:pt x="313" y="356"/>
                    <a:pt x="300" y="356"/>
                    <a:pt x="286" y="356"/>
                  </a:cubicBezTo>
                  <a:lnTo>
                    <a:pt x="159" y="356"/>
                  </a:lnTo>
                  <a:lnTo>
                    <a:pt x="108" y="605"/>
                  </a:lnTo>
                  <a:lnTo>
                    <a:pt x="0" y="605"/>
                  </a:lnTo>
                  <a:lnTo>
                    <a:pt x="125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3" name="Freeform 124"/>
            <p:cNvSpPr>
              <a:spLocks noEditPoints="1"/>
            </p:cNvSpPr>
            <p:nvPr userDrawn="1"/>
          </p:nvSpPr>
          <p:spPr bwMode="auto">
            <a:xfrm>
              <a:off x="3070225" y="1889125"/>
              <a:ext cx="66675" cy="71438"/>
            </a:xfrm>
            <a:custGeom>
              <a:avLst/>
              <a:gdLst/>
              <a:ahLst/>
              <a:cxnLst>
                <a:cxn ang="0">
                  <a:pos x="332" y="192"/>
                </a:cxn>
                <a:cxn ang="0">
                  <a:pos x="333" y="178"/>
                </a:cxn>
                <a:cxn ang="0">
                  <a:pos x="333" y="165"/>
                </a:cxn>
                <a:cxn ang="0">
                  <a:pos x="308" y="101"/>
                </a:cxn>
                <a:cxn ang="0">
                  <a:pos x="241" y="76"/>
                </a:cxn>
                <a:cxn ang="0">
                  <a:pos x="154" y="109"/>
                </a:cxn>
                <a:cxn ang="0">
                  <a:pos x="108" y="192"/>
                </a:cxn>
                <a:cxn ang="0">
                  <a:pos x="332" y="192"/>
                </a:cxn>
                <a:cxn ang="0">
                  <a:pos x="403" y="315"/>
                </a:cxn>
                <a:cxn ang="0">
                  <a:pos x="325" y="427"/>
                </a:cxn>
                <a:cxn ang="0">
                  <a:pos x="192" y="462"/>
                </a:cxn>
                <a:cxn ang="0">
                  <a:pos x="115" y="449"/>
                </a:cxn>
                <a:cxn ang="0">
                  <a:pos x="54" y="411"/>
                </a:cxn>
                <a:cxn ang="0">
                  <a:pos x="14" y="351"/>
                </a:cxn>
                <a:cxn ang="0">
                  <a:pos x="0" y="270"/>
                </a:cxn>
                <a:cxn ang="0">
                  <a:pos x="16" y="171"/>
                </a:cxn>
                <a:cxn ang="0">
                  <a:pos x="63" y="85"/>
                </a:cxn>
                <a:cxn ang="0">
                  <a:pos x="140" y="23"/>
                </a:cxn>
                <a:cxn ang="0">
                  <a:pos x="243" y="0"/>
                </a:cxn>
                <a:cxn ang="0">
                  <a:pos x="338" y="19"/>
                </a:cxn>
                <a:cxn ang="0">
                  <a:pos x="395" y="69"/>
                </a:cxn>
                <a:cxn ang="0">
                  <a:pos x="423" y="134"/>
                </a:cxn>
                <a:cxn ang="0">
                  <a:pos x="430" y="202"/>
                </a:cxn>
                <a:cxn ang="0">
                  <a:pos x="428" y="231"/>
                </a:cxn>
                <a:cxn ang="0">
                  <a:pos x="425" y="256"/>
                </a:cxn>
                <a:cxn ang="0">
                  <a:pos x="99" y="256"/>
                </a:cxn>
                <a:cxn ang="0">
                  <a:pos x="97" y="270"/>
                </a:cxn>
                <a:cxn ang="0">
                  <a:pos x="97" y="284"/>
                </a:cxn>
                <a:cxn ang="0">
                  <a:pos x="122" y="358"/>
                </a:cxn>
                <a:cxn ang="0">
                  <a:pos x="201" y="386"/>
                </a:cxn>
                <a:cxn ang="0">
                  <a:pos x="268" y="368"/>
                </a:cxn>
                <a:cxn ang="0">
                  <a:pos x="306" y="315"/>
                </a:cxn>
                <a:cxn ang="0">
                  <a:pos x="403" y="315"/>
                </a:cxn>
              </a:cxnLst>
              <a:rect l="0" t="0" r="r" b="b"/>
              <a:pathLst>
                <a:path w="430" h="462">
                  <a:moveTo>
                    <a:pt x="332" y="192"/>
                  </a:moveTo>
                  <a:cubicBezTo>
                    <a:pt x="333" y="187"/>
                    <a:pt x="333" y="182"/>
                    <a:pt x="333" y="178"/>
                  </a:cubicBezTo>
                  <a:cubicBezTo>
                    <a:pt x="333" y="174"/>
                    <a:pt x="333" y="169"/>
                    <a:pt x="333" y="165"/>
                  </a:cubicBezTo>
                  <a:cubicBezTo>
                    <a:pt x="333" y="139"/>
                    <a:pt x="325" y="118"/>
                    <a:pt x="308" y="101"/>
                  </a:cubicBezTo>
                  <a:cubicBezTo>
                    <a:pt x="292" y="84"/>
                    <a:pt x="269" y="76"/>
                    <a:pt x="241" y="76"/>
                  </a:cubicBezTo>
                  <a:cubicBezTo>
                    <a:pt x="205" y="76"/>
                    <a:pt x="176" y="87"/>
                    <a:pt x="154" y="109"/>
                  </a:cubicBezTo>
                  <a:cubicBezTo>
                    <a:pt x="133" y="130"/>
                    <a:pt x="117" y="158"/>
                    <a:pt x="108" y="192"/>
                  </a:cubicBezTo>
                  <a:lnTo>
                    <a:pt x="332" y="192"/>
                  </a:lnTo>
                  <a:close/>
                  <a:moveTo>
                    <a:pt x="403" y="315"/>
                  </a:moveTo>
                  <a:cubicBezTo>
                    <a:pt x="388" y="366"/>
                    <a:pt x="362" y="404"/>
                    <a:pt x="325" y="427"/>
                  </a:cubicBezTo>
                  <a:cubicBezTo>
                    <a:pt x="289" y="450"/>
                    <a:pt x="244" y="462"/>
                    <a:pt x="192" y="462"/>
                  </a:cubicBezTo>
                  <a:cubicBezTo>
                    <a:pt x="164" y="462"/>
                    <a:pt x="138" y="458"/>
                    <a:pt x="115" y="449"/>
                  </a:cubicBezTo>
                  <a:cubicBezTo>
                    <a:pt x="91" y="440"/>
                    <a:pt x="71" y="427"/>
                    <a:pt x="54" y="411"/>
                  </a:cubicBezTo>
                  <a:cubicBezTo>
                    <a:pt x="37" y="394"/>
                    <a:pt x="24" y="374"/>
                    <a:pt x="14" y="351"/>
                  </a:cubicBezTo>
                  <a:cubicBezTo>
                    <a:pt x="5" y="327"/>
                    <a:pt x="0" y="300"/>
                    <a:pt x="0" y="270"/>
                  </a:cubicBezTo>
                  <a:cubicBezTo>
                    <a:pt x="0" y="237"/>
                    <a:pt x="5" y="203"/>
                    <a:pt x="16" y="171"/>
                  </a:cubicBezTo>
                  <a:cubicBezTo>
                    <a:pt x="27" y="139"/>
                    <a:pt x="43" y="110"/>
                    <a:pt x="63" y="85"/>
                  </a:cubicBezTo>
                  <a:cubicBezTo>
                    <a:pt x="84" y="59"/>
                    <a:pt x="109" y="39"/>
                    <a:pt x="140" y="23"/>
                  </a:cubicBezTo>
                  <a:cubicBezTo>
                    <a:pt x="170" y="8"/>
                    <a:pt x="204" y="0"/>
                    <a:pt x="243" y="0"/>
                  </a:cubicBezTo>
                  <a:cubicBezTo>
                    <a:pt x="282" y="0"/>
                    <a:pt x="314" y="6"/>
                    <a:pt x="338" y="19"/>
                  </a:cubicBezTo>
                  <a:cubicBezTo>
                    <a:pt x="363" y="32"/>
                    <a:pt x="382" y="49"/>
                    <a:pt x="395" y="69"/>
                  </a:cubicBezTo>
                  <a:cubicBezTo>
                    <a:pt x="409" y="88"/>
                    <a:pt x="418" y="110"/>
                    <a:pt x="423" y="134"/>
                  </a:cubicBezTo>
                  <a:cubicBezTo>
                    <a:pt x="428" y="158"/>
                    <a:pt x="430" y="180"/>
                    <a:pt x="430" y="202"/>
                  </a:cubicBezTo>
                  <a:cubicBezTo>
                    <a:pt x="430" y="212"/>
                    <a:pt x="429" y="222"/>
                    <a:pt x="428" y="231"/>
                  </a:cubicBezTo>
                  <a:cubicBezTo>
                    <a:pt x="427" y="240"/>
                    <a:pt x="426" y="249"/>
                    <a:pt x="425" y="256"/>
                  </a:cubicBezTo>
                  <a:lnTo>
                    <a:pt x="99" y="256"/>
                  </a:lnTo>
                  <a:cubicBezTo>
                    <a:pt x="98" y="261"/>
                    <a:pt x="97" y="266"/>
                    <a:pt x="97" y="270"/>
                  </a:cubicBezTo>
                  <a:cubicBezTo>
                    <a:pt x="97" y="275"/>
                    <a:pt x="97" y="280"/>
                    <a:pt x="97" y="284"/>
                  </a:cubicBezTo>
                  <a:cubicBezTo>
                    <a:pt x="97" y="315"/>
                    <a:pt x="105" y="339"/>
                    <a:pt x="122" y="358"/>
                  </a:cubicBezTo>
                  <a:cubicBezTo>
                    <a:pt x="138" y="377"/>
                    <a:pt x="164" y="386"/>
                    <a:pt x="201" y="386"/>
                  </a:cubicBezTo>
                  <a:cubicBezTo>
                    <a:pt x="227" y="386"/>
                    <a:pt x="249" y="380"/>
                    <a:pt x="268" y="368"/>
                  </a:cubicBezTo>
                  <a:cubicBezTo>
                    <a:pt x="287" y="356"/>
                    <a:pt x="299" y="338"/>
                    <a:pt x="306" y="315"/>
                  </a:cubicBezTo>
                  <a:lnTo>
                    <a:pt x="403" y="315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4" name="Freeform 125"/>
            <p:cNvSpPr>
              <a:spLocks/>
            </p:cNvSpPr>
            <p:nvPr userDrawn="1"/>
          </p:nvSpPr>
          <p:spPr bwMode="auto">
            <a:xfrm>
              <a:off x="3140075" y="1865313"/>
              <a:ext cx="33338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222" y="0"/>
                </a:cxn>
                <a:cxn ang="0">
                  <a:pos x="96" y="605"/>
                </a:cxn>
                <a:cxn ang="0">
                  <a:pos x="0" y="605"/>
                </a:cxn>
                <a:cxn ang="0">
                  <a:pos x="125" y="0"/>
                </a:cxn>
              </a:cxnLst>
              <a:rect l="0" t="0" r="r" b="b"/>
              <a:pathLst>
                <a:path w="222" h="605">
                  <a:moveTo>
                    <a:pt x="125" y="0"/>
                  </a:moveTo>
                  <a:lnTo>
                    <a:pt x="222" y="0"/>
                  </a:lnTo>
                  <a:lnTo>
                    <a:pt x="96" y="605"/>
                  </a:lnTo>
                  <a:lnTo>
                    <a:pt x="0" y="605"/>
                  </a:lnTo>
                  <a:lnTo>
                    <a:pt x="125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5" name="Freeform 126"/>
            <p:cNvSpPr>
              <a:spLocks noEditPoints="1"/>
            </p:cNvSpPr>
            <p:nvPr userDrawn="1"/>
          </p:nvSpPr>
          <p:spPr bwMode="auto">
            <a:xfrm>
              <a:off x="3171825" y="1889125"/>
              <a:ext cx="65088" cy="71438"/>
            </a:xfrm>
            <a:custGeom>
              <a:avLst/>
              <a:gdLst/>
              <a:ahLst/>
              <a:cxnLst>
                <a:cxn ang="0">
                  <a:pos x="97" y="330"/>
                </a:cxn>
                <a:cxn ang="0">
                  <a:pos x="104" y="357"/>
                </a:cxn>
                <a:cxn ang="0">
                  <a:pos x="122" y="374"/>
                </a:cxn>
                <a:cxn ang="0">
                  <a:pos x="147" y="383"/>
                </a:cxn>
                <a:cxn ang="0">
                  <a:pos x="174" y="386"/>
                </a:cxn>
                <a:cxn ang="0">
                  <a:pos x="234" y="374"/>
                </a:cxn>
                <a:cxn ang="0">
                  <a:pos x="273" y="342"/>
                </a:cxn>
                <a:cxn ang="0">
                  <a:pos x="298" y="294"/>
                </a:cxn>
                <a:cxn ang="0">
                  <a:pos x="312" y="235"/>
                </a:cxn>
                <a:cxn ang="0">
                  <a:pos x="310" y="234"/>
                </a:cxn>
                <a:cxn ang="0">
                  <a:pos x="283" y="248"/>
                </a:cxn>
                <a:cxn ang="0">
                  <a:pos x="250" y="254"/>
                </a:cxn>
                <a:cxn ang="0">
                  <a:pos x="203" y="257"/>
                </a:cxn>
                <a:cxn ang="0">
                  <a:pos x="153" y="266"/>
                </a:cxn>
                <a:cxn ang="0">
                  <a:pos x="113" y="288"/>
                </a:cxn>
                <a:cxn ang="0">
                  <a:pos x="97" y="330"/>
                </a:cxn>
                <a:cxn ang="0">
                  <a:pos x="387" y="323"/>
                </a:cxn>
                <a:cxn ang="0">
                  <a:pos x="382" y="346"/>
                </a:cxn>
                <a:cxn ang="0">
                  <a:pos x="379" y="366"/>
                </a:cxn>
                <a:cxn ang="0">
                  <a:pos x="383" y="381"/>
                </a:cxn>
                <a:cxn ang="0">
                  <a:pos x="399" y="386"/>
                </a:cxn>
                <a:cxn ang="0">
                  <a:pos x="416" y="384"/>
                </a:cxn>
                <a:cxn ang="0">
                  <a:pos x="433" y="381"/>
                </a:cxn>
                <a:cxn ang="0">
                  <a:pos x="418" y="450"/>
                </a:cxn>
                <a:cxn ang="0">
                  <a:pos x="380" y="458"/>
                </a:cxn>
                <a:cxn ang="0">
                  <a:pos x="342" y="462"/>
                </a:cxn>
                <a:cxn ang="0">
                  <a:pos x="302" y="447"/>
                </a:cxn>
                <a:cxn ang="0">
                  <a:pos x="284" y="406"/>
                </a:cxn>
                <a:cxn ang="0">
                  <a:pos x="216" y="448"/>
                </a:cxn>
                <a:cxn ang="0">
                  <a:pos x="136" y="462"/>
                </a:cxn>
                <a:cxn ang="0">
                  <a:pos x="85" y="454"/>
                </a:cxn>
                <a:cxn ang="0">
                  <a:pos x="41" y="432"/>
                </a:cxn>
                <a:cxn ang="0">
                  <a:pos x="11" y="396"/>
                </a:cxn>
                <a:cxn ang="0">
                  <a:pos x="0" y="345"/>
                </a:cxn>
                <a:cxn ang="0">
                  <a:pos x="15" y="277"/>
                </a:cxn>
                <a:cxn ang="0">
                  <a:pos x="56" y="232"/>
                </a:cxn>
                <a:cxn ang="0">
                  <a:pos x="114" y="206"/>
                </a:cxn>
                <a:cxn ang="0">
                  <a:pos x="184" y="195"/>
                </a:cxn>
                <a:cxn ang="0">
                  <a:pos x="232" y="191"/>
                </a:cxn>
                <a:cxn ang="0">
                  <a:pos x="280" y="187"/>
                </a:cxn>
                <a:cxn ang="0">
                  <a:pos x="319" y="169"/>
                </a:cxn>
                <a:cxn ang="0">
                  <a:pos x="331" y="129"/>
                </a:cxn>
                <a:cxn ang="0">
                  <a:pos x="309" y="87"/>
                </a:cxn>
                <a:cxn ang="0">
                  <a:pos x="257" y="76"/>
                </a:cxn>
                <a:cxn ang="0">
                  <a:pos x="188" y="90"/>
                </a:cxn>
                <a:cxn ang="0">
                  <a:pos x="148" y="145"/>
                </a:cxn>
                <a:cxn ang="0">
                  <a:pos x="57" y="145"/>
                </a:cxn>
                <a:cxn ang="0">
                  <a:pos x="83" y="77"/>
                </a:cxn>
                <a:cxn ang="0">
                  <a:pos x="129" y="32"/>
                </a:cxn>
                <a:cxn ang="0">
                  <a:pos x="190" y="7"/>
                </a:cxn>
                <a:cxn ang="0">
                  <a:pos x="263" y="0"/>
                </a:cxn>
                <a:cxn ang="0">
                  <a:pos x="356" y="11"/>
                </a:cxn>
                <a:cxn ang="0">
                  <a:pos x="405" y="39"/>
                </a:cxn>
                <a:cxn ang="0">
                  <a:pos x="425" y="73"/>
                </a:cxn>
                <a:cxn ang="0">
                  <a:pos x="428" y="102"/>
                </a:cxn>
                <a:cxn ang="0">
                  <a:pos x="420" y="168"/>
                </a:cxn>
                <a:cxn ang="0">
                  <a:pos x="387" y="323"/>
                </a:cxn>
              </a:cxnLst>
              <a:rect l="0" t="0" r="r" b="b"/>
              <a:pathLst>
                <a:path w="433" h="462">
                  <a:moveTo>
                    <a:pt x="97" y="330"/>
                  </a:moveTo>
                  <a:cubicBezTo>
                    <a:pt x="97" y="341"/>
                    <a:pt x="99" y="350"/>
                    <a:pt x="104" y="357"/>
                  </a:cubicBezTo>
                  <a:cubicBezTo>
                    <a:pt x="109" y="364"/>
                    <a:pt x="115" y="370"/>
                    <a:pt x="122" y="374"/>
                  </a:cubicBezTo>
                  <a:cubicBezTo>
                    <a:pt x="130" y="378"/>
                    <a:pt x="138" y="381"/>
                    <a:pt x="147" y="383"/>
                  </a:cubicBezTo>
                  <a:cubicBezTo>
                    <a:pt x="156" y="385"/>
                    <a:pt x="165" y="386"/>
                    <a:pt x="174" y="386"/>
                  </a:cubicBezTo>
                  <a:cubicBezTo>
                    <a:pt x="198" y="386"/>
                    <a:pt x="218" y="382"/>
                    <a:pt x="234" y="374"/>
                  </a:cubicBezTo>
                  <a:cubicBezTo>
                    <a:pt x="250" y="366"/>
                    <a:pt x="263" y="356"/>
                    <a:pt x="273" y="342"/>
                  </a:cubicBezTo>
                  <a:cubicBezTo>
                    <a:pt x="284" y="328"/>
                    <a:pt x="292" y="313"/>
                    <a:pt x="298" y="294"/>
                  </a:cubicBezTo>
                  <a:cubicBezTo>
                    <a:pt x="304" y="276"/>
                    <a:pt x="308" y="256"/>
                    <a:pt x="312" y="235"/>
                  </a:cubicBezTo>
                  <a:lnTo>
                    <a:pt x="310" y="234"/>
                  </a:lnTo>
                  <a:cubicBezTo>
                    <a:pt x="303" y="240"/>
                    <a:pt x="294" y="245"/>
                    <a:pt x="283" y="248"/>
                  </a:cubicBezTo>
                  <a:cubicBezTo>
                    <a:pt x="272" y="251"/>
                    <a:pt x="261" y="253"/>
                    <a:pt x="250" y="254"/>
                  </a:cubicBezTo>
                  <a:cubicBezTo>
                    <a:pt x="237" y="255"/>
                    <a:pt x="221" y="256"/>
                    <a:pt x="203" y="257"/>
                  </a:cubicBezTo>
                  <a:cubicBezTo>
                    <a:pt x="185" y="259"/>
                    <a:pt x="169" y="261"/>
                    <a:pt x="153" y="266"/>
                  </a:cubicBezTo>
                  <a:cubicBezTo>
                    <a:pt x="138" y="271"/>
                    <a:pt x="124" y="278"/>
                    <a:pt x="113" y="288"/>
                  </a:cubicBezTo>
                  <a:cubicBezTo>
                    <a:pt x="102" y="298"/>
                    <a:pt x="97" y="312"/>
                    <a:pt x="97" y="330"/>
                  </a:cubicBezTo>
                  <a:close/>
                  <a:moveTo>
                    <a:pt x="387" y="323"/>
                  </a:moveTo>
                  <a:cubicBezTo>
                    <a:pt x="386" y="331"/>
                    <a:pt x="384" y="339"/>
                    <a:pt x="382" y="346"/>
                  </a:cubicBezTo>
                  <a:cubicBezTo>
                    <a:pt x="380" y="353"/>
                    <a:pt x="379" y="360"/>
                    <a:pt x="379" y="366"/>
                  </a:cubicBezTo>
                  <a:cubicBezTo>
                    <a:pt x="379" y="373"/>
                    <a:pt x="380" y="378"/>
                    <a:pt x="383" y="381"/>
                  </a:cubicBezTo>
                  <a:cubicBezTo>
                    <a:pt x="386" y="384"/>
                    <a:pt x="391" y="386"/>
                    <a:pt x="399" y="386"/>
                  </a:cubicBezTo>
                  <a:cubicBezTo>
                    <a:pt x="405" y="386"/>
                    <a:pt x="410" y="385"/>
                    <a:pt x="416" y="384"/>
                  </a:cubicBezTo>
                  <a:cubicBezTo>
                    <a:pt x="422" y="383"/>
                    <a:pt x="427" y="382"/>
                    <a:pt x="433" y="381"/>
                  </a:cubicBezTo>
                  <a:lnTo>
                    <a:pt x="418" y="450"/>
                  </a:lnTo>
                  <a:cubicBezTo>
                    <a:pt x="405" y="453"/>
                    <a:pt x="393" y="456"/>
                    <a:pt x="380" y="458"/>
                  </a:cubicBezTo>
                  <a:cubicBezTo>
                    <a:pt x="368" y="461"/>
                    <a:pt x="355" y="462"/>
                    <a:pt x="342" y="462"/>
                  </a:cubicBezTo>
                  <a:cubicBezTo>
                    <a:pt x="326" y="462"/>
                    <a:pt x="312" y="457"/>
                    <a:pt x="302" y="447"/>
                  </a:cubicBezTo>
                  <a:cubicBezTo>
                    <a:pt x="291" y="437"/>
                    <a:pt x="285" y="423"/>
                    <a:pt x="284" y="406"/>
                  </a:cubicBezTo>
                  <a:cubicBezTo>
                    <a:pt x="265" y="425"/>
                    <a:pt x="242" y="439"/>
                    <a:pt x="216" y="448"/>
                  </a:cubicBezTo>
                  <a:cubicBezTo>
                    <a:pt x="190" y="457"/>
                    <a:pt x="164" y="462"/>
                    <a:pt x="136" y="462"/>
                  </a:cubicBezTo>
                  <a:cubicBezTo>
                    <a:pt x="118" y="462"/>
                    <a:pt x="101" y="459"/>
                    <a:pt x="85" y="454"/>
                  </a:cubicBezTo>
                  <a:cubicBezTo>
                    <a:pt x="68" y="449"/>
                    <a:pt x="54" y="442"/>
                    <a:pt x="41" y="432"/>
                  </a:cubicBezTo>
                  <a:cubicBezTo>
                    <a:pt x="28" y="423"/>
                    <a:pt x="18" y="411"/>
                    <a:pt x="11" y="396"/>
                  </a:cubicBezTo>
                  <a:cubicBezTo>
                    <a:pt x="4" y="381"/>
                    <a:pt x="0" y="365"/>
                    <a:pt x="0" y="345"/>
                  </a:cubicBezTo>
                  <a:cubicBezTo>
                    <a:pt x="0" y="318"/>
                    <a:pt x="5" y="296"/>
                    <a:pt x="15" y="277"/>
                  </a:cubicBezTo>
                  <a:cubicBezTo>
                    <a:pt x="25" y="259"/>
                    <a:pt x="39" y="244"/>
                    <a:pt x="56" y="232"/>
                  </a:cubicBezTo>
                  <a:cubicBezTo>
                    <a:pt x="73" y="220"/>
                    <a:pt x="92" y="212"/>
                    <a:pt x="114" y="206"/>
                  </a:cubicBezTo>
                  <a:cubicBezTo>
                    <a:pt x="136" y="200"/>
                    <a:pt x="159" y="197"/>
                    <a:pt x="184" y="195"/>
                  </a:cubicBezTo>
                  <a:cubicBezTo>
                    <a:pt x="200" y="194"/>
                    <a:pt x="216" y="192"/>
                    <a:pt x="232" y="191"/>
                  </a:cubicBezTo>
                  <a:cubicBezTo>
                    <a:pt x="248" y="190"/>
                    <a:pt x="264" y="188"/>
                    <a:pt x="280" y="187"/>
                  </a:cubicBezTo>
                  <a:cubicBezTo>
                    <a:pt x="298" y="186"/>
                    <a:pt x="311" y="180"/>
                    <a:pt x="319" y="169"/>
                  </a:cubicBezTo>
                  <a:cubicBezTo>
                    <a:pt x="327" y="159"/>
                    <a:pt x="331" y="145"/>
                    <a:pt x="331" y="129"/>
                  </a:cubicBezTo>
                  <a:cubicBezTo>
                    <a:pt x="331" y="108"/>
                    <a:pt x="324" y="94"/>
                    <a:pt x="309" y="87"/>
                  </a:cubicBezTo>
                  <a:cubicBezTo>
                    <a:pt x="294" y="80"/>
                    <a:pt x="277" y="76"/>
                    <a:pt x="257" y="76"/>
                  </a:cubicBezTo>
                  <a:cubicBezTo>
                    <a:pt x="231" y="76"/>
                    <a:pt x="208" y="81"/>
                    <a:pt x="188" y="90"/>
                  </a:cubicBezTo>
                  <a:cubicBezTo>
                    <a:pt x="168" y="99"/>
                    <a:pt x="155" y="118"/>
                    <a:pt x="148" y="145"/>
                  </a:cubicBezTo>
                  <a:lnTo>
                    <a:pt x="57" y="145"/>
                  </a:lnTo>
                  <a:cubicBezTo>
                    <a:pt x="62" y="118"/>
                    <a:pt x="70" y="95"/>
                    <a:pt x="83" y="77"/>
                  </a:cubicBezTo>
                  <a:cubicBezTo>
                    <a:pt x="95" y="58"/>
                    <a:pt x="111" y="43"/>
                    <a:pt x="129" y="32"/>
                  </a:cubicBezTo>
                  <a:cubicBezTo>
                    <a:pt x="147" y="20"/>
                    <a:pt x="167" y="12"/>
                    <a:pt x="190" y="7"/>
                  </a:cubicBezTo>
                  <a:cubicBezTo>
                    <a:pt x="213" y="2"/>
                    <a:pt x="237" y="0"/>
                    <a:pt x="263" y="0"/>
                  </a:cubicBezTo>
                  <a:cubicBezTo>
                    <a:pt x="303" y="0"/>
                    <a:pt x="334" y="4"/>
                    <a:pt x="356" y="11"/>
                  </a:cubicBezTo>
                  <a:cubicBezTo>
                    <a:pt x="379" y="19"/>
                    <a:pt x="395" y="28"/>
                    <a:pt x="405" y="39"/>
                  </a:cubicBezTo>
                  <a:cubicBezTo>
                    <a:pt x="416" y="50"/>
                    <a:pt x="422" y="61"/>
                    <a:pt x="425" y="73"/>
                  </a:cubicBezTo>
                  <a:cubicBezTo>
                    <a:pt x="427" y="84"/>
                    <a:pt x="428" y="94"/>
                    <a:pt x="428" y="102"/>
                  </a:cubicBezTo>
                  <a:cubicBezTo>
                    <a:pt x="428" y="120"/>
                    <a:pt x="425" y="142"/>
                    <a:pt x="420" y="168"/>
                  </a:cubicBezTo>
                  <a:lnTo>
                    <a:pt x="387" y="323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6" name="Freeform 127"/>
            <p:cNvSpPr>
              <a:spLocks/>
            </p:cNvSpPr>
            <p:nvPr userDrawn="1"/>
          </p:nvSpPr>
          <p:spPr bwMode="auto">
            <a:xfrm>
              <a:off x="3246438" y="1871663"/>
              <a:ext cx="41275" cy="88900"/>
            </a:xfrm>
            <a:custGeom>
              <a:avLst/>
              <a:gdLst/>
              <a:ahLst/>
              <a:cxnLst>
                <a:cxn ang="0">
                  <a:pos x="119" y="0"/>
                </a:cxn>
                <a:cxn ang="0">
                  <a:pos x="213" y="0"/>
                </a:cxn>
                <a:cxn ang="0">
                  <a:pos x="186" y="131"/>
                </a:cxn>
                <a:cxn ang="0">
                  <a:pos x="273" y="131"/>
                </a:cxn>
                <a:cxn ang="0">
                  <a:pos x="258" y="203"/>
                </a:cxn>
                <a:cxn ang="0">
                  <a:pos x="170" y="203"/>
                </a:cxn>
                <a:cxn ang="0">
                  <a:pos x="125" y="417"/>
                </a:cxn>
                <a:cxn ang="0">
                  <a:pos x="120" y="444"/>
                </a:cxn>
                <a:cxn ang="0">
                  <a:pos x="117" y="465"/>
                </a:cxn>
                <a:cxn ang="0">
                  <a:pos x="123" y="488"/>
                </a:cxn>
                <a:cxn ang="0">
                  <a:pos x="152" y="497"/>
                </a:cxn>
                <a:cxn ang="0">
                  <a:pos x="176" y="497"/>
                </a:cxn>
                <a:cxn ang="0">
                  <a:pos x="203" y="493"/>
                </a:cxn>
                <a:cxn ang="0">
                  <a:pos x="187" y="564"/>
                </a:cxn>
                <a:cxn ang="0">
                  <a:pos x="147" y="570"/>
                </a:cxn>
                <a:cxn ang="0">
                  <a:pos x="108" y="573"/>
                </a:cxn>
                <a:cxn ang="0">
                  <a:pos x="64" y="566"/>
                </a:cxn>
                <a:cxn ang="0">
                  <a:pos x="38" y="548"/>
                </a:cxn>
                <a:cxn ang="0">
                  <a:pos x="24" y="522"/>
                </a:cxn>
                <a:cxn ang="0">
                  <a:pos x="20" y="492"/>
                </a:cxn>
                <a:cxn ang="0">
                  <a:pos x="23" y="464"/>
                </a:cxn>
                <a:cxn ang="0">
                  <a:pos x="26" y="443"/>
                </a:cxn>
                <a:cxn ang="0">
                  <a:pos x="76" y="203"/>
                </a:cxn>
                <a:cxn ang="0">
                  <a:pos x="0" y="203"/>
                </a:cxn>
                <a:cxn ang="0">
                  <a:pos x="15" y="131"/>
                </a:cxn>
                <a:cxn ang="0">
                  <a:pos x="92" y="131"/>
                </a:cxn>
                <a:cxn ang="0">
                  <a:pos x="119" y="0"/>
                </a:cxn>
              </a:cxnLst>
              <a:rect l="0" t="0" r="r" b="b"/>
              <a:pathLst>
                <a:path w="273" h="573">
                  <a:moveTo>
                    <a:pt x="119" y="0"/>
                  </a:moveTo>
                  <a:lnTo>
                    <a:pt x="213" y="0"/>
                  </a:lnTo>
                  <a:lnTo>
                    <a:pt x="186" y="131"/>
                  </a:lnTo>
                  <a:lnTo>
                    <a:pt x="273" y="131"/>
                  </a:lnTo>
                  <a:lnTo>
                    <a:pt x="258" y="203"/>
                  </a:lnTo>
                  <a:lnTo>
                    <a:pt x="170" y="203"/>
                  </a:lnTo>
                  <a:lnTo>
                    <a:pt x="125" y="417"/>
                  </a:lnTo>
                  <a:cubicBezTo>
                    <a:pt x="123" y="427"/>
                    <a:pt x="121" y="436"/>
                    <a:pt x="120" y="444"/>
                  </a:cubicBezTo>
                  <a:cubicBezTo>
                    <a:pt x="118" y="453"/>
                    <a:pt x="117" y="460"/>
                    <a:pt x="117" y="465"/>
                  </a:cubicBezTo>
                  <a:cubicBezTo>
                    <a:pt x="117" y="474"/>
                    <a:pt x="119" y="482"/>
                    <a:pt x="123" y="488"/>
                  </a:cubicBezTo>
                  <a:cubicBezTo>
                    <a:pt x="128" y="494"/>
                    <a:pt x="137" y="497"/>
                    <a:pt x="152" y="497"/>
                  </a:cubicBezTo>
                  <a:cubicBezTo>
                    <a:pt x="159" y="497"/>
                    <a:pt x="167" y="497"/>
                    <a:pt x="176" y="497"/>
                  </a:cubicBezTo>
                  <a:cubicBezTo>
                    <a:pt x="185" y="496"/>
                    <a:pt x="194" y="495"/>
                    <a:pt x="203" y="493"/>
                  </a:cubicBezTo>
                  <a:lnTo>
                    <a:pt x="187" y="564"/>
                  </a:lnTo>
                  <a:cubicBezTo>
                    <a:pt x="175" y="567"/>
                    <a:pt x="162" y="569"/>
                    <a:pt x="147" y="570"/>
                  </a:cubicBezTo>
                  <a:cubicBezTo>
                    <a:pt x="133" y="572"/>
                    <a:pt x="120" y="573"/>
                    <a:pt x="108" y="573"/>
                  </a:cubicBezTo>
                  <a:cubicBezTo>
                    <a:pt x="90" y="573"/>
                    <a:pt x="76" y="571"/>
                    <a:pt x="64" y="566"/>
                  </a:cubicBezTo>
                  <a:cubicBezTo>
                    <a:pt x="53" y="562"/>
                    <a:pt x="44" y="556"/>
                    <a:pt x="38" y="548"/>
                  </a:cubicBezTo>
                  <a:cubicBezTo>
                    <a:pt x="31" y="541"/>
                    <a:pt x="27" y="532"/>
                    <a:pt x="24" y="522"/>
                  </a:cubicBezTo>
                  <a:cubicBezTo>
                    <a:pt x="22" y="512"/>
                    <a:pt x="20" y="502"/>
                    <a:pt x="20" y="492"/>
                  </a:cubicBezTo>
                  <a:cubicBezTo>
                    <a:pt x="20" y="484"/>
                    <a:pt x="21" y="474"/>
                    <a:pt x="23" y="464"/>
                  </a:cubicBezTo>
                  <a:cubicBezTo>
                    <a:pt x="24" y="454"/>
                    <a:pt x="25" y="447"/>
                    <a:pt x="26" y="443"/>
                  </a:cubicBezTo>
                  <a:lnTo>
                    <a:pt x="76" y="203"/>
                  </a:lnTo>
                  <a:lnTo>
                    <a:pt x="0" y="203"/>
                  </a:lnTo>
                  <a:lnTo>
                    <a:pt x="15" y="131"/>
                  </a:lnTo>
                  <a:lnTo>
                    <a:pt x="92" y="131"/>
                  </a:lnTo>
                  <a:lnTo>
                    <a:pt x="119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7" name="Freeform 128"/>
            <p:cNvSpPr>
              <a:spLocks noEditPoints="1"/>
            </p:cNvSpPr>
            <p:nvPr userDrawn="1"/>
          </p:nvSpPr>
          <p:spPr bwMode="auto">
            <a:xfrm>
              <a:off x="3286125" y="1865313"/>
              <a:ext cx="33338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221" y="0"/>
                </a:cxn>
                <a:cxn ang="0">
                  <a:pos x="202" y="91"/>
                </a:cxn>
                <a:cxn ang="0">
                  <a:pos x="107" y="91"/>
                </a:cxn>
                <a:cxn ang="0">
                  <a:pos x="125" y="0"/>
                </a:cxn>
                <a:cxn ang="0">
                  <a:pos x="90" y="167"/>
                </a:cxn>
                <a:cxn ang="0">
                  <a:pos x="187" y="167"/>
                </a:cxn>
                <a:cxn ang="0">
                  <a:pos x="96" y="605"/>
                </a:cxn>
                <a:cxn ang="0">
                  <a:pos x="0" y="605"/>
                </a:cxn>
                <a:cxn ang="0">
                  <a:pos x="90" y="167"/>
                </a:cxn>
              </a:cxnLst>
              <a:rect l="0" t="0" r="r" b="b"/>
              <a:pathLst>
                <a:path w="221" h="605">
                  <a:moveTo>
                    <a:pt x="125" y="0"/>
                  </a:moveTo>
                  <a:lnTo>
                    <a:pt x="221" y="0"/>
                  </a:lnTo>
                  <a:lnTo>
                    <a:pt x="202" y="91"/>
                  </a:lnTo>
                  <a:lnTo>
                    <a:pt x="107" y="91"/>
                  </a:lnTo>
                  <a:lnTo>
                    <a:pt x="125" y="0"/>
                  </a:lnTo>
                  <a:close/>
                  <a:moveTo>
                    <a:pt x="90" y="167"/>
                  </a:moveTo>
                  <a:lnTo>
                    <a:pt x="187" y="167"/>
                  </a:lnTo>
                  <a:lnTo>
                    <a:pt x="96" y="605"/>
                  </a:lnTo>
                  <a:lnTo>
                    <a:pt x="0" y="605"/>
                  </a:lnTo>
                  <a:lnTo>
                    <a:pt x="90" y="16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8" name="Freeform 129"/>
            <p:cNvSpPr>
              <a:spLocks noEditPoints="1"/>
            </p:cNvSpPr>
            <p:nvPr userDrawn="1"/>
          </p:nvSpPr>
          <p:spPr bwMode="auto">
            <a:xfrm>
              <a:off x="3319463" y="1889125"/>
              <a:ext cx="68263" cy="71438"/>
            </a:xfrm>
            <a:custGeom>
              <a:avLst/>
              <a:gdLst/>
              <a:ahLst/>
              <a:cxnLst>
                <a:cxn ang="0">
                  <a:pos x="244" y="76"/>
                </a:cxn>
                <a:cxn ang="0">
                  <a:pos x="179" y="95"/>
                </a:cxn>
                <a:cxn ang="0">
                  <a:pos x="133" y="142"/>
                </a:cxn>
                <a:cxn ang="0">
                  <a:pos x="106" y="205"/>
                </a:cxn>
                <a:cxn ang="0">
                  <a:pos x="97" y="273"/>
                </a:cxn>
                <a:cxn ang="0">
                  <a:pos x="121" y="354"/>
                </a:cxn>
                <a:cxn ang="0">
                  <a:pos x="197" y="386"/>
                </a:cxn>
                <a:cxn ang="0">
                  <a:pos x="262" y="368"/>
                </a:cxn>
                <a:cxn ang="0">
                  <a:pos x="308" y="321"/>
                </a:cxn>
                <a:cxn ang="0">
                  <a:pos x="335" y="257"/>
                </a:cxn>
                <a:cxn ang="0">
                  <a:pos x="344" y="189"/>
                </a:cxn>
                <a:cxn ang="0">
                  <a:pos x="320" y="108"/>
                </a:cxn>
                <a:cxn ang="0">
                  <a:pos x="244" y="76"/>
                </a:cxn>
                <a:cxn ang="0">
                  <a:pos x="191" y="462"/>
                </a:cxn>
                <a:cxn ang="0">
                  <a:pos x="50" y="412"/>
                </a:cxn>
                <a:cxn ang="0">
                  <a:pos x="0" y="270"/>
                </a:cxn>
                <a:cxn ang="0">
                  <a:pos x="18" y="167"/>
                </a:cxn>
                <a:cxn ang="0">
                  <a:pos x="68" y="81"/>
                </a:cxn>
                <a:cxn ang="0">
                  <a:pos x="147" y="22"/>
                </a:cxn>
                <a:cxn ang="0">
                  <a:pos x="250" y="0"/>
                </a:cxn>
                <a:cxn ang="0">
                  <a:pos x="391" y="48"/>
                </a:cxn>
                <a:cxn ang="0">
                  <a:pos x="441" y="188"/>
                </a:cxn>
                <a:cxn ang="0">
                  <a:pos x="424" y="296"/>
                </a:cxn>
                <a:cxn ang="0">
                  <a:pos x="375" y="383"/>
                </a:cxn>
                <a:cxn ang="0">
                  <a:pos x="296" y="441"/>
                </a:cxn>
                <a:cxn ang="0">
                  <a:pos x="191" y="462"/>
                </a:cxn>
              </a:cxnLst>
              <a:rect l="0" t="0" r="r" b="b"/>
              <a:pathLst>
                <a:path w="441" h="462">
                  <a:moveTo>
                    <a:pt x="244" y="76"/>
                  </a:moveTo>
                  <a:cubicBezTo>
                    <a:pt x="219" y="76"/>
                    <a:pt x="197" y="82"/>
                    <a:pt x="179" y="95"/>
                  </a:cubicBezTo>
                  <a:cubicBezTo>
                    <a:pt x="161" y="107"/>
                    <a:pt x="146" y="123"/>
                    <a:pt x="133" y="142"/>
                  </a:cubicBezTo>
                  <a:cubicBezTo>
                    <a:pt x="121" y="161"/>
                    <a:pt x="112" y="182"/>
                    <a:pt x="106" y="205"/>
                  </a:cubicBezTo>
                  <a:cubicBezTo>
                    <a:pt x="100" y="228"/>
                    <a:pt x="97" y="251"/>
                    <a:pt x="97" y="273"/>
                  </a:cubicBezTo>
                  <a:cubicBezTo>
                    <a:pt x="97" y="305"/>
                    <a:pt x="105" y="332"/>
                    <a:pt x="121" y="354"/>
                  </a:cubicBezTo>
                  <a:cubicBezTo>
                    <a:pt x="137" y="375"/>
                    <a:pt x="162" y="386"/>
                    <a:pt x="197" y="386"/>
                  </a:cubicBezTo>
                  <a:cubicBezTo>
                    <a:pt x="222" y="386"/>
                    <a:pt x="244" y="380"/>
                    <a:pt x="262" y="368"/>
                  </a:cubicBezTo>
                  <a:cubicBezTo>
                    <a:pt x="280" y="356"/>
                    <a:pt x="295" y="340"/>
                    <a:pt x="308" y="321"/>
                  </a:cubicBezTo>
                  <a:cubicBezTo>
                    <a:pt x="320" y="302"/>
                    <a:pt x="329" y="281"/>
                    <a:pt x="335" y="257"/>
                  </a:cubicBezTo>
                  <a:cubicBezTo>
                    <a:pt x="341" y="234"/>
                    <a:pt x="344" y="211"/>
                    <a:pt x="344" y="189"/>
                  </a:cubicBezTo>
                  <a:cubicBezTo>
                    <a:pt x="344" y="157"/>
                    <a:pt x="336" y="130"/>
                    <a:pt x="320" y="108"/>
                  </a:cubicBezTo>
                  <a:cubicBezTo>
                    <a:pt x="304" y="87"/>
                    <a:pt x="279" y="76"/>
                    <a:pt x="244" y="76"/>
                  </a:cubicBezTo>
                  <a:close/>
                  <a:moveTo>
                    <a:pt x="191" y="462"/>
                  </a:moveTo>
                  <a:cubicBezTo>
                    <a:pt x="131" y="462"/>
                    <a:pt x="84" y="445"/>
                    <a:pt x="50" y="412"/>
                  </a:cubicBezTo>
                  <a:cubicBezTo>
                    <a:pt x="17" y="379"/>
                    <a:pt x="0" y="332"/>
                    <a:pt x="0" y="270"/>
                  </a:cubicBezTo>
                  <a:cubicBezTo>
                    <a:pt x="0" y="234"/>
                    <a:pt x="6" y="200"/>
                    <a:pt x="18" y="167"/>
                  </a:cubicBezTo>
                  <a:cubicBezTo>
                    <a:pt x="30" y="135"/>
                    <a:pt x="46" y="106"/>
                    <a:pt x="68" y="81"/>
                  </a:cubicBezTo>
                  <a:cubicBezTo>
                    <a:pt x="90" y="57"/>
                    <a:pt x="116" y="37"/>
                    <a:pt x="147" y="22"/>
                  </a:cubicBezTo>
                  <a:cubicBezTo>
                    <a:pt x="178" y="7"/>
                    <a:pt x="212" y="0"/>
                    <a:pt x="250" y="0"/>
                  </a:cubicBezTo>
                  <a:cubicBezTo>
                    <a:pt x="310" y="0"/>
                    <a:pt x="357" y="16"/>
                    <a:pt x="391" y="48"/>
                  </a:cubicBezTo>
                  <a:cubicBezTo>
                    <a:pt x="424" y="80"/>
                    <a:pt x="441" y="127"/>
                    <a:pt x="441" y="188"/>
                  </a:cubicBezTo>
                  <a:cubicBezTo>
                    <a:pt x="441" y="227"/>
                    <a:pt x="435" y="262"/>
                    <a:pt x="424" y="296"/>
                  </a:cubicBezTo>
                  <a:cubicBezTo>
                    <a:pt x="413" y="329"/>
                    <a:pt x="396" y="358"/>
                    <a:pt x="375" y="383"/>
                  </a:cubicBezTo>
                  <a:cubicBezTo>
                    <a:pt x="353" y="407"/>
                    <a:pt x="327" y="427"/>
                    <a:pt x="296" y="441"/>
                  </a:cubicBezTo>
                  <a:cubicBezTo>
                    <a:pt x="265" y="455"/>
                    <a:pt x="230" y="462"/>
                    <a:pt x="191" y="46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9" name="Freeform 130"/>
            <p:cNvSpPr>
              <a:spLocks/>
            </p:cNvSpPr>
            <p:nvPr userDrawn="1"/>
          </p:nvSpPr>
          <p:spPr bwMode="auto">
            <a:xfrm>
              <a:off x="3394075" y="1889125"/>
              <a:ext cx="68263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1" y="12"/>
                </a:cxn>
                <a:cxn ang="0">
                  <a:pos x="168" y="75"/>
                </a:cxn>
                <a:cxn ang="0">
                  <a:pos x="169" y="77"/>
                </a:cxn>
                <a:cxn ang="0">
                  <a:pos x="235" y="20"/>
                </a:cxn>
                <a:cxn ang="0">
                  <a:pos x="320" y="0"/>
                </a:cxn>
                <a:cxn ang="0">
                  <a:pos x="417" y="31"/>
                </a:cxn>
                <a:cxn ang="0">
                  <a:pos x="448" y="116"/>
                </a:cxn>
                <a:cxn ang="0">
                  <a:pos x="447" y="143"/>
                </a:cxn>
                <a:cxn ang="0">
                  <a:pos x="444" y="170"/>
                </a:cxn>
                <a:cxn ang="0">
                  <a:pos x="385" y="450"/>
                </a:cxn>
                <a:cxn ang="0">
                  <a:pos x="289" y="450"/>
                </a:cxn>
                <a:cxn ang="0">
                  <a:pos x="345" y="179"/>
                </a:cxn>
                <a:cxn ang="0">
                  <a:pos x="349" y="158"/>
                </a:cxn>
                <a:cxn ang="0">
                  <a:pos x="351" y="139"/>
                </a:cxn>
                <a:cxn ang="0">
                  <a:pos x="351" y="123"/>
                </a:cxn>
                <a:cxn ang="0">
                  <a:pos x="345" y="102"/>
                </a:cxn>
                <a:cxn ang="0">
                  <a:pos x="325" y="84"/>
                </a:cxn>
                <a:cxn ang="0">
                  <a:pos x="284" y="76"/>
                </a:cxn>
                <a:cxn ang="0">
                  <a:pos x="233" y="88"/>
                </a:cxn>
                <a:cxn ang="0">
                  <a:pos x="193" y="118"/>
                </a:cxn>
                <a:cxn ang="0">
                  <a:pos x="164" y="160"/>
                </a:cxn>
                <a:cxn ang="0">
                  <a:pos x="146" y="213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448" h="450">
                  <a:moveTo>
                    <a:pt x="90" y="12"/>
                  </a:moveTo>
                  <a:lnTo>
                    <a:pt x="181" y="12"/>
                  </a:lnTo>
                  <a:lnTo>
                    <a:pt x="168" y="75"/>
                  </a:lnTo>
                  <a:lnTo>
                    <a:pt x="169" y="77"/>
                  </a:lnTo>
                  <a:cubicBezTo>
                    <a:pt x="187" y="53"/>
                    <a:pt x="209" y="34"/>
                    <a:pt x="235" y="20"/>
                  </a:cubicBezTo>
                  <a:cubicBezTo>
                    <a:pt x="261" y="7"/>
                    <a:pt x="290" y="0"/>
                    <a:pt x="320" y="0"/>
                  </a:cubicBezTo>
                  <a:cubicBezTo>
                    <a:pt x="364" y="0"/>
                    <a:pt x="396" y="10"/>
                    <a:pt x="417" y="31"/>
                  </a:cubicBezTo>
                  <a:cubicBezTo>
                    <a:pt x="438" y="52"/>
                    <a:pt x="448" y="81"/>
                    <a:pt x="448" y="116"/>
                  </a:cubicBezTo>
                  <a:cubicBezTo>
                    <a:pt x="448" y="124"/>
                    <a:pt x="448" y="133"/>
                    <a:pt x="447" y="143"/>
                  </a:cubicBezTo>
                  <a:cubicBezTo>
                    <a:pt x="446" y="153"/>
                    <a:pt x="445" y="162"/>
                    <a:pt x="444" y="170"/>
                  </a:cubicBezTo>
                  <a:lnTo>
                    <a:pt x="385" y="450"/>
                  </a:lnTo>
                  <a:lnTo>
                    <a:pt x="289" y="450"/>
                  </a:lnTo>
                  <a:lnTo>
                    <a:pt x="345" y="179"/>
                  </a:lnTo>
                  <a:cubicBezTo>
                    <a:pt x="346" y="172"/>
                    <a:pt x="348" y="165"/>
                    <a:pt x="349" y="158"/>
                  </a:cubicBezTo>
                  <a:cubicBezTo>
                    <a:pt x="351" y="151"/>
                    <a:pt x="351" y="145"/>
                    <a:pt x="351" y="139"/>
                  </a:cubicBezTo>
                  <a:cubicBezTo>
                    <a:pt x="351" y="135"/>
                    <a:pt x="351" y="130"/>
                    <a:pt x="351" y="123"/>
                  </a:cubicBezTo>
                  <a:cubicBezTo>
                    <a:pt x="351" y="116"/>
                    <a:pt x="349" y="109"/>
                    <a:pt x="345" y="102"/>
                  </a:cubicBezTo>
                  <a:cubicBezTo>
                    <a:pt x="341" y="95"/>
                    <a:pt x="334" y="89"/>
                    <a:pt x="325" y="84"/>
                  </a:cubicBezTo>
                  <a:cubicBezTo>
                    <a:pt x="315" y="79"/>
                    <a:pt x="302" y="76"/>
                    <a:pt x="284" y="76"/>
                  </a:cubicBezTo>
                  <a:cubicBezTo>
                    <a:pt x="265" y="76"/>
                    <a:pt x="248" y="80"/>
                    <a:pt x="233" y="88"/>
                  </a:cubicBezTo>
                  <a:cubicBezTo>
                    <a:pt x="218" y="96"/>
                    <a:pt x="205" y="107"/>
                    <a:pt x="193" y="118"/>
                  </a:cubicBezTo>
                  <a:cubicBezTo>
                    <a:pt x="182" y="130"/>
                    <a:pt x="172" y="144"/>
                    <a:pt x="164" y="160"/>
                  </a:cubicBezTo>
                  <a:cubicBezTo>
                    <a:pt x="156" y="177"/>
                    <a:pt x="149" y="194"/>
                    <a:pt x="146" y="213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0" name="Freeform 131"/>
            <p:cNvSpPr>
              <a:spLocks/>
            </p:cNvSpPr>
            <p:nvPr userDrawn="1"/>
          </p:nvSpPr>
          <p:spPr bwMode="auto">
            <a:xfrm>
              <a:off x="3467100" y="1889125"/>
              <a:ext cx="61913" cy="71438"/>
            </a:xfrm>
            <a:custGeom>
              <a:avLst/>
              <a:gdLst/>
              <a:ahLst/>
              <a:cxnLst>
                <a:cxn ang="0">
                  <a:pos x="310" y="140"/>
                </a:cxn>
                <a:cxn ang="0">
                  <a:pos x="285" y="91"/>
                </a:cxn>
                <a:cxn ang="0">
                  <a:pos x="222" y="76"/>
                </a:cxn>
                <a:cxn ang="0">
                  <a:pos x="194" y="79"/>
                </a:cxn>
                <a:cxn ang="0">
                  <a:pos x="170" y="87"/>
                </a:cxn>
                <a:cxn ang="0">
                  <a:pos x="153" y="104"/>
                </a:cxn>
                <a:cxn ang="0">
                  <a:pos x="147" y="131"/>
                </a:cxn>
                <a:cxn ang="0">
                  <a:pos x="158" y="156"/>
                </a:cxn>
                <a:cxn ang="0">
                  <a:pos x="188" y="172"/>
                </a:cxn>
                <a:cxn ang="0">
                  <a:pos x="230" y="186"/>
                </a:cxn>
                <a:cxn ang="0">
                  <a:pos x="276" y="201"/>
                </a:cxn>
                <a:cxn ang="0">
                  <a:pos x="314" y="218"/>
                </a:cxn>
                <a:cxn ang="0">
                  <a:pos x="346" y="241"/>
                </a:cxn>
                <a:cxn ang="0">
                  <a:pos x="369" y="273"/>
                </a:cxn>
                <a:cxn ang="0">
                  <a:pos x="377" y="318"/>
                </a:cxn>
                <a:cxn ang="0">
                  <a:pos x="360" y="383"/>
                </a:cxn>
                <a:cxn ang="0">
                  <a:pos x="316" y="428"/>
                </a:cxn>
                <a:cxn ang="0">
                  <a:pos x="254" y="454"/>
                </a:cxn>
                <a:cxn ang="0">
                  <a:pos x="183" y="462"/>
                </a:cxn>
                <a:cxn ang="0">
                  <a:pos x="112" y="455"/>
                </a:cxn>
                <a:cxn ang="0">
                  <a:pos x="54" y="430"/>
                </a:cxn>
                <a:cxn ang="0">
                  <a:pos x="15" y="384"/>
                </a:cxn>
                <a:cxn ang="0">
                  <a:pos x="0" y="310"/>
                </a:cxn>
                <a:cxn ang="0">
                  <a:pos x="91" y="310"/>
                </a:cxn>
                <a:cxn ang="0">
                  <a:pos x="97" y="345"/>
                </a:cxn>
                <a:cxn ang="0">
                  <a:pos x="118" y="369"/>
                </a:cxn>
                <a:cxn ang="0">
                  <a:pos x="149" y="382"/>
                </a:cxn>
                <a:cxn ang="0">
                  <a:pos x="188" y="386"/>
                </a:cxn>
                <a:cxn ang="0">
                  <a:pos x="219" y="383"/>
                </a:cxn>
                <a:cxn ang="0">
                  <a:pos x="249" y="373"/>
                </a:cxn>
                <a:cxn ang="0">
                  <a:pos x="271" y="354"/>
                </a:cxn>
                <a:cxn ang="0">
                  <a:pos x="280" y="323"/>
                </a:cxn>
                <a:cxn ang="0">
                  <a:pos x="268" y="295"/>
                </a:cxn>
                <a:cxn ang="0">
                  <a:pos x="236" y="276"/>
                </a:cxn>
                <a:cxn ang="0">
                  <a:pos x="193" y="261"/>
                </a:cxn>
                <a:cxn ang="0">
                  <a:pos x="146" y="246"/>
                </a:cxn>
                <a:cxn ang="0">
                  <a:pos x="110" y="230"/>
                </a:cxn>
                <a:cxn ang="0">
                  <a:pos x="79" y="207"/>
                </a:cxn>
                <a:cxn ang="0">
                  <a:pos x="58" y="176"/>
                </a:cxn>
                <a:cxn ang="0">
                  <a:pos x="50" y="134"/>
                </a:cxn>
                <a:cxn ang="0">
                  <a:pos x="66" y="73"/>
                </a:cxn>
                <a:cxn ang="0">
                  <a:pos x="107" y="31"/>
                </a:cxn>
                <a:cxn ang="0">
                  <a:pos x="165" y="8"/>
                </a:cxn>
                <a:cxn ang="0">
                  <a:pos x="231" y="0"/>
                </a:cxn>
                <a:cxn ang="0">
                  <a:pos x="298" y="6"/>
                </a:cxn>
                <a:cxn ang="0">
                  <a:pos x="352" y="29"/>
                </a:cxn>
                <a:cxn ang="0">
                  <a:pos x="389" y="72"/>
                </a:cxn>
                <a:cxn ang="0">
                  <a:pos x="401" y="140"/>
                </a:cxn>
                <a:cxn ang="0">
                  <a:pos x="310" y="140"/>
                </a:cxn>
              </a:cxnLst>
              <a:rect l="0" t="0" r="r" b="b"/>
              <a:pathLst>
                <a:path w="402" h="462">
                  <a:moveTo>
                    <a:pt x="310" y="140"/>
                  </a:moveTo>
                  <a:cubicBezTo>
                    <a:pt x="309" y="118"/>
                    <a:pt x="301" y="102"/>
                    <a:pt x="285" y="91"/>
                  </a:cubicBezTo>
                  <a:cubicBezTo>
                    <a:pt x="269" y="81"/>
                    <a:pt x="248" y="76"/>
                    <a:pt x="222" y="76"/>
                  </a:cubicBezTo>
                  <a:cubicBezTo>
                    <a:pt x="212" y="76"/>
                    <a:pt x="203" y="77"/>
                    <a:pt x="194" y="79"/>
                  </a:cubicBezTo>
                  <a:cubicBezTo>
                    <a:pt x="185" y="80"/>
                    <a:pt x="177" y="83"/>
                    <a:pt x="170" y="87"/>
                  </a:cubicBezTo>
                  <a:cubicBezTo>
                    <a:pt x="163" y="92"/>
                    <a:pt x="158" y="97"/>
                    <a:pt x="153" y="104"/>
                  </a:cubicBezTo>
                  <a:cubicBezTo>
                    <a:pt x="149" y="111"/>
                    <a:pt x="147" y="120"/>
                    <a:pt x="147" y="131"/>
                  </a:cubicBezTo>
                  <a:cubicBezTo>
                    <a:pt x="147" y="141"/>
                    <a:pt x="151" y="150"/>
                    <a:pt x="158" y="156"/>
                  </a:cubicBezTo>
                  <a:cubicBezTo>
                    <a:pt x="166" y="162"/>
                    <a:pt x="176" y="167"/>
                    <a:pt x="188" y="172"/>
                  </a:cubicBezTo>
                  <a:cubicBezTo>
                    <a:pt x="201" y="177"/>
                    <a:pt x="215" y="182"/>
                    <a:pt x="230" y="186"/>
                  </a:cubicBezTo>
                  <a:cubicBezTo>
                    <a:pt x="245" y="190"/>
                    <a:pt x="260" y="195"/>
                    <a:pt x="276" y="201"/>
                  </a:cubicBezTo>
                  <a:cubicBezTo>
                    <a:pt x="289" y="206"/>
                    <a:pt x="301" y="211"/>
                    <a:pt x="314" y="218"/>
                  </a:cubicBezTo>
                  <a:cubicBezTo>
                    <a:pt x="326" y="224"/>
                    <a:pt x="337" y="232"/>
                    <a:pt x="346" y="241"/>
                  </a:cubicBezTo>
                  <a:cubicBezTo>
                    <a:pt x="355" y="250"/>
                    <a:pt x="363" y="261"/>
                    <a:pt x="369" y="273"/>
                  </a:cubicBezTo>
                  <a:cubicBezTo>
                    <a:pt x="374" y="286"/>
                    <a:pt x="377" y="301"/>
                    <a:pt x="377" y="318"/>
                  </a:cubicBezTo>
                  <a:cubicBezTo>
                    <a:pt x="377" y="343"/>
                    <a:pt x="371" y="365"/>
                    <a:pt x="360" y="383"/>
                  </a:cubicBezTo>
                  <a:cubicBezTo>
                    <a:pt x="349" y="401"/>
                    <a:pt x="334" y="416"/>
                    <a:pt x="316" y="428"/>
                  </a:cubicBezTo>
                  <a:cubicBezTo>
                    <a:pt x="298" y="440"/>
                    <a:pt x="277" y="449"/>
                    <a:pt x="254" y="454"/>
                  </a:cubicBezTo>
                  <a:cubicBezTo>
                    <a:pt x="230" y="459"/>
                    <a:pt x="207" y="462"/>
                    <a:pt x="183" y="462"/>
                  </a:cubicBezTo>
                  <a:cubicBezTo>
                    <a:pt x="158" y="462"/>
                    <a:pt x="134" y="460"/>
                    <a:pt x="112" y="455"/>
                  </a:cubicBezTo>
                  <a:cubicBezTo>
                    <a:pt x="90" y="450"/>
                    <a:pt x="71" y="442"/>
                    <a:pt x="54" y="430"/>
                  </a:cubicBezTo>
                  <a:cubicBezTo>
                    <a:pt x="38" y="419"/>
                    <a:pt x="25" y="403"/>
                    <a:pt x="15" y="384"/>
                  </a:cubicBezTo>
                  <a:cubicBezTo>
                    <a:pt x="6" y="364"/>
                    <a:pt x="1" y="340"/>
                    <a:pt x="0" y="310"/>
                  </a:cubicBezTo>
                  <a:lnTo>
                    <a:pt x="91" y="310"/>
                  </a:lnTo>
                  <a:cubicBezTo>
                    <a:pt x="90" y="324"/>
                    <a:pt x="93" y="335"/>
                    <a:pt x="97" y="345"/>
                  </a:cubicBezTo>
                  <a:cubicBezTo>
                    <a:pt x="102" y="355"/>
                    <a:pt x="109" y="363"/>
                    <a:pt x="118" y="369"/>
                  </a:cubicBezTo>
                  <a:cubicBezTo>
                    <a:pt x="126" y="375"/>
                    <a:pt x="137" y="379"/>
                    <a:pt x="149" y="382"/>
                  </a:cubicBezTo>
                  <a:cubicBezTo>
                    <a:pt x="161" y="385"/>
                    <a:pt x="174" y="386"/>
                    <a:pt x="188" y="386"/>
                  </a:cubicBezTo>
                  <a:cubicBezTo>
                    <a:pt x="198" y="386"/>
                    <a:pt x="208" y="385"/>
                    <a:pt x="219" y="383"/>
                  </a:cubicBezTo>
                  <a:cubicBezTo>
                    <a:pt x="230" y="381"/>
                    <a:pt x="240" y="378"/>
                    <a:pt x="249" y="373"/>
                  </a:cubicBezTo>
                  <a:cubicBezTo>
                    <a:pt x="258" y="369"/>
                    <a:pt x="265" y="362"/>
                    <a:pt x="271" y="354"/>
                  </a:cubicBezTo>
                  <a:cubicBezTo>
                    <a:pt x="277" y="346"/>
                    <a:pt x="280" y="336"/>
                    <a:pt x="280" y="323"/>
                  </a:cubicBezTo>
                  <a:cubicBezTo>
                    <a:pt x="280" y="312"/>
                    <a:pt x="276" y="303"/>
                    <a:pt x="268" y="295"/>
                  </a:cubicBezTo>
                  <a:cubicBezTo>
                    <a:pt x="260" y="288"/>
                    <a:pt x="249" y="281"/>
                    <a:pt x="236" y="276"/>
                  </a:cubicBezTo>
                  <a:cubicBezTo>
                    <a:pt x="224" y="270"/>
                    <a:pt x="209" y="265"/>
                    <a:pt x="193" y="261"/>
                  </a:cubicBezTo>
                  <a:cubicBezTo>
                    <a:pt x="177" y="257"/>
                    <a:pt x="162" y="252"/>
                    <a:pt x="146" y="246"/>
                  </a:cubicBezTo>
                  <a:cubicBezTo>
                    <a:pt x="133" y="241"/>
                    <a:pt x="121" y="236"/>
                    <a:pt x="110" y="230"/>
                  </a:cubicBezTo>
                  <a:cubicBezTo>
                    <a:pt x="98" y="224"/>
                    <a:pt x="88" y="216"/>
                    <a:pt x="79" y="207"/>
                  </a:cubicBezTo>
                  <a:cubicBezTo>
                    <a:pt x="70" y="199"/>
                    <a:pt x="63" y="188"/>
                    <a:pt x="58" y="176"/>
                  </a:cubicBezTo>
                  <a:cubicBezTo>
                    <a:pt x="53" y="165"/>
                    <a:pt x="50" y="150"/>
                    <a:pt x="50" y="134"/>
                  </a:cubicBezTo>
                  <a:cubicBezTo>
                    <a:pt x="50" y="110"/>
                    <a:pt x="55" y="90"/>
                    <a:pt x="66" y="73"/>
                  </a:cubicBezTo>
                  <a:cubicBezTo>
                    <a:pt x="76" y="56"/>
                    <a:pt x="90" y="42"/>
                    <a:pt x="107" y="31"/>
                  </a:cubicBezTo>
                  <a:cubicBezTo>
                    <a:pt x="124" y="21"/>
                    <a:pt x="143" y="13"/>
                    <a:pt x="165" y="8"/>
                  </a:cubicBezTo>
                  <a:cubicBezTo>
                    <a:pt x="186" y="3"/>
                    <a:pt x="208" y="0"/>
                    <a:pt x="231" y="0"/>
                  </a:cubicBezTo>
                  <a:cubicBezTo>
                    <a:pt x="255" y="0"/>
                    <a:pt x="277" y="2"/>
                    <a:pt x="298" y="6"/>
                  </a:cubicBezTo>
                  <a:cubicBezTo>
                    <a:pt x="319" y="11"/>
                    <a:pt x="337" y="18"/>
                    <a:pt x="352" y="29"/>
                  </a:cubicBezTo>
                  <a:cubicBezTo>
                    <a:pt x="368" y="40"/>
                    <a:pt x="380" y="54"/>
                    <a:pt x="389" y="72"/>
                  </a:cubicBezTo>
                  <a:cubicBezTo>
                    <a:pt x="398" y="90"/>
                    <a:pt x="402" y="113"/>
                    <a:pt x="401" y="140"/>
                  </a:cubicBezTo>
                  <a:lnTo>
                    <a:pt x="310" y="14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1" name="Freeform 132"/>
            <p:cNvSpPr>
              <a:spLocks/>
            </p:cNvSpPr>
            <p:nvPr userDrawn="1"/>
          </p:nvSpPr>
          <p:spPr bwMode="auto">
            <a:xfrm>
              <a:off x="3565525" y="1863725"/>
              <a:ext cx="52388" cy="98425"/>
            </a:xfrm>
            <a:custGeom>
              <a:avLst/>
              <a:gdLst/>
              <a:ahLst/>
              <a:cxnLst>
                <a:cxn ang="0">
                  <a:pos x="0" y="633"/>
                </a:cxn>
                <a:cxn ang="0">
                  <a:pos x="243" y="0"/>
                </a:cxn>
                <a:cxn ang="0">
                  <a:pos x="336" y="0"/>
                </a:cxn>
                <a:cxn ang="0">
                  <a:pos x="92" y="633"/>
                </a:cxn>
                <a:cxn ang="0">
                  <a:pos x="0" y="633"/>
                </a:cxn>
              </a:cxnLst>
              <a:rect l="0" t="0" r="r" b="b"/>
              <a:pathLst>
                <a:path w="336" h="633">
                  <a:moveTo>
                    <a:pt x="0" y="633"/>
                  </a:moveTo>
                  <a:lnTo>
                    <a:pt x="243" y="0"/>
                  </a:lnTo>
                  <a:lnTo>
                    <a:pt x="336" y="0"/>
                  </a:lnTo>
                  <a:lnTo>
                    <a:pt x="92" y="633"/>
                  </a:lnTo>
                  <a:lnTo>
                    <a:pt x="0" y="633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2" name="Freeform 133"/>
            <p:cNvSpPr>
              <a:spLocks noEditPoints="1"/>
            </p:cNvSpPr>
            <p:nvPr userDrawn="1"/>
          </p:nvSpPr>
          <p:spPr bwMode="auto">
            <a:xfrm>
              <a:off x="3651250" y="1865313"/>
              <a:ext cx="85725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368" y="0"/>
                </a:cxn>
                <a:cxn ang="0">
                  <a:pos x="448" y="10"/>
                </a:cxn>
                <a:cxn ang="0">
                  <a:pos x="501" y="35"/>
                </a:cxn>
                <a:cxn ang="0">
                  <a:pos x="534" y="71"/>
                </a:cxn>
                <a:cxn ang="0">
                  <a:pos x="550" y="111"/>
                </a:cxn>
                <a:cxn ang="0">
                  <a:pos x="556" y="151"/>
                </a:cxn>
                <a:cxn ang="0">
                  <a:pos x="557" y="185"/>
                </a:cxn>
                <a:cxn ang="0">
                  <a:pos x="556" y="200"/>
                </a:cxn>
                <a:cxn ang="0">
                  <a:pos x="548" y="235"/>
                </a:cxn>
                <a:cxn ang="0">
                  <a:pos x="528" y="280"/>
                </a:cxn>
                <a:cxn ang="0">
                  <a:pos x="490" y="325"/>
                </a:cxn>
                <a:cxn ang="0">
                  <a:pos x="428" y="359"/>
                </a:cxn>
                <a:cxn ang="0">
                  <a:pos x="335" y="373"/>
                </a:cxn>
                <a:cxn ang="0">
                  <a:pos x="154" y="373"/>
                </a:cxn>
                <a:cxn ang="0">
                  <a:pos x="106" y="605"/>
                </a:cxn>
                <a:cxn ang="0">
                  <a:pos x="0" y="605"/>
                </a:cxn>
                <a:cxn ang="0">
                  <a:pos x="125" y="0"/>
                </a:cxn>
                <a:cxn ang="0">
                  <a:pos x="171" y="287"/>
                </a:cxn>
                <a:cxn ang="0">
                  <a:pos x="332" y="287"/>
                </a:cxn>
                <a:cxn ang="0">
                  <a:pos x="390" y="276"/>
                </a:cxn>
                <a:cxn ang="0">
                  <a:pos x="427" y="249"/>
                </a:cxn>
                <a:cxn ang="0">
                  <a:pos x="445" y="211"/>
                </a:cxn>
                <a:cxn ang="0">
                  <a:pos x="451" y="169"/>
                </a:cxn>
                <a:cxn ang="0">
                  <a:pos x="447" y="142"/>
                </a:cxn>
                <a:cxn ang="0">
                  <a:pos x="433" y="115"/>
                </a:cxn>
                <a:cxn ang="0">
                  <a:pos x="402" y="94"/>
                </a:cxn>
                <a:cxn ang="0">
                  <a:pos x="350" y="86"/>
                </a:cxn>
                <a:cxn ang="0">
                  <a:pos x="213" y="86"/>
                </a:cxn>
                <a:cxn ang="0">
                  <a:pos x="171" y="287"/>
                </a:cxn>
              </a:cxnLst>
              <a:rect l="0" t="0" r="r" b="b"/>
              <a:pathLst>
                <a:path w="557" h="605">
                  <a:moveTo>
                    <a:pt x="125" y="0"/>
                  </a:moveTo>
                  <a:lnTo>
                    <a:pt x="368" y="0"/>
                  </a:lnTo>
                  <a:cubicBezTo>
                    <a:pt x="400" y="0"/>
                    <a:pt x="426" y="3"/>
                    <a:pt x="448" y="10"/>
                  </a:cubicBezTo>
                  <a:cubicBezTo>
                    <a:pt x="469" y="16"/>
                    <a:pt x="487" y="25"/>
                    <a:pt x="501" y="35"/>
                  </a:cubicBezTo>
                  <a:cubicBezTo>
                    <a:pt x="515" y="46"/>
                    <a:pt x="526" y="57"/>
                    <a:pt x="534" y="71"/>
                  </a:cubicBezTo>
                  <a:cubicBezTo>
                    <a:pt x="541" y="84"/>
                    <a:pt x="547" y="98"/>
                    <a:pt x="550" y="111"/>
                  </a:cubicBezTo>
                  <a:cubicBezTo>
                    <a:pt x="554" y="125"/>
                    <a:pt x="556" y="139"/>
                    <a:pt x="556" y="151"/>
                  </a:cubicBezTo>
                  <a:cubicBezTo>
                    <a:pt x="557" y="164"/>
                    <a:pt x="557" y="175"/>
                    <a:pt x="557" y="185"/>
                  </a:cubicBezTo>
                  <a:cubicBezTo>
                    <a:pt x="557" y="185"/>
                    <a:pt x="557" y="190"/>
                    <a:pt x="556" y="200"/>
                  </a:cubicBezTo>
                  <a:cubicBezTo>
                    <a:pt x="555" y="210"/>
                    <a:pt x="552" y="221"/>
                    <a:pt x="548" y="235"/>
                  </a:cubicBezTo>
                  <a:cubicBezTo>
                    <a:pt x="544" y="249"/>
                    <a:pt x="537" y="264"/>
                    <a:pt x="528" y="280"/>
                  </a:cubicBezTo>
                  <a:cubicBezTo>
                    <a:pt x="519" y="296"/>
                    <a:pt x="506" y="311"/>
                    <a:pt x="490" y="325"/>
                  </a:cubicBezTo>
                  <a:cubicBezTo>
                    <a:pt x="474" y="339"/>
                    <a:pt x="453" y="350"/>
                    <a:pt x="428" y="359"/>
                  </a:cubicBezTo>
                  <a:cubicBezTo>
                    <a:pt x="403" y="368"/>
                    <a:pt x="372" y="373"/>
                    <a:pt x="335" y="373"/>
                  </a:cubicBezTo>
                  <a:lnTo>
                    <a:pt x="154" y="373"/>
                  </a:lnTo>
                  <a:lnTo>
                    <a:pt x="106" y="605"/>
                  </a:lnTo>
                  <a:lnTo>
                    <a:pt x="0" y="605"/>
                  </a:lnTo>
                  <a:lnTo>
                    <a:pt x="125" y="0"/>
                  </a:lnTo>
                  <a:close/>
                  <a:moveTo>
                    <a:pt x="171" y="287"/>
                  </a:moveTo>
                  <a:lnTo>
                    <a:pt x="332" y="287"/>
                  </a:lnTo>
                  <a:cubicBezTo>
                    <a:pt x="355" y="287"/>
                    <a:pt x="375" y="283"/>
                    <a:pt x="390" y="276"/>
                  </a:cubicBezTo>
                  <a:cubicBezTo>
                    <a:pt x="406" y="269"/>
                    <a:pt x="418" y="260"/>
                    <a:pt x="427" y="249"/>
                  </a:cubicBezTo>
                  <a:cubicBezTo>
                    <a:pt x="436" y="237"/>
                    <a:pt x="442" y="225"/>
                    <a:pt x="445" y="211"/>
                  </a:cubicBezTo>
                  <a:cubicBezTo>
                    <a:pt x="449" y="197"/>
                    <a:pt x="451" y="183"/>
                    <a:pt x="451" y="169"/>
                  </a:cubicBezTo>
                  <a:cubicBezTo>
                    <a:pt x="451" y="161"/>
                    <a:pt x="450" y="152"/>
                    <a:pt x="447" y="142"/>
                  </a:cubicBezTo>
                  <a:cubicBezTo>
                    <a:pt x="445" y="133"/>
                    <a:pt x="440" y="123"/>
                    <a:pt x="433" y="115"/>
                  </a:cubicBezTo>
                  <a:cubicBezTo>
                    <a:pt x="426" y="106"/>
                    <a:pt x="416" y="99"/>
                    <a:pt x="402" y="94"/>
                  </a:cubicBezTo>
                  <a:cubicBezTo>
                    <a:pt x="389" y="89"/>
                    <a:pt x="372" y="86"/>
                    <a:pt x="350" y="86"/>
                  </a:cubicBezTo>
                  <a:lnTo>
                    <a:pt x="213" y="86"/>
                  </a:lnTo>
                  <a:lnTo>
                    <a:pt x="171" y="28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3" name="Freeform 134"/>
            <p:cNvSpPr>
              <a:spLocks/>
            </p:cNvSpPr>
            <p:nvPr userDrawn="1"/>
          </p:nvSpPr>
          <p:spPr bwMode="auto">
            <a:xfrm>
              <a:off x="3735388" y="1865313"/>
              <a:ext cx="68263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222" y="0"/>
                </a:cxn>
                <a:cxn ang="0">
                  <a:pos x="174" y="228"/>
                </a:cxn>
                <a:cxn ang="0">
                  <a:pos x="176" y="228"/>
                </a:cxn>
                <a:cxn ang="0">
                  <a:pos x="240" y="175"/>
                </a:cxn>
                <a:cxn ang="0">
                  <a:pos x="320" y="155"/>
                </a:cxn>
                <a:cxn ang="0">
                  <a:pos x="417" y="186"/>
                </a:cxn>
                <a:cxn ang="0">
                  <a:pos x="448" y="271"/>
                </a:cxn>
                <a:cxn ang="0">
                  <a:pos x="447" y="298"/>
                </a:cxn>
                <a:cxn ang="0">
                  <a:pos x="444" y="325"/>
                </a:cxn>
                <a:cxn ang="0">
                  <a:pos x="385" y="605"/>
                </a:cxn>
                <a:cxn ang="0">
                  <a:pos x="289" y="605"/>
                </a:cxn>
                <a:cxn ang="0">
                  <a:pos x="345" y="334"/>
                </a:cxn>
                <a:cxn ang="0">
                  <a:pos x="349" y="313"/>
                </a:cxn>
                <a:cxn ang="0">
                  <a:pos x="351" y="294"/>
                </a:cxn>
                <a:cxn ang="0">
                  <a:pos x="351" y="278"/>
                </a:cxn>
                <a:cxn ang="0">
                  <a:pos x="345" y="257"/>
                </a:cxn>
                <a:cxn ang="0">
                  <a:pos x="325" y="239"/>
                </a:cxn>
                <a:cxn ang="0">
                  <a:pos x="284" y="231"/>
                </a:cxn>
                <a:cxn ang="0">
                  <a:pos x="233" y="243"/>
                </a:cxn>
                <a:cxn ang="0">
                  <a:pos x="193" y="273"/>
                </a:cxn>
                <a:cxn ang="0">
                  <a:pos x="164" y="315"/>
                </a:cxn>
                <a:cxn ang="0">
                  <a:pos x="146" y="368"/>
                </a:cxn>
                <a:cxn ang="0">
                  <a:pos x="96" y="605"/>
                </a:cxn>
                <a:cxn ang="0">
                  <a:pos x="0" y="605"/>
                </a:cxn>
                <a:cxn ang="0">
                  <a:pos x="125" y="0"/>
                </a:cxn>
              </a:cxnLst>
              <a:rect l="0" t="0" r="r" b="b"/>
              <a:pathLst>
                <a:path w="448" h="605">
                  <a:moveTo>
                    <a:pt x="125" y="0"/>
                  </a:moveTo>
                  <a:lnTo>
                    <a:pt x="222" y="0"/>
                  </a:lnTo>
                  <a:lnTo>
                    <a:pt x="174" y="228"/>
                  </a:lnTo>
                  <a:lnTo>
                    <a:pt x="176" y="228"/>
                  </a:lnTo>
                  <a:cubicBezTo>
                    <a:pt x="192" y="207"/>
                    <a:pt x="214" y="189"/>
                    <a:pt x="240" y="175"/>
                  </a:cubicBezTo>
                  <a:cubicBezTo>
                    <a:pt x="266" y="162"/>
                    <a:pt x="292" y="155"/>
                    <a:pt x="320" y="155"/>
                  </a:cubicBezTo>
                  <a:cubicBezTo>
                    <a:pt x="364" y="155"/>
                    <a:pt x="396" y="165"/>
                    <a:pt x="417" y="186"/>
                  </a:cubicBezTo>
                  <a:cubicBezTo>
                    <a:pt x="438" y="207"/>
                    <a:pt x="448" y="236"/>
                    <a:pt x="448" y="271"/>
                  </a:cubicBezTo>
                  <a:cubicBezTo>
                    <a:pt x="448" y="279"/>
                    <a:pt x="448" y="288"/>
                    <a:pt x="447" y="298"/>
                  </a:cubicBezTo>
                  <a:cubicBezTo>
                    <a:pt x="446" y="308"/>
                    <a:pt x="445" y="317"/>
                    <a:pt x="444" y="325"/>
                  </a:cubicBezTo>
                  <a:lnTo>
                    <a:pt x="385" y="605"/>
                  </a:lnTo>
                  <a:lnTo>
                    <a:pt x="289" y="605"/>
                  </a:lnTo>
                  <a:lnTo>
                    <a:pt x="345" y="334"/>
                  </a:lnTo>
                  <a:cubicBezTo>
                    <a:pt x="346" y="327"/>
                    <a:pt x="348" y="320"/>
                    <a:pt x="349" y="313"/>
                  </a:cubicBezTo>
                  <a:cubicBezTo>
                    <a:pt x="351" y="306"/>
                    <a:pt x="351" y="300"/>
                    <a:pt x="351" y="294"/>
                  </a:cubicBezTo>
                  <a:cubicBezTo>
                    <a:pt x="351" y="290"/>
                    <a:pt x="351" y="285"/>
                    <a:pt x="351" y="278"/>
                  </a:cubicBezTo>
                  <a:cubicBezTo>
                    <a:pt x="351" y="271"/>
                    <a:pt x="349" y="264"/>
                    <a:pt x="345" y="257"/>
                  </a:cubicBezTo>
                  <a:cubicBezTo>
                    <a:pt x="341" y="250"/>
                    <a:pt x="334" y="244"/>
                    <a:pt x="325" y="239"/>
                  </a:cubicBezTo>
                  <a:cubicBezTo>
                    <a:pt x="315" y="234"/>
                    <a:pt x="302" y="231"/>
                    <a:pt x="284" y="231"/>
                  </a:cubicBezTo>
                  <a:cubicBezTo>
                    <a:pt x="265" y="231"/>
                    <a:pt x="248" y="235"/>
                    <a:pt x="233" y="243"/>
                  </a:cubicBezTo>
                  <a:cubicBezTo>
                    <a:pt x="218" y="251"/>
                    <a:pt x="205" y="262"/>
                    <a:pt x="193" y="273"/>
                  </a:cubicBezTo>
                  <a:cubicBezTo>
                    <a:pt x="182" y="285"/>
                    <a:pt x="172" y="299"/>
                    <a:pt x="164" y="315"/>
                  </a:cubicBezTo>
                  <a:cubicBezTo>
                    <a:pt x="156" y="332"/>
                    <a:pt x="149" y="349"/>
                    <a:pt x="146" y="368"/>
                  </a:cubicBezTo>
                  <a:lnTo>
                    <a:pt x="96" y="605"/>
                  </a:lnTo>
                  <a:lnTo>
                    <a:pt x="0" y="605"/>
                  </a:lnTo>
                  <a:lnTo>
                    <a:pt x="125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4" name="Freeform 135"/>
            <p:cNvSpPr>
              <a:spLocks noEditPoints="1"/>
            </p:cNvSpPr>
            <p:nvPr userDrawn="1"/>
          </p:nvSpPr>
          <p:spPr bwMode="auto">
            <a:xfrm>
              <a:off x="3810000" y="1865313"/>
              <a:ext cx="33338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221" y="0"/>
                </a:cxn>
                <a:cxn ang="0">
                  <a:pos x="202" y="91"/>
                </a:cxn>
                <a:cxn ang="0">
                  <a:pos x="107" y="91"/>
                </a:cxn>
                <a:cxn ang="0">
                  <a:pos x="125" y="0"/>
                </a:cxn>
                <a:cxn ang="0">
                  <a:pos x="90" y="167"/>
                </a:cxn>
                <a:cxn ang="0">
                  <a:pos x="187" y="167"/>
                </a:cxn>
                <a:cxn ang="0">
                  <a:pos x="96" y="605"/>
                </a:cxn>
                <a:cxn ang="0">
                  <a:pos x="0" y="605"/>
                </a:cxn>
                <a:cxn ang="0">
                  <a:pos x="90" y="167"/>
                </a:cxn>
              </a:cxnLst>
              <a:rect l="0" t="0" r="r" b="b"/>
              <a:pathLst>
                <a:path w="221" h="605">
                  <a:moveTo>
                    <a:pt x="125" y="0"/>
                  </a:moveTo>
                  <a:lnTo>
                    <a:pt x="221" y="0"/>
                  </a:lnTo>
                  <a:lnTo>
                    <a:pt x="202" y="91"/>
                  </a:lnTo>
                  <a:lnTo>
                    <a:pt x="107" y="91"/>
                  </a:lnTo>
                  <a:lnTo>
                    <a:pt x="125" y="0"/>
                  </a:lnTo>
                  <a:close/>
                  <a:moveTo>
                    <a:pt x="90" y="167"/>
                  </a:moveTo>
                  <a:lnTo>
                    <a:pt x="187" y="167"/>
                  </a:lnTo>
                  <a:lnTo>
                    <a:pt x="96" y="605"/>
                  </a:lnTo>
                  <a:lnTo>
                    <a:pt x="0" y="605"/>
                  </a:lnTo>
                  <a:lnTo>
                    <a:pt x="90" y="16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5" name="Freeform 136"/>
            <p:cNvSpPr>
              <a:spLocks/>
            </p:cNvSpPr>
            <p:nvPr userDrawn="1"/>
          </p:nvSpPr>
          <p:spPr bwMode="auto">
            <a:xfrm>
              <a:off x="3840163" y="1865313"/>
              <a:ext cx="34925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222" y="0"/>
                </a:cxn>
                <a:cxn ang="0">
                  <a:pos x="96" y="605"/>
                </a:cxn>
                <a:cxn ang="0">
                  <a:pos x="0" y="605"/>
                </a:cxn>
                <a:cxn ang="0">
                  <a:pos x="125" y="0"/>
                </a:cxn>
              </a:cxnLst>
              <a:rect l="0" t="0" r="r" b="b"/>
              <a:pathLst>
                <a:path w="222" h="605">
                  <a:moveTo>
                    <a:pt x="125" y="0"/>
                  </a:moveTo>
                  <a:lnTo>
                    <a:pt x="222" y="0"/>
                  </a:lnTo>
                  <a:lnTo>
                    <a:pt x="96" y="605"/>
                  </a:lnTo>
                  <a:lnTo>
                    <a:pt x="0" y="605"/>
                  </a:lnTo>
                  <a:lnTo>
                    <a:pt x="125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6" name="Freeform 137"/>
            <p:cNvSpPr>
              <a:spLocks noEditPoints="1"/>
            </p:cNvSpPr>
            <p:nvPr userDrawn="1"/>
          </p:nvSpPr>
          <p:spPr bwMode="auto">
            <a:xfrm>
              <a:off x="3871913" y="1889125"/>
              <a:ext cx="66675" cy="71438"/>
            </a:xfrm>
            <a:custGeom>
              <a:avLst/>
              <a:gdLst/>
              <a:ahLst/>
              <a:cxnLst>
                <a:cxn ang="0">
                  <a:pos x="97" y="330"/>
                </a:cxn>
                <a:cxn ang="0">
                  <a:pos x="104" y="357"/>
                </a:cxn>
                <a:cxn ang="0">
                  <a:pos x="122" y="374"/>
                </a:cxn>
                <a:cxn ang="0">
                  <a:pos x="147" y="383"/>
                </a:cxn>
                <a:cxn ang="0">
                  <a:pos x="174" y="386"/>
                </a:cxn>
                <a:cxn ang="0">
                  <a:pos x="234" y="374"/>
                </a:cxn>
                <a:cxn ang="0">
                  <a:pos x="273" y="342"/>
                </a:cxn>
                <a:cxn ang="0">
                  <a:pos x="298" y="294"/>
                </a:cxn>
                <a:cxn ang="0">
                  <a:pos x="312" y="235"/>
                </a:cxn>
                <a:cxn ang="0">
                  <a:pos x="310" y="234"/>
                </a:cxn>
                <a:cxn ang="0">
                  <a:pos x="283" y="248"/>
                </a:cxn>
                <a:cxn ang="0">
                  <a:pos x="250" y="254"/>
                </a:cxn>
                <a:cxn ang="0">
                  <a:pos x="203" y="257"/>
                </a:cxn>
                <a:cxn ang="0">
                  <a:pos x="153" y="266"/>
                </a:cxn>
                <a:cxn ang="0">
                  <a:pos x="113" y="288"/>
                </a:cxn>
                <a:cxn ang="0">
                  <a:pos x="97" y="330"/>
                </a:cxn>
                <a:cxn ang="0">
                  <a:pos x="387" y="323"/>
                </a:cxn>
                <a:cxn ang="0">
                  <a:pos x="382" y="346"/>
                </a:cxn>
                <a:cxn ang="0">
                  <a:pos x="379" y="366"/>
                </a:cxn>
                <a:cxn ang="0">
                  <a:pos x="383" y="381"/>
                </a:cxn>
                <a:cxn ang="0">
                  <a:pos x="399" y="386"/>
                </a:cxn>
                <a:cxn ang="0">
                  <a:pos x="416" y="384"/>
                </a:cxn>
                <a:cxn ang="0">
                  <a:pos x="433" y="381"/>
                </a:cxn>
                <a:cxn ang="0">
                  <a:pos x="418" y="450"/>
                </a:cxn>
                <a:cxn ang="0">
                  <a:pos x="380" y="458"/>
                </a:cxn>
                <a:cxn ang="0">
                  <a:pos x="342" y="462"/>
                </a:cxn>
                <a:cxn ang="0">
                  <a:pos x="302" y="447"/>
                </a:cxn>
                <a:cxn ang="0">
                  <a:pos x="284" y="406"/>
                </a:cxn>
                <a:cxn ang="0">
                  <a:pos x="216" y="448"/>
                </a:cxn>
                <a:cxn ang="0">
                  <a:pos x="136" y="462"/>
                </a:cxn>
                <a:cxn ang="0">
                  <a:pos x="85" y="454"/>
                </a:cxn>
                <a:cxn ang="0">
                  <a:pos x="41" y="432"/>
                </a:cxn>
                <a:cxn ang="0">
                  <a:pos x="11" y="396"/>
                </a:cxn>
                <a:cxn ang="0">
                  <a:pos x="0" y="345"/>
                </a:cxn>
                <a:cxn ang="0">
                  <a:pos x="15" y="277"/>
                </a:cxn>
                <a:cxn ang="0">
                  <a:pos x="56" y="232"/>
                </a:cxn>
                <a:cxn ang="0">
                  <a:pos x="114" y="206"/>
                </a:cxn>
                <a:cxn ang="0">
                  <a:pos x="184" y="195"/>
                </a:cxn>
                <a:cxn ang="0">
                  <a:pos x="232" y="191"/>
                </a:cxn>
                <a:cxn ang="0">
                  <a:pos x="280" y="187"/>
                </a:cxn>
                <a:cxn ang="0">
                  <a:pos x="319" y="169"/>
                </a:cxn>
                <a:cxn ang="0">
                  <a:pos x="331" y="129"/>
                </a:cxn>
                <a:cxn ang="0">
                  <a:pos x="309" y="87"/>
                </a:cxn>
                <a:cxn ang="0">
                  <a:pos x="257" y="76"/>
                </a:cxn>
                <a:cxn ang="0">
                  <a:pos x="188" y="90"/>
                </a:cxn>
                <a:cxn ang="0">
                  <a:pos x="148" y="145"/>
                </a:cxn>
                <a:cxn ang="0">
                  <a:pos x="57" y="145"/>
                </a:cxn>
                <a:cxn ang="0">
                  <a:pos x="83" y="77"/>
                </a:cxn>
                <a:cxn ang="0">
                  <a:pos x="129" y="32"/>
                </a:cxn>
                <a:cxn ang="0">
                  <a:pos x="190" y="7"/>
                </a:cxn>
                <a:cxn ang="0">
                  <a:pos x="263" y="0"/>
                </a:cxn>
                <a:cxn ang="0">
                  <a:pos x="356" y="11"/>
                </a:cxn>
                <a:cxn ang="0">
                  <a:pos x="405" y="39"/>
                </a:cxn>
                <a:cxn ang="0">
                  <a:pos x="425" y="73"/>
                </a:cxn>
                <a:cxn ang="0">
                  <a:pos x="428" y="102"/>
                </a:cxn>
                <a:cxn ang="0">
                  <a:pos x="420" y="168"/>
                </a:cxn>
                <a:cxn ang="0">
                  <a:pos x="387" y="323"/>
                </a:cxn>
              </a:cxnLst>
              <a:rect l="0" t="0" r="r" b="b"/>
              <a:pathLst>
                <a:path w="433" h="462">
                  <a:moveTo>
                    <a:pt x="97" y="330"/>
                  </a:moveTo>
                  <a:cubicBezTo>
                    <a:pt x="97" y="341"/>
                    <a:pt x="99" y="350"/>
                    <a:pt x="104" y="357"/>
                  </a:cubicBezTo>
                  <a:cubicBezTo>
                    <a:pt x="109" y="364"/>
                    <a:pt x="115" y="370"/>
                    <a:pt x="122" y="374"/>
                  </a:cubicBezTo>
                  <a:cubicBezTo>
                    <a:pt x="130" y="378"/>
                    <a:pt x="138" y="381"/>
                    <a:pt x="147" y="383"/>
                  </a:cubicBezTo>
                  <a:cubicBezTo>
                    <a:pt x="156" y="385"/>
                    <a:pt x="165" y="386"/>
                    <a:pt x="174" y="386"/>
                  </a:cubicBezTo>
                  <a:cubicBezTo>
                    <a:pt x="198" y="386"/>
                    <a:pt x="218" y="382"/>
                    <a:pt x="234" y="374"/>
                  </a:cubicBezTo>
                  <a:cubicBezTo>
                    <a:pt x="250" y="366"/>
                    <a:pt x="263" y="356"/>
                    <a:pt x="273" y="342"/>
                  </a:cubicBezTo>
                  <a:cubicBezTo>
                    <a:pt x="284" y="328"/>
                    <a:pt x="292" y="313"/>
                    <a:pt x="298" y="294"/>
                  </a:cubicBezTo>
                  <a:cubicBezTo>
                    <a:pt x="304" y="276"/>
                    <a:pt x="308" y="256"/>
                    <a:pt x="312" y="235"/>
                  </a:cubicBezTo>
                  <a:lnTo>
                    <a:pt x="310" y="234"/>
                  </a:lnTo>
                  <a:cubicBezTo>
                    <a:pt x="303" y="240"/>
                    <a:pt x="294" y="245"/>
                    <a:pt x="283" y="248"/>
                  </a:cubicBezTo>
                  <a:cubicBezTo>
                    <a:pt x="272" y="251"/>
                    <a:pt x="261" y="253"/>
                    <a:pt x="250" y="254"/>
                  </a:cubicBezTo>
                  <a:cubicBezTo>
                    <a:pt x="237" y="255"/>
                    <a:pt x="221" y="256"/>
                    <a:pt x="203" y="257"/>
                  </a:cubicBezTo>
                  <a:cubicBezTo>
                    <a:pt x="185" y="259"/>
                    <a:pt x="169" y="261"/>
                    <a:pt x="153" y="266"/>
                  </a:cubicBezTo>
                  <a:cubicBezTo>
                    <a:pt x="138" y="271"/>
                    <a:pt x="124" y="278"/>
                    <a:pt x="113" y="288"/>
                  </a:cubicBezTo>
                  <a:cubicBezTo>
                    <a:pt x="102" y="298"/>
                    <a:pt x="97" y="312"/>
                    <a:pt x="97" y="330"/>
                  </a:cubicBezTo>
                  <a:close/>
                  <a:moveTo>
                    <a:pt x="387" y="323"/>
                  </a:moveTo>
                  <a:cubicBezTo>
                    <a:pt x="386" y="331"/>
                    <a:pt x="384" y="339"/>
                    <a:pt x="382" y="346"/>
                  </a:cubicBezTo>
                  <a:cubicBezTo>
                    <a:pt x="380" y="353"/>
                    <a:pt x="379" y="360"/>
                    <a:pt x="379" y="366"/>
                  </a:cubicBezTo>
                  <a:cubicBezTo>
                    <a:pt x="379" y="373"/>
                    <a:pt x="380" y="378"/>
                    <a:pt x="383" y="381"/>
                  </a:cubicBezTo>
                  <a:cubicBezTo>
                    <a:pt x="386" y="384"/>
                    <a:pt x="391" y="386"/>
                    <a:pt x="399" y="386"/>
                  </a:cubicBezTo>
                  <a:cubicBezTo>
                    <a:pt x="405" y="386"/>
                    <a:pt x="410" y="385"/>
                    <a:pt x="416" y="384"/>
                  </a:cubicBezTo>
                  <a:cubicBezTo>
                    <a:pt x="422" y="383"/>
                    <a:pt x="427" y="382"/>
                    <a:pt x="433" y="381"/>
                  </a:cubicBezTo>
                  <a:lnTo>
                    <a:pt x="418" y="450"/>
                  </a:lnTo>
                  <a:cubicBezTo>
                    <a:pt x="405" y="453"/>
                    <a:pt x="393" y="456"/>
                    <a:pt x="380" y="458"/>
                  </a:cubicBezTo>
                  <a:cubicBezTo>
                    <a:pt x="368" y="461"/>
                    <a:pt x="355" y="462"/>
                    <a:pt x="342" y="462"/>
                  </a:cubicBezTo>
                  <a:cubicBezTo>
                    <a:pt x="326" y="462"/>
                    <a:pt x="312" y="457"/>
                    <a:pt x="302" y="447"/>
                  </a:cubicBezTo>
                  <a:cubicBezTo>
                    <a:pt x="291" y="437"/>
                    <a:pt x="285" y="423"/>
                    <a:pt x="284" y="406"/>
                  </a:cubicBezTo>
                  <a:cubicBezTo>
                    <a:pt x="265" y="425"/>
                    <a:pt x="242" y="439"/>
                    <a:pt x="216" y="448"/>
                  </a:cubicBezTo>
                  <a:cubicBezTo>
                    <a:pt x="190" y="457"/>
                    <a:pt x="164" y="462"/>
                    <a:pt x="136" y="462"/>
                  </a:cubicBezTo>
                  <a:cubicBezTo>
                    <a:pt x="118" y="462"/>
                    <a:pt x="101" y="459"/>
                    <a:pt x="85" y="454"/>
                  </a:cubicBezTo>
                  <a:cubicBezTo>
                    <a:pt x="68" y="449"/>
                    <a:pt x="54" y="442"/>
                    <a:pt x="41" y="432"/>
                  </a:cubicBezTo>
                  <a:cubicBezTo>
                    <a:pt x="28" y="423"/>
                    <a:pt x="18" y="411"/>
                    <a:pt x="11" y="396"/>
                  </a:cubicBezTo>
                  <a:cubicBezTo>
                    <a:pt x="4" y="381"/>
                    <a:pt x="0" y="365"/>
                    <a:pt x="0" y="345"/>
                  </a:cubicBezTo>
                  <a:cubicBezTo>
                    <a:pt x="0" y="318"/>
                    <a:pt x="5" y="296"/>
                    <a:pt x="15" y="277"/>
                  </a:cubicBezTo>
                  <a:cubicBezTo>
                    <a:pt x="25" y="259"/>
                    <a:pt x="39" y="244"/>
                    <a:pt x="56" y="232"/>
                  </a:cubicBezTo>
                  <a:cubicBezTo>
                    <a:pt x="73" y="220"/>
                    <a:pt x="92" y="212"/>
                    <a:pt x="114" y="206"/>
                  </a:cubicBezTo>
                  <a:cubicBezTo>
                    <a:pt x="136" y="200"/>
                    <a:pt x="159" y="197"/>
                    <a:pt x="184" y="195"/>
                  </a:cubicBezTo>
                  <a:cubicBezTo>
                    <a:pt x="200" y="194"/>
                    <a:pt x="216" y="192"/>
                    <a:pt x="232" y="191"/>
                  </a:cubicBezTo>
                  <a:cubicBezTo>
                    <a:pt x="248" y="190"/>
                    <a:pt x="264" y="188"/>
                    <a:pt x="280" y="187"/>
                  </a:cubicBezTo>
                  <a:cubicBezTo>
                    <a:pt x="298" y="186"/>
                    <a:pt x="311" y="180"/>
                    <a:pt x="319" y="169"/>
                  </a:cubicBezTo>
                  <a:cubicBezTo>
                    <a:pt x="327" y="159"/>
                    <a:pt x="331" y="145"/>
                    <a:pt x="331" y="129"/>
                  </a:cubicBezTo>
                  <a:cubicBezTo>
                    <a:pt x="331" y="108"/>
                    <a:pt x="324" y="94"/>
                    <a:pt x="309" y="87"/>
                  </a:cubicBezTo>
                  <a:cubicBezTo>
                    <a:pt x="294" y="80"/>
                    <a:pt x="277" y="76"/>
                    <a:pt x="257" y="76"/>
                  </a:cubicBezTo>
                  <a:cubicBezTo>
                    <a:pt x="231" y="76"/>
                    <a:pt x="208" y="81"/>
                    <a:pt x="188" y="90"/>
                  </a:cubicBezTo>
                  <a:cubicBezTo>
                    <a:pt x="168" y="99"/>
                    <a:pt x="155" y="118"/>
                    <a:pt x="148" y="145"/>
                  </a:cubicBezTo>
                  <a:lnTo>
                    <a:pt x="57" y="145"/>
                  </a:lnTo>
                  <a:cubicBezTo>
                    <a:pt x="62" y="118"/>
                    <a:pt x="70" y="95"/>
                    <a:pt x="83" y="77"/>
                  </a:cubicBezTo>
                  <a:cubicBezTo>
                    <a:pt x="95" y="58"/>
                    <a:pt x="111" y="43"/>
                    <a:pt x="129" y="32"/>
                  </a:cubicBezTo>
                  <a:cubicBezTo>
                    <a:pt x="147" y="20"/>
                    <a:pt x="167" y="12"/>
                    <a:pt x="190" y="7"/>
                  </a:cubicBezTo>
                  <a:cubicBezTo>
                    <a:pt x="213" y="2"/>
                    <a:pt x="237" y="0"/>
                    <a:pt x="263" y="0"/>
                  </a:cubicBezTo>
                  <a:cubicBezTo>
                    <a:pt x="303" y="0"/>
                    <a:pt x="334" y="4"/>
                    <a:pt x="356" y="11"/>
                  </a:cubicBezTo>
                  <a:cubicBezTo>
                    <a:pt x="379" y="19"/>
                    <a:pt x="395" y="28"/>
                    <a:pt x="405" y="39"/>
                  </a:cubicBezTo>
                  <a:cubicBezTo>
                    <a:pt x="416" y="50"/>
                    <a:pt x="422" y="61"/>
                    <a:pt x="425" y="73"/>
                  </a:cubicBezTo>
                  <a:cubicBezTo>
                    <a:pt x="427" y="84"/>
                    <a:pt x="428" y="94"/>
                    <a:pt x="428" y="102"/>
                  </a:cubicBezTo>
                  <a:cubicBezTo>
                    <a:pt x="428" y="120"/>
                    <a:pt x="425" y="142"/>
                    <a:pt x="420" y="168"/>
                  </a:cubicBezTo>
                  <a:lnTo>
                    <a:pt x="387" y="323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7" name="Freeform 138"/>
            <p:cNvSpPr>
              <a:spLocks/>
            </p:cNvSpPr>
            <p:nvPr userDrawn="1"/>
          </p:nvSpPr>
          <p:spPr bwMode="auto">
            <a:xfrm>
              <a:off x="3943350" y="1889125"/>
              <a:ext cx="68263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1" y="12"/>
                </a:cxn>
                <a:cxn ang="0">
                  <a:pos x="168" y="75"/>
                </a:cxn>
                <a:cxn ang="0">
                  <a:pos x="169" y="77"/>
                </a:cxn>
                <a:cxn ang="0">
                  <a:pos x="235" y="20"/>
                </a:cxn>
                <a:cxn ang="0">
                  <a:pos x="320" y="0"/>
                </a:cxn>
                <a:cxn ang="0">
                  <a:pos x="417" y="31"/>
                </a:cxn>
                <a:cxn ang="0">
                  <a:pos x="448" y="116"/>
                </a:cxn>
                <a:cxn ang="0">
                  <a:pos x="447" y="143"/>
                </a:cxn>
                <a:cxn ang="0">
                  <a:pos x="444" y="170"/>
                </a:cxn>
                <a:cxn ang="0">
                  <a:pos x="385" y="450"/>
                </a:cxn>
                <a:cxn ang="0">
                  <a:pos x="289" y="450"/>
                </a:cxn>
                <a:cxn ang="0">
                  <a:pos x="345" y="179"/>
                </a:cxn>
                <a:cxn ang="0">
                  <a:pos x="349" y="158"/>
                </a:cxn>
                <a:cxn ang="0">
                  <a:pos x="351" y="139"/>
                </a:cxn>
                <a:cxn ang="0">
                  <a:pos x="351" y="123"/>
                </a:cxn>
                <a:cxn ang="0">
                  <a:pos x="345" y="102"/>
                </a:cxn>
                <a:cxn ang="0">
                  <a:pos x="325" y="84"/>
                </a:cxn>
                <a:cxn ang="0">
                  <a:pos x="284" y="76"/>
                </a:cxn>
                <a:cxn ang="0">
                  <a:pos x="233" y="88"/>
                </a:cxn>
                <a:cxn ang="0">
                  <a:pos x="193" y="118"/>
                </a:cxn>
                <a:cxn ang="0">
                  <a:pos x="164" y="160"/>
                </a:cxn>
                <a:cxn ang="0">
                  <a:pos x="146" y="213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448" h="450">
                  <a:moveTo>
                    <a:pt x="90" y="12"/>
                  </a:moveTo>
                  <a:lnTo>
                    <a:pt x="181" y="12"/>
                  </a:lnTo>
                  <a:lnTo>
                    <a:pt x="168" y="75"/>
                  </a:lnTo>
                  <a:lnTo>
                    <a:pt x="169" y="77"/>
                  </a:lnTo>
                  <a:cubicBezTo>
                    <a:pt x="187" y="53"/>
                    <a:pt x="209" y="34"/>
                    <a:pt x="235" y="20"/>
                  </a:cubicBezTo>
                  <a:cubicBezTo>
                    <a:pt x="261" y="7"/>
                    <a:pt x="290" y="0"/>
                    <a:pt x="320" y="0"/>
                  </a:cubicBezTo>
                  <a:cubicBezTo>
                    <a:pt x="364" y="0"/>
                    <a:pt x="396" y="10"/>
                    <a:pt x="417" y="31"/>
                  </a:cubicBezTo>
                  <a:cubicBezTo>
                    <a:pt x="438" y="52"/>
                    <a:pt x="448" y="81"/>
                    <a:pt x="448" y="116"/>
                  </a:cubicBezTo>
                  <a:cubicBezTo>
                    <a:pt x="448" y="124"/>
                    <a:pt x="448" y="133"/>
                    <a:pt x="447" y="143"/>
                  </a:cubicBezTo>
                  <a:cubicBezTo>
                    <a:pt x="446" y="153"/>
                    <a:pt x="445" y="162"/>
                    <a:pt x="444" y="170"/>
                  </a:cubicBezTo>
                  <a:lnTo>
                    <a:pt x="385" y="450"/>
                  </a:lnTo>
                  <a:lnTo>
                    <a:pt x="289" y="450"/>
                  </a:lnTo>
                  <a:lnTo>
                    <a:pt x="345" y="179"/>
                  </a:lnTo>
                  <a:cubicBezTo>
                    <a:pt x="346" y="172"/>
                    <a:pt x="348" y="165"/>
                    <a:pt x="349" y="158"/>
                  </a:cubicBezTo>
                  <a:cubicBezTo>
                    <a:pt x="351" y="151"/>
                    <a:pt x="351" y="145"/>
                    <a:pt x="351" y="139"/>
                  </a:cubicBezTo>
                  <a:cubicBezTo>
                    <a:pt x="351" y="135"/>
                    <a:pt x="351" y="130"/>
                    <a:pt x="351" y="123"/>
                  </a:cubicBezTo>
                  <a:cubicBezTo>
                    <a:pt x="351" y="116"/>
                    <a:pt x="349" y="109"/>
                    <a:pt x="345" y="102"/>
                  </a:cubicBezTo>
                  <a:cubicBezTo>
                    <a:pt x="341" y="95"/>
                    <a:pt x="334" y="89"/>
                    <a:pt x="325" y="84"/>
                  </a:cubicBezTo>
                  <a:cubicBezTo>
                    <a:pt x="315" y="79"/>
                    <a:pt x="302" y="76"/>
                    <a:pt x="284" y="76"/>
                  </a:cubicBezTo>
                  <a:cubicBezTo>
                    <a:pt x="265" y="76"/>
                    <a:pt x="248" y="80"/>
                    <a:pt x="233" y="88"/>
                  </a:cubicBezTo>
                  <a:cubicBezTo>
                    <a:pt x="218" y="96"/>
                    <a:pt x="205" y="107"/>
                    <a:pt x="193" y="118"/>
                  </a:cubicBezTo>
                  <a:cubicBezTo>
                    <a:pt x="182" y="130"/>
                    <a:pt x="172" y="144"/>
                    <a:pt x="164" y="160"/>
                  </a:cubicBezTo>
                  <a:cubicBezTo>
                    <a:pt x="156" y="177"/>
                    <a:pt x="149" y="194"/>
                    <a:pt x="146" y="213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8" name="Freeform 139"/>
            <p:cNvSpPr>
              <a:spLocks/>
            </p:cNvSpPr>
            <p:nvPr userDrawn="1"/>
          </p:nvSpPr>
          <p:spPr bwMode="auto">
            <a:xfrm>
              <a:off x="4021138" y="1871663"/>
              <a:ext cx="42863" cy="88900"/>
            </a:xfrm>
            <a:custGeom>
              <a:avLst/>
              <a:gdLst/>
              <a:ahLst/>
              <a:cxnLst>
                <a:cxn ang="0">
                  <a:pos x="119" y="0"/>
                </a:cxn>
                <a:cxn ang="0">
                  <a:pos x="213" y="0"/>
                </a:cxn>
                <a:cxn ang="0">
                  <a:pos x="186" y="131"/>
                </a:cxn>
                <a:cxn ang="0">
                  <a:pos x="273" y="131"/>
                </a:cxn>
                <a:cxn ang="0">
                  <a:pos x="258" y="203"/>
                </a:cxn>
                <a:cxn ang="0">
                  <a:pos x="170" y="203"/>
                </a:cxn>
                <a:cxn ang="0">
                  <a:pos x="125" y="417"/>
                </a:cxn>
                <a:cxn ang="0">
                  <a:pos x="120" y="444"/>
                </a:cxn>
                <a:cxn ang="0">
                  <a:pos x="117" y="465"/>
                </a:cxn>
                <a:cxn ang="0">
                  <a:pos x="123" y="488"/>
                </a:cxn>
                <a:cxn ang="0">
                  <a:pos x="152" y="497"/>
                </a:cxn>
                <a:cxn ang="0">
                  <a:pos x="176" y="497"/>
                </a:cxn>
                <a:cxn ang="0">
                  <a:pos x="203" y="493"/>
                </a:cxn>
                <a:cxn ang="0">
                  <a:pos x="187" y="564"/>
                </a:cxn>
                <a:cxn ang="0">
                  <a:pos x="147" y="570"/>
                </a:cxn>
                <a:cxn ang="0">
                  <a:pos x="108" y="573"/>
                </a:cxn>
                <a:cxn ang="0">
                  <a:pos x="64" y="566"/>
                </a:cxn>
                <a:cxn ang="0">
                  <a:pos x="38" y="548"/>
                </a:cxn>
                <a:cxn ang="0">
                  <a:pos x="24" y="522"/>
                </a:cxn>
                <a:cxn ang="0">
                  <a:pos x="20" y="492"/>
                </a:cxn>
                <a:cxn ang="0">
                  <a:pos x="23" y="464"/>
                </a:cxn>
                <a:cxn ang="0">
                  <a:pos x="26" y="443"/>
                </a:cxn>
                <a:cxn ang="0">
                  <a:pos x="76" y="203"/>
                </a:cxn>
                <a:cxn ang="0">
                  <a:pos x="0" y="203"/>
                </a:cxn>
                <a:cxn ang="0">
                  <a:pos x="15" y="131"/>
                </a:cxn>
                <a:cxn ang="0">
                  <a:pos x="92" y="131"/>
                </a:cxn>
                <a:cxn ang="0">
                  <a:pos x="119" y="0"/>
                </a:cxn>
              </a:cxnLst>
              <a:rect l="0" t="0" r="r" b="b"/>
              <a:pathLst>
                <a:path w="273" h="573">
                  <a:moveTo>
                    <a:pt x="119" y="0"/>
                  </a:moveTo>
                  <a:lnTo>
                    <a:pt x="213" y="0"/>
                  </a:lnTo>
                  <a:lnTo>
                    <a:pt x="186" y="131"/>
                  </a:lnTo>
                  <a:lnTo>
                    <a:pt x="273" y="131"/>
                  </a:lnTo>
                  <a:lnTo>
                    <a:pt x="258" y="203"/>
                  </a:lnTo>
                  <a:lnTo>
                    <a:pt x="170" y="203"/>
                  </a:lnTo>
                  <a:lnTo>
                    <a:pt x="125" y="417"/>
                  </a:lnTo>
                  <a:cubicBezTo>
                    <a:pt x="123" y="427"/>
                    <a:pt x="121" y="436"/>
                    <a:pt x="120" y="444"/>
                  </a:cubicBezTo>
                  <a:cubicBezTo>
                    <a:pt x="118" y="453"/>
                    <a:pt x="117" y="460"/>
                    <a:pt x="117" y="465"/>
                  </a:cubicBezTo>
                  <a:cubicBezTo>
                    <a:pt x="117" y="474"/>
                    <a:pt x="119" y="482"/>
                    <a:pt x="123" y="488"/>
                  </a:cubicBezTo>
                  <a:cubicBezTo>
                    <a:pt x="128" y="494"/>
                    <a:pt x="137" y="497"/>
                    <a:pt x="152" y="497"/>
                  </a:cubicBezTo>
                  <a:cubicBezTo>
                    <a:pt x="159" y="497"/>
                    <a:pt x="167" y="497"/>
                    <a:pt x="176" y="497"/>
                  </a:cubicBezTo>
                  <a:cubicBezTo>
                    <a:pt x="185" y="496"/>
                    <a:pt x="194" y="495"/>
                    <a:pt x="203" y="493"/>
                  </a:cubicBezTo>
                  <a:lnTo>
                    <a:pt x="187" y="564"/>
                  </a:lnTo>
                  <a:cubicBezTo>
                    <a:pt x="175" y="567"/>
                    <a:pt x="162" y="569"/>
                    <a:pt x="147" y="570"/>
                  </a:cubicBezTo>
                  <a:cubicBezTo>
                    <a:pt x="133" y="572"/>
                    <a:pt x="120" y="573"/>
                    <a:pt x="108" y="573"/>
                  </a:cubicBezTo>
                  <a:cubicBezTo>
                    <a:pt x="90" y="573"/>
                    <a:pt x="76" y="571"/>
                    <a:pt x="64" y="566"/>
                  </a:cubicBezTo>
                  <a:cubicBezTo>
                    <a:pt x="53" y="562"/>
                    <a:pt x="44" y="556"/>
                    <a:pt x="38" y="548"/>
                  </a:cubicBezTo>
                  <a:cubicBezTo>
                    <a:pt x="31" y="541"/>
                    <a:pt x="27" y="532"/>
                    <a:pt x="24" y="522"/>
                  </a:cubicBezTo>
                  <a:cubicBezTo>
                    <a:pt x="22" y="512"/>
                    <a:pt x="20" y="502"/>
                    <a:pt x="20" y="492"/>
                  </a:cubicBezTo>
                  <a:cubicBezTo>
                    <a:pt x="20" y="484"/>
                    <a:pt x="21" y="474"/>
                    <a:pt x="23" y="464"/>
                  </a:cubicBezTo>
                  <a:cubicBezTo>
                    <a:pt x="24" y="454"/>
                    <a:pt x="25" y="447"/>
                    <a:pt x="26" y="443"/>
                  </a:cubicBezTo>
                  <a:lnTo>
                    <a:pt x="76" y="203"/>
                  </a:lnTo>
                  <a:lnTo>
                    <a:pt x="0" y="203"/>
                  </a:lnTo>
                  <a:lnTo>
                    <a:pt x="15" y="131"/>
                  </a:lnTo>
                  <a:lnTo>
                    <a:pt x="92" y="131"/>
                  </a:lnTo>
                  <a:lnTo>
                    <a:pt x="119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9" name="Freeform 140"/>
            <p:cNvSpPr>
              <a:spLocks/>
            </p:cNvSpPr>
            <p:nvPr userDrawn="1"/>
          </p:nvSpPr>
          <p:spPr bwMode="auto">
            <a:xfrm>
              <a:off x="4060825" y="1865313"/>
              <a:ext cx="68263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222" y="0"/>
                </a:cxn>
                <a:cxn ang="0">
                  <a:pos x="174" y="228"/>
                </a:cxn>
                <a:cxn ang="0">
                  <a:pos x="176" y="228"/>
                </a:cxn>
                <a:cxn ang="0">
                  <a:pos x="240" y="175"/>
                </a:cxn>
                <a:cxn ang="0">
                  <a:pos x="320" y="155"/>
                </a:cxn>
                <a:cxn ang="0">
                  <a:pos x="417" y="186"/>
                </a:cxn>
                <a:cxn ang="0">
                  <a:pos x="448" y="271"/>
                </a:cxn>
                <a:cxn ang="0">
                  <a:pos x="447" y="298"/>
                </a:cxn>
                <a:cxn ang="0">
                  <a:pos x="444" y="325"/>
                </a:cxn>
                <a:cxn ang="0">
                  <a:pos x="385" y="605"/>
                </a:cxn>
                <a:cxn ang="0">
                  <a:pos x="289" y="605"/>
                </a:cxn>
                <a:cxn ang="0">
                  <a:pos x="345" y="334"/>
                </a:cxn>
                <a:cxn ang="0">
                  <a:pos x="349" y="313"/>
                </a:cxn>
                <a:cxn ang="0">
                  <a:pos x="351" y="294"/>
                </a:cxn>
                <a:cxn ang="0">
                  <a:pos x="351" y="278"/>
                </a:cxn>
                <a:cxn ang="0">
                  <a:pos x="345" y="257"/>
                </a:cxn>
                <a:cxn ang="0">
                  <a:pos x="325" y="239"/>
                </a:cxn>
                <a:cxn ang="0">
                  <a:pos x="284" y="231"/>
                </a:cxn>
                <a:cxn ang="0">
                  <a:pos x="233" y="243"/>
                </a:cxn>
                <a:cxn ang="0">
                  <a:pos x="193" y="273"/>
                </a:cxn>
                <a:cxn ang="0">
                  <a:pos x="164" y="315"/>
                </a:cxn>
                <a:cxn ang="0">
                  <a:pos x="146" y="368"/>
                </a:cxn>
                <a:cxn ang="0">
                  <a:pos x="96" y="605"/>
                </a:cxn>
                <a:cxn ang="0">
                  <a:pos x="0" y="605"/>
                </a:cxn>
                <a:cxn ang="0">
                  <a:pos x="125" y="0"/>
                </a:cxn>
              </a:cxnLst>
              <a:rect l="0" t="0" r="r" b="b"/>
              <a:pathLst>
                <a:path w="448" h="605">
                  <a:moveTo>
                    <a:pt x="125" y="0"/>
                  </a:moveTo>
                  <a:lnTo>
                    <a:pt x="222" y="0"/>
                  </a:lnTo>
                  <a:lnTo>
                    <a:pt x="174" y="228"/>
                  </a:lnTo>
                  <a:lnTo>
                    <a:pt x="176" y="228"/>
                  </a:lnTo>
                  <a:cubicBezTo>
                    <a:pt x="192" y="207"/>
                    <a:pt x="214" y="189"/>
                    <a:pt x="240" y="175"/>
                  </a:cubicBezTo>
                  <a:cubicBezTo>
                    <a:pt x="266" y="162"/>
                    <a:pt x="292" y="155"/>
                    <a:pt x="320" y="155"/>
                  </a:cubicBezTo>
                  <a:cubicBezTo>
                    <a:pt x="364" y="155"/>
                    <a:pt x="396" y="165"/>
                    <a:pt x="417" y="186"/>
                  </a:cubicBezTo>
                  <a:cubicBezTo>
                    <a:pt x="438" y="207"/>
                    <a:pt x="448" y="236"/>
                    <a:pt x="448" y="271"/>
                  </a:cubicBezTo>
                  <a:cubicBezTo>
                    <a:pt x="448" y="279"/>
                    <a:pt x="448" y="288"/>
                    <a:pt x="447" y="298"/>
                  </a:cubicBezTo>
                  <a:cubicBezTo>
                    <a:pt x="446" y="308"/>
                    <a:pt x="445" y="317"/>
                    <a:pt x="444" y="325"/>
                  </a:cubicBezTo>
                  <a:lnTo>
                    <a:pt x="385" y="605"/>
                  </a:lnTo>
                  <a:lnTo>
                    <a:pt x="289" y="605"/>
                  </a:lnTo>
                  <a:lnTo>
                    <a:pt x="345" y="334"/>
                  </a:lnTo>
                  <a:cubicBezTo>
                    <a:pt x="346" y="327"/>
                    <a:pt x="348" y="320"/>
                    <a:pt x="349" y="313"/>
                  </a:cubicBezTo>
                  <a:cubicBezTo>
                    <a:pt x="351" y="306"/>
                    <a:pt x="351" y="300"/>
                    <a:pt x="351" y="294"/>
                  </a:cubicBezTo>
                  <a:cubicBezTo>
                    <a:pt x="351" y="290"/>
                    <a:pt x="351" y="285"/>
                    <a:pt x="351" y="278"/>
                  </a:cubicBezTo>
                  <a:cubicBezTo>
                    <a:pt x="351" y="271"/>
                    <a:pt x="349" y="264"/>
                    <a:pt x="345" y="257"/>
                  </a:cubicBezTo>
                  <a:cubicBezTo>
                    <a:pt x="341" y="250"/>
                    <a:pt x="334" y="244"/>
                    <a:pt x="325" y="239"/>
                  </a:cubicBezTo>
                  <a:cubicBezTo>
                    <a:pt x="315" y="234"/>
                    <a:pt x="302" y="231"/>
                    <a:pt x="284" y="231"/>
                  </a:cubicBezTo>
                  <a:cubicBezTo>
                    <a:pt x="265" y="231"/>
                    <a:pt x="248" y="235"/>
                    <a:pt x="233" y="243"/>
                  </a:cubicBezTo>
                  <a:cubicBezTo>
                    <a:pt x="218" y="251"/>
                    <a:pt x="205" y="262"/>
                    <a:pt x="193" y="273"/>
                  </a:cubicBezTo>
                  <a:cubicBezTo>
                    <a:pt x="182" y="285"/>
                    <a:pt x="172" y="299"/>
                    <a:pt x="164" y="315"/>
                  </a:cubicBezTo>
                  <a:cubicBezTo>
                    <a:pt x="156" y="332"/>
                    <a:pt x="149" y="349"/>
                    <a:pt x="146" y="368"/>
                  </a:cubicBezTo>
                  <a:lnTo>
                    <a:pt x="96" y="605"/>
                  </a:lnTo>
                  <a:lnTo>
                    <a:pt x="0" y="605"/>
                  </a:lnTo>
                  <a:lnTo>
                    <a:pt x="125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0" name="Freeform 141"/>
            <p:cNvSpPr>
              <a:spLocks/>
            </p:cNvSpPr>
            <p:nvPr userDrawn="1"/>
          </p:nvSpPr>
          <p:spPr bwMode="auto">
            <a:xfrm>
              <a:off x="4135438" y="1889125"/>
              <a:ext cx="52388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2" y="12"/>
                </a:cxn>
                <a:cxn ang="0">
                  <a:pos x="164" y="97"/>
                </a:cxn>
                <a:cxn ang="0">
                  <a:pos x="166" y="99"/>
                </a:cxn>
                <a:cxn ang="0">
                  <a:pos x="190" y="64"/>
                </a:cxn>
                <a:cxn ang="0">
                  <a:pos x="223" y="32"/>
                </a:cxn>
                <a:cxn ang="0">
                  <a:pos x="262" y="9"/>
                </a:cxn>
                <a:cxn ang="0">
                  <a:pos x="306" y="0"/>
                </a:cxn>
                <a:cxn ang="0">
                  <a:pos x="329" y="0"/>
                </a:cxn>
                <a:cxn ang="0">
                  <a:pos x="352" y="3"/>
                </a:cxn>
                <a:cxn ang="0">
                  <a:pos x="332" y="94"/>
                </a:cxn>
                <a:cxn ang="0">
                  <a:pos x="315" y="92"/>
                </a:cxn>
                <a:cxn ang="0">
                  <a:pos x="298" y="91"/>
                </a:cxn>
                <a:cxn ang="0">
                  <a:pos x="233" y="104"/>
                </a:cxn>
                <a:cxn ang="0">
                  <a:pos x="187" y="140"/>
                </a:cxn>
                <a:cxn ang="0">
                  <a:pos x="156" y="193"/>
                </a:cxn>
                <a:cxn ang="0">
                  <a:pos x="137" y="256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352" h="450">
                  <a:moveTo>
                    <a:pt x="90" y="12"/>
                  </a:moveTo>
                  <a:lnTo>
                    <a:pt x="182" y="12"/>
                  </a:lnTo>
                  <a:lnTo>
                    <a:pt x="164" y="97"/>
                  </a:lnTo>
                  <a:lnTo>
                    <a:pt x="166" y="99"/>
                  </a:lnTo>
                  <a:cubicBezTo>
                    <a:pt x="173" y="87"/>
                    <a:pt x="181" y="75"/>
                    <a:pt x="190" y="64"/>
                  </a:cubicBezTo>
                  <a:cubicBezTo>
                    <a:pt x="200" y="52"/>
                    <a:pt x="211" y="41"/>
                    <a:pt x="223" y="32"/>
                  </a:cubicBezTo>
                  <a:cubicBezTo>
                    <a:pt x="235" y="22"/>
                    <a:pt x="248" y="15"/>
                    <a:pt x="262" y="9"/>
                  </a:cubicBezTo>
                  <a:cubicBezTo>
                    <a:pt x="277" y="3"/>
                    <a:pt x="291" y="0"/>
                    <a:pt x="306" y="0"/>
                  </a:cubicBezTo>
                  <a:cubicBezTo>
                    <a:pt x="314" y="0"/>
                    <a:pt x="321" y="0"/>
                    <a:pt x="329" y="0"/>
                  </a:cubicBezTo>
                  <a:cubicBezTo>
                    <a:pt x="337" y="1"/>
                    <a:pt x="344" y="2"/>
                    <a:pt x="352" y="3"/>
                  </a:cubicBezTo>
                  <a:lnTo>
                    <a:pt x="332" y="94"/>
                  </a:lnTo>
                  <a:cubicBezTo>
                    <a:pt x="326" y="93"/>
                    <a:pt x="321" y="92"/>
                    <a:pt x="315" y="92"/>
                  </a:cubicBezTo>
                  <a:cubicBezTo>
                    <a:pt x="309" y="91"/>
                    <a:pt x="304" y="91"/>
                    <a:pt x="298" y="91"/>
                  </a:cubicBezTo>
                  <a:cubicBezTo>
                    <a:pt x="273" y="91"/>
                    <a:pt x="252" y="95"/>
                    <a:pt x="233" y="104"/>
                  </a:cubicBezTo>
                  <a:cubicBezTo>
                    <a:pt x="215" y="113"/>
                    <a:pt x="199" y="125"/>
                    <a:pt x="187" y="140"/>
                  </a:cubicBezTo>
                  <a:cubicBezTo>
                    <a:pt x="174" y="156"/>
                    <a:pt x="164" y="173"/>
                    <a:pt x="156" y="193"/>
                  </a:cubicBezTo>
                  <a:cubicBezTo>
                    <a:pt x="148" y="213"/>
                    <a:pt x="142" y="234"/>
                    <a:pt x="137" y="256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1" name="Freeform 142"/>
            <p:cNvSpPr>
              <a:spLocks noEditPoints="1"/>
            </p:cNvSpPr>
            <p:nvPr userDrawn="1"/>
          </p:nvSpPr>
          <p:spPr bwMode="auto">
            <a:xfrm>
              <a:off x="4186238" y="1889125"/>
              <a:ext cx="66675" cy="71438"/>
            </a:xfrm>
            <a:custGeom>
              <a:avLst/>
              <a:gdLst/>
              <a:ahLst/>
              <a:cxnLst>
                <a:cxn ang="0">
                  <a:pos x="244" y="76"/>
                </a:cxn>
                <a:cxn ang="0">
                  <a:pos x="179" y="95"/>
                </a:cxn>
                <a:cxn ang="0">
                  <a:pos x="133" y="142"/>
                </a:cxn>
                <a:cxn ang="0">
                  <a:pos x="106" y="205"/>
                </a:cxn>
                <a:cxn ang="0">
                  <a:pos x="97" y="273"/>
                </a:cxn>
                <a:cxn ang="0">
                  <a:pos x="121" y="354"/>
                </a:cxn>
                <a:cxn ang="0">
                  <a:pos x="197" y="386"/>
                </a:cxn>
                <a:cxn ang="0">
                  <a:pos x="262" y="368"/>
                </a:cxn>
                <a:cxn ang="0">
                  <a:pos x="308" y="321"/>
                </a:cxn>
                <a:cxn ang="0">
                  <a:pos x="335" y="257"/>
                </a:cxn>
                <a:cxn ang="0">
                  <a:pos x="344" y="189"/>
                </a:cxn>
                <a:cxn ang="0">
                  <a:pos x="320" y="108"/>
                </a:cxn>
                <a:cxn ang="0">
                  <a:pos x="244" y="76"/>
                </a:cxn>
                <a:cxn ang="0">
                  <a:pos x="191" y="462"/>
                </a:cxn>
                <a:cxn ang="0">
                  <a:pos x="50" y="412"/>
                </a:cxn>
                <a:cxn ang="0">
                  <a:pos x="0" y="270"/>
                </a:cxn>
                <a:cxn ang="0">
                  <a:pos x="18" y="167"/>
                </a:cxn>
                <a:cxn ang="0">
                  <a:pos x="68" y="81"/>
                </a:cxn>
                <a:cxn ang="0">
                  <a:pos x="147" y="22"/>
                </a:cxn>
                <a:cxn ang="0">
                  <a:pos x="250" y="0"/>
                </a:cxn>
                <a:cxn ang="0">
                  <a:pos x="391" y="48"/>
                </a:cxn>
                <a:cxn ang="0">
                  <a:pos x="441" y="188"/>
                </a:cxn>
                <a:cxn ang="0">
                  <a:pos x="424" y="296"/>
                </a:cxn>
                <a:cxn ang="0">
                  <a:pos x="375" y="383"/>
                </a:cxn>
                <a:cxn ang="0">
                  <a:pos x="296" y="441"/>
                </a:cxn>
                <a:cxn ang="0">
                  <a:pos x="191" y="462"/>
                </a:cxn>
              </a:cxnLst>
              <a:rect l="0" t="0" r="r" b="b"/>
              <a:pathLst>
                <a:path w="441" h="462">
                  <a:moveTo>
                    <a:pt x="244" y="76"/>
                  </a:moveTo>
                  <a:cubicBezTo>
                    <a:pt x="219" y="76"/>
                    <a:pt x="197" y="82"/>
                    <a:pt x="179" y="95"/>
                  </a:cubicBezTo>
                  <a:cubicBezTo>
                    <a:pt x="161" y="107"/>
                    <a:pt x="146" y="123"/>
                    <a:pt x="133" y="142"/>
                  </a:cubicBezTo>
                  <a:cubicBezTo>
                    <a:pt x="121" y="161"/>
                    <a:pt x="112" y="182"/>
                    <a:pt x="106" y="205"/>
                  </a:cubicBezTo>
                  <a:cubicBezTo>
                    <a:pt x="100" y="228"/>
                    <a:pt x="97" y="251"/>
                    <a:pt x="97" y="273"/>
                  </a:cubicBezTo>
                  <a:cubicBezTo>
                    <a:pt x="97" y="305"/>
                    <a:pt x="105" y="332"/>
                    <a:pt x="121" y="354"/>
                  </a:cubicBezTo>
                  <a:cubicBezTo>
                    <a:pt x="137" y="375"/>
                    <a:pt x="162" y="386"/>
                    <a:pt x="197" y="386"/>
                  </a:cubicBezTo>
                  <a:cubicBezTo>
                    <a:pt x="222" y="386"/>
                    <a:pt x="244" y="380"/>
                    <a:pt x="262" y="368"/>
                  </a:cubicBezTo>
                  <a:cubicBezTo>
                    <a:pt x="280" y="356"/>
                    <a:pt x="295" y="340"/>
                    <a:pt x="308" y="321"/>
                  </a:cubicBezTo>
                  <a:cubicBezTo>
                    <a:pt x="320" y="302"/>
                    <a:pt x="329" y="281"/>
                    <a:pt x="335" y="257"/>
                  </a:cubicBezTo>
                  <a:cubicBezTo>
                    <a:pt x="341" y="234"/>
                    <a:pt x="344" y="211"/>
                    <a:pt x="344" y="189"/>
                  </a:cubicBezTo>
                  <a:cubicBezTo>
                    <a:pt x="344" y="157"/>
                    <a:pt x="336" y="130"/>
                    <a:pt x="320" y="108"/>
                  </a:cubicBezTo>
                  <a:cubicBezTo>
                    <a:pt x="304" y="87"/>
                    <a:pt x="279" y="76"/>
                    <a:pt x="244" y="76"/>
                  </a:cubicBezTo>
                  <a:close/>
                  <a:moveTo>
                    <a:pt x="191" y="462"/>
                  </a:moveTo>
                  <a:cubicBezTo>
                    <a:pt x="131" y="462"/>
                    <a:pt x="84" y="445"/>
                    <a:pt x="50" y="412"/>
                  </a:cubicBezTo>
                  <a:cubicBezTo>
                    <a:pt x="17" y="379"/>
                    <a:pt x="0" y="332"/>
                    <a:pt x="0" y="270"/>
                  </a:cubicBezTo>
                  <a:cubicBezTo>
                    <a:pt x="0" y="234"/>
                    <a:pt x="6" y="200"/>
                    <a:pt x="18" y="167"/>
                  </a:cubicBezTo>
                  <a:cubicBezTo>
                    <a:pt x="30" y="135"/>
                    <a:pt x="46" y="106"/>
                    <a:pt x="68" y="81"/>
                  </a:cubicBezTo>
                  <a:cubicBezTo>
                    <a:pt x="90" y="57"/>
                    <a:pt x="116" y="37"/>
                    <a:pt x="147" y="22"/>
                  </a:cubicBezTo>
                  <a:cubicBezTo>
                    <a:pt x="178" y="7"/>
                    <a:pt x="212" y="0"/>
                    <a:pt x="250" y="0"/>
                  </a:cubicBezTo>
                  <a:cubicBezTo>
                    <a:pt x="310" y="0"/>
                    <a:pt x="357" y="16"/>
                    <a:pt x="391" y="48"/>
                  </a:cubicBezTo>
                  <a:cubicBezTo>
                    <a:pt x="424" y="80"/>
                    <a:pt x="441" y="127"/>
                    <a:pt x="441" y="188"/>
                  </a:cubicBezTo>
                  <a:cubicBezTo>
                    <a:pt x="441" y="227"/>
                    <a:pt x="435" y="262"/>
                    <a:pt x="424" y="296"/>
                  </a:cubicBezTo>
                  <a:cubicBezTo>
                    <a:pt x="413" y="329"/>
                    <a:pt x="396" y="358"/>
                    <a:pt x="375" y="383"/>
                  </a:cubicBezTo>
                  <a:cubicBezTo>
                    <a:pt x="353" y="407"/>
                    <a:pt x="327" y="427"/>
                    <a:pt x="296" y="441"/>
                  </a:cubicBezTo>
                  <a:cubicBezTo>
                    <a:pt x="265" y="455"/>
                    <a:pt x="230" y="462"/>
                    <a:pt x="191" y="46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2" name="Freeform 143"/>
            <p:cNvSpPr>
              <a:spLocks noEditPoints="1"/>
            </p:cNvSpPr>
            <p:nvPr userDrawn="1"/>
          </p:nvSpPr>
          <p:spPr bwMode="auto">
            <a:xfrm>
              <a:off x="4254500" y="1889125"/>
              <a:ext cx="77788" cy="95250"/>
            </a:xfrm>
            <a:custGeom>
              <a:avLst/>
              <a:gdLst/>
              <a:ahLst/>
              <a:cxnLst>
                <a:cxn ang="0">
                  <a:pos x="170" y="273"/>
                </a:cxn>
                <a:cxn ang="0">
                  <a:pos x="175" y="317"/>
                </a:cxn>
                <a:cxn ang="0">
                  <a:pos x="192" y="353"/>
                </a:cxn>
                <a:cxn ang="0">
                  <a:pos x="222" y="377"/>
                </a:cxn>
                <a:cxn ang="0">
                  <a:pos x="266" y="386"/>
                </a:cxn>
                <a:cxn ang="0">
                  <a:pos x="333" y="369"/>
                </a:cxn>
                <a:cxn ang="0">
                  <a:pos x="380" y="323"/>
                </a:cxn>
                <a:cxn ang="0">
                  <a:pos x="407" y="260"/>
                </a:cxn>
                <a:cxn ang="0">
                  <a:pos x="416" y="191"/>
                </a:cxn>
                <a:cxn ang="0">
                  <a:pos x="410" y="146"/>
                </a:cxn>
                <a:cxn ang="0">
                  <a:pos x="393" y="110"/>
                </a:cxn>
                <a:cxn ang="0">
                  <a:pos x="363" y="85"/>
                </a:cxn>
                <a:cxn ang="0">
                  <a:pos x="319" y="76"/>
                </a:cxn>
                <a:cxn ang="0">
                  <a:pos x="252" y="94"/>
                </a:cxn>
                <a:cxn ang="0">
                  <a:pos x="206" y="140"/>
                </a:cxn>
                <a:cxn ang="0">
                  <a:pos x="178" y="204"/>
                </a:cxn>
                <a:cxn ang="0">
                  <a:pos x="170" y="273"/>
                </a:cxn>
                <a:cxn ang="0">
                  <a:pos x="124" y="12"/>
                </a:cxn>
                <a:cxn ang="0">
                  <a:pos x="220" y="12"/>
                </a:cxn>
                <a:cxn ang="0">
                  <a:pos x="207" y="68"/>
                </a:cxn>
                <a:cxn ang="0">
                  <a:pos x="209" y="69"/>
                </a:cxn>
                <a:cxn ang="0">
                  <a:pos x="269" y="18"/>
                </a:cxn>
                <a:cxn ang="0">
                  <a:pos x="347" y="0"/>
                </a:cxn>
                <a:cxn ang="0">
                  <a:pos x="419" y="14"/>
                </a:cxn>
                <a:cxn ang="0">
                  <a:pos x="471" y="51"/>
                </a:cxn>
                <a:cxn ang="0">
                  <a:pos x="502" y="109"/>
                </a:cxn>
                <a:cxn ang="0">
                  <a:pos x="513" y="181"/>
                </a:cxn>
                <a:cxn ang="0">
                  <a:pos x="499" y="282"/>
                </a:cxn>
                <a:cxn ang="0">
                  <a:pos x="458" y="372"/>
                </a:cxn>
                <a:cxn ang="0">
                  <a:pos x="388" y="437"/>
                </a:cxn>
                <a:cxn ang="0">
                  <a:pos x="289" y="462"/>
                </a:cxn>
                <a:cxn ang="0">
                  <a:pos x="203" y="445"/>
                </a:cxn>
                <a:cxn ang="0">
                  <a:pos x="145" y="382"/>
                </a:cxn>
                <a:cxn ang="0">
                  <a:pos x="144" y="382"/>
                </a:cxn>
                <a:cxn ang="0">
                  <a:pos x="96" y="612"/>
                </a:cxn>
                <a:cxn ang="0">
                  <a:pos x="0" y="612"/>
                </a:cxn>
                <a:cxn ang="0">
                  <a:pos x="124" y="12"/>
                </a:cxn>
              </a:cxnLst>
              <a:rect l="0" t="0" r="r" b="b"/>
              <a:pathLst>
                <a:path w="513" h="612">
                  <a:moveTo>
                    <a:pt x="170" y="273"/>
                  </a:moveTo>
                  <a:cubicBezTo>
                    <a:pt x="170" y="289"/>
                    <a:pt x="171" y="304"/>
                    <a:pt x="175" y="317"/>
                  </a:cubicBezTo>
                  <a:cubicBezTo>
                    <a:pt x="179" y="331"/>
                    <a:pt x="184" y="343"/>
                    <a:pt x="192" y="353"/>
                  </a:cubicBezTo>
                  <a:cubicBezTo>
                    <a:pt x="200" y="363"/>
                    <a:pt x="210" y="371"/>
                    <a:pt x="222" y="377"/>
                  </a:cubicBezTo>
                  <a:cubicBezTo>
                    <a:pt x="234" y="383"/>
                    <a:pt x="249" y="386"/>
                    <a:pt x="266" y="386"/>
                  </a:cubicBezTo>
                  <a:cubicBezTo>
                    <a:pt x="292" y="386"/>
                    <a:pt x="315" y="380"/>
                    <a:pt x="333" y="369"/>
                  </a:cubicBezTo>
                  <a:cubicBezTo>
                    <a:pt x="352" y="357"/>
                    <a:pt x="368" y="342"/>
                    <a:pt x="380" y="323"/>
                  </a:cubicBezTo>
                  <a:cubicBezTo>
                    <a:pt x="392" y="304"/>
                    <a:pt x="401" y="284"/>
                    <a:pt x="407" y="260"/>
                  </a:cubicBezTo>
                  <a:cubicBezTo>
                    <a:pt x="413" y="237"/>
                    <a:pt x="416" y="214"/>
                    <a:pt x="416" y="191"/>
                  </a:cubicBezTo>
                  <a:cubicBezTo>
                    <a:pt x="416" y="175"/>
                    <a:pt x="414" y="160"/>
                    <a:pt x="410" y="146"/>
                  </a:cubicBezTo>
                  <a:cubicBezTo>
                    <a:pt x="407" y="132"/>
                    <a:pt x="401" y="120"/>
                    <a:pt x="393" y="110"/>
                  </a:cubicBezTo>
                  <a:cubicBezTo>
                    <a:pt x="385" y="99"/>
                    <a:pt x="375" y="91"/>
                    <a:pt x="363" y="85"/>
                  </a:cubicBezTo>
                  <a:cubicBezTo>
                    <a:pt x="351" y="79"/>
                    <a:pt x="336" y="76"/>
                    <a:pt x="319" y="76"/>
                  </a:cubicBezTo>
                  <a:cubicBezTo>
                    <a:pt x="293" y="76"/>
                    <a:pt x="271" y="82"/>
                    <a:pt x="252" y="94"/>
                  </a:cubicBezTo>
                  <a:cubicBezTo>
                    <a:pt x="233" y="106"/>
                    <a:pt x="218" y="121"/>
                    <a:pt x="206" y="140"/>
                  </a:cubicBezTo>
                  <a:cubicBezTo>
                    <a:pt x="193" y="159"/>
                    <a:pt x="184" y="180"/>
                    <a:pt x="178" y="204"/>
                  </a:cubicBezTo>
                  <a:cubicBezTo>
                    <a:pt x="172" y="227"/>
                    <a:pt x="170" y="250"/>
                    <a:pt x="170" y="273"/>
                  </a:cubicBezTo>
                  <a:close/>
                  <a:moveTo>
                    <a:pt x="124" y="12"/>
                  </a:moveTo>
                  <a:lnTo>
                    <a:pt x="220" y="12"/>
                  </a:lnTo>
                  <a:lnTo>
                    <a:pt x="207" y="68"/>
                  </a:lnTo>
                  <a:lnTo>
                    <a:pt x="209" y="69"/>
                  </a:lnTo>
                  <a:cubicBezTo>
                    <a:pt x="224" y="47"/>
                    <a:pt x="244" y="30"/>
                    <a:pt x="269" y="18"/>
                  </a:cubicBezTo>
                  <a:cubicBezTo>
                    <a:pt x="294" y="6"/>
                    <a:pt x="320" y="0"/>
                    <a:pt x="347" y="0"/>
                  </a:cubicBezTo>
                  <a:cubicBezTo>
                    <a:pt x="374" y="0"/>
                    <a:pt x="398" y="5"/>
                    <a:pt x="419" y="14"/>
                  </a:cubicBezTo>
                  <a:cubicBezTo>
                    <a:pt x="440" y="23"/>
                    <a:pt x="457" y="35"/>
                    <a:pt x="471" y="51"/>
                  </a:cubicBezTo>
                  <a:cubicBezTo>
                    <a:pt x="485" y="67"/>
                    <a:pt x="495" y="87"/>
                    <a:pt x="502" y="109"/>
                  </a:cubicBezTo>
                  <a:cubicBezTo>
                    <a:pt x="509" y="131"/>
                    <a:pt x="513" y="155"/>
                    <a:pt x="513" y="181"/>
                  </a:cubicBezTo>
                  <a:cubicBezTo>
                    <a:pt x="513" y="215"/>
                    <a:pt x="508" y="248"/>
                    <a:pt x="499" y="282"/>
                  </a:cubicBezTo>
                  <a:cubicBezTo>
                    <a:pt x="490" y="315"/>
                    <a:pt x="477" y="346"/>
                    <a:pt x="458" y="372"/>
                  </a:cubicBezTo>
                  <a:cubicBezTo>
                    <a:pt x="439" y="399"/>
                    <a:pt x="416" y="420"/>
                    <a:pt x="388" y="437"/>
                  </a:cubicBezTo>
                  <a:cubicBezTo>
                    <a:pt x="359" y="454"/>
                    <a:pt x="326" y="462"/>
                    <a:pt x="289" y="462"/>
                  </a:cubicBezTo>
                  <a:cubicBezTo>
                    <a:pt x="256" y="462"/>
                    <a:pt x="228" y="456"/>
                    <a:pt x="203" y="445"/>
                  </a:cubicBezTo>
                  <a:cubicBezTo>
                    <a:pt x="178" y="434"/>
                    <a:pt x="159" y="413"/>
                    <a:pt x="145" y="382"/>
                  </a:cubicBezTo>
                  <a:lnTo>
                    <a:pt x="144" y="382"/>
                  </a:lnTo>
                  <a:lnTo>
                    <a:pt x="96" y="612"/>
                  </a:lnTo>
                  <a:lnTo>
                    <a:pt x="0" y="612"/>
                  </a:lnTo>
                  <a:lnTo>
                    <a:pt x="124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3" name="Freeform 144"/>
            <p:cNvSpPr>
              <a:spLocks/>
            </p:cNvSpPr>
            <p:nvPr userDrawn="1"/>
          </p:nvSpPr>
          <p:spPr bwMode="auto">
            <a:xfrm>
              <a:off x="4330700" y="1892300"/>
              <a:ext cx="76200" cy="93663"/>
            </a:xfrm>
            <a:custGeom>
              <a:avLst/>
              <a:gdLst/>
              <a:ahLst/>
              <a:cxnLst>
                <a:cxn ang="0">
                  <a:pos x="79" y="0"/>
                </a:cxn>
                <a:cxn ang="0">
                  <a:pos x="180" y="0"/>
                </a:cxn>
                <a:cxn ang="0">
                  <a:pos x="226" y="320"/>
                </a:cxn>
                <a:cxn ang="0">
                  <a:pos x="228" y="320"/>
                </a:cxn>
                <a:cxn ang="0">
                  <a:pos x="393" y="0"/>
                </a:cxn>
                <a:cxn ang="0">
                  <a:pos x="496" y="0"/>
                </a:cxn>
                <a:cxn ang="0">
                  <a:pos x="245" y="452"/>
                </a:cxn>
                <a:cxn ang="0">
                  <a:pos x="212" y="512"/>
                </a:cxn>
                <a:cxn ang="0">
                  <a:pos x="176" y="563"/>
                </a:cxn>
                <a:cxn ang="0">
                  <a:pos x="127" y="599"/>
                </a:cxn>
                <a:cxn ang="0">
                  <a:pos x="58" y="612"/>
                </a:cxn>
                <a:cxn ang="0">
                  <a:pos x="0" y="605"/>
                </a:cxn>
                <a:cxn ang="0">
                  <a:pos x="18" y="525"/>
                </a:cxn>
                <a:cxn ang="0">
                  <a:pos x="36" y="529"/>
                </a:cxn>
                <a:cxn ang="0">
                  <a:pos x="55" y="531"/>
                </a:cxn>
                <a:cxn ang="0">
                  <a:pos x="93" y="523"/>
                </a:cxn>
                <a:cxn ang="0">
                  <a:pos x="118" y="494"/>
                </a:cxn>
                <a:cxn ang="0">
                  <a:pos x="156" y="424"/>
                </a:cxn>
                <a:cxn ang="0">
                  <a:pos x="79" y="0"/>
                </a:cxn>
              </a:cxnLst>
              <a:rect l="0" t="0" r="r" b="b"/>
              <a:pathLst>
                <a:path w="496" h="612">
                  <a:moveTo>
                    <a:pt x="79" y="0"/>
                  </a:moveTo>
                  <a:lnTo>
                    <a:pt x="180" y="0"/>
                  </a:lnTo>
                  <a:lnTo>
                    <a:pt x="226" y="320"/>
                  </a:lnTo>
                  <a:lnTo>
                    <a:pt x="228" y="320"/>
                  </a:lnTo>
                  <a:lnTo>
                    <a:pt x="393" y="0"/>
                  </a:lnTo>
                  <a:lnTo>
                    <a:pt x="496" y="0"/>
                  </a:lnTo>
                  <a:lnTo>
                    <a:pt x="245" y="452"/>
                  </a:lnTo>
                  <a:cubicBezTo>
                    <a:pt x="234" y="473"/>
                    <a:pt x="223" y="493"/>
                    <a:pt x="212" y="512"/>
                  </a:cubicBezTo>
                  <a:cubicBezTo>
                    <a:pt x="202" y="531"/>
                    <a:pt x="189" y="548"/>
                    <a:pt x="176" y="563"/>
                  </a:cubicBezTo>
                  <a:cubicBezTo>
                    <a:pt x="162" y="578"/>
                    <a:pt x="145" y="590"/>
                    <a:pt x="127" y="599"/>
                  </a:cubicBezTo>
                  <a:cubicBezTo>
                    <a:pt x="108" y="608"/>
                    <a:pt x="85" y="612"/>
                    <a:pt x="58" y="612"/>
                  </a:cubicBezTo>
                  <a:cubicBezTo>
                    <a:pt x="40" y="612"/>
                    <a:pt x="21" y="610"/>
                    <a:pt x="0" y="605"/>
                  </a:cubicBezTo>
                  <a:lnTo>
                    <a:pt x="18" y="525"/>
                  </a:lnTo>
                  <a:cubicBezTo>
                    <a:pt x="24" y="526"/>
                    <a:pt x="30" y="528"/>
                    <a:pt x="36" y="529"/>
                  </a:cubicBezTo>
                  <a:cubicBezTo>
                    <a:pt x="42" y="531"/>
                    <a:pt x="49" y="531"/>
                    <a:pt x="55" y="531"/>
                  </a:cubicBezTo>
                  <a:cubicBezTo>
                    <a:pt x="70" y="531"/>
                    <a:pt x="82" y="529"/>
                    <a:pt x="93" y="523"/>
                  </a:cubicBezTo>
                  <a:cubicBezTo>
                    <a:pt x="103" y="518"/>
                    <a:pt x="111" y="508"/>
                    <a:pt x="118" y="494"/>
                  </a:cubicBezTo>
                  <a:lnTo>
                    <a:pt x="156" y="424"/>
                  </a:lnTo>
                  <a:lnTo>
                    <a:pt x="79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4" name="Freeform 145"/>
            <p:cNvSpPr>
              <a:spLocks noEditPoints="1"/>
            </p:cNvSpPr>
            <p:nvPr userDrawn="1"/>
          </p:nvSpPr>
          <p:spPr bwMode="auto">
            <a:xfrm>
              <a:off x="4438650" y="1889125"/>
              <a:ext cx="66675" cy="71438"/>
            </a:xfrm>
            <a:custGeom>
              <a:avLst/>
              <a:gdLst/>
              <a:ahLst/>
              <a:cxnLst>
                <a:cxn ang="0">
                  <a:pos x="97" y="330"/>
                </a:cxn>
                <a:cxn ang="0">
                  <a:pos x="104" y="357"/>
                </a:cxn>
                <a:cxn ang="0">
                  <a:pos x="122" y="374"/>
                </a:cxn>
                <a:cxn ang="0">
                  <a:pos x="147" y="383"/>
                </a:cxn>
                <a:cxn ang="0">
                  <a:pos x="174" y="386"/>
                </a:cxn>
                <a:cxn ang="0">
                  <a:pos x="234" y="374"/>
                </a:cxn>
                <a:cxn ang="0">
                  <a:pos x="273" y="342"/>
                </a:cxn>
                <a:cxn ang="0">
                  <a:pos x="298" y="294"/>
                </a:cxn>
                <a:cxn ang="0">
                  <a:pos x="312" y="235"/>
                </a:cxn>
                <a:cxn ang="0">
                  <a:pos x="310" y="234"/>
                </a:cxn>
                <a:cxn ang="0">
                  <a:pos x="283" y="248"/>
                </a:cxn>
                <a:cxn ang="0">
                  <a:pos x="250" y="254"/>
                </a:cxn>
                <a:cxn ang="0">
                  <a:pos x="203" y="257"/>
                </a:cxn>
                <a:cxn ang="0">
                  <a:pos x="153" y="266"/>
                </a:cxn>
                <a:cxn ang="0">
                  <a:pos x="113" y="288"/>
                </a:cxn>
                <a:cxn ang="0">
                  <a:pos x="97" y="330"/>
                </a:cxn>
                <a:cxn ang="0">
                  <a:pos x="387" y="323"/>
                </a:cxn>
                <a:cxn ang="0">
                  <a:pos x="382" y="346"/>
                </a:cxn>
                <a:cxn ang="0">
                  <a:pos x="379" y="366"/>
                </a:cxn>
                <a:cxn ang="0">
                  <a:pos x="383" y="381"/>
                </a:cxn>
                <a:cxn ang="0">
                  <a:pos x="399" y="386"/>
                </a:cxn>
                <a:cxn ang="0">
                  <a:pos x="416" y="384"/>
                </a:cxn>
                <a:cxn ang="0">
                  <a:pos x="433" y="381"/>
                </a:cxn>
                <a:cxn ang="0">
                  <a:pos x="418" y="450"/>
                </a:cxn>
                <a:cxn ang="0">
                  <a:pos x="380" y="458"/>
                </a:cxn>
                <a:cxn ang="0">
                  <a:pos x="342" y="462"/>
                </a:cxn>
                <a:cxn ang="0">
                  <a:pos x="302" y="447"/>
                </a:cxn>
                <a:cxn ang="0">
                  <a:pos x="284" y="406"/>
                </a:cxn>
                <a:cxn ang="0">
                  <a:pos x="216" y="448"/>
                </a:cxn>
                <a:cxn ang="0">
                  <a:pos x="136" y="462"/>
                </a:cxn>
                <a:cxn ang="0">
                  <a:pos x="85" y="454"/>
                </a:cxn>
                <a:cxn ang="0">
                  <a:pos x="41" y="432"/>
                </a:cxn>
                <a:cxn ang="0">
                  <a:pos x="11" y="396"/>
                </a:cxn>
                <a:cxn ang="0">
                  <a:pos x="0" y="345"/>
                </a:cxn>
                <a:cxn ang="0">
                  <a:pos x="15" y="277"/>
                </a:cxn>
                <a:cxn ang="0">
                  <a:pos x="56" y="232"/>
                </a:cxn>
                <a:cxn ang="0">
                  <a:pos x="114" y="206"/>
                </a:cxn>
                <a:cxn ang="0">
                  <a:pos x="184" y="195"/>
                </a:cxn>
                <a:cxn ang="0">
                  <a:pos x="232" y="191"/>
                </a:cxn>
                <a:cxn ang="0">
                  <a:pos x="280" y="187"/>
                </a:cxn>
                <a:cxn ang="0">
                  <a:pos x="319" y="169"/>
                </a:cxn>
                <a:cxn ang="0">
                  <a:pos x="331" y="129"/>
                </a:cxn>
                <a:cxn ang="0">
                  <a:pos x="309" y="87"/>
                </a:cxn>
                <a:cxn ang="0">
                  <a:pos x="257" y="76"/>
                </a:cxn>
                <a:cxn ang="0">
                  <a:pos x="188" y="90"/>
                </a:cxn>
                <a:cxn ang="0">
                  <a:pos x="148" y="145"/>
                </a:cxn>
                <a:cxn ang="0">
                  <a:pos x="57" y="145"/>
                </a:cxn>
                <a:cxn ang="0">
                  <a:pos x="83" y="77"/>
                </a:cxn>
                <a:cxn ang="0">
                  <a:pos x="129" y="32"/>
                </a:cxn>
                <a:cxn ang="0">
                  <a:pos x="190" y="7"/>
                </a:cxn>
                <a:cxn ang="0">
                  <a:pos x="263" y="0"/>
                </a:cxn>
                <a:cxn ang="0">
                  <a:pos x="356" y="11"/>
                </a:cxn>
                <a:cxn ang="0">
                  <a:pos x="405" y="39"/>
                </a:cxn>
                <a:cxn ang="0">
                  <a:pos x="425" y="73"/>
                </a:cxn>
                <a:cxn ang="0">
                  <a:pos x="428" y="102"/>
                </a:cxn>
                <a:cxn ang="0">
                  <a:pos x="420" y="168"/>
                </a:cxn>
                <a:cxn ang="0">
                  <a:pos x="387" y="323"/>
                </a:cxn>
              </a:cxnLst>
              <a:rect l="0" t="0" r="r" b="b"/>
              <a:pathLst>
                <a:path w="433" h="462">
                  <a:moveTo>
                    <a:pt x="97" y="330"/>
                  </a:moveTo>
                  <a:cubicBezTo>
                    <a:pt x="97" y="341"/>
                    <a:pt x="99" y="350"/>
                    <a:pt x="104" y="357"/>
                  </a:cubicBezTo>
                  <a:cubicBezTo>
                    <a:pt x="109" y="364"/>
                    <a:pt x="115" y="370"/>
                    <a:pt x="122" y="374"/>
                  </a:cubicBezTo>
                  <a:cubicBezTo>
                    <a:pt x="130" y="378"/>
                    <a:pt x="138" y="381"/>
                    <a:pt x="147" y="383"/>
                  </a:cubicBezTo>
                  <a:cubicBezTo>
                    <a:pt x="156" y="385"/>
                    <a:pt x="165" y="386"/>
                    <a:pt x="174" y="386"/>
                  </a:cubicBezTo>
                  <a:cubicBezTo>
                    <a:pt x="198" y="386"/>
                    <a:pt x="218" y="382"/>
                    <a:pt x="234" y="374"/>
                  </a:cubicBezTo>
                  <a:cubicBezTo>
                    <a:pt x="250" y="366"/>
                    <a:pt x="263" y="356"/>
                    <a:pt x="273" y="342"/>
                  </a:cubicBezTo>
                  <a:cubicBezTo>
                    <a:pt x="284" y="328"/>
                    <a:pt x="292" y="313"/>
                    <a:pt x="298" y="294"/>
                  </a:cubicBezTo>
                  <a:cubicBezTo>
                    <a:pt x="304" y="276"/>
                    <a:pt x="308" y="256"/>
                    <a:pt x="312" y="235"/>
                  </a:cubicBezTo>
                  <a:lnTo>
                    <a:pt x="310" y="234"/>
                  </a:lnTo>
                  <a:cubicBezTo>
                    <a:pt x="303" y="240"/>
                    <a:pt x="294" y="245"/>
                    <a:pt x="283" y="248"/>
                  </a:cubicBezTo>
                  <a:cubicBezTo>
                    <a:pt x="272" y="251"/>
                    <a:pt x="261" y="253"/>
                    <a:pt x="250" y="254"/>
                  </a:cubicBezTo>
                  <a:cubicBezTo>
                    <a:pt x="237" y="255"/>
                    <a:pt x="221" y="256"/>
                    <a:pt x="203" y="257"/>
                  </a:cubicBezTo>
                  <a:cubicBezTo>
                    <a:pt x="185" y="259"/>
                    <a:pt x="169" y="261"/>
                    <a:pt x="153" y="266"/>
                  </a:cubicBezTo>
                  <a:cubicBezTo>
                    <a:pt x="138" y="271"/>
                    <a:pt x="124" y="278"/>
                    <a:pt x="113" y="288"/>
                  </a:cubicBezTo>
                  <a:cubicBezTo>
                    <a:pt x="102" y="298"/>
                    <a:pt x="97" y="312"/>
                    <a:pt x="97" y="330"/>
                  </a:cubicBezTo>
                  <a:close/>
                  <a:moveTo>
                    <a:pt x="387" y="323"/>
                  </a:moveTo>
                  <a:cubicBezTo>
                    <a:pt x="386" y="331"/>
                    <a:pt x="384" y="339"/>
                    <a:pt x="382" y="346"/>
                  </a:cubicBezTo>
                  <a:cubicBezTo>
                    <a:pt x="380" y="353"/>
                    <a:pt x="379" y="360"/>
                    <a:pt x="379" y="366"/>
                  </a:cubicBezTo>
                  <a:cubicBezTo>
                    <a:pt x="379" y="373"/>
                    <a:pt x="380" y="378"/>
                    <a:pt x="383" y="381"/>
                  </a:cubicBezTo>
                  <a:cubicBezTo>
                    <a:pt x="386" y="384"/>
                    <a:pt x="391" y="386"/>
                    <a:pt x="399" y="386"/>
                  </a:cubicBezTo>
                  <a:cubicBezTo>
                    <a:pt x="405" y="386"/>
                    <a:pt x="410" y="385"/>
                    <a:pt x="416" y="384"/>
                  </a:cubicBezTo>
                  <a:cubicBezTo>
                    <a:pt x="422" y="383"/>
                    <a:pt x="427" y="382"/>
                    <a:pt x="433" y="381"/>
                  </a:cubicBezTo>
                  <a:lnTo>
                    <a:pt x="418" y="450"/>
                  </a:lnTo>
                  <a:cubicBezTo>
                    <a:pt x="405" y="453"/>
                    <a:pt x="393" y="456"/>
                    <a:pt x="380" y="458"/>
                  </a:cubicBezTo>
                  <a:cubicBezTo>
                    <a:pt x="368" y="461"/>
                    <a:pt x="355" y="462"/>
                    <a:pt x="342" y="462"/>
                  </a:cubicBezTo>
                  <a:cubicBezTo>
                    <a:pt x="326" y="462"/>
                    <a:pt x="312" y="457"/>
                    <a:pt x="302" y="447"/>
                  </a:cubicBezTo>
                  <a:cubicBezTo>
                    <a:pt x="291" y="437"/>
                    <a:pt x="285" y="423"/>
                    <a:pt x="284" y="406"/>
                  </a:cubicBezTo>
                  <a:cubicBezTo>
                    <a:pt x="265" y="425"/>
                    <a:pt x="242" y="439"/>
                    <a:pt x="216" y="448"/>
                  </a:cubicBezTo>
                  <a:cubicBezTo>
                    <a:pt x="190" y="457"/>
                    <a:pt x="164" y="462"/>
                    <a:pt x="136" y="462"/>
                  </a:cubicBezTo>
                  <a:cubicBezTo>
                    <a:pt x="118" y="462"/>
                    <a:pt x="101" y="459"/>
                    <a:pt x="85" y="454"/>
                  </a:cubicBezTo>
                  <a:cubicBezTo>
                    <a:pt x="68" y="449"/>
                    <a:pt x="54" y="442"/>
                    <a:pt x="41" y="432"/>
                  </a:cubicBezTo>
                  <a:cubicBezTo>
                    <a:pt x="28" y="423"/>
                    <a:pt x="18" y="411"/>
                    <a:pt x="11" y="396"/>
                  </a:cubicBezTo>
                  <a:cubicBezTo>
                    <a:pt x="4" y="381"/>
                    <a:pt x="0" y="365"/>
                    <a:pt x="0" y="345"/>
                  </a:cubicBezTo>
                  <a:cubicBezTo>
                    <a:pt x="0" y="318"/>
                    <a:pt x="5" y="296"/>
                    <a:pt x="15" y="277"/>
                  </a:cubicBezTo>
                  <a:cubicBezTo>
                    <a:pt x="25" y="259"/>
                    <a:pt x="39" y="244"/>
                    <a:pt x="56" y="232"/>
                  </a:cubicBezTo>
                  <a:cubicBezTo>
                    <a:pt x="73" y="220"/>
                    <a:pt x="92" y="212"/>
                    <a:pt x="114" y="206"/>
                  </a:cubicBezTo>
                  <a:cubicBezTo>
                    <a:pt x="136" y="200"/>
                    <a:pt x="159" y="197"/>
                    <a:pt x="184" y="195"/>
                  </a:cubicBezTo>
                  <a:cubicBezTo>
                    <a:pt x="200" y="194"/>
                    <a:pt x="216" y="192"/>
                    <a:pt x="232" y="191"/>
                  </a:cubicBezTo>
                  <a:cubicBezTo>
                    <a:pt x="248" y="190"/>
                    <a:pt x="264" y="188"/>
                    <a:pt x="280" y="187"/>
                  </a:cubicBezTo>
                  <a:cubicBezTo>
                    <a:pt x="298" y="186"/>
                    <a:pt x="311" y="180"/>
                    <a:pt x="319" y="169"/>
                  </a:cubicBezTo>
                  <a:cubicBezTo>
                    <a:pt x="327" y="159"/>
                    <a:pt x="331" y="145"/>
                    <a:pt x="331" y="129"/>
                  </a:cubicBezTo>
                  <a:cubicBezTo>
                    <a:pt x="331" y="108"/>
                    <a:pt x="324" y="94"/>
                    <a:pt x="309" y="87"/>
                  </a:cubicBezTo>
                  <a:cubicBezTo>
                    <a:pt x="294" y="80"/>
                    <a:pt x="277" y="76"/>
                    <a:pt x="257" y="76"/>
                  </a:cubicBezTo>
                  <a:cubicBezTo>
                    <a:pt x="231" y="76"/>
                    <a:pt x="208" y="81"/>
                    <a:pt x="188" y="90"/>
                  </a:cubicBezTo>
                  <a:cubicBezTo>
                    <a:pt x="168" y="99"/>
                    <a:pt x="155" y="118"/>
                    <a:pt x="148" y="145"/>
                  </a:cubicBezTo>
                  <a:lnTo>
                    <a:pt x="57" y="145"/>
                  </a:lnTo>
                  <a:cubicBezTo>
                    <a:pt x="62" y="118"/>
                    <a:pt x="70" y="95"/>
                    <a:pt x="83" y="77"/>
                  </a:cubicBezTo>
                  <a:cubicBezTo>
                    <a:pt x="95" y="58"/>
                    <a:pt x="111" y="43"/>
                    <a:pt x="129" y="32"/>
                  </a:cubicBezTo>
                  <a:cubicBezTo>
                    <a:pt x="147" y="20"/>
                    <a:pt x="167" y="12"/>
                    <a:pt x="190" y="7"/>
                  </a:cubicBezTo>
                  <a:cubicBezTo>
                    <a:pt x="213" y="2"/>
                    <a:pt x="237" y="0"/>
                    <a:pt x="263" y="0"/>
                  </a:cubicBezTo>
                  <a:cubicBezTo>
                    <a:pt x="303" y="0"/>
                    <a:pt x="334" y="4"/>
                    <a:pt x="356" y="11"/>
                  </a:cubicBezTo>
                  <a:cubicBezTo>
                    <a:pt x="379" y="19"/>
                    <a:pt x="395" y="28"/>
                    <a:pt x="405" y="39"/>
                  </a:cubicBezTo>
                  <a:cubicBezTo>
                    <a:pt x="416" y="50"/>
                    <a:pt x="422" y="61"/>
                    <a:pt x="425" y="73"/>
                  </a:cubicBezTo>
                  <a:cubicBezTo>
                    <a:pt x="427" y="84"/>
                    <a:pt x="428" y="94"/>
                    <a:pt x="428" y="102"/>
                  </a:cubicBezTo>
                  <a:cubicBezTo>
                    <a:pt x="428" y="120"/>
                    <a:pt x="425" y="142"/>
                    <a:pt x="420" y="168"/>
                  </a:cubicBezTo>
                  <a:lnTo>
                    <a:pt x="387" y="323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5" name="Freeform 146"/>
            <p:cNvSpPr>
              <a:spLocks/>
            </p:cNvSpPr>
            <p:nvPr userDrawn="1"/>
          </p:nvSpPr>
          <p:spPr bwMode="auto">
            <a:xfrm>
              <a:off x="4510088" y="1889125"/>
              <a:ext cx="68263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1" y="12"/>
                </a:cxn>
                <a:cxn ang="0">
                  <a:pos x="168" y="75"/>
                </a:cxn>
                <a:cxn ang="0">
                  <a:pos x="169" y="77"/>
                </a:cxn>
                <a:cxn ang="0">
                  <a:pos x="235" y="20"/>
                </a:cxn>
                <a:cxn ang="0">
                  <a:pos x="320" y="0"/>
                </a:cxn>
                <a:cxn ang="0">
                  <a:pos x="417" y="31"/>
                </a:cxn>
                <a:cxn ang="0">
                  <a:pos x="448" y="116"/>
                </a:cxn>
                <a:cxn ang="0">
                  <a:pos x="447" y="143"/>
                </a:cxn>
                <a:cxn ang="0">
                  <a:pos x="444" y="170"/>
                </a:cxn>
                <a:cxn ang="0">
                  <a:pos x="385" y="450"/>
                </a:cxn>
                <a:cxn ang="0">
                  <a:pos x="289" y="450"/>
                </a:cxn>
                <a:cxn ang="0">
                  <a:pos x="345" y="179"/>
                </a:cxn>
                <a:cxn ang="0">
                  <a:pos x="349" y="158"/>
                </a:cxn>
                <a:cxn ang="0">
                  <a:pos x="351" y="139"/>
                </a:cxn>
                <a:cxn ang="0">
                  <a:pos x="351" y="123"/>
                </a:cxn>
                <a:cxn ang="0">
                  <a:pos x="345" y="102"/>
                </a:cxn>
                <a:cxn ang="0">
                  <a:pos x="325" y="84"/>
                </a:cxn>
                <a:cxn ang="0">
                  <a:pos x="284" y="76"/>
                </a:cxn>
                <a:cxn ang="0">
                  <a:pos x="233" y="88"/>
                </a:cxn>
                <a:cxn ang="0">
                  <a:pos x="193" y="118"/>
                </a:cxn>
                <a:cxn ang="0">
                  <a:pos x="164" y="160"/>
                </a:cxn>
                <a:cxn ang="0">
                  <a:pos x="146" y="213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448" h="450">
                  <a:moveTo>
                    <a:pt x="90" y="12"/>
                  </a:moveTo>
                  <a:lnTo>
                    <a:pt x="181" y="12"/>
                  </a:lnTo>
                  <a:lnTo>
                    <a:pt x="168" y="75"/>
                  </a:lnTo>
                  <a:lnTo>
                    <a:pt x="169" y="77"/>
                  </a:lnTo>
                  <a:cubicBezTo>
                    <a:pt x="187" y="53"/>
                    <a:pt x="209" y="34"/>
                    <a:pt x="235" y="20"/>
                  </a:cubicBezTo>
                  <a:cubicBezTo>
                    <a:pt x="261" y="7"/>
                    <a:pt x="290" y="0"/>
                    <a:pt x="320" y="0"/>
                  </a:cubicBezTo>
                  <a:cubicBezTo>
                    <a:pt x="364" y="0"/>
                    <a:pt x="396" y="10"/>
                    <a:pt x="417" y="31"/>
                  </a:cubicBezTo>
                  <a:cubicBezTo>
                    <a:pt x="438" y="52"/>
                    <a:pt x="448" y="81"/>
                    <a:pt x="448" y="116"/>
                  </a:cubicBezTo>
                  <a:cubicBezTo>
                    <a:pt x="448" y="124"/>
                    <a:pt x="448" y="133"/>
                    <a:pt x="447" y="143"/>
                  </a:cubicBezTo>
                  <a:cubicBezTo>
                    <a:pt x="446" y="153"/>
                    <a:pt x="445" y="162"/>
                    <a:pt x="444" y="170"/>
                  </a:cubicBezTo>
                  <a:lnTo>
                    <a:pt x="385" y="450"/>
                  </a:lnTo>
                  <a:lnTo>
                    <a:pt x="289" y="450"/>
                  </a:lnTo>
                  <a:lnTo>
                    <a:pt x="345" y="179"/>
                  </a:lnTo>
                  <a:cubicBezTo>
                    <a:pt x="346" y="172"/>
                    <a:pt x="348" y="165"/>
                    <a:pt x="349" y="158"/>
                  </a:cubicBezTo>
                  <a:cubicBezTo>
                    <a:pt x="351" y="151"/>
                    <a:pt x="351" y="145"/>
                    <a:pt x="351" y="139"/>
                  </a:cubicBezTo>
                  <a:cubicBezTo>
                    <a:pt x="351" y="135"/>
                    <a:pt x="351" y="130"/>
                    <a:pt x="351" y="123"/>
                  </a:cubicBezTo>
                  <a:cubicBezTo>
                    <a:pt x="351" y="116"/>
                    <a:pt x="349" y="109"/>
                    <a:pt x="345" y="102"/>
                  </a:cubicBezTo>
                  <a:cubicBezTo>
                    <a:pt x="341" y="95"/>
                    <a:pt x="334" y="89"/>
                    <a:pt x="325" y="84"/>
                  </a:cubicBezTo>
                  <a:cubicBezTo>
                    <a:pt x="315" y="79"/>
                    <a:pt x="302" y="76"/>
                    <a:pt x="284" y="76"/>
                  </a:cubicBezTo>
                  <a:cubicBezTo>
                    <a:pt x="265" y="76"/>
                    <a:pt x="248" y="80"/>
                    <a:pt x="233" y="88"/>
                  </a:cubicBezTo>
                  <a:cubicBezTo>
                    <a:pt x="218" y="96"/>
                    <a:pt x="205" y="107"/>
                    <a:pt x="193" y="118"/>
                  </a:cubicBezTo>
                  <a:cubicBezTo>
                    <a:pt x="182" y="130"/>
                    <a:pt x="172" y="144"/>
                    <a:pt x="164" y="160"/>
                  </a:cubicBezTo>
                  <a:cubicBezTo>
                    <a:pt x="156" y="177"/>
                    <a:pt x="149" y="194"/>
                    <a:pt x="146" y="213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6" name="Freeform 147"/>
            <p:cNvSpPr>
              <a:spLocks noEditPoints="1"/>
            </p:cNvSpPr>
            <p:nvPr userDrawn="1"/>
          </p:nvSpPr>
          <p:spPr bwMode="auto">
            <a:xfrm>
              <a:off x="4587875" y="1865313"/>
              <a:ext cx="77788" cy="95250"/>
            </a:xfrm>
            <a:custGeom>
              <a:avLst/>
              <a:gdLst/>
              <a:ahLst/>
              <a:cxnLst>
                <a:cxn ang="0">
                  <a:pos x="388" y="605"/>
                </a:cxn>
                <a:cxn ang="0">
                  <a:pos x="296" y="605"/>
                </a:cxn>
                <a:cxn ang="0">
                  <a:pos x="309" y="546"/>
                </a:cxn>
                <a:cxn ang="0">
                  <a:pos x="307" y="544"/>
                </a:cxn>
                <a:cxn ang="0">
                  <a:pos x="244" y="602"/>
                </a:cxn>
                <a:cxn ang="0">
                  <a:pos x="170" y="617"/>
                </a:cxn>
                <a:cxn ang="0">
                  <a:pos x="123" y="612"/>
                </a:cxn>
                <a:cxn ang="0">
                  <a:pos x="66" y="589"/>
                </a:cxn>
                <a:cxn ang="0">
                  <a:pos x="19" y="535"/>
                </a:cxn>
                <a:cxn ang="0">
                  <a:pos x="0" y="437"/>
                </a:cxn>
                <a:cxn ang="0">
                  <a:pos x="16" y="333"/>
                </a:cxn>
                <a:cxn ang="0">
                  <a:pos x="63" y="243"/>
                </a:cxn>
                <a:cxn ang="0">
                  <a:pos x="137" y="179"/>
                </a:cxn>
                <a:cxn ang="0">
                  <a:pos x="238" y="155"/>
                </a:cxn>
                <a:cxn ang="0">
                  <a:pos x="318" y="171"/>
                </a:cxn>
                <a:cxn ang="0">
                  <a:pos x="370" y="227"/>
                </a:cxn>
                <a:cxn ang="0">
                  <a:pos x="372" y="227"/>
                </a:cxn>
                <a:cxn ang="0">
                  <a:pos x="420" y="0"/>
                </a:cxn>
                <a:cxn ang="0">
                  <a:pos x="517" y="0"/>
                </a:cxn>
                <a:cxn ang="0">
                  <a:pos x="388" y="605"/>
                </a:cxn>
                <a:cxn ang="0">
                  <a:pos x="347" y="336"/>
                </a:cxn>
                <a:cxn ang="0">
                  <a:pos x="341" y="296"/>
                </a:cxn>
                <a:cxn ang="0">
                  <a:pos x="324" y="262"/>
                </a:cxn>
                <a:cxn ang="0">
                  <a:pos x="294" y="239"/>
                </a:cxn>
                <a:cxn ang="0">
                  <a:pos x="250" y="231"/>
                </a:cxn>
                <a:cxn ang="0">
                  <a:pos x="181" y="249"/>
                </a:cxn>
                <a:cxn ang="0">
                  <a:pos x="133" y="297"/>
                </a:cxn>
                <a:cxn ang="0">
                  <a:pos x="106" y="364"/>
                </a:cxn>
                <a:cxn ang="0">
                  <a:pos x="97" y="437"/>
                </a:cxn>
                <a:cxn ang="0">
                  <a:pos x="122" y="514"/>
                </a:cxn>
                <a:cxn ang="0">
                  <a:pos x="197" y="541"/>
                </a:cxn>
                <a:cxn ang="0">
                  <a:pos x="262" y="521"/>
                </a:cxn>
                <a:cxn ang="0">
                  <a:pos x="309" y="472"/>
                </a:cxn>
                <a:cxn ang="0">
                  <a:pos x="338" y="406"/>
                </a:cxn>
                <a:cxn ang="0">
                  <a:pos x="347" y="336"/>
                </a:cxn>
              </a:cxnLst>
              <a:rect l="0" t="0" r="r" b="b"/>
              <a:pathLst>
                <a:path w="517" h="617">
                  <a:moveTo>
                    <a:pt x="388" y="605"/>
                  </a:moveTo>
                  <a:lnTo>
                    <a:pt x="296" y="605"/>
                  </a:lnTo>
                  <a:lnTo>
                    <a:pt x="309" y="546"/>
                  </a:lnTo>
                  <a:lnTo>
                    <a:pt x="307" y="544"/>
                  </a:lnTo>
                  <a:cubicBezTo>
                    <a:pt x="288" y="573"/>
                    <a:pt x="267" y="592"/>
                    <a:pt x="244" y="602"/>
                  </a:cubicBezTo>
                  <a:cubicBezTo>
                    <a:pt x="221" y="612"/>
                    <a:pt x="196" y="617"/>
                    <a:pt x="170" y="617"/>
                  </a:cubicBezTo>
                  <a:cubicBezTo>
                    <a:pt x="158" y="617"/>
                    <a:pt x="142" y="615"/>
                    <a:pt x="123" y="612"/>
                  </a:cubicBezTo>
                  <a:cubicBezTo>
                    <a:pt x="104" y="609"/>
                    <a:pt x="85" y="601"/>
                    <a:pt x="66" y="589"/>
                  </a:cubicBezTo>
                  <a:cubicBezTo>
                    <a:pt x="48" y="576"/>
                    <a:pt x="32" y="559"/>
                    <a:pt x="19" y="535"/>
                  </a:cubicBezTo>
                  <a:cubicBezTo>
                    <a:pt x="6" y="511"/>
                    <a:pt x="0" y="479"/>
                    <a:pt x="0" y="437"/>
                  </a:cubicBezTo>
                  <a:cubicBezTo>
                    <a:pt x="0" y="402"/>
                    <a:pt x="5" y="367"/>
                    <a:pt x="16" y="333"/>
                  </a:cubicBezTo>
                  <a:cubicBezTo>
                    <a:pt x="27" y="300"/>
                    <a:pt x="42" y="270"/>
                    <a:pt x="63" y="243"/>
                  </a:cubicBezTo>
                  <a:cubicBezTo>
                    <a:pt x="83" y="217"/>
                    <a:pt x="108" y="195"/>
                    <a:pt x="137" y="179"/>
                  </a:cubicBezTo>
                  <a:cubicBezTo>
                    <a:pt x="167" y="163"/>
                    <a:pt x="200" y="155"/>
                    <a:pt x="238" y="155"/>
                  </a:cubicBezTo>
                  <a:cubicBezTo>
                    <a:pt x="267" y="155"/>
                    <a:pt x="294" y="160"/>
                    <a:pt x="318" y="171"/>
                  </a:cubicBezTo>
                  <a:cubicBezTo>
                    <a:pt x="341" y="182"/>
                    <a:pt x="359" y="200"/>
                    <a:pt x="370" y="227"/>
                  </a:cubicBezTo>
                  <a:lnTo>
                    <a:pt x="372" y="227"/>
                  </a:lnTo>
                  <a:lnTo>
                    <a:pt x="420" y="0"/>
                  </a:lnTo>
                  <a:lnTo>
                    <a:pt x="517" y="0"/>
                  </a:lnTo>
                  <a:lnTo>
                    <a:pt x="388" y="605"/>
                  </a:lnTo>
                  <a:close/>
                  <a:moveTo>
                    <a:pt x="347" y="336"/>
                  </a:moveTo>
                  <a:cubicBezTo>
                    <a:pt x="347" y="322"/>
                    <a:pt x="345" y="309"/>
                    <a:pt x="341" y="296"/>
                  </a:cubicBezTo>
                  <a:cubicBezTo>
                    <a:pt x="338" y="283"/>
                    <a:pt x="332" y="271"/>
                    <a:pt x="324" y="262"/>
                  </a:cubicBezTo>
                  <a:cubicBezTo>
                    <a:pt x="317" y="253"/>
                    <a:pt x="307" y="245"/>
                    <a:pt x="294" y="239"/>
                  </a:cubicBezTo>
                  <a:cubicBezTo>
                    <a:pt x="282" y="234"/>
                    <a:pt x="267" y="231"/>
                    <a:pt x="250" y="231"/>
                  </a:cubicBezTo>
                  <a:cubicBezTo>
                    <a:pt x="223" y="231"/>
                    <a:pt x="200" y="237"/>
                    <a:pt x="181" y="249"/>
                  </a:cubicBezTo>
                  <a:cubicBezTo>
                    <a:pt x="162" y="261"/>
                    <a:pt x="146" y="277"/>
                    <a:pt x="133" y="297"/>
                  </a:cubicBezTo>
                  <a:cubicBezTo>
                    <a:pt x="121" y="317"/>
                    <a:pt x="112" y="339"/>
                    <a:pt x="106" y="364"/>
                  </a:cubicBezTo>
                  <a:cubicBezTo>
                    <a:pt x="100" y="389"/>
                    <a:pt x="97" y="413"/>
                    <a:pt x="97" y="437"/>
                  </a:cubicBezTo>
                  <a:cubicBezTo>
                    <a:pt x="97" y="470"/>
                    <a:pt x="105" y="496"/>
                    <a:pt x="122" y="514"/>
                  </a:cubicBezTo>
                  <a:cubicBezTo>
                    <a:pt x="139" y="532"/>
                    <a:pt x="164" y="541"/>
                    <a:pt x="197" y="541"/>
                  </a:cubicBezTo>
                  <a:cubicBezTo>
                    <a:pt x="222" y="541"/>
                    <a:pt x="244" y="534"/>
                    <a:pt x="262" y="521"/>
                  </a:cubicBezTo>
                  <a:cubicBezTo>
                    <a:pt x="281" y="508"/>
                    <a:pt x="296" y="492"/>
                    <a:pt x="309" y="472"/>
                  </a:cubicBezTo>
                  <a:cubicBezTo>
                    <a:pt x="322" y="452"/>
                    <a:pt x="331" y="430"/>
                    <a:pt x="338" y="406"/>
                  </a:cubicBezTo>
                  <a:cubicBezTo>
                    <a:pt x="344" y="381"/>
                    <a:pt x="347" y="358"/>
                    <a:pt x="347" y="336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7" name="Freeform 148"/>
            <p:cNvSpPr>
              <a:spLocks/>
            </p:cNvSpPr>
            <p:nvPr userDrawn="1"/>
          </p:nvSpPr>
          <p:spPr bwMode="auto">
            <a:xfrm>
              <a:off x="4700588" y="1865313"/>
              <a:ext cx="95250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241" y="0"/>
                </a:cxn>
                <a:cxn ang="0">
                  <a:pos x="427" y="452"/>
                </a:cxn>
                <a:cxn ang="0">
                  <a:pos x="428" y="452"/>
                </a:cxn>
                <a:cxn ang="0">
                  <a:pos x="521" y="0"/>
                </a:cxn>
                <a:cxn ang="0">
                  <a:pos x="627" y="0"/>
                </a:cxn>
                <a:cxn ang="0">
                  <a:pos x="501" y="605"/>
                </a:cxn>
                <a:cxn ang="0">
                  <a:pos x="385" y="605"/>
                </a:cxn>
                <a:cxn ang="0">
                  <a:pos x="199" y="156"/>
                </a:cxn>
                <a:cxn ang="0">
                  <a:pos x="197" y="156"/>
                </a:cxn>
                <a:cxn ang="0">
                  <a:pos x="106" y="605"/>
                </a:cxn>
                <a:cxn ang="0">
                  <a:pos x="0" y="605"/>
                </a:cxn>
                <a:cxn ang="0">
                  <a:pos x="125" y="0"/>
                </a:cxn>
              </a:cxnLst>
              <a:rect l="0" t="0" r="r" b="b"/>
              <a:pathLst>
                <a:path w="627" h="605">
                  <a:moveTo>
                    <a:pt x="125" y="0"/>
                  </a:moveTo>
                  <a:lnTo>
                    <a:pt x="241" y="0"/>
                  </a:lnTo>
                  <a:lnTo>
                    <a:pt x="427" y="452"/>
                  </a:lnTo>
                  <a:lnTo>
                    <a:pt x="428" y="452"/>
                  </a:lnTo>
                  <a:lnTo>
                    <a:pt x="521" y="0"/>
                  </a:lnTo>
                  <a:lnTo>
                    <a:pt x="627" y="0"/>
                  </a:lnTo>
                  <a:lnTo>
                    <a:pt x="501" y="605"/>
                  </a:lnTo>
                  <a:lnTo>
                    <a:pt x="385" y="605"/>
                  </a:lnTo>
                  <a:lnTo>
                    <a:pt x="199" y="156"/>
                  </a:lnTo>
                  <a:lnTo>
                    <a:pt x="197" y="156"/>
                  </a:lnTo>
                  <a:lnTo>
                    <a:pt x="106" y="605"/>
                  </a:lnTo>
                  <a:lnTo>
                    <a:pt x="0" y="605"/>
                  </a:lnTo>
                  <a:lnTo>
                    <a:pt x="125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8" name="Freeform 149"/>
            <p:cNvSpPr>
              <a:spLocks noEditPoints="1"/>
            </p:cNvSpPr>
            <p:nvPr userDrawn="1"/>
          </p:nvSpPr>
          <p:spPr bwMode="auto">
            <a:xfrm>
              <a:off x="4795838" y="1889125"/>
              <a:ext cx="66675" cy="71438"/>
            </a:xfrm>
            <a:custGeom>
              <a:avLst/>
              <a:gdLst/>
              <a:ahLst/>
              <a:cxnLst>
                <a:cxn ang="0">
                  <a:pos x="244" y="76"/>
                </a:cxn>
                <a:cxn ang="0">
                  <a:pos x="179" y="95"/>
                </a:cxn>
                <a:cxn ang="0">
                  <a:pos x="133" y="142"/>
                </a:cxn>
                <a:cxn ang="0">
                  <a:pos x="106" y="205"/>
                </a:cxn>
                <a:cxn ang="0">
                  <a:pos x="97" y="273"/>
                </a:cxn>
                <a:cxn ang="0">
                  <a:pos x="121" y="354"/>
                </a:cxn>
                <a:cxn ang="0">
                  <a:pos x="197" y="386"/>
                </a:cxn>
                <a:cxn ang="0">
                  <a:pos x="262" y="368"/>
                </a:cxn>
                <a:cxn ang="0">
                  <a:pos x="308" y="321"/>
                </a:cxn>
                <a:cxn ang="0">
                  <a:pos x="335" y="257"/>
                </a:cxn>
                <a:cxn ang="0">
                  <a:pos x="344" y="189"/>
                </a:cxn>
                <a:cxn ang="0">
                  <a:pos x="320" y="108"/>
                </a:cxn>
                <a:cxn ang="0">
                  <a:pos x="244" y="76"/>
                </a:cxn>
                <a:cxn ang="0">
                  <a:pos x="191" y="462"/>
                </a:cxn>
                <a:cxn ang="0">
                  <a:pos x="50" y="412"/>
                </a:cxn>
                <a:cxn ang="0">
                  <a:pos x="0" y="270"/>
                </a:cxn>
                <a:cxn ang="0">
                  <a:pos x="18" y="167"/>
                </a:cxn>
                <a:cxn ang="0">
                  <a:pos x="68" y="81"/>
                </a:cxn>
                <a:cxn ang="0">
                  <a:pos x="147" y="22"/>
                </a:cxn>
                <a:cxn ang="0">
                  <a:pos x="250" y="0"/>
                </a:cxn>
                <a:cxn ang="0">
                  <a:pos x="391" y="48"/>
                </a:cxn>
                <a:cxn ang="0">
                  <a:pos x="441" y="188"/>
                </a:cxn>
                <a:cxn ang="0">
                  <a:pos x="424" y="296"/>
                </a:cxn>
                <a:cxn ang="0">
                  <a:pos x="375" y="383"/>
                </a:cxn>
                <a:cxn ang="0">
                  <a:pos x="296" y="441"/>
                </a:cxn>
                <a:cxn ang="0">
                  <a:pos x="191" y="462"/>
                </a:cxn>
              </a:cxnLst>
              <a:rect l="0" t="0" r="r" b="b"/>
              <a:pathLst>
                <a:path w="441" h="462">
                  <a:moveTo>
                    <a:pt x="244" y="76"/>
                  </a:moveTo>
                  <a:cubicBezTo>
                    <a:pt x="219" y="76"/>
                    <a:pt x="197" y="82"/>
                    <a:pt x="179" y="95"/>
                  </a:cubicBezTo>
                  <a:cubicBezTo>
                    <a:pt x="161" y="107"/>
                    <a:pt x="146" y="123"/>
                    <a:pt x="133" y="142"/>
                  </a:cubicBezTo>
                  <a:cubicBezTo>
                    <a:pt x="121" y="161"/>
                    <a:pt x="112" y="182"/>
                    <a:pt x="106" y="205"/>
                  </a:cubicBezTo>
                  <a:cubicBezTo>
                    <a:pt x="100" y="228"/>
                    <a:pt x="97" y="251"/>
                    <a:pt x="97" y="273"/>
                  </a:cubicBezTo>
                  <a:cubicBezTo>
                    <a:pt x="97" y="305"/>
                    <a:pt x="105" y="332"/>
                    <a:pt x="121" y="354"/>
                  </a:cubicBezTo>
                  <a:cubicBezTo>
                    <a:pt x="137" y="375"/>
                    <a:pt x="162" y="386"/>
                    <a:pt x="197" y="386"/>
                  </a:cubicBezTo>
                  <a:cubicBezTo>
                    <a:pt x="222" y="386"/>
                    <a:pt x="244" y="380"/>
                    <a:pt x="262" y="368"/>
                  </a:cubicBezTo>
                  <a:cubicBezTo>
                    <a:pt x="280" y="356"/>
                    <a:pt x="295" y="340"/>
                    <a:pt x="308" y="321"/>
                  </a:cubicBezTo>
                  <a:cubicBezTo>
                    <a:pt x="320" y="302"/>
                    <a:pt x="329" y="281"/>
                    <a:pt x="335" y="257"/>
                  </a:cubicBezTo>
                  <a:cubicBezTo>
                    <a:pt x="341" y="234"/>
                    <a:pt x="344" y="211"/>
                    <a:pt x="344" y="189"/>
                  </a:cubicBezTo>
                  <a:cubicBezTo>
                    <a:pt x="344" y="157"/>
                    <a:pt x="336" y="130"/>
                    <a:pt x="320" y="108"/>
                  </a:cubicBezTo>
                  <a:cubicBezTo>
                    <a:pt x="304" y="87"/>
                    <a:pt x="279" y="76"/>
                    <a:pt x="244" y="76"/>
                  </a:cubicBezTo>
                  <a:close/>
                  <a:moveTo>
                    <a:pt x="191" y="462"/>
                  </a:moveTo>
                  <a:cubicBezTo>
                    <a:pt x="131" y="462"/>
                    <a:pt x="84" y="445"/>
                    <a:pt x="50" y="412"/>
                  </a:cubicBezTo>
                  <a:cubicBezTo>
                    <a:pt x="17" y="379"/>
                    <a:pt x="0" y="332"/>
                    <a:pt x="0" y="270"/>
                  </a:cubicBezTo>
                  <a:cubicBezTo>
                    <a:pt x="0" y="234"/>
                    <a:pt x="6" y="200"/>
                    <a:pt x="18" y="167"/>
                  </a:cubicBezTo>
                  <a:cubicBezTo>
                    <a:pt x="30" y="135"/>
                    <a:pt x="46" y="106"/>
                    <a:pt x="68" y="81"/>
                  </a:cubicBezTo>
                  <a:cubicBezTo>
                    <a:pt x="90" y="57"/>
                    <a:pt x="116" y="37"/>
                    <a:pt x="147" y="22"/>
                  </a:cubicBezTo>
                  <a:cubicBezTo>
                    <a:pt x="178" y="7"/>
                    <a:pt x="212" y="0"/>
                    <a:pt x="250" y="0"/>
                  </a:cubicBezTo>
                  <a:cubicBezTo>
                    <a:pt x="310" y="0"/>
                    <a:pt x="357" y="16"/>
                    <a:pt x="391" y="48"/>
                  </a:cubicBezTo>
                  <a:cubicBezTo>
                    <a:pt x="424" y="80"/>
                    <a:pt x="441" y="127"/>
                    <a:pt x="441" y="188"/>
                  </a:cubicBezTo>
                  <a:cubicBezTo>
                    <a:pt x="441" y="227"/>
                    <a:pt x="435" y="262"/>
                    <a:pt x="424" y="296"/>
                  </a:cubicBezTo>
                  <a:cubicBezTo>
                    <a:pt x="413" y="329"/>
                    <a:pt x="396" y="358"/>
                    <a:pt x="375" y="383"/>
                  </a:cubicBezTo>
                  <a:cubicBezTo>
                    <a:pt x="353" y="407"/>
                    <a:pt x="327" y="427"/>
                    <a:pt x="296" y="441"/>
                  </a:cubicBezTo>
                  <a:cubicBezTo>
                    <a:pt x="265" y="455"/>
                    <a:pt x="230" y="462"/>
                    <a:pt x="191" y="46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9" name="Freeform 150"/>
            <p:cNvSpPr>
              <a:spLocks/>
            </p:cNvSpPr>
            <p:nvPr userDrawn="1"/>
          </p:nvSpPr>
          <p:spPr bwMode="auto">
            <a:xfrm>
              <a:off x="4868863" y="1889125"/>
              <a:ext cx="68263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1" y="12"/>
                </a:cxn>
                <a:cxn ang="0">
                  <a:pos x="168" y="75"/>
                </a:cxn>
                <a:cxn ang="0">
                  <a:pos x="169" y="77"/>
                </a:cxn>
                <a:cxn ang="0">
                  <a:pos x="235" y="20"/>
                </a:cxn>
                <a:cxn ang="0">
                  <a:pos x="320" y="0"/>
                </a:cxn>
                <a:cxn ang="0">
                  <a:pos x="417" y="31"/>
                </a:cxn>
                <a:cxn ang="0">
                  <a:pos x="448" y="116"/>
                </a:cxn>
                <a:cxn ang="0">
                  <a:pos x="447" y="143"/>
                </a:cxn>
                <a:cxn ang="0">
                  <a:pos x="444" y="170"/>
                </a:cxn>
                <a:cxn ang="0">
                  <a:pos x="385" y="450"/>
                </a:cxn>
                <a:cxn ang="0">
                  <a:pos x="289" y="450"/>
                </a:cxn>
                <a:cxn ang="0">
                  <a:pos x="345" y="179"/>
                </a:cxn>
                <a:cxn ang="0">
                  <a:pos x="349" y="158"/>
                </a:cxn>
                <a:cxn ang="0">
                  <a:pos x="351" y="139"/>
                </a:cxn>
                <a:cxn ang="0">
                  <a:pos x="351" y="123"/>
                </a:cxn>
                <a:cxn ang="0">
                  <a:pos x="345" y="102"/>
                </a:cxn>
                <a:cxn ang="0">
                  <a:pos x="325" y="84"/>
                </a:cxn>
                <a:cxn ang="0">
                  <a:pos x="284" y="76"/>
                </a:cxn>
                <a:cxn ang="0">
                  <a:pos x="233" y="88"/>
                </a:cxn>
                <a:cxn ang="0">
                  <a:pos x="193" y="118"/>
                </a:cxn>
                <a:cxn ang="0">
                  <a:pos x="164" y="160"/>
                </a:cxn>
                <a:cxn ang="0">
                  <a:pos x="146" y="213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448" h="450">
                  <a:moveTo>
                    <a:pt x="90" y="12"/>
                  </a:moveTo>
                  <a:lnTo>
                    <a:pt x="181" y="12"/>
                  </a:lnTo>
                  <a:lnTo>
                    <a:pt x="168" y="75"/>
                  </a:lnTo>
                  <a:lnTo>
                    <a:pt x="169" y="77"/>
                  </a:lnTo>
                  <a:cubicBezTo>
                    <a:pt x="187" y="53"/>
                    <a:pt x="209" y="34"/>
                    <a:pt x="235" y="20"/>
                  </a:cubicBezTo>
                  <a:cubicBezTo>
                    <a:pt x="261" y="7"/>
                    <a:pt x="290" y="0"/>
                    <a:pt x="320" y="0"/>
                  </a:cubicBezTo>
                  <a:cubicBezTo>
                    <a:pt x="364" y="0"/>
                    <a:pt x="396" y="10"/>
                    <a:pt x="417" y="31"/>
                  </a:cubicBezTo>
                  <a:cubicBezTo>
                    <a:pt x="438" y="52"/>
                    <a:pt x="448" y="81"/>
                    <a:pt x="448" y="116"/>
                  </a:cubicBezTo>
                  <a:cubicBezTo>
                    <a:pt x="448" y="124"/>
                    <a:pt x="448" y="133"/>
                    <a:pt x="447" y="143"/>
                  </a:cubicBezTo>
                  <a:cubicBezTo>
                    <a:pt x="446" y="153"/>
                    <a:pt x="445" y="162"/>
                    <a:pt x="444" y="170"/>
                  </a:cubicBezTo>
                  <a:lnTo>
                    <a:pt x="385" y="450"/>
                  </a:lnTo>
                  <a:lnTo>
                    <a:pt x="289" y="450"/>
                  </a:lnTo>
                  <a:lnTo>
                    <a:pt x="345" y="179"/>
                  </a:lnTo>
                  <a:cubicBezTo>
                    <a:pt x="346" y="172"/>
                    <a:pt x="348" y="165"/>
                    <a:pt x="349" y="158"/>
                  </a:cubicBezTo>
                  <a:cubicBezTo>
                    <a:pt x="351" y="151"/>
                    <a:pt x="351" y="145"/>
                    <a:pt x="351" y="139"/>
                  </a:cubicBezTo>
                  <a:cubicBezTo>
                    <a:pt x="351" y="135"/>
                    <a:pt x="351" y="130"/>
                    <a:pt x="351" y="123"/>
                  </a:cubicBezTo>
                  <a:cubicBezTo>
                    <a:pt x="351" y="116"/>
                    <a:pt x="349" y="109"/>
                    <a:pt x="345" y="102"/>
                  </a:cubicBezTo>
                  <a:cubicBezTo>
                    <a:pt x="341" y="95"/>
                    <a:pt x="334" y="89"/>
                    <a:pt x="325" y="84"/>
                  </a:cubicBezTo>
                  <a:cubicBezTo>
                    <a:pt x="315" y="79"/>
                    <a:pt x="302" y="76"/>
                    <a:pt x="284" y="76"/>
                  </a:cubicBezTo>
                  <a:cubicBezTo>
                    <a:pt x="265" y="76"/>
                    <a:pt x="248" y="80"/>
                    <a:pt x="233" y="88"/>
                  </a:cubicBezTo>
                  <a:cubicBezTo>
                    <a:pt x="218" y="96"/>
                    <a:pt x="205" y="107"/>
                    <a:pt x="193" y="118"/>
                  </a:cubicBezTo>
                  <a:cubicBezTo>
                    <a:pt x="182" y="130"/>
                    <a:pt x="172" y="144"/>
                    <a:pt x="164" y="160"/>
                  </a:cubicBezTo>
                  <a:cubicBezTo>
                    <a:pt x="156" y="177"/>
                    <a:pt x="149" y="194"/>
                    <a:pt x="146" y="213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0" name="Freeform 151"/>
            <p:cNvSpPr>
              <a:spLocks noEditPoints="1"/>
            </p:cNvSpPr>
            <p:nvPr userDrawn="1"/>
          </p:nvSpPr>
          <p:spPr bwMode="auto">
            <a:xfrm>
              <a:off x="4938713" y="1889125"/>
              <a:ext cx="77788" cy="95250"/>
            </a:xfrm>
            <a:custGeom>
              <a:avLst/>
              <a:gdLst/>
              <a:ahLst/>
              <a:cxnLst>
                <a:cxn ang="0">
                  <a:pos x="170" y="273"/>
                </a:cxn>
                <a:cxn ang="0">
                  <a:pos x="175" y="317"/>
                </a:cxn>
                <a:cxn ang="0">
                  <a:pos x="192" y="353"/>
                </a:cxn>
                <a:cxn ang="0">
                  <a:pos x="222" y="377"/>
                </a:cxn>
                <a:cxn ang="0">
                  <a:pos x="266" y="386"/>
                </a:cxn>
                <a:cxn ang="0">
                  <a:pos x="333" y="369"/>
                </a:cxn>
                <a:cxn ang="0">
                  <a:pos x="380" y="323"/>
                </a:cxn>
                <a:cxn ang="0">
                  <a:pos x="407" y="260"/>
                </a:cxn>
                <a:cxn ang="0">
                  <a:pos x="416" y="191"/>
                </a:cxn>
                <a:cxn ang="0">
                  <a:pos x="410" y="146"/>
                </a:cxn>
                <a:cxn ang="0">
                  <a:pos x="393" y="110"/>
                </a:cxn>
                <a:cxn ang="0">
                  <a:pos x="363" y="85"/>
                </a:cxn>
                <a:cxn ang="0">
                  <a:pos x="319" y="76"/>
                </a:cxn>
                <a:cxn ang="0">
                  <a:pos x="252" y="94"/>
                </a:cxn>
                <a:cxn ang="0">
                  <a:pos x="206" y="140"/>
                </a:cxn>
                <a:cxn ang="0">
                  <a:pos x="178" y="204"/>
                </a:cxn>
                <a:cxn ang="0">
                  <a:pos x="170" y="273"/>
                </a:cxn>
                <a:cxn ang="0">
                  <a:pos x="124" y="12"/>
                </a:cxn>
                <a:cxn ang="0">
                  <a:pos x="220" y="12"/>
                </a:cxn>
                <a:cxn ang="0">
                  <a:pos x="207" y="68"/>
                </a:cxn>
                <a:cxn ang="0">
                  <a:pos x="209" y="69"/>
                </a:cxn>
                <a:cxn ang="0">
                  <a:pos x="269" y="18"/>
                </a:cxn>
                <a:cxn ang="0">
                  <a:pos x="347" y="0"/>
                </a:cxn>
                <a:cxn ang="0">
                  <a:pos x="419" y="14"/>
                </a:cxn>
                <a:cxn ang="0">
                  <a:pos x="471" y="51"/>
                </a:cxn>
                <a:cxn ang="0">
                  <a:pos x="502" y="109"/>
                </a:cxn>
                <a:cxn ang="0">
                  <a:pos x="513" y="181"/>
                </a:cxn>
                <a:cxn ang="0">
                  <a:pos x="499" y="282"/>
                </a:cxn>
                <a:cxn ang="0">
                  <a:pos x="458" y="372"/>
                </a:cxn>
                <a:cxn ang="0">
                  <a:pos x="388" y="437"/>
                </a:cxn>
                <a:cxn ang="0">
                  <a:pos x="289" y="462"/>
                </a:cxn>
                <a:cxn ang="0">
                  <a:pos x="203" y="445"/>
                </a:cxn>
                <a:cxn ang="0">
                  <a:pos x="145" y="382"/>
                </a:cxn>
                <a:cxn ang="0">
                  <a:pos x="144" y="382"/>
                </a:cxn>
                <a:cxn ang="0">
                  <a:pos x="96" y="612"/>
                </a:cxn>
                <a:cxn ang="0">
                  <a:pos x="0" y="612"/>
                </a:cxn>
                <a:cxn ang="0">
                  <a:pos x="124" y="12"/>
                </a:cxn>
              </a:cxnLst>
              <a:rect l="0" t="0" r="r" b="b"/>
              <a:pathLst>
                <a:path w="513" h="612">
                  <a:moveTo>
                    <a:pt x="170" y="273"/>
                  </a:moveTo>
                  <a:cubicBezTo>
                    <a:pt x="170" y="289"/>
                    <a:pt x="171" y="304"/>
                    <a:pt x="175" y="317"/>
                  </a:cubicBezTo>
                  <a:cubicBezTo>
                    <a:pt x="179" y="331"/>
                    <a:pt x="184" y="343"/>
                    <a:pt x="192" y="353"/>
                  </a:cubicBezTo>
                  <a:cubicBezTo>
                    <a:pt x="200" y="363"/>
                    <a:pt x="210" y="371"/>
                    <a:pt x="222" y="377"/>
                  </a:cubicBezTo>
                  <a:cubicBezTo>
                    <a:pt x="234" y="383"/>
                    <a:pt x="249" y="386"/>
                    <a:pt x="266" y="386"/>
                  </a:cubicBezTo>
                  <a:cubicBezTo>
                    <a:pt x="292" y="386"/>
                    <a:pt x="315" y="380"/>
                    <a:pt x="333" y="369"/>
                  </a:cubicBezTo>
                  <a:cubicBezTo>
                    <a:pt x="352" y="357"/>
                    <a:pt x="368" y="342"/>
                    <a:pt x="380" y="323"/>
                  </a:cubicBezTo>
                  <a:cubicBezTo>
                    <a:pt x="392" y="304"/>
                    <a:pt x="401" y="284"/>
                    <a:pt x="407" y="260"/>
                  </a:cubicBezTo>
                  <a:cubicBezTo>
                    <a:pt x="413" y="237"/>
                    <a:pt x="416" y="214"/>
                    <a:pt x="416" y="191"/>
                  </a:cubicBezTo>
                  <a:cubicBezTo>
                    <a:pt x="416" y="175"/>
                    <a:pt x="414" y="160"/>
                    <a:pt x="410" y="146"/>
                  </a:cubicBezTo>
                  <a:cubicBezTo>
                    <a:pt x="407" y="132"/>
                    <a:pt x="401" y="120"/>
                    <a:pt x="393" y="110"/>
                  </a:cubicBezTo>
                  <a:cubicBezTo>
                    <a:pt x="385" y="99"/>
                    <a:pt x="375" y="91"/>
                    <a:pt x="363" y="85"/>
                  </a:cubicBezTo>
                  <a:cubicBezTo>
                    <a:pt x="351" y="79"/>
                    <a:pt x="336" y="76"/>
                    <a:pt x="319" y="76"/>
                  </a:cubicBezTo>
                  <a:cubicBezTo>
                    <a:pt x="293" y="76"/>
                    <a:pt x="271" y="82"/>
                    <a:pt x="252" y="94"/>
                  </a:cubicBezTo>
                  <a:cubicBezTo>
                    <a:pt x="233" y="106"/>
                    <a:pt x="218" y="121"/>
                    <a:pt x="206" y="140"/>
                  </a:cubicBezTo>
                  <a:cubicBezTo>
                    <a:pt x="193" y="159"/>
                    <a:pt x="184" y="180"/>
                    <a:pt x="178" y="204"/>
                  </a:cubicBezTo>
                  <a:cubicBezTo>
                    <a:pt x="172" y="227"/>
                    <a:pt x="170" y="250"/>
                    <a:pt x="170" y="273"/>
                  </a:cubicBezTo>
                  <a:close/>
                  <a:moveTo>
                    <a:pt x="124" y="12"/>
                  </a:moveTo>
                  <a:lnTo>
                    <a:pt x="220" y="12"/>
                  </a:lnTo>
                  <a:lnTo>
                    <a:pt x="207" y="68"/>
                  </a:lnTo>
                  <a:lnTo>
                    <a:pt x="209" y="69"/>
                  </a:lnTo>
                  <a:cubicBezTo>
                    <a:pt x="224" y="47"/>
                    <a:pt x="244" y="30"/>
                    <a:pt x="269" y="18"/>
                  </a:cubicBezTo>
                  <a:cubicBezTo>
                    <a:pt x="294" y="6"/>
                    <a:pt x="320" y="0"/>
                    <a:pt x="347" y="0"/>
                  </a:cubicBezTo>
                  <a:cubicBezTo>
                    <a:pt x="374" y="0"/>
                    <a:pt x="398" y="5"/>
                    <a:pt x="419" y="14"/>
                  </a:cubicBezTo>
                  <a:cubicBezTo>
                    <a:pt x="440" y="23"/>
                    <a:pt x="457" y="35"/>
                    <a:pt x="471" y="51"/>
                  </a:cubicBezTo>
                  <a:cubicBezTo>
                    <a:pt x="485" y="67"/>
                    <a:pt x="495" y="87"/>
                    <a:pt x="502" y="109"/>
                  </a:cubicBezTo>
                  <a:cubicBezTo>
                    <a:pt x="509" y="131"/>
                    <a:pt x="513" y="155"/>
                    <a:pt x="513" y="181"/>
                  </a:cubicBezTo>
                  <a:cubicBezTo>
                    <a:pt x="513" y="215"/>
                    <a:pt x="508" y="248"/>
                    <a:pt x="499" y="282"/>
                  </a:cubicBezTo>
                  <a:cubicBezTo>
                    <a:pt x="490" y="315"/>
                    <a:pt x="477" y="346"/>
                    <a:pt x="458" y="372"/>
                  </a:cubicBezTo>
                  <a:cubicBezTo>
                    <a:pt x="439" y="399"/>
                    <a:pt x="416" y="420"/>
                    <a:pt x="388" y="437"/>
                  </a:cubicBezTo>
                  <a:cubicBezTo>
                    <a:pt x="359" y="454"/>
                    <a:pt x="326" y="462"/>
                    <a:pt x="289" y="462"/>
                  </a:cubicBezTo>
                  <a:cubicBezTo>
                    <a:pt x="256" y="462"/>
                    <a:pt x="228" y="456"/>
                    <a:pt x="203" y="445"/>
                  </a:cubicBezTo>
                  <a:cubicBezTo>
                    <a:pt x="178" y="434"/>
                    <a:pt x="159" y="413"/>
                    <a:pt x="145" y="382"/>
                  </a:cubicBezTo>
                  <a:lnTo>
                    <a:pt x="144" y="382"/>
                  </a:lnTo>
                  <a:lnTo>
                    <a:pt x="96" y="612"/>
                  </a:lnTo>
                  <a:lnTo>
                    <a:pt x="0" y="612"/>
                  </a:lnTo>
                  <a:lnTo>
                    <a:pt x="124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1" name="Freeform 152"/>
            <p:cNvSpPr>
              <a:spLocks/>
            </p:cNvSpPr>
            <p:nvPr userDrawn="1"/>
          </p:nvSpPr>
          <p:spPr bwMode="auto">
            <a:xfrm>
              <a:off x="5021263" y="1889125"/>
              <a:ext cx="53975" cy="69850"/>
            </a:xfrm>
            <a:custGeom>
              <a:avLst/>
              <a:gdLst/>
              <a:ahLst/>
              <a:cxnLst>
                <a:cxn ang="0">
                  <a:pos x="90" y="12"/>
                </a:cxn>
                <a:cxn ang="0">
                  <a:pos x="182" y="12"/>
                </a:cxn>
                <a:cxn ang="0">
                  <a:pos x="164" y="97"/>
                </a:cxn>
                <a:cxn ang="0">
                  <a:pos x="166" y="99"/>
                </a:cxn>
                <a:cxn ang="0">
                  <a:pos x="190" y="64"/>
                </a:cxn>
                <a:cxn ang="0">
                  <a:pos x="223" y="32"/>
                </a:cxn>
                <a:cxn ang="0">
                  <a:pos x="262" y="9"/>
                </a:cxn>
                <a:cxn ang="0">
                  <a:pos x="306" y="0"/>
                </a:cxn>
                <a:cxn ang="0">
                  <a:pos x="329" y="0"/>
                </a:cxn>
                <a:cxn ang="0">
                  <a:pos x="352" y="3"/>
                </a:cxn>
                <a:cxn ang="0">
                  <a:pos x="332" y="94"/>
                </a:cxn>
                <a:cxn ang="0">
                  <a:pos x="315" y="92"/>
                </a:cxn>
                <a:cxn ang="0">
                  <a:pos x="298" y="91"/>
                </a:cxn>
                <a:cxn ang="0">
                  <a:pos x="233" y="104"/>
                </a:cxn>
                <a:cxn ang="0">
                  <a:pos x="187" y="140"/>
                </a:cxn>
                <a:cxn ang="0">
                  <a:pos x="156" y="193"/>
                </a:cxn>
                <a:cxn ang="0">
                  <a:pos x="137" y="256"/>
                </a:cxn>
                <a:cxn ang="0">
                  <a:pos x="96" y="450"/>
                </a:cxn>
                <a:cxn ang="0">
                  <a:pos x="0" y="450"/>
                </a:cxn>
                <a:cxn ang="0">
                  <a:pos x="90" y="12"/>
                </a:cxn>
              </a:cxnLst>
              <a:rect l="0" t="0" r="r" b="b"/>
              <a:pathLst>
                <a:path w="352" h="450">
                  <a:moveTo>
                    <a:pt x="90" y="12"/>
                  </a:moveTo>
                  <a:lnTo>
                    <a:pt x="182" y="12"/>
                  </a:lnTo>
                  <a:lnTo>
                    <a:pt x="164" y="97"/>
                  </a:lnTo>
                  <a:lnTo>
                    <a:pt x="166" y="99"/>
                  </a:lnTo>
                  <a:cubicBezTo>
                    <a:pt x="173" y="87"/>
                    <a:pt x="181" y="75"/>
                    <a:pt x="190" y="64"/>
                  </a:cubicBezTo>
                  <a:cubicBezTo>
                    <a:pt x="200" y="52"/>
                    <a:pt x="211" y="41"/>
                    <a:pt x="223" y="32"/>
                  </a:cubicBezTo>
                  <a:cubicBezTo>
                    <a:pt x="235" y="22"/>
                    <a:pt x="248" y="15"/>
                    <a:pt x="262" y="9"/>
                  </a:cubicBezTo>
                  <a:cubicBezTo>
                    <a:pt x="277" y="3"/>
                    <a:pt x="291" y="0"/>
                    <a:pt x="306" y="0"/>
                  </a:cubicBezTo>
                  <a:cubicBezTo>
                    <a:pt x="314" y="0"/>
                    <a:pt x="321" y="0"/>
                    <a:pt x="329" y="0"/>
                  </a:cubicBezTo>
                  <a:cubicBezTo>
                    <a:pt x="337" y="1"/>
                    <a:pt x="344" y="2"/>
                    <a:pt x="352" y="3"/>
                  </a:cubicBezTo>
                  <a:lnTo>
                    <a:pt x="332" y="94"/>
                  </a:lnTo>
                  <a:cubicBezTo>
                    <a:pt x="326" y="93"/>
                    <a:pt x="321" y="92"/>
                    <a:pt x="315" y="92"/>
                  </a:cubicBezTo>
                  <a:cubicBezTo>
                    <a:pt x="309" y="91"/>
                    <a:pt x="304" y="91"/>
                    <a:pt x="298" y="91"/>
                  </a:cubicBezTo>
                  <a:cubicBezTo>
                    <a:pt x="273" y="91"/>
                    <a:pt x="252" y="95"/>
                    <a:pt x="233" y="104"/>
                  </a:cubicBezTo>
                  <a:cubicBezTo>
                    <a:pt x="215" y="113"/>
                    <a:pt x="199" y="125"/>
                    <a:pt x="187" y="140"/>
                  </a:cubicBezTo>
                  <a:cubicBezTo>
                    <a:pt x="174" y="156"/>
                    <a:pt x="164" y="173"/>
                    <a:pt x="156" y="193"/>
                  </a:cubicBezTo>
                  <a:cubicBezTo>
                    <a:pt x="148" y="213"/>
                    <a:pt x="142" y="234"/>
                    <a:pt x="137" y="256"/>
                  </a:cubicBezTo>
                  <a:lnTo>
                    <a:pt x="96" y="450"/>
                  </a:lnTo>
                  <a:lnTo>
                    <a:pt x="0" y="450"/>
                  </a:lnTo>
                  <a:lnTo>
                    <a:pt x="90" y="1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2" name="Freeform 153"/>
            <p:cNvSpPr>
              <a:spLocks noEditPoints="1"/>
            </p:cNvSpPr>
            <p:nvPr userDrawn="1"/>
          </p:nvSpPr>
          <p:spPr bwMode="auto">
            <a:xfrm>
              <a:off x="5072063" y="1889125"/>
              <a:ext cx="68263" cy="71438"/>
            </a:xfrm>
            <a:custGeom>
              <a:avLst/>
              <a:gdLst/>
              <a:ahLst/>
              <a:cxnLst>
                <a:cxn ang="0">
                  <a:pos x="244" y="76"/>
                </a:cxn>
                <a:cxn ang="0">
                  <a:pos x="179" y="95"/>
                </a:cxn>
                <a:cxn ang="0">
                  <a:pos x="133" y="142"/>
                </a:cxn>
                <a:cxn ang="0">
                  <a:pos x="106" y="205"/>
                </a:cxn>
                <a:cxn ang="0">
                  <a:pos x="97" y="273"/>
                </a:cxn>
                <a:cxn ang="0">
                  <a:pos x="121" y="354"/>
                </a:cxn>
                <a:cxn ang="0">
                  <a:pos x="197" y="386"/>
                </a:cxn>
                <a:cxn ang="0">
                  <a:pos x="262" y="368"/>
                </a:cxn>
                <a:cxn ang="0">
                  <a:pos x="308" y="321"/>
                </a:cxn>
                <a:cxn ang="0">
                  <a:pos x="335" y="257"/>
                </a:cxn>
                <a:cxn ang="0">
                  <a:pos x="344" y="189"/>
                </a:cxn>
                <a:cxn ang="0">
                  <a:pos x="320" y="108"/>
                </a:cxn>
                <a:cxn ang="0">
                  <a:pos x="244" y="76"/>
                </a:cxn>
                <a:cxn ang="0">
                  <a:pos x="191" y="462"/>
                </a:cxn>
                <a:cxn ang="0">
                  <a:pos x="50" y="412"/>
                </a:cxn>
                <a:cxn ang="0">
                  <a:pos x="0" y="270"/>
                </a:cxn>
                <a:cxn ang="0">
                  <a:pos x="18" y="167"/>
                </a:cxn>
                <a:cxn ang="0">
                  <a:pos x="68" y="81"/>
                </a:cxn>
                <a:cxn ang="0">
                  <a:pos x="147" y="22"/>
                </a:cxn>
                <a:cxn ang="0">
                  <a:pos x="250" y="0"/>
                </a:cxn>
                <a:cxn ang="0">
                  <a:pos x="391" y="48"/>
                </a:cxn>
                <a:cxn ang="0">
                  <a:pos x="441" y="188"/>
                </a:cxn>
                <a:cxn ang="0">
                  <a:pos x="424" y="296"/>
                </a:cxn>
                <a:cxn ang="0">
                  <a:pos x="375" y="383"/>
                </a:cxn>
                <a:cxn ang="0">
                  <a:pos x="296" y="441"/>
                </a:cxn>
                <a:cxn ang="0">
                  <a:pos x="191" y="462"/>
                </a:cxn>
              </a:cxnLst>
              <a:rect l="0" t="0" r="r" b="b"/>
              <a:pathLst>
                <a:path w="441" h="462">
                  <a:moveTo>
                    <a:pt x="244" y="76"/>
                  </a:moveTo>
                  <a:cubicBezTo>
                    <a:pt x="219" y="76"/>
                    <a:pt x="197" y="82"/>
                    <a:pt x="179" y="95"/>
                  </a:cubicBezTo>
                  <a:cubicBezTo>
                    <a:pt x="161" y="107"/>
                    <a:pt x="146" y="123"/>
                    <a:pt x="133" y="142"/>
                  </a:cubicBezTo>
                  <a:cubicBezTo>
                    <a:pt x="121" y="161"/>
                    <a:pt x="112" y="182"/>
                    <a:pt x="106" y="205"/>
                  </a:cubicBezTo>
                  <a:cubicBezTo>
                    <a:pt x="100" y="228"/>
                    <a:pt x="97" y="251"/>
                    <a:pt x="97" y="273"/>
                  </a:cubicBezTo>
                  <a:cubicBezTo>
                    <a:pt x="97" y="305"/>
                    <a:pt x="105" y="332"/>
                    <a:pt x="121" y="354"/>
                  </a:cubicBezTo>
                  <a:cubicBezTo>
                    <a:pt x="137" y="375"/>
                    <a:pt x="162" y="386"/>
                    <a:pt x="197" y="386"/>
                  </a:cubicBezTo>
                  <a:cubicBezTo>
                    <a:pt x="222" y="386"/>
                    <a:pt x="244" y="380"/>
                    <a:pt x="262" y="368"/>
                  </a:cubicBezTo>
                  <a:cubicBezTo>
                    <a:pt x="280" y="356"/>
                    <a:pt x="295" y="340"/>
                    <a:pt x="308" y="321"/>
                  </a:cubicBezTo>
                  <a:cubicBezTo>
                    <a:pt x="320" y="302"/>
                    <a:pt x="329" y="281"/>
                    <a:pt x="335" y="257"/>
                  </a:cubicBezTo>
                  <a:cubicBezTo>
                    <a:pt x="341" y="234"/>
                    <a:pt x="344" y="211"/>
                    <a:pt x="344" y="189"/>
                  </a:cubicBezTo>
                  <a:cubicBezTo>
                    <a:pt x="344" y="157"/>
                    <a:pt x="336" y="130"/>
                    <a:pt x="320" y="108"/>
                  </a:cubicBezTo>
                  <a:cubicBezTo>
                    <a:pt x="304" y="87"/>
                    <a:pt x="279" y="76"/>
                    <a:pt x="244" y="76"/>
                  </a:cubicBezTo>
                  <a:close/>
                  <a:moveTo>
                    <a:pt x="191" y="462"/>
                  </a:moveTo>
                  <a:cubicBezTo>
                    <a:pt x="131" y="462"/>
                    <a:pt x="84" y="445"/>
                    <a:pt x="50" y="412"/>
                  </a:cubicBezTo>
                  <a:cubicBezTo>
                    <a:pt x="17" y="379"/>
                    <a:pt x="0" y="332"/>
                    <a:pt x="0" y="270"/>
                  </a:cubicBezTo>
                  <a:cubicBezTo>
                    <a:pt x="0" y="234"/>
                    <a:pt x="6" y="200"/>
                    <a:pt x="18" y="167"/>
                  </a:cubicBezTo>
                  <a:cubicBezTo>
                    <a:pt x="30" y="135"/>
                    <a:pt x="46" y="106"/>
                    <a:pt x="68" y="81"/>
                  </a:cubicBezTo>
                  <a:cubicBezTo>
                    <a:pt x="90" y="57"/>
                    <a:pt x="116" y="37"/>
                    <a:pt x="147" y="22"/>
                  </a:cubicBezTo>
                  <a:cubicBezTo>
                    <a:pt x="178" y="7"/>
                    <a:pt x="212" y="0"/>
                    <a:pt x="250" y="0"/>
                  </a:cubicBezTo>
                  <a:cubicBezTo>
                    <a:pt x="310" y="0"/>
                    <a:pt x="357" y="16"/>
                    <a:pt x="391" y="48"/>
                  </a:cubicBezTo>
                  <a:cubicBezTo>
                    <a:pt x="424" y="80"/>
                    <a:pt x="441" y="127"/>
                    <a:pt x="441" y="188"/>
                  </a:cubicBezTo>
                  <a:cubicBezTo>
                    <a:pt x="441" y="227"/>
                    <a:pt x="435" y="262"/>
                    <a:pt x="424" y="296"/>
                  </a:cubicBezTo>
                  <a:cubicBezTo>
                    <a:pt x="413" y="329"/>
                    <a:pt x="396" y="358"/>
                    <a:pt x="375" y="383"/>
                  </a:cubicBezTo>
                  <a:cubicBezTo>
                    <a:pt x="353" y="407"/>
                    <a:pt x="327" y="427"/>
                    <a:pt x="296" y="441"/>
                  </a:cubicBezTo>
                  <a:cubicBezTo>
                    <a:pt x="265" y="455"/>
                    <a:pt x="230" y="462"/>
                    <a:pt x="191" y="46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3" name="Freeform 154"/>
            <p:cNvSpPr>
              <a:spLocks/>
            </p:cNvSpPr>
            <p:nvPr userDrawn="1"/>
          </p:nvSpPr>
          <p:spPr bwMode="auto">
            <a:xfrm>
              <a:off x="5149850" y="1865313"/>
              <a:ext cx="49213" cy="93663"/>
            </a:xfrm>
            <a:custGeom>
              <a:avLst/>
              <a:gdLst/>
              <a:ahLst/>
              <a:cxnLst>
                <a:cxn ang="0">
                  <a:pos x="76" y="239"/>
                </a:cxn>
                <a:cxn ang="0">
                  <a:pos x="4" y="239"/>
                </a:cxn>
                <a:cxn ang="0">
                  <a:pos x="19" y="167"/>
                </a:cxn>
                <a:cxn ang="0">
                  <a:pos x="91" y="167"/>
                </a:cxn>
                <a:cxn ang="0">
                  <a:pos x="107" y="98"/>
                </a:cxn>
                <a:cxn ang="0">
                  <a:pos x="132" y="46"/>
                </a:cxn>
                <a:cxn ang="0">
                  <a:pos x="174" y="12"/>
                </a:cxn>
                <a:cxn ang="0">
                  <a:pos x="246" y="0"/>
                </a:cxn>
                <a:cxn ang="0">
                  <a:pos x="283" y="2"/>
                </a:cxn>
                <a:cxn ang="0">
                  <a:pos x="318" y="6"/>
                </a:cxn>
                <a:cxn ang="0">
                  <a:pos x="301" y="79"/>
                </a:cxn>
                <a:cxn ang="0">
                  <a:pos x="264" y="76"/>
                </a:cxn>
                <a:cxn ang="0">
                  <a:pos x="227" y="83"/>
                </a:cxn>
                <a:cxn ang="0">
                  <a:pos x="206" y="102"/>
                </a:cxn>
                <a:cxn ang="0">
                  <a:pos x="196" y="131"/>
                </a:cxn>
                <a:cxn ang="0">
                  <a:pos x="187" y="167"/>
                </a:cxn>
                <a:cxn ang="0">
                  <a:pos x="272" y="167"/>
                </a:cxn>
                <a:cxn ang="0">
                  <a:pos x="257" y="239"/>
                </a:cxn>
                <a:cxn ang="0">
                  <a:pos x="173" y="239"/>
                </a:cxn>
                <a:cxn ang="0">
                  <a:pos x="97" y="605"/>
                </a:cxn>
                <a:cxn ang="0">
                  <a:pos x="0" y="605"/>
                </a:cxn>
                <a:cxn ang="0">
                  <a:pos x="76" y="239"/>
                </a:cxn>
              </a:cxnLst>
              <a:rect l="0" t="0" r="r" b="b"/>
              <a:pathLst>
                <a:path w="318" h="605">
                  <a:moveTo>
                    <a:pt x="76" y="239"/>
                  </a:moveTo>
                  <a:lnTo>
                    <a:pt x="4" y="239"/>
                  </a:lnTo>
                  <a:lnTo>
                    <a:pt x="19" y="167"/>
                  </a:lnTo>
                  <a:lnTo>
                    <a:pt x="91" y="167"/>
                  </a:lnTo>
                  <a:cubicBezTo>
                    <a:pt x="96" y="142"/>
                    <a:pt x="101" y="119"/>
                    <a:pt x="107" y="98"/>
                  </a:cubicBezTo>
                  <a:cubicBezTo>
                    <a:pt x="113" y="78"/>
                    <a:pt x="121" y="60"/>
                    <a:pt x="132" y="46"/>
                  </a:cubicBezTo>
                  <a:cubicBezTo>
                    <a:pt x="142" y="31"/>
                    <a:pt x="156" y="20"/>
                    <a:pt x="174" y="12"/>
                  </a:cubicBezTo>
                  <a:cubicBezTo>
                    <a:pt x="192" y="4"/>
                    <a:pt x="216" y="0"/>
                    <a:pt x="246" y="0"/>
                  </a:cubicBezTo>
                  <a:cubicBezTo>
                    <a:pt x="259" y="0"/>
                    <a:pt x="271" y="1"/>
                    <a:pt x="283" y="2"/>
                  </a:cubicBezTo>
                  <a:cubicBezTo>
                    <a:pt x="295" y="4"/>
                    <a:pt x="306" y="5"/>
                    <a:pt x="318" y="6"/>
                  </a:cubicBezTo>
                  <a:lnTo>
                    <a:pt x="301" y="79"/>
                  </a:lnTo>
                  <a:cubicBezTo>
                    <a:pt x="291" y="77"/>
                    <a:pt x="278" y="76"/>
                    <a:pt x="264" y="76"/>
                  </a:cubicBezTo>
                  <a:cubicBezTo>
                    <a:pt x="248" y="76"/>
                    <a:pt x="235" y="78"/>
                    <a:pt x="227" y="83"/>
                  </a:cubicBezTo>
                  <a:cubicBezTo>
                    <a:pt x="218" y="87"/>
                    <a:pt x="211" y="94"/>
                    <a:pt x="206" y="102"/>
                  </a:cubicBezTo>
                  <a:cubicBezTo>
                    <a:pt x="201" y="110"/>
                    <a:pt x="198" y="120"/>
                    <a:pt x="196" y="131"/>
                  </a:cubicBezTo>
                  <a:cubicBezTo>
                    <a:pt x="193" y="142"/>
                    <a:pt x="191" y="154"/>
                    <a:pt x="187" y="167"/>
                  </a:cubicBezTo>
                  <a:lnTo>
                    <a:pt x="272" y="167"/>
                  </a:lnTo>
                  <a:lnTo>
                    <a:pt x="257" y="239"/>
                  </a:lnTo>
                  <a:lnTo>
                    <a:pt x="173" y="239"/>
                  </a:lnTo>
                  <a:lnTo>
                    <a:pt x="97" y="605"/>
                  </a:lnTo>
                  <a:lnTo>
                    <a:pt x="0" y="605"/>
                  </a:lnTo>
                  <a:lnTo>
                    <a:pt x="76" y="239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4" name="Freeform 155"/>
            <p:cNvSpPr>
              <a:spLocks noEditPoints="1"/>
            </p:cNvSpPr>
            <p:nvPr userDrawn="1"/>
          </p:nvSpPr>
          <p:spPr bwMode="auto">
            <a:xfrm>
              <a:off x="5186363" y="1865313"/>
              <a:ext cx="34925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221" y="0"/>
                </a:cxn>
                <a:cxn ang="0">
                  <a:pos x="202" y="91"/>
                </a:cxn>
                <a:cxn ang="0">
                  <a:pos x="107" y="91"/>
                </a:cxn>
                <a:cxn ang="0">
                  <a:pos x="125" y="0"/>
                </a:cxn>
                <a:cxn ang="0">
                  <a:pos x="90" y="167"/>
                </a:cxn>
                <a:cxn ang="0">
                  <a:pos x="187" y="167"/>
                </a:cxn>
                <a:cxn ang="0">
                  <a:pos x="96" y="605"/>
                </a:cxn>
                <a:cxn ang="0">
                  <a:pos x="0" y="605"/>
                </a:cxn>
                <a:cxn ang="0">
                  <a:pos x="90" y="167"/>
                </a:cxn>
              </a:cxnLst>
              <a:rect l="0" t="0" r="r" b="b"/>
              <a:pathLst>
                <a:path w="221" h="605">
                  <a:moveTo>
                    <a:pt x="125" y="0"/>
                  </a:moveTo>
                  <a:lnTo>
                    <a:pt x="221" y="0"/>
                  </a:lnTo>
                  <a:lnTo>
                    <a:pt x="202" y="91"/>
                  </a:lnTo>
                  <a:lnTo>
                    <a:pt x="107" y="91"/>
                  </a:lnTo>
                  <a:lnTo>
                    <a:pt x="125" y="0"/>
                  </a:lnTo>
                  <a:close/>
                  <a:moveTo>
                    <a:pt x="90" y="167"/>
                  </a:moveTo>
                  <a:lnTo>
                    <a:pt x="187" y="167"/>
                  </a:lnTo>
                  <a:lnTo>
                    <a:pt x="96" y="605"/>
                  </a:lnTo>
                  <a:lnTo>
                    <a:pt x="0" y="605"/>
                  </a:lnTo>
                  <a:lnTo>
                    <a:pt x="90" y="16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5" name="Freeform 156"/>
            <p:cNvSpPr>
              <a:spLocks/>
            </p:cNvSpPr>
            <p:nvPr userDrawn="1"/>
          </p:nvSpPr>
          <p:spPr bwMode="auto">
            <a:xfrm>
              <a:off x="5221288" y="1871663"/>
              <a:ext cx="42863" cy="88900"/>
            </a:xfrm>
            <a:custGeom>
              <a:avLst/>
              <a:gdLst/>
              <a:ahLst/>
              <a:cxnLst>
                <a:cxn ang="0">
                  <a:pos x="119" y="0"/>
                </a:cxn>
                <a:cxn ang="0">
                  <a:pos x="213" y="0"/>
                </a:cxn>
                <a:cxn ang="0">
                  <a:pos x="186" y="131"/>
                </a:cxn>
                <a:cxn ang="0">
                  <a:pos x="273" y="131"/>
                </a:cxn>
                <a:cxn ang="0">
                  <a:pos x="258" y="203"/>
                </a:cxn>
                <a:cxn ang="0">
                  <a:pos x="170" y="203"/>
                </a:cxn>
                <a:cxn ang="0">
                  <a:pos x="125" y="417"/>
                </a:cxn>
                <a:cxn ang="0">
                  <a:pos x="120" y="444"/>
                </a:cxn>
                <a:cxn ang="0">
                  <a:pos x="117" y="465"/>
                </a:cxn>
                <a:cxn ang="0">
                  <a:pos x="123" y="488"/>
                </a:cxn>
                <a:cxn ang="0">
                  <a:pos x="152" y="497"/>
                </a:cxn>
                <a:cxn ang="0">
                  <a:pos x="176" y="497"/>
                </a:cxn>
                <a:cxn ang="0">
                  <a:pos x="203" y="493"/>
                </a:cxn>
                <a:cxn ang="0">
                  <a:pos x="187" y="564"/>
                </a:cxn>
                <a:cxn ang="0">
                  <a:pos x="147" y="570"/>
                </a:cxn>
                <a:cxn ang="0">
                  <a:pos x="108" y="573"/>
                </a:cxn>
                <a:cxn ang="0">
                  <a:pos x="64" y="566"/>
                </a:cxn>
                <a:cxn ang="0">
                  <a:pos x="38" y="548"/>
                </a:cxn>
                <a:cxn ang="0">
                  <a:pos x="24" y="522"/>
                </a:cxn>
                <a:cxn ang="0">
                  <a:pos x="20" y="492"/>
                </a:cxn>
                <a:cxn ang="0">
                  <a:pos x="23" y="464"/>
                </a:cxn>
                <a:cxn ang="0">
                  <a:pos x="26" y="443"/>
                </a:cxn>
                <a:cxn ang="0">
                  <a:pos x="76" y="203"/>
                </a:cxn>
                <a:cxn ang="0">
                  <a:pos x="0" y="203"/>
                </a:cxn>
                <a:cxn ang="0">
                  <a:pos x="15" y="131"/>
                </a:cxn>
                <a:cxn ang="0">
                  <a:pos x="92" y="131"/>
                </a:cxn>
                <a:cxn ang="0">
                  <a:pos x="119" y="0"/>
                </a:cxn>
              </a:cxnLst>
              <a:rect l="0" t="0" r="r" b="b"/>
              <a:pathLst>
                <a:path w="273" h="573">
                  <a:moveTo>
                    <a:pt x="119" y="0"/>
                  </a:moveTo>
                  <a:lnTo>
                    <a:pt x="213" y="0"/>
                  </a:lnTo>
                  <a:lnTo>
                    <a:pt x="186" y="131"/>
                  </a:lnTo>
                  <a:lnTo>
                    <a:pt x="273" y="131"/>
                  </a:lnTo>
                  <a:lnTo>
                    <a:pt x="258" y="203"/>
                  </a:lnTo>
                  <a:lnTo>
                    <a:pt x="170" y="203"/>
                  </a:lnTo>
                  <a:lnTo>
                    <a:pt x="125" y="417"/>
                  </a:lnTo>
                  <a:cubicBezTo>
                    <a:pt x="123" y="427"/>
                    <a:pt x="121" y="436"/>
                    <a:pt x="120" y="444"/>
                  </a:cubicBezTo>
                  <a:cubicBezTo>
                    <a:pt x="118" y="453"/>
                    <a:pt x="117" y="460"/>
                    <a:pt x="117" y="465"/>
                  </a:cubicBezTo>
                  <a:cubicBezTo>
                    <a:pt x="117" y="474"/>
                    <a:pt x="119" y="482"/>
                    <a:pt x="123" y="488"/>
                  </a:cubicBezTo>
                  <a:cubicBezTo>
                    <a:pt x="128" y="494"/>
                    <a:pt x="137" y="497"/>
                    <a:pt x="152" y="497"/>
                  </a:cubicBezTo>
                  <a:cubicBezTo>
                    <a:pt x="159" y="497"/>
                    <a:pt x="167" y="497"/>
                    <a:pt x="176" y="497"/>
                  </a:cubicBezTo>
                  <a:cubicBezTo>
                    <a:pt x="185" y="496"/>
                    <a:pt x="194" y="495"/>
                    <a:pt x="203" y="493"/>
                  </a:cubicBezTo>
                  <a:lnTo>
                    <a:pt x="187" y="564"/>
                  </a:lnTo>
                  <a:cubicBezTo>
                    <a:pt x="175" y="567"/>
                    <a:pt x="162" y="569"/>
                    <a:pt x="147" y="570"/>
                  </a:cubicBezTo>
                  <a:cubicBezTo>
                    <a:pt x="133" y="572"/>
                    <a:pt x="120" y="573"/>
                    <a:pt x="108" y="573"/>
                  </a:cubicBezTo>
                  <a:cubicBezTo>
                    <a:pt x="90" y="573"/>
                    <a:pt x="76" y="571"/>
                    <a:pt x="64" y="566"/>
                  </a:cubicBezTo>
                  <a:cubicBezTo>
                    <a:pt x="53" y="562"/>
                    <a:pt x="44" y="556"/>
                    <a:pt x="38" y="548"/>
                  </a:cubicBezTo>
                  <a:cubicBezTo>
                    <a:pt x="31" y="541"/>
                    <a:pt x="27" y="532"/>
                    <a:pt x="24" y="522"/>
                  </a:cubicBezTo>
                  <a:cubicBezTo>
                    <a:pt x="22" y="512"/>
                    <a:pt x="20" y="502"/>
                    <a:pt x="20" y="492"/>
                  </a:cubicBezTo>
                  <a:cubicBezTo>
                    <a:pt x="20" y="484"/>
                    <a:pt x="21" y="474"/>
                    <a:pt x="23" y="464"/>
                  </a:cubicBezTo>
                  <a:cubicBezTo>
                    <a:pt x="24" y="454"/>
                    <a:pt x="25" y="447"/>
                    <a:pt x="26" y="443"/>
                  </a:cubicBezTo>
                  <a:lnTo>
                    <a:pt x="76" y="203"/>
                  </a:lnTo>
                  <a:lnTo>
                    <a:pt x="0" y="203"/>
                  </a:lnTo>
                  <a:lnTo>
                    <a:pt x="15" y="131"/>
                  </a:lnTo>
                  <a:lnTo>
                    <a:pt x="92" y="131"/>
                  </a:lnTo>
                  <a:lnTo>
                    <a:pt x="119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6" name="Freeform 157"/>
            <p:cNvSpPr>
              <a:spLocks/>
            </p:cNvSpPr>
            <p:nvPr userDrawn="1"/>
          </p:nvSpPr>
          <p:spPr bwMode="auto">
            <a:xfrm>
              <a:off x="5300663" y="1863725"/>
              <a:ext cx="77788" cy="98425"/>
            </a:xfrm>
            <a:custGeom>
              <a:avLst/>
              <a:gdLst/>
              <a:ahLst/>
              <a:cxnLst>
                <a:cxn ang="0">
                  <a:pos x="103" y="419"/>
                </a:cxn>
                <a:cxn ang="0">
                  <a:pos x="138" y="518"/>
                </a:cxn>
                <a:cxn ang="0">
                  <a:pos x="242" y="547"/>
                </a:cxn>
                <a:cxn ang="0">
                  <a:pos x="287" y="542"/>
                </a:cxn>
                <a:cxn ang="0">
                  <a:pos x="330" y="525"/>
                </a:cxn>
                <a:cxn ang="0">
                  <a:pos x="363" y="495"/>
                </a:cxn>
                <a:cxn ang="0">
                  <a:pos x="376" y="450"/>
                </a:cxn>
                <a:cxn ang="0">
                  <a:pos x="364" y="408"/>
                </a:cxn>
                <a:cxn ang="0">
                  <a:pos x="332" y="380"/>
                </a:cxn>
                <a:cxn ang="0">
                  <a:pos x="285" y="360"/>
                </a:cxn>
                <a:cxn ang="0">
                  <a:pos x="231" y="345"/>
                </a:cxn>
                <a:cxn ang="0">
                  <a:pos x="183" y="330"/>
                </a:cxn>
                <a:cxn ang="0">
                  <a:pos x="129" y="304"/>
                </a:cxn>
                <a:cxn ang="0">
                  <a:pos x="84" y="259"/>
                </a:cxn>
                <a:cxn ang="0">
                  <a:pos x="66" y="188"/>
                </a:cxn>
                <a:cxn ang="0">
                  <a:pos x="81" y="113"/>
                </a:cxn>
                <a:cxn ang="0">
                  <a:pos x="125" y="53"/>
                </a:cxn>
                <a:cxn ang="0">
                  <a:pos x="196" y="14"/>
                </a:cxn>
                <a:cxn ang="0">
                  <a:pos x="291" y="0"/>
                </a:cxn>
                <a:cxn ang="0">
                  <a:pos x="380" y="10"/>
                </a:cxn>
                <a:cxn ang="0">
                  <a:pos x="452" y="43"/>
                </a:cxn>
                <a:cxn ang="0">
                  <a:pos x="500" y="103"/>
                </a:cxn>
                <a:cxn ang="0">
                  <a:pos x="515" y="193"/>
                </a:cxn>
                <a:cxn ang="0">
                  <a:pos x="413" y="193"/>
                </a:cxn>
                <a:cxn ang="0">
                  <a:pos x="382" y="111"/>
                </a:cxn>
                <a:cxn ang="0">
                  <a:pos x="290" y="86"/>
                </a:cxn>
                <a:cxn ang="0">
                  <a:pos x="259" y="89"/>
                </a:cxn>
                <a:cxn ang="0">
                  <a:pos x="220" y="100"/>
                </a:cxn>
                <a:cxn ang="0">
                  <a:pos x="186" y="127"/>
                </a:cxn>
                <a:cxn ang="0">
                  <a:pos x="172" y="175"/>
                </a:cxn>
                <a:cxn ang="0">
                  <a:pos x="182" y="212"/>
                </a:cxn>
                <a:cxn ang="0">
                  <a:pos x="210" y="236"/>
                </a:cxn>
                <a:cxn ang="0">
                  <a:pos x="250" y="253"/>
                </a:cxn>
                <a:cxn ang="0">
                  <a:pos x="298" y="266"/>
                </a:cxn>
                <a:cxn ang="0">
                  <a:pos x="363" y="284"/>
                </a:cxn>
                <a:cxn ang="0">
                  <a:pos x="422" y="312"/>
                </a:cxn>
                <a:cxn ang="0">
                  <a:pos x="465" y="360"/>
                </a:cxn>
                <a:cxn ang="0">
                  <a:pos x="482" y="437"/>
                </a:cxn>
                <a:cxn ang="0">
                  <a:pos x="468" y="508"/>
                </a:cxn>
                <a:cxn ang="0">
                  <a:pos x="425" y="570"/>
                </a:cxn>
                <a:cxn ang="0">
                  <a:pos x="347" y="616"/>
                </a:cxn>
                <a:cxn ang="0">
                  <a:pos x="230" y="633"/>
                </a:cxn>
                <a:cxn ang="0">
                  <a:pos x="134" y="621"/>
                </a:cxn>
                <a:cxn ang="0">
                  <a:pos x="61" y="583"/>
                </a:cxn>
                <a:cxn ang="0">
                  <a:pos x="15" y="516"/>
                </a:cxn>
                <a:cxn ang="0">
                  <a:pos x="1" y="419"/>
                </a:cxn>
                <a:cxn ang="0">
                  <a:pos x="103" y="419"/>
                </a:cxn>
              </a:cxnLst>
              <a:rect l="0" t="0" r="r" b="b"/>
              <a:pathLst>
                <a:path w="516" h="633">
                  <a:moveTo>
                    <a:pt x="103" y="419"/>
                  </a:moveTo>
                  <a:cubicBezTo>
                    <a:pt x="101" y="466"/>
                    <a:pt x="112" y="499"/>
                    <a:pt x="138" y="518"/>
                  </a:cubicBezTo>
                  <a:cubicBezTo>
                    <a:pt x="163" y="537"/>
                    <a:pt x="198" y="547"/>
                    <a:pt x="242" y="547"/>
                  </a:cubicBezTo>
                  <a:cubicBezTo>
                    <a:pt x="256" y="547"/>
                    <a:pt x="271" y="545"/>
                    <a:pt x="287" y="542"/>
                  </a:cubicBezTo>
                  <a:cubicBezTo>
                    <a:pt x="303" y="539"/>
                    <a:pt x="317" y="533"/>
                    <a:pt x="330" y="525"/>
                  </a:cubicBezTo>
                  <a:cubicBezTo>
                    <a:pt x="343" y="518"/>
                    <a:pt x="354" y="508"/>
                    <a:pt x="363" y="495"/>
                  </a:cubicBezTo>
                  <a:cubicBezTo>
                    <a:pt x="372" y="483"/>
                    <a:pt x="376" y="468"/>
                    <a:pt x="376" y="450"/>
                  </a:cubicBezTo>
                  <a:cubicBezTo>
                    <a:pt x="376" y="434"/>
                    <a:pt x="372" y="419"/>
                    <a:pt x="364" y="408"/>
                  </a:cubicBezTo>
                  <a:cubicBezTo>
                    <a:pt x="356" y="397"/>
                    <a:pt x="345" y="387"/>
                    <a:pt x="332" y="380"/>
                  </a:cubicBezTo>
                  <a:cubicBezTo>
                    <a:pt x="318" y="372"/>
                    <a:pt x="303" y="366"/>
                    <a:pt x="285" y="360"/>
                  </a:cubicBezTo>
                  <a:cubicBezTo>
                    <a:pt x="268" y="355"/>
                    <a:pt x="250" y="350"/>
                    <a:pt x="231" y="345"/>
                  </a:cubicBezTo>
                  <a:cubicBezTo>
                    <a:pt x="218" y="341"/>
                    <a:pt x="202" y="336"/>
                    <a:pt x="183" y="330"/>
                  </a:cubicBezTo>
                  <a:cubicBezTo>
                    <a:pt x="164" y="324"/>
                    <a:pt x="146" y="315"/>
                    <a:pt x="129" y="304"/>
                  </a:cubicBezTo>
                  <a:cubicBezTo>
                    <a:pt x="111" y="293"/>
                    <a:pt x="96" y="278"/>
                    <a:pt x="84" y="259"/>
                  </a:cubicBezTo>
                  <a:cubicBezTo>
                    <a:pt x="72" y="240"/>
                    <a:pt x="66" y="217"/>
                    <a:pt x="66" y="188"/>
                  </a:cubicBezTo>
                  <a:cubicBezTo>
                    <a:pt x="66" y="161"/>
                    <a:pt x="71" y="136"/>
                    <a:pt x="81" y="113"/>
                  </a:cubicBezTo>
                  <a:cubicBezTo>
                    <a:pt x="91" y="89"/>
                    <a:pt x="106" y="70"/>
                    <a:pt x="125" y="53"/>
                  </a:cubicBezTo>
                  <a:cubicBezTo>
                    <a:pt x="145" y="36"/>
                    <a:pt x="168" y="23"/>
                    <a:pt x="196" y="14"/>
                  </a:cubicBezTo>
                  <a:cubicBezTo>
                    <a:pt x="224" y="5"/>
                    <a:pt x="256" y="0"/>
                    <a:pt x="291" y="0"/>
                  </a:cubicBezTo>
                  <a:cubicBezTo>
                    <a:pt x="323" y="0"/>
                    <a:pt x="353" y="3"/>
                    <a:pt x="380" y="10"/>
                  </a:cubicBezTo>
                  <a:cubicBezTo>
                    <a:pt x="408" y="17"/>
                    <a:pt x="432" y="28"/>
                    <a:pt x="452" y="43"/>
                  </a:cubicBezTo>
                  <a:cubicBezTo>
                    <a:pt x="473" y="58"/>
                    <a:pt x="488" y="78"/>
                    <a:pt x="500" y="103"/>
                  </a:cubicBezTo>
                  <a:cubicBezTo>
                    <a:pt x="511" y="127"/>
                    <a:pt x="516" y="157"/>
                    <a:pt x="515" y="193"/>
                  </a:cubicBezTo>
                  <a:lnTo>
                    <a:pt x="413" y="193"/>
                  </a:lnTo>
                  <a:cubicBezTo>
                    <a:pt x="412" y="155"/>
                    <a:pt x="402" y="128"/>
                    <a:pt x="382" y="111"/>
                  </a:cubicBezTo>
                  <a:cubicBezTo>
                    <a:pt x="361" y="94"/>
                    <a:pt x="331" y="86"/>
                    <a:pt x="290" y="86"/>
                  </a:cubicBezTo>
                  <a:cubicBezTo>
                    <a:pt x="282" y="86"/>
                    <a:pt x="272" y="87"/>
                    <a:pt x="259" y="89"/>
                  </a:cubicBezTo>
                  <a:cubicBezTo>
                    <a:pt x="246" y="90"/>
                    <a:pt x="233" y="94"/>
                    <a:pt x="220" y="100"/>
                  </a:cubicBezTo>
                  <a:cubicBezTo>
                    <a:pt x="207" y="107"/>
                    <a:pt x="196" y="115"/>
                    <a:pt x="186" y="127"/>
                  </a:cubicBezTo>
                  <a:cubicBezTo>
                    <a:pt x="177" y="139"/>
                    <a:pt x="172" y="155"/>
                    <a:pt x="172" y="175"/>
                  </a:cubicBezTo>
                  <a:cubicBezTo>
                    <a:pt x="172" y="190"/>
                    <a:pt x="175" y="202"/>
                    <a:pt x="182" y="212"/>
                  </a:cubicBezTo>
                  <a:cubicBezTo>
                    <a:pt x="189" y="222"/>
                    <a:pt x="198" y="230"/>
                    <a:pt x="210" y="236"/>
                  </a:cubicBezTo>
                  <a:cubicBezTo>
                    <a:pt x="221" y="243"/>
                    <a:pt x="235" y="248"/>
                    <a:pt x="250" y="253"/>
                  </a:cubicBezTo>
                  <a:cubicBezTo>
                    <a:pt x="265" y="257"/>
                    <a:pt x="281" y="262"/>
                    <a:pt x="298" y="266"/>
                  </a:cubicBezTo>
                  <a:cubicBezTo>
                    <a:pt x="320" y="271"/>
                    <a:pt x="341" y="277"/>
                    <a:pt x="363" y="284"/>
                  </a:cubicBezTo>
                  <a:cubicBezTo>
                    <a:pt x="385" y="290"/>
                    <a:pt x="405" y="300"/>
                    <a:pt x="422" y="312"/>
                  </a:cubicBezTo>
                  <a:cubicBezTo>
                    <a:pt x="440" y="324"/>
                    <a:pt x="454" y="341"/>
                    <a:pt x="465" y="360"/>
                  </a:cubicBezTo>
                  <a:cubicBezTo>
                    <a:pt x="476" y="380"/>
                    <a:pt x="482" y="406"/>
                    <a:pt x="482" y="437"/>
                  </a:cubicBezTo>
                  <a:cubicBezTo>
                    <a:pt x="482" y="461"/>
                    <a:pt x="477" y="485"/>
                    <a:pt x="468" y="508"/>
                  </a:cubicBezTo>
                  <a:cubicBezTo>
                    <a:pt x="459" y="531"/>
                    <a:pt x="445" y="552"/>
                    <a:pt x="425" y="570"/>
                  </a:cubicBezTo>
                  <a:cubicBezTo>
                    <a:pt x="405" y="589"/>
                    <a:pt x="379" y="604"/>
                    <a:pt x="347" y="616"/>
                  </a:cubicBezTo>
                  <a:cubicBezTo>
                    <a:pt x="315" y="627"/>
                    <a:pt x="276" y="633"/>
                    <a:pt x="230" y="633"/>
                  </a:cubicBezTo>
                  <a:cubicBezTo>
                    <a:pt x="195" y="633"/>
                    <a:pt x="163" y="629"/>
                    <a:pt x="134" y="621"/>
                  </a:cubicBezTo>
                  <a:cubicBezTo>
                    <a:pt x="105" y="613"/>
                    <a:pt x="81" y="600"/>
                    <a:pt x="61" y="583"/>
                  </a:cubicBezTo>
                  <a:cubicBezTo>
                    <a:pt x="41" y="565"/>
                    <a:pt x="25" y="543"/>
                    <a:pt x="15" y="516"/>
                  </a:cubicBezTo>
                  <a:cubicBezTo>
                    <a:pt x="5" y="489"/>
                    <a:pt x="0" y="457"/>
                    <a:pt x="1" y="419"/>
                  </a:cubicBezTo>
                  <a:lnTo>
                    <a:pt x="103" y="419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7" name="Freeform 158"/>
            <p:cNvSpPr>
              <a:spLocks/>
            </p:cNvSpPr>
            <p:nvPr userDrawn="1"/>
          </p:nvSpPr>
          <p:spPr bwMode="auto">
            <a:xfrm>
              <a:off x="5384800" y="1871663"/>
              <a:ext cx="41275" cy="88900"/>
            </a:xfrm>
            <a:custGeom>
              <a:avLst/>
              <a:gdLst/>
              <a:ahLst/>
              <a:cxnLst>
                <a:cxn ang="0">
                  <a:pos x="119" y="0"/>
                </a:cxn>
                <a:cxn ang="0">
                  <a:pos x="213" y="0"/>
                </a:cxn>
                <a:cxn ang="0">
                  <a:pos x="186" y="131"/>
                </a:cxn>
                <a:cxn ang="0">
                  <a:pos x="273" y="131"/>
                </a:cxn>
                <a:cxn ang="0">
                  <a:pos x="258" y="203"/>
                </a:cxn>
                <a:cxn ang="0">
                  <a:pos x="170" y="203"/>
                </a:cxn>
                <a:cxn ang="0">
                  <a:pos x="125" y="417"/>
                </a:cxn>
                <a:cxn ang="0">
                  <a:pos x="120" y="444"/>
                </a:cxn>
                <a:cxn ang="0">
                  <a:pos x="117" y="465"/>
                </a:cxn>
                <a:cxn ang="0">
                  <a:pos x="123" y="488"/>
                </a:cxn>
                <a:cxn ang="0">
                  <a:pos x="152" y="497"/>
                </a:cxn>
                <a:cxn ang="0">
                  <a:pos x="176" y="497"/>
                </a:cxn>
                <a:cxn ang="0">
                  <a:pos x="203" y="493"/>
                </a:cxn>
                <a:cxn ang="0">
                  <a:pos x="187" y="564"/>
                </a:cxn>
                <a:cxn ang="0">
                  <a:pos x="147" y="570"/>
                </a:cxn>
                <a:cxn ang="0">
                  <a:pos x="108" y="573"/>
                </a:cxn>
                <a:cxn ang="0">
                  <a:pos x="64" y="566"/>
                </a:cxn>
                <a:cxn ang="0">
                  <a:pos x="38" y="548"/>
                </a:cxn>
                <a:cxn ang="0">
                  <a:pos x="24" y="522"/>
                </a:cxn>
                <a:cxn ang="0">
                  <a:pos x="20" y="492"/>
                </a:cxn>
                <a:cxn ang="0">
                  <a:pos x="23" y="464"/>
                </a:cxn>
                <a:cxn ang="0">
                  <a:pos x="26" y="443"/>
                </a:cxn>
                <a:cxn ang="0">
                  <a:pos x="76" y="203"/>
                </a:cxn>
                <a:cxn ang="0">
                  <a:pos x="0" y="203"/>
                </a:cxn>
                <a:cxn ang="0">
                  <a:pos x="15" y="131"/>
                </a:cxn>
                <a:cxn ang="0">
                  <a:pos x="92" y="131"/>
                </a:cxn>
                <a:cxn ang="0">
                  <a:pos x="119" y="0"/>
                </a:cxn>
              </a:cxnLst>
              <a:rect l="0" t="0" r="r" b="b"/>
              <a:pathLst>
                <a:path w="273" h="573">
                  <a:moveTo>
                    <a:pt x="119" y="0"/>
                  </a:moveTo>
                  <a:lnTo>
                    <a:pt x="213" y="0"/>
                  </a:lnTo>
                  <a:lnTo>
                    <a:pt x="186" y="131"/>
                  </a:lnTo>
                  <a:lnTo>
                    <a:pt x="273" y="131"/>
                  </a:lnTo>
                  <a:lnTo>
                    <a:pt x="258" y="203"/>
                  </a:lnTo>
                  <a:lnTo>
                    <a:pt x="170" y="203"/>
                  </a:lnTo>
                  <a:lnTo>
                    <a:pt x="125" y="417"/>
                  </a:lnTo>
                  <a:cubicBezTo>
                    <a:pt x="123" y="427"/>
                    <a:pt x="121" y="436"/>
                    <a:pt x="120" y="444"/>
                  </a:cubicBezTo>
                  <a:cubicBezTo>
                    <a:pt x="118" y="453"/>
                    <a:pt x="117" y="460"/>
                    <a:pt x="117" y="465"/>
                  </a:cubicBezTo>
                  <a:cubicBezTo>
                    <a:pt x="117" y="474"/>
                    <a:pt x="119" y="482"/>
                    <a:pt x="123" y="488"/>
                  </a:cubicBezTo>
                  <a:cubicBezTo>
                    <a:pt x="128" y="494"/>
                    <a:pt x="137" y="497"/>
                    <a:pt x="152" y="497"/>
                  </a:cubicBezTo>
                  <a:cubicBezTo>
                    <a:pt x="159" y="497"/>
                    <a:pt x="167" y="497"/>
                    <a:pt x="176" y="497"/>
                  </a:cubicBezTo>
                  <a:cubicBezTo>
                    <a:pt x="185" y="496"/>
                    <a:pt x="194" y="495"/>
                    <a:pt x="203" y="493"/>
                  </a:cubicBezTo>
                  <a:lnTo>
                    <a:pt x="187" y="564"/>
                  </a:lnTo>
                  <a:cubicBezTo>
                    <a:pt x="175" y="567"/>
                    <a:pt x="162" y="569"/>
                    <a:pt x="147" y="570"/>
                  </a:cubicBezTo>
                  <a:cubicBezTo>
                    <a:pt x="133" y="572"/>
                    <a:pt x="120" y="573"/>
                    <a:pt x="108" y="573"/>
                  </a:cubicBezTo>
                  <a:cubicBezTo>
                    <a:pt x="90" y="573"/>
                    <a:pt x="76" y="571"/>
                    <a:pt x="64" y="566"/>
                  </a:cubicBezTo>
                  <a:cubicBezTo>
                    <a:pt x="53" y="562"/>
                    <a:pt x="44" y="556"/>
                    <a:pt x="38" y="548"/>
                  </a:cubicBezTo>
                  <a:cubicBezTo>
                    <a:pt x="31" y="541"/>
                    <a:pt x="27" y="532"/>
                    <a:pt x="24" y="522"/>
                  </a:cubicBezTo>
                  <a:cubicBezTo>
                    <a:pt x="22" y="512"/>
                    <a:pt x="20" y="502"/>
                    <a:pt x="20" y="492"/>
                  </a:cubicBezTo>
                  <a:cubicBezTo>
                    <a:pt x="20" y="484"/>
                    <a:pt x="21" y="474"/>
                    <a:pt x="23" y="464"/>
                  </a:cubicBezTo>
                  <a:cubicBezTo>
                    <a:pt x="24" y="454"/>
                    <a:pt x="25" y="447"/>
                    <a:pt x="26" y="443"/>
                  </a:cubicBezTo>
                  <a:lnTo>
                    <a:pt x="76" y="203"/>
                  </a:lnTo>
                  <a:lnTo>
                    <a:pt x="0" y="203"/>
                  </a:lnTo>
                  <a:lnTo>
                    <a:pt x="15" y="131"/>
                  </a:lnTo>
                  <a:lnTo>
                    <a:pt x="92" y="131"/>
                  </a:lnTo>
                  <a:lnTo>
                    <a:pt x="119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8" name="Freeform 159"/>
            <p:cNvSpPr>
              <a:spLocks/>
            </p:cNvSpPr>
            <p:nvPr userDrawn="1"/>
          </p:nvSpPr>
          <p:spPr bwMode="auto">
            <a:xfrm>
              <a:off x="5427663" y="1892300"/>
              <a:ext cx="68263" cy="68263"/>
            </a:xfrm>
            <a:custGeom>
              <a:avLst/>
              <a:gdLst/>
              <a:ahLst/>
              <a:cxnLst>
                <a:cxn ang="0">
                  <a:pos x="358" y="438"/>
                </a:cxn>
                <a:cxn ang="0">
                  <a:pos x="267" y="438"/>
                </a:cxn>
                <a:cxn ang="0">
                  <a:pos x="281" y="375"/>
                </a:cxn>
                <a:cxn ang="0">
                  <a:pos x="279" y="373"/>
                </a:cxn>
                <a:cxn ang="0">
                  <a:pos x="213" y="430"/>
                </a:cxn>
                <a:cxn ang="0">
                  <a:pos x="128" y="450"/>
                </a:cxn>
                <a:cxn ang="0">
                  <a:pos x="31" y="419"/>
                </a:cxn>
                <a:cxn ang="0">
                  <a:pos x="0" y="334"/>
                </a:cxn>
                <a:cxn ang="0">
                  <a:pos x="1" y="307"/>
                </a:cxn>
                <a:cxn ang="0">
                  <a:pos x="5" y="280"/>
                </a:cxn>
                <a:cxn ang="0">
                  <a:pos x="63" y="0"/>
                </a:cxn>
                <a:cxn ang="0">
                  <a:pos x="160" y="0"/>
                </a:cxn>
                <a:cxn ang="0">
                  <a:pos x="104" y="271"/>
                </a:cxn>
                <a:cxn ang="0">
                  <a:pos x="99" y="292"/>
                </a:cxn>
                <a:cxn ang="0">
                  <a:pos x="97" y="311"/>
                </a:cxn>
                <a:cxn ang="0">
                  <a:pos x="97" y="327"/>
                </a:cxn>
                <a:cxn ang="0">
                  <a:pos x="104" y="348"/>
                </a:cxn>
                <a:cxn ang="0">
                  <a:pos x="123" y="366"/>
                </a:cxn>
                <a:cxn ang="0">
                  <a:pos x="164" y="374"/>
                </a:cxn>
                <a:cxn ang="0">
                  <a:pos x="215" y="362"/>
                </a:cxn>
                <a:cxn ang="0">
                  <a:pos x="256" y="330"/>
                </a:cxn>
                <a:cxn ang="0">
                  <a:pos x="286" y="286"/>
                </a:cxn>
                <a:cxn ang="0">
                  <a:pos x="303" y="237"/>
                </a:cxn>
                <a:cxn ang="0">
                  <a:pos x="352" y="0"/>
                </a:cxn>
                <a:cxn ang="0">
                  <a:pos x="448" y="0"/>
                </a:cxn>
                <a:cxn ang="0">
                  <a:pos x="358" y="438"/>
                </a:cxn>
              </a:cxnLst>
              <a:rect l="0" t="0" r="r" b="b"/>
              <a:pathLst>
                <a:path w="448" h="450">
                  <a:moveTo>
                    <a:pt x="358" y="438"/>
                  </a:moveTo>
                  <a:lnTo>
                    <a:pt x="267" y="438"/>
                  </a:lnTo>
                  <a:lnTo>
                    <a:pt x="281" y="375"/>
                  </a:lnTo>
                  <a:lnTo>
                    <a:pt x="279" y="373"/>
                  </a:lnTo>
                  <a:cubicBezTo>
                    <a:pt x="262" y="397"/>
                    <a:pt x="240" y="416"/>
                    <a:pt x="213" y="430"/>
                  </a:cubicBezTo>
                  <a:cubicBezTo>
                    <a:pt x="187" y="443"/>
                    <a:pt x="159" y="450"/>
                    <a:pt x="128" y="450"/>
                  </a:cubicBezTo>
                  <a:cubicBezTo>
                    <a:pt x="84" y="450"/>
                    <a:pt x="52" y="440"/>
                    <a:pt x="31" y="419"/>
                  </a:cubicBezTo>
                  <a:cubicBezTo>
                    <a:pt x="11" y="398"/>
                    <a:pt x="0" y="369"/>
                    <a:pt x="0" y="334"/>
                  </a:cubicBezTo>
                  <a:cubicBezTo>
                    <a:pt x="0" y="326"/>
                    <a:pt x="1" y="317"/>
                    <a:pt x="1" y="307"/>
                  </a:cubicBezTo>
                  <a:cubicBezTo>
                    <a:pt x="2" y="297"/>
                    <a:pt x="3" y="288"/>
                    <a:pt x="5" y="280"/>
                  </a:cubicBezTo>
                  <a:lnTo>
                    <a:pt x="63" y="0"/>
                  </a:lnTo>
                  <a:lnTo>
                    <a:pt x="160" y="0"/>
                  </a:lnTo>
                  <a:lnTo>
                    <a:pt x="104" y="271"/>
                  </a:lnTo>
                  <a:cubicBezTo>
                    <a:pt x="102" y="278"/>
                    <a:pt x="100" y="285"/>
                    <a:pt x="99" y="292"/>
                  </a:cubicBezTo>
                  <a:cubicBezTo>
                    <a:pt x="98" y="299"/>
                    <a:pt x="97" y="305"/>
                    <a:pt x="97" y="311"/>
                  </a:cubicBezTo>
                  <a:cubicBezTo>
                    <a:pt x="97" y="315"/>
                    <a:pt x="97" y="320"/>
                    <a:pt x="97" y="327"/>
                  </a:cubicBezTo>
                  <a:cubicBezTo>
                    <a:pt x="98" y="334"/>
                    <a:pt x="100" y="341"/>
                    <a:pt x="104" y="348"/>
                  </a:cubicBezTo>
                  <a:cubicBezTo>
                    <a:pt x="108" y="355"/>
                    <a:pt x="114" y="361"/>
                    <a:pt x="123" y="366"/>
                  </a:cubicBezTo>
                  <a:cubicBezTo>
                    <a:pt x="132" y="371"/>
                    <a:pt x="146" y="374"/>
                    <a:pt x="164" y="374"/>
                  </a:cubicBezTo>
                  <a:cubicBezTo>
                    <a:pt x="183" y="374"/>
                    <a:pt x="200" y="370"/>
                    <a:pt x="215" y="362"/>
                  </a:cubicBezTo>
                  <a:cubicBezTo>
                    <a:pt x="231" y="354"/>
                    <a:pt x="244" y="343"/>
                    <a:pt x="256" y="330"/>
                  </a:cubicBezTo>
                  <a:cubicBezTo>
                    <a:pt x="268" y="317"/>
                    <a:pt x="278" y="302"/>
                    <a:pt x="286" y="286"/>
                  </a:cubicBezTo>
                  <a:cubicBezTo>
                    <a:pt x="294" y="270"/>
                    <a:pt x="299" y="254"/>
                    <a:pt x="303" y="237"/>
                  </a:cubicBezTo>
                  <a:lnTo>
                    <a:pt x="352" y="0"/>
                  </a:lnTo>
                  <a:lnTo>
                    <a:pt x="448" y="0"/>
                  </a:lnTo>
                  <a:lnTo>
                    <a:pt x="358" y="438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9" name="Freeform 160"/>
            <p:cNvSpPr>
              <a:spLocks noEditPoints="1"/>
            </p:cNvSpPr>
            <p:nvPr userDrawn="1"/>
          </p:nvSpPr>
          <p:spPr bwMode="auto">
            <a:xfrm>
              <a:off x="5500688" y="1865313"/>
              <a:ext cx="79375" cy="95250"/>
            </a:xfrm>
            <a:custGeom>
              <a:avLst/>
              <a:gdLst/>
              <a:ahLst/>
              <a:cxnLst>
                <a:cxn ang="0">
                  <a:pos x="388" y="605"/>
                </a:cxn>
                <a:cxn ang="0">
                  <a:pos x="296" y="605"/>
                </a:cxn>
                <a:cxn ang="0">
                  <a:pos x="309" y="546"/>
                </a:cxn>
                <a:cxn ang="0">
                  <a:pos x="307" y="544"/>
                </a:cxn>
                <a:cxn ang="0">
                  <a:pos x="244" y="602"/>
                </a:cxn>
                <a:cxn ang="0">
                  <a:pos x="170" y="617"/>
                </a:cxn>
                <a:cxn ang="0">
                  <a:pos x="123" y="612"/>
                </a:cxn>
                <a:cxn ang="0">
                  <a:pos x="66" y="589"/>
                </a:cxn>
                <a:cxn ang="0">
                  <a:pos x="19" y="535"/>
                </a:cxn>
                <a:cxn ang="0">
                  <a:pos x="0" y="437"/>
                </a:cxn>
                <a:cxn ang="0">
                  <a:pos x="16" y="333"/>
                </a:cxn>
                <a:cxn ang="0">
                  <a:pos x="63" y="243"/>
                </a:cxn>
                <a:cxn ang="0">
                  <a:pos x="137" y="179"/>
                </a:cxn>
                <a:cxn ang="0">
                  <a:pos x="238" y="155"/>
                </a:cxn>
                <a:cxn ang="0">
                  <a:pos x="318" y="171"/>
                </a:cxn>
                <a:cxn ang="0">
                  <a:pos x="370" y="227"/>
                </a:cxn>
                <a:cxn ang="0">
                  <a:pos x="372" y="227"/>
                </a:cxn>
                <a:cxn ang="0">
                  <a:pos x="420" y="0"/>
                </a:cxn>
                <a:cxn ang="0">
                  <a:pos x="517" y="0"/>
                </a:cxn>
                <a:cxn ang="0">
                  <a:pos x="388" y="605"/>
                </a:cxn>
                <a:cxn ang="0">
                  <a:pos x="347" y="336"/>
                </a:cxn>
                <a:cxn ang="0">
                  <a:pos x="341" y="296"/>
                </a:cxn>
                <a:cxn ang="0">
                  <a:pos x="324" y="262"/>
                </a:cxn>
                <a:cxn ang="0">
                  <a:pos x="294" y="239"/>
                </a:cxn>
                <a:cxn ang="0">
                  <a:pos x="250" y="231"/>
                </a:cxn>
                <a:cxn ang="0">
                  <a:pos x="181" y="249"/>
                </a:cxn>
                <a:cxn ang="0">
                  <a:pos x="133" y="297"/>
                </a:cxn>
                <a:cxn ang="0">
                  <a:pos x="106" y="364"/>
                </a:cxn>
                <a:cxn ang="0">
                  <a:pos x="97" y="437"/>
                </a:cxn>
                <a:cxn ang="0">
                  <a:pos x="122" y="514"/>
                </a:cxn>
                <a:cxn ang="0">
                  <a:pos x="197" y="541"/>
                </a:cxn>
                <a:cxn ang="0">
                  <a:pos x="262" y="521"/>
                </a:cxn>
                <a:cxn ang="0">
                  <a:pos x="309" y="472"/>
                </a:cxn>
                <a:cxn ang="0">
                  <a:pos x="338" y="406"/>
                </a:cxn>
                <a:cxn ang="0">
                  <a:pos x="347" y="336"/>
                </a:cxn>
              </a:cxnLst>
              <a:rect l="0" t="0" r="r" b="b"/>
              <a:pathLst>
                <a:path w="517" h="617">
                  <a:moveTo>
                    <a:pt x="388" y="605"/>
                  </a:moveTo>
                  <a:lnTo>
                    <a:pt x="296" y="605"/>
                  </a:lnTo>
                  <a:lnTo>
                    <a:pt x="309" y="546"/>
                  </a:lnTo>
                  <a:lnTo>
                    <a:pt x="307" y="544"/>
                  </a:lnTo>
                  <a:cubicBezTo>
                    <a:pt x="288" y="573"/>
                    <a:pt x="267" y="592"/>
                    <a:pt x="244" y="602"/>
                  </a:cubicBezTo>
                  <a:cubicBezTo>
                    <a:pt x="221" y="612"/>
                    <a:pt x="196" y="617"/>
                    <a:pt x="170" y="617"/>
                  </a:cubicBezTo>
                  <a:cubicBezTo>
                    <a:pt x="158" y="617"/>
                    <a:pt x="142" y="615"/>
                    <a:pt x="123" y="612"/>
                  </a:cubicBezTo>
                  <a:cubicBezTo>
                    <a:pt x="104" y="609"/>
                    <a:pt x="85" y="601"/>
                    <a:pt x="66" y="589"/>
                  </a:cubicBezTo>
                  <a:cubicBezTo>
                    <a:pt x="48" y="576"/>
                    <a:pt x="32" y="559"/>
                    <a:pt x="19" y="535"/>
                  </a:cubicBezTo>
                  <a:cubicBezTo>
                    <a:pt x="6" y="511"/>
                    <a:pt x="0" y="479"/>
                    <a:pt x="0" y="437"/>
                  </a:cubicBezTo>
                  <a:cubicBezTo>
                    <a:pt x="0" y="402"/>
                    <a:pt x="5" y="367"/>
                    <a:pt x="16" y="333"/>
                  </a:cubicBezTo>
                  <a:cubicBezTo>
                    <a:pt x="27" y="300"/>
                    <a:pt x="42" y="270"/>
                    <a:pt x="63" y="243"/>
                  </a:cubicBezTo>
                  <a:cubicBezTo>
                    <a:pt x="83" y="217"/>
                    <a:pt x="108" y="195"/>
                    <a:pt x="137" y="179"/>
                  </a:cubicBezTo>
                  <a:cubicBezTo>
                    <a:pt x="167" y="163"/>
                    <a:pt x="200" y="155"/>
                    <a:pt x="238" y="155"/>
                  </a:cubicBezTo>
                  <a:cubicBezTo>
                    <a:pt x="267" y="155"/>
                    <a:pt x="294" y="160"/>
                    <a:pt x="318" y="171"/>
                  </a:cubicBezTo>
                  <a:cubicBezTo>
                    <a:pt x="341" y="182"/>
                    <a:pt x="359" y="200"/>
                    <a:pt x="370" y="227"/>
                  </a:cubicBezTo>
                  <a:lnTo>
                    <a:pt x="372" y="227"/>
                  </a:lnTo>
                  <a:lnTo>
                    <a:pt x="420" y="0"/>
                  </a:lnTo>
                  <a:lnTo>
                    <a:pt x="517" y="0"/>
                  </a:lnTo>
                  <a:lnTo>
                    <a:pt x="388" y="605"/>
                  </a:lnTo>
                  <a:close/>
                  <a:moveTo>
                    <a:pt x="347" y="336"/>
                  </a:moveTo>
                  <a:cubicBezTo>
                    <a:pt x="347" y="322"/>
                    <a:pt x="345" y="309"/>
                    <a:pt x="341" y="296"/>
                  </a:cubicBezTo>
                  <a:cubicBezTo>
                    <a:pt x="338" y="283"/>
                    <a:pt x="332" y="271"/>
                    <a:pt x="324" y="262"/>
                  </a:cubicBezTo>
                  <a:cubicBezTo>
                    <a:pt x="317" y="253"/>
                    <a:pt x="307" y="245"/>
                    <a:pt x="294" y="239"/>
                  </a:cubicBezTo>
                  <a:cubicBezTo>
                    <a:pt x="282" y="234"/>
                    <a:pt x="267" y="231"/>
                    <a:pt x="250" y="231"/>
                  </a:cubicBezTo>
                  <a:cubicBezTo>
                    <a:pt x="223" y="231"/>
                    <a:pt x="200" y="237"/>
                    <a:pt x="181" y="249"/>
                  </a:cubicBezTo>
                  <a:cubicBezTo>
                    <a:pt x="162" y="261"/>
                    <a:pt x="146" y="277"/>
                    <a:pt x="133" y="297"/>
                  </a:cubicBezTo>
                  <a:cubicBezTo>
                    <a:pt x="121" y="317"/>
                    <a:pt x="112" y="339"/>
                    <a:pt x="106" y="364"/>
                  </a:cubicBezTo>
                  <a:cubicBezTo>
                    <a:pt x="100" y="389"/>
                    <a:pt x="97" y="413"/>
                    <a:pt x="97" y="437"/>
                  </a:cubicBezTo>
                  <a:cubicBezTo>
                    <a:pt x="97" y="470"/>
                    <a:pt x="105" y="496"/>
                    <a:pt x="122" y="514"/>
                  </a:cubicBezTo>
                  <a:cubicBezTo>
                    <a:pt x="139" y="532"/>
                    <a:pt x="164" y="541"/>
                    <a:pt x="197" y="541"/>
                  </a:cubicBezTo>
                  <a:cubicBezTo>
                    <a:pt x="222" y="541"/>
                    <a:pt x="244" y="534"/>
                    <a:pt x="262" y="521"/>
                  </a:cubicBezTo>
                  <a:cubicBezTo>
                    <a:pt x="281" y="508"/>
                    <a:pt x="296" y="492"/>
                    <a:pt x="309" y="472"/>
                  </a:cubicBezTo>
                  <a:cubicBezTo>
                    <a:pt x="322" y="452"/>
                    <a:pt x="331" y="430"/>
                    <a:pt x="338" y="406"/>
                  </a:cubicBezTo>
                  <a:cubicBezTo>
                    <a:pt x="344" y="381"/>
                    <a:pt x="347" y="358"/>
                    <a:pt x="347" y="336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0" name="Freeform 161"/>
            <p:cNvSpPr>
              <a:spLocks noEditPoints="1"/>
            </p:cNvSpPr>
            <p:nvPr userDrawn="1"/>
          </p:nvSpPr>
          <p:spPr bwMode="auto">
            <a:xfrm>
              <a:off x="5576888" y="1865313"/>
              <a:ext cx="33338" cy="93663"/>
            </a:xfrm>
            <a:custGeom>
              <a:avLst/>
              <a:gdLst/>
              <a:ahLst/>
              <a:cxnLst>
                <a:cxn ang="0">
                  <a:pos x="125" y="0"/>
                </a:cxn>
                <a:cxn ang="0">
                  <a:pos x="221" y="0"/>
                </a:cxn>
                <a:cxn ang="0">
                  <a:pos x="202" y="91"/>
                </a:cxn>
                <a:cxn ang="0">
                  <a:pos x="107" y="91"/>
                </a:cxn>
                <a:cxn ang="0">
                  <a:pos x="125" y="0"/>
                </a:cxn>
                <a:cxn ang="0">
                  <a:pos x="90" y="167"/>
                </a:cxn>
                <a:cxn ang="0">
                  <a:pos x="187" y="167"/>
                </a:cxn>
                <a:cxn ang="0">
                  <a:pos x="96" y="605"/>
                </a:cxn>
                <a:cxn ang="0">
                  <a:pos x="0" y="605"/>
                </a:cxn>
                <a:cxn ang="0">
                  <a:pos x="90" y="167"/>
                </a:cxn>
              </a:cxnLst>
              <a:rect l="0" t="0" r="r" b="b"/>
              <a:pathLst>
                <a:path w="221" h="605">
                  <a:moveTo>
                    <a:pt x="125" y="0"/>
                  </a:moveTo>
                  <a:lnTo>
                    <a:pt x="221" y="0"/>
                  </a:lnTo>
                  <a:lnTo>
                    <a:pt x="202" y="91"/>
                  </a:lnTo>
                  <a:lnTo>
                    <a:pt x="107" y="91"/>
                  </a:lnTo>
                  <a:lnTo>
                    <a:pt x="125" y="0"/>
                  </a:lnTo>
                  <a:close/>
                  <a:moveTo>
                    <a:pt x="90" y="167"/>
                  </a:moveTo>
                  <a:lnTo>
                    <a:pt x="187" y="167"/>
                  </a:lnTo>
                  <a:lnTo>
                    <a:pt x="96" y="605"/>
                  </a:lnTo>
                  <a:lnTo>
                    <a:pt x="0" y="605"/>
                  </a:lnTo>
                  <a:lnTo>
                    <a:pt x="90" y="167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1" name="Freeform 162"/>
            <p:cNvSpPr>
              <a:spLocks noEditPoints="1"/>
            </p:cNvSpPr>
            <p:nvPr userDrawn="1"/>
          </p:nvSpPr>
          <p:spPr bwMode="auto">
            <a:xfrm>
              <a:off x="5610225" y="1889125"/>
              <a:ext cx="66675" cy="71438"/>
            </a:xfrm>
            <a:custGeom>
              <a:avLst/>
              <a:gdLst/>
              <a:ahLst/>
              <a:cxnLst>
                <a:cxn ang="0">
                  <a:pos x="332" y="192"/>
                </a:cxn>
                <a:cxn ang="0">
                  <a:pos x="333" y="178"/>
                </a:cxn>
                <a:cxn ang="0">
                  <a:pos x="333" y="165"/>
                </a:cxn>
                <a:cxn ang="0">
                  <a:pos x="308" y="101"/>
                </a:cxn>
                <a:cxn ang="0">
                  <a:pos x="241" y="76"/>
                </a:cxn>
                <a:cxn ang="0">
                  <a:pos x="154" y="109"/>
                </a:cxn>
                <a:cxn ang="0">
                  <a:pos x="108" y="192"/>
                </a:cxn>
                <a:cxn ang="0">
                  <a:pos x="332" y="192"/>
                </a:cxn>
                <a:cxn ang="0">
                  <a:pos x="403" y="315"/>
                </a:cxn>
                <a:cxn ang="0">
                  <a:pos x="325" y="427"/>
                </a:cxn>
                <a:cxn ang="0">
                  <a:pos x="192" y="462"/>
                </a:cxn>
                <a:cxn ang="0">
                  <a:pos x="115" y="449"/>
                </a:cxn>
                <a:cxn ang="0">
                  <a:pos x="54" y="411"/>
                </a:cxn>
                <a:cxn ang="0">
                  <a:pos x="14" y="351"/>
                </a:cxn>
                <a:cxn ang="0">
                  <a:pos x="0" y="270"/>
                </a:cxn>
                <a:cxn ang="0">
                  <a:pos x="16" y="171"/>
                </a:cxn>
                <a:cxn ang="0">
                  <a:pos x="63" y="85"/>
                </a:cxn>
                <a:cxn ang="0">
                  <a:pos x="140" y="23"/>
                </a:cxn>
                <a:cxn ang="0">
                  <a:pos x="243" y="0"/>
                </a:cxn>
                <a:cxn ang="0">
                  <a:pos x="338" y="19"/>
                </a:cxn>
                <a:cxn ang="0">
                  <a:pos x="395" y="69"/>
                </a:cxn>
                <a:cxn ang="0">
                  <a:pos x="423" y="134"/>
                </a:cxn>
                <a:cxn ang="0">
                  <a:pos x="430" y="202"/>
                </a:cxn>
                <a:cxn ang="0">
                  <a:pos x="428" y="231"/>
                </a:cxn>
                <a:cxn ang="0">
                  <a:pos x="425" y="256"/>
                </a:cxn>
                <a:cxn ang="0">
                  <a:pos x="99" y="256"/>
                </a:cxn>
                <a:cxn ang="0">
                  <a:pos x="97" y="270"/>
                </a:cxn>
                <a:cxn ang="0">
                  <a:pos x="97" y="284"/>
                </a:cxn>
                <a:cxn ang="0">
                  <a:pos x="122" y="358"/>
                </a:cxn>
                <a:cxn ang="0">
                  <a:pos x="201" y="386"/>
                </a:cxn>
                <a:cxn ang="0">
                  <a:pos x="268" y="368"/>
                </a:cxn>
                <a:cxn ang="0">
                  <a:pos x="306" y="315"/>
                </a:cxn>
                <a:cxn ang="0">
                  <a:pos x="403" y="315"/>
                </a:cxn>
              </a:cxnLst>
              <a:rect l="0" t="0" r="r" b="b"/>
              <a:pathLst>
                <a:path w="430" h="462">
                  <a:moveTo>
                    <a:pt x="332" y="192"/>
                  </a:moveTo>
                  <a:cubicBezTo>
                    <a:pt x="333" y="187"/>
                    <a:pt x="333" y="182"/>
                    <a:pt x="333" y="178"/>
                  </a:cubicBezTo>
                  <a:cubicBezTo>
                    <a:pt x="333" y="174"/>
                    <a:pt x="333" y="169"/>
                    <a:pt x="333" y="165"/>
                  </a:cubicBezTo>
                  <a:cubicBezTo>
                    <a:pt x="333" y="139"/>
                    <a:pt x="325" y="118"/>
                    <a:pt x="308" y="101"/>
                  </a:cubicBezTo>
                  <a:cubicBezTo>
                    <a:pt x="292" y="84"/>
                    <a:pt x="269" y="76"/>
                    <a:pt x="241" y="76"/>
                  </a:cubicBezTo>
                  <a:cubicBezTo>
                    <a:pt x="205" y="76"/>
                    <a:pt x="176" y="87"/>
                    <a:pt x="154" y="109"/>
                  </a:cubicBezTo>
                  <a:cubicBezTo>
                    <a:pt x="133" y="130"/>
                    <a:pt x="117" y="158"/>
                    <a:pt x="108" y="192"/>
                  </a:cubicBezTo>
                  <a:lnTo>
                    <a:pt x="332" y="192"/>
                  </a:lnTo>
                  <a:close/>
                  <a:moveTo>
                    <a:pt x="403" y="315"/>
                  </a:moveTo>
                  <a:cubicBezTo>
                    <a:pt x="388" y="366"/>
                    <a:pt x="362" y="404"/>
                    <a:pt x="325" y="427"/>
                  </a:cubicBezTo>
                  <a:cubicBezTo>
                    <a:pt x="289" y="450"/>
                    <a:pt x="244" y="462"/>
                    <a:pt x="192" y="462"/>
                  </a:cubicBezTo>
                  <a:cubicBezTo>
                    <a:pt x="164" y="462"/>
                    <a:pt x="138" y="458"/>
                    <a:pt x="115" y="449"/>
                  </a:cubicBezTo>
                  <a:cubicBezTo>
                    <a:pt x="91" y="440"/>
                    <a:pt x="71" y="427"/>
                    <a:pt x="54" y="411"/>
                  </a:cubicBezTo>
                  <a:cubicBezTo>
                    <a:pt x="37" y="394"/>
                    <a:pt x="24" y="374"/>
                    <a:pt x="14" y="351"/>
                  </a:cubicBezTo>
                  <a:cubicBezTo>
                    <a:pt x="5" y="327"/>
                    <a:pt x="0" y="300"/>
                    <a:pt x="0" y="270"/>
                  </a:cubicBezTo>
                  <a:cubicBezTo>
                    <a:pt x="0" y="237"/>
                    <a:pt x="5" y="203"/>
                    <a:pt x="16" y="171"/>
                  </a:cubicBezTo>
                  <a:cubicBezTo>
                    <a:pt x="27" y="139"/>
                    <a:pt x="43" y="110"/>
                    <a:pt x="63" y="85"/>
                  </a:cubicBezTo>
                  <a:cubicBezTo>
                    <a:pt x="84" y="59"/>
                    <a:pt x="109" y="39"/>
                    <a:pt x="140" y="23"/>
                  </a:cubicBezTo>
                  <a:cubicBezTo>
                    <a:pt x="170" y="8"/>
                    <a:pt x="204" y="0"/>
                    <a:pt x="243" y="0"/>
                  </a:cubicBezTo>
                  <a:cubicBezTo>
                    <a:pt x="282" y="0"/>
                    <a:pt x="314" y="6"/>
                    <a:pt x="338" y="19"/>
                  </a:cubicBezTo>
                  <a:cubicBezTo>
                    <a:pt x="363" y="32"/>
                    <a:pt x="382" y="49"/>
                    <a:pt x="395" y="69"/>
                  </a:cubicBezTo>
                  <a:cubicBezTo>
                    <a:pt x="409" y="88"/>
                    <a:pt x="418" y="110"/>
                    <a:pt x="423" y="134"/>
                  </a:cubicBezTo>
                  <a:cubicBezTo>
                    <a:pt x="428" y="158"/>
                    <a:pt x="430" y="180"/>
                    <a:pt x="430" y="202"/>
                  </a:cubicBezTo>
                  <a:cubicBezTo>
                    <a:pt x="430" y="212"/>
                    <a:pt x="429" y="222"/>
                    <a:pt x="428" y="231"/>
                  </a:cubicBezTo>
                  <a:cubicBezTo>
                    <a:pt x="427" y="240"/>
                    <a:pt x="426" y="249"/>
                    <a:pt x="425" y="256"/>
                  </a:cubicBezTo>
                  <a:lnTo>
                    <a:pt x="99" y="256"/>
                  </a:lnTo>
                  <a:cubicBezTo>
                    <a:pt x="98" y="261"/>
                    <a:pt x="97" y="266"/>
                    <a:pt x="97" y="270"/>
                  </a:cubicBezTo>
                  <a:cubicBezTo>
                    <a:pt x="97" y="275"/>
                    <a:pt x="97" y="280"/>
                    <a:pt x="97" y="284"/>
                  </a:cubicBezTo>
                  <a:cubicBezTo>
                    <a:pt x="97" y="315"/>
                    <a:pt x="105" y="339"/>
                    <a:pt x="122" y="358"/>
                  </a:cubicBezTo>
                  <a:cubicBezTo>
                    <a:pt x="138" y="377"/>
                    <a:pt x="164" y="386"/>
                    <a:pt x="201" y="386"/>
                  </a:cubicBezTo>
                  <a:cubicBezTo>
                    <a:pt x="227" y="386"/>
                    <a:pt x="249" y="380"/>
                    <a:pt x="268" y="368"/>
                  </a:cubicBezTo>
                  <a:cubicBezTo>
                    <a:pt x="287" y="356"/>
                    <a:pt x="299" y="338"/>
                    <a:pt x="306" y="315"/>
                  </a:cubicBezTo>
                  <a:lnTo>
                    <a:pt x="403" y="315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2" name="Freeform 163"/>
            <p:cNvSpPr>
              <a:spLocks/>
            </p:cNvSpPr>
            <p:nvPr userDrawn="1"/>
          </p:nvSpPr>
          <p:spPr bwMode="auto">
            <a:xfrm>
              <a:off x="5680075" y="1889125"/>
              <a:ext cx="60325" cy="71438"/>
            </a:xfrm>
            <a:custGeom>
              <a:avLst/>
              <a:gdLst/>
              <a:ahLst/>
              <a:cxnLst>
                <a:cxn ang="0">
                  <a:pos x="310" y="140"/>
                </a:cxn>
                <a:cxn ang="0">
                  <a:pos x="285" y="91"/>
                </a:cxn>
                <a:cxn ang="0">
                  <a:pos x="222" y="76"/>
                </a:cxn>
                <a:cxn ang="0">
                  <a:pos x="194" y="79"/>
                </a:cxn>
                <a:cxn ang="0">
                  <a:pos x="170" y="87"/>
                </a:cxn>
                <a:cxn ang="0">
                  <a:pos x="153" y="104"/>
                </a:cxn>
                <a:cxn ang="0">
                  <a:pos x="147" y="131"/>
                </a:cxn>
                <a:cxn ang="0">
                  <a:pos x="158" y="156"/>
                </a:cxn>
                <a:cxn ang="0">
                  <a:pos x="188" y="172"/>
                </a:cxn>
                <a:cxn ang="0">
                  <a:pos x="230" y="186"/>
                </a:cxn>
                <a:cxn ang="0">
                  <a:pos x="276" y="201"/>
                </a:cxn>
                <a:cxn ang="0">
                  <a:pos x="314" y="218"/>
                </a:cxn>
                <a:cxn ang="0">
                  <a:pos x="346" y="241"/>
                </a:cxn>
                <a:cxn ang="0">
                  <a:pos x="369" y="273"/>
                </a:cxn>
                <a:cxn ang="0">
                  <a:pos x="377" y="318"/>
                </a:cxn>
                <a:cxn ang="0">
                  <a:pos x="360" y="383"/>
                </a:cxn>
                <a:cxn ang="0">
                  <a:pos x="316" y="428"/>
                </a:cxn>
                <a:cxn ang="0">
                  <a:pos x="254" y="454"/>
                </a:cxn>
                <a:cxn ang="0">
                  <a:pos x="183" y="462"/>
                </a:cxn>
                <a:cxn ang="0">
                  <a:pos x="112" y="455"/>
                </a:cxn>
                <a:cxn ang="0">
                  <a:pos x="54" y="430"/>
                </a:cxn>
                <a:cxn ang="0">
                  <a:pos x="15" y="384"/>
                </a:cxn>
                <a:cxn ang="0">
                  <a:pos x="0" y="310"/>
                </a:cxn>
                <a:cxn ang="0">
                  <a:pos x="91" y="310"/>
                </a:cxn>
                <a:cxn ang="0">
                  <a:pos x="97" y="345"/>
                </a:cxn>
                <a:cxn ang="0">
                  <a:pos x="118" y="369"/>
                </a:cxn>
                <a:cxn ang="0">
                  <a:pos x="149" y="382"/>
                </a:cxn>
                <a:cxn ang="0">
                  <a:pos x="188" y="386"/>
                </a:cxn>
                <a:cxn ang="0">
                  <a:pos x="219" y="383"/>
                </a:cxn>
                <a:cxn ang="0">
                  <a:pos x="249" y="373"/>
                </a:cxn>
                <a:cxn ang="0">
                  <a:pos x="271" y="354"/>
                </a:cxn>
                <a:cxn ang="0">
                  <a:pos x="280" y="323"/>
                </a:cxn>
                <a:cxn ang="0">
                  <a:pos x="268" y="295"/>
                </a:cxn>
                <a:cxn ang="0">
                  <a:pos x="236" y="276"/>
                </a:cxn>
                <a:cxn ang="0">
                  <a:pos x="193" y="261"/>
                </a:cxn>
                <a:cxn ang="0">
                  <a:pos x="146" y="246"/>
                </a:cxn>
                <a:cxn ang="0">
                  <a:pos x="110" y="230"/>
                </a:cxn>
                <a:cxn ang="0">
                  <a:pos x="79" y="207"/>
                </a:cxn>
                <a:cxn ang="0">
                  <a:pos x="58" y="176"/>
                </a:cxn>
                <a:cxn ang="0">
                  <a:pos x="50" y="134"/>
                </a:cxn>
                <a:cxn ang="0">
                  <a:pos x="66" y="73"/>
                </a:cxn>
                <a:cxn ang="0">
                  <a:pos x="107" y="31"/>
                </a:cxn>
                <a:cxn ang="0">
                  <a:pos x="165" y="8"/>
                </a:cxn>
                <a:cxn ang="0">
                  <a:pos x="231" y="0"/>
                </a:cxn>
                <a:cxn ang="0">
                  <a:pos x="298" y="6"/>
                </a:cxn>
                <a:cxn ang="0">
                  <a:pos x="352" y="29"/>
                </a:cxn>
                <a:cxn ang="0">
                  <a:pos x="389" y="72"/>
                </a:cxn>
                <a:cxn ang="0">
                  <a:pos x="401" y="140"/>
                </a:cxn>
                <a:cxn ang="0">
                  <a:pos x="310" y="140"/>
                </a:cxn>
              </a:cxnLst>
              <a:rect l="0" t="0" r="r" b="b"/>
              <a:pathLst>
                <a:path w="402" h="462">
                  <a:moveTo>
                    <a:pt x="310" y="140"/>
                  </a:moveTo>
                  <a:cubicBezTo>
                    <a:pt x="309" y="118"/>
                    <a:pt x="301" y="102"/>
                    <a:pt x="285" y="91"/>
                  </a:cubicBezTo>
                  <a:cubicBezTo>
                    <a:pt x="269" y="81"/>
                    <a:pt x="248" y="76"/>
                    <a:pt x="222" y="76"/>
                  </a:cubicBezTo>
                  <a:cubicBezTo>
                    <a:pt x="212" y="76"/>
                    <a:pt x="203" y="77"/>
                    <a:pt x="194" y="79"/>
                  </a:cubicBezTo>
                  <a:cubicBezTo>
                    <a:pt x="185" y="80"/>
                    <a:pt x="177" y="83"/>
                    <a:pt x="170" y="87"/>
                  </a:cubicBezTo>
                  <a:cubicBezTo>
                    <a:pt x="163" y="92"/>
                    <a:pt x="158" y="97"/>
                    <a:pt x="153" y="104"/>
                  </a:cubicBezTo>
                  <a:cubicBezTo>
                    <a:pt x="149" y="111"/>
                    <a:pt x="147" y="120"/>
                    <a:pt x="147" y="131"/>
                  </a:cubicBezTo>
                  <a:cubicBezTo>
                    <a:pt x="147" y="141"/>
                    <a:pt x="151" y="150"/>
                    <a:pt x="158" y="156"/>
                  </a:cubicBezTo>
                  <a:cubicBezTo>
                    <a:pt x="166" y="162"/>
                    <a:pt x="176" y="167"/>
                    <a:pt x="188" y="172"/>
                  </a:cubicBezTo>
                  <a:cubicBezTo>
                    <a:pt x="201" y="177"/>
                    <a:pt x="215" y="182"/>
                    <a:pt x="230" y="186"/>
                  </a:cubicBezTo>
                  <a:cubicBezTo>
                    <a:pt x="245" y="190"/>
                    <a:pt x="260" y="195"/>
                    <a:pt x="276" y="201"/>
                  </a:cubicBezTo>
                  <a:cubicBezTo>
                    <a:pt x="289" y="206"/>
                    <a:pt x="301" y="211"/>
                    <a:pt x="314" y="218"/>
                  </a:cubicBezTo>
                  <a:cubicBezTo>
                    <a:pt x="326" y="224"/>
                    <a:pt x="337" y="232"/>
                    <a:pt x="346" y="241"/>
                  </a:cubicBezTo>
                  <a:cubicBezTo>
                    <a:pt x="355" y="250"/>
                    <a:pt x="363" y="261"/>
                    <a:pt x="369" y="273"/>
                  </a:cubicBezTo>
                  <a:cubicBezTo>
                    <a:pt x="374" y="286"/>
                    <a:pt x="377" y="301"/>
                    <a:pt x="377" y="318"/>
                  </a:cubicBezTo>
                  <a:cubicBezTo>
                    <a:pt x="377" y="343"/>
                    <a:pt x="371" y="365"/>
                    <a:pt x="360" y="383"/>
                  </a:cubicBezTo>
                  <a:cubicBezTo>
                    <a:pt x="349" y="401"/>
                    <a:pt x="334" y="416"/>
                    <a:pt x="316" y="428"/>
                  </a:cubicBezTo>
                  <a:cubicBezTo>
                    <a:pt x="298" y="440"/>
                    <a:pt x="277" y="449"/>
                    <a:pt x="254" y="454"/>
                  </a:cubicBezTo>
                  <a:cubicBezTo>
                    <a:pt x="230" y="459"/>
                    <a:pt x="207" y="462"/>
                    <a:pt x="183" y="462"/>
                  </a:cubicBezTo>
                  <a:cubicBezTo>
                    <a:pt x="158" y="462"/>
                    <a:pt x="134" y="460"/>
                    <a:pt x="112" y="455"/>
                  </a:cubicBezTo>
                  <a:cubicBezTo>
                    <a:pt x="90" y="450"/>
                    <a:pt x="71" y="442"/>
                    <a:pt x="54" y="430"/>
                  </a:cubicBezTo>
                  <a:cubicBezTo>
                    <a:pt x="38" y="419"/>
                    <a:pt x="25" y="403"/>
                    <a:pt x="15" y="384"/>
                  </a:cubicBezTo>
                  <a:cubicBezTo>
                    <a:pt x="6" y="364"/>
                    <a:pt x="1" y="340"/>
                    <a:pt x="0" y="310"/>
                  </a:cubicBezTo>
                  <a:lnTo>
                    <a:pt x="91" y="310"/>
                  </a:lnTo>
                  <a:cubicBezTo>
                    <a:pt x="90" y="324"/>
                    <a:pt x="93" y="335"/>
                    <a:pt x="97" y="345"/>
                  </a:cubicBezTo>
                  <a:cubicBezTo>
                    <a:pt x="102" y="355"/>
                    <a:pt x="109" y="363"/>
                    <a:pt x="118" y="369"/>
                  </a:cubicBezTo>
                  <a:cubicBezTo>
                    <a:pt x="126" y="375"/>
                    <a:pt x="137" y="379"/>
                    <a:pt x="149" y="382"/>
                  </a:cubicBezTo>
                  <a:cubicBezTo>
                    <a:pt x="161" y="385"/>
                    <a:pt x="174" y="386"/>
                    <a:pt x="188" y="386"/>
                  </a:cubicBezTo>
                  <a:cubicBezTo>
                    <a:pt x="198" y="386"/>
                    <a:pt x="208" y="385"/>
                    <a:pt x="219" y="383"/>
                  </a:cubicBezTo>
                  <a:cubicBezTo>
                    <a:pt x="230" y="381"/>
                    <a:pt x="240" y="378"/>
                    <a:pt x="249" y="373"/>
                  </a:cubicBezTo>
                  <a:cubicBezTo>
                    <a:pt x="258" y="369"/>
                    <a:pt x="265" y="362"/>
                    <a:pt x="271" y="354"/>
                  </a:cubicBezTo>
                  <a:cubicBezTo>
                    <a:pt x="277" y="346"/>
                    <a:pt x="280" y="336"/>
                    <a:pt x="280" y="323"/>
                  </a:cubicBezTo>
                  <a:cubicBezTo>
                    <a:pt x="280" y="312"/>
                    <a:pt x="276" y="303"/>
                    <a:pt x="268" y="295"/>
                  </a:cubicBezTo>
                  <a:cubicBezTo>
                    <a:pt x="260" y="288"/>
                    <a:pt x="249" y="281"/>
                    <a:pt x="236" y="276"/>
                  </a:cubicBezTo>
                  <a:cubicBezTo>
                    <a:pt x="224" y="270"/>
                    <a:pt x="209" y="265"/>
                    <a:pt x="193" y="261"/>
                  </a:cubicBezTo>
                  <a:cubicBezTo>
                    <a:pt x="177" y="257"/>
                    <a:pt x="162" y="252"/>
                    <a:pt x="146" y="246"/>
                  </a:cubicBezTo>
                  <a:cubicBezTo>
                    <a:pt x="133" y="241"/>
                    <a:pt x="121" y="236"/>
                    <a:pt x="110" y="230"/>
                  </a:cubicBezTo>
                  <a:cubicBezTo>
                    <a:pt x="98" y="224"/>
                    <a:pt x="88" y="216"/>
                    <a:pt x="79" y="207"/>
                  </a:cubicBezTo>
                  <a:cubicBezTo>
                    <a:pt x="70" y="199"/>
                    <a:pt x="63" y="188"/>
                    <a:pt x="58" y="176"/>
                  </a:cubicBezTo>
                  <a:cubicBezTo>
                    <a:pt x="53" y="165"/>
                    <a:pt x="50" y="150"/>
                    <a:pt x="50" y="134"/>
                  </a:cubicBezTo>
                  <a:cubicBezTo>
                    <a:pt x="50" y="110"/>
                    <a:pt x="55" y="90"/>
                    <a:pt x="66" y="73"/>
                  </a:cubicBezTo>
                  <a:cubicBezTo>
                    <a:pt x="76" y="56"/>
                    <a:pt x="90" y="42"/>
                    <a:pt x="107" y="31"/>
                  </a:cubicBezTo>
                  <a:cubicBezTo>
                    <a:pt x="124" y="21"/>
                    <a:pt x="143" y="13"/>
                    <a:pt x="165" y="8"/>
                  </a:cubicBezTo>
                  <a:cubicBezTo>
                    <a:pt x="186" y="3"/>
                    <a:pt x="208" y="0"/>
                    <a:pt x="231" y="0"/>
                  </a:cubicBezTo>
                  <a:cubicBezTo>
                    <a:pt x="255" y="0"/>
                    <a:pt x="277" y="2"/>
                    <a:pt x="298" y="6"/>
                  </a:cubicBezTo>
                  <a:cubicBezTo>
                    <a:pt x="319" y="11"/>
                    <a:pt x="337" y="18"/>
                    <a:pt x="352" y="29"/>
                  </a:cubicBezTo>
                  <a:cubicBezTo>
                    <a:pt x="368" y="40"/>
                    <a:pt x="380" y="54"/>
                    <a:pt x="389" y="72"/>
                  </a:cubicBezTo>
                  <a:cubicBezTo>
                    <a:pt x="398" y="90"/>
                    <a:pt x="402" y="113"/>
                    <a:pt x="401" y="140"/>
                  </a:cubicBezTo>
                  <a:lnTo>
                    <a:pt x="310" y="14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84" name="Group 362"/>
          <p:cNvGrpSpPr/>
          <p:nvPr/>
        </p:nvGrpSpPr>
        <p:grpSpPr>
          <a:xfrm>
            <a:off x="528638" y="404813"/>
            <a:ext cx="2455862" cy="485775"/>
            <a:chOff x="528638" y="404813"/>
            <a:chExt cx="2455862" cy="485775"/>
          </a:xfrm>
        </p:grpSpPr>
        <p:sp>
          <p:nvSpPr>
            <p:cNvPr id="1254" name="AutoShape 165"/>
            <p:cNvSpPr>
              <a:spLocks noChangeAspect="1" noChangeArrowheads="1" noTextEdit="1"/>
            </p:cNvSpPr>
            <p:nvPr userDrawn="1"/>
          </p:nvSpPr>
          <p:spPr bwMode="auto">
            <a:xfrm>
              <a:off x="528638" y="404813"/>
              <a:ext cx="2455862" cy="485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5" name="Rectangle 167"/>
            <p:cNvSpPr>
              <a:spLocks noChangeArrowheads="1"/>
            </p:cNvSpPr>
            <p:nvPr userDrawn="1"/>
          </p:nvSpPr>
          <p:spPr bwMode="auto">
            <a:xfrm>
              <a:off x="528638" y="404813"/>
              <a:ext cx="485775" cy="485775"/>
            </a:xfrm>
            <a:prstGeom prst="rect">
              <a:avLst/>
            </a:prstGeom>
            <a:solidFill>
              <a:srgbClr val="FEFEFE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6" name="Freeform 168"/>
            <p:cNvSpPr>
              <a:spLocks/>
            </p:cNvSpPr>
            <p:nvPr userDrawn="1"/>
          </p:nvSpPr>
          <p:spPr bwMode="auto">
            <a:xfrm>
              <a:off x="741363" y="452438"/>
              <a:ext cx="136525" cy="182563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80"/>
                </a:cxn>
                <a:cxn ang="0">
                  <a:pos x="0" y="201"/>
                </a:cxn>
                <a:cxn ang="0">
                  <a:pos x="0" y="354"/>
                </a:cxn>
                <a:cxn ang="0">
                  <a:pos x="0" y="518"/>
                </a:cxn>
                <a:cxn ang="0">
                  <a:pos x="0" y="676"/>
                </a:cxn>
                <a:cxn ang="0">
                  <a:pos x="0" y="804"/>
                </a:cxn>
                <a:cxn ang="0">
                  <a:pos x="1" y="885"/>
                </a:cxn>
                <a:cxn ang="0">
                  <a:pos x="1" y="916"/>
                </a:cxn>
                <a:cxn ang="0">
                  <a:pos x="11" y="958"/>
                </a:cxn>
                <a:cxn ang="0">
                  <a:pos x="25" y="998"/>
                </a:cxn>
                <a:cxn ang="0">
                  <a:pos x="38" y="1027"/>
                </a:cxn>
                <a:cxn ang="0">
                  <a:pos x="55" y="1057"/>
                </a:cxn>
                <a:cxn ang="0">
                  <a:pos x="78" y="1087"/>
                </a:cxn>
                <a:cxn ang="0">
                  <a:pos x="103" y="1118"/>
                </a:cxn>
                <a:cxn ang="0">
                  <a:pos x="134" y="1147"/>
                </a:cxn>
                <a:cxn ang="0">
                  <a:pos x="170" y="1175"/>
                </a:cxn>
                <a:cxn ang="0">
                  <a:pos x="213" y="1199"/>
                </a:cxn>
                <a:cxn ang="0">
                  <a:pos x="261" y="1220"/>
                </a:cxn>
                <a:cxn ang="0">
                  <a:pos x="315" y="1237"/>
                </a:cxn>
                <a:cxn ang="0">
                  <a:pos x="376" y="1249"/>
                </a:cxn>
                <a:cxn ang="0">
                  <a:pos x="444" y="1255"/>
                </a:cxn>
                <a:cxn ang="0">
                  <a:pos x="517" y="1255"/>
                </a:cxn>
                <a:cxn ang="0">
                  <a:pos x="585" y="1249"/>
                </a:cxn>
                <a:cxn ang="0">
                  <a:pos x="646" y="1237"/>
                </a:cxn>
                <a:cxn ang="0">
                  <a:pos x="699" y="1220"/>
                </a:cxn>
                <a:cxn ang="0">
                  <a:pos x="747" y="1199"/>
                </a:cxn>
                <a:cxn ang="0">
                  <a:pos x="787" y="1175"/>
                </a:cxn>
                <a:cxn ang="0">
                  <a:pos x="822" y="1147"/>
                </a:cxn>
                <a:cxn ang="0">
                  <a:pos x="852" y="1118"/>
                </a:cxn>
                <a:cxn ang="0">
                  <a:pos x="877" y="1088"/>
                </a:cxn>
                <a:cxn ang="0">
                  <a:pos x="898" y="1058"/>
                </a:cxn>
                <a:cxn ang="0">
                  <a:pos x="914" y="1028"/>
                </a:cxn>
                <a:cxn ang="0">
                  <a:pos x="927" y="999"/>
                </a:cxn>
                <a:cxn ang="0">
                  <a:pos x="939" y="960"/>
                </a:cxn>
                <a:cxn ang="0">
                  <a:pos x="947" y="918"/>
                </a:cxn>
                <a:cxn ang="0">
                  <a:pos x="948" y="388"/>
                </a:cxn>
                <a:cxn ang="0">
                  <a:pos x="638" y="870"/>
                </a:cxn>
                <a:cxn ang="0">
                  <a:pos x="636" y="893"/>
                </a:cxn>
                <a:cxn ang="0">
                  <a:pos x="631" y="909"/>
                </a:cxn>
                <a:cxn ang="0">
                  <a:pos x="619" y="926"/>
                </a:cxn>
                <a:cxn ang="0">
                  <a:pos x="600" y="942"/>
                </a:cxn>
                <a:cxn ang="0">
                  <a:pos x="572" y="955"/>
                </a:cxn>
                <a:cxn ang="0">
                  <a:pos x="533" y="965"/>
                </a:cxn>
                <a:cxn ang="0">
                  <a:pos x="480" y="968"/>
                </a:cxn>
                <a:cxn ang="0">
                  <a:pos x="425" y="965"/>
                </a:cxn>
                <a:cxn ang="0">
                  <a:pos x="383" y="955"/>
                </a:cxn>
                <a:cxn ang="0">
                  <a:pos x="354" y="942"/>
                </a:cxn>
                <a:cxn ang="0">
                  <a:pos x="334" y="926"/>
                </a:cxn>
                <a:cxn ang="0">
                  <a:pos x="322" y="909"/>
                </a:cxn>
                <a:cxn ang="0">
                  <a:pos x="316" y="893"/>
                </a:cxn>
                <a:cxn ang="0">
                  <a:pos x="313" y="868"/>
                </a:cxn>
                <a:cxn ang="0">
                  <a:pos x="0" y="0"/>
                </a:cxn>
              </a:cxnLst>
              <a:rect l="0" t="0" r="r" b="b"/>
              <a:pathLst>
                <a:path w="948" h="1257">
                  <a:moveTo>
                    <a:pt x="0" y="0"/>
                  </a:moveTo>
                  <a:lnTo>
                    <a:pt x="0" y="10"/>
                  </a:lnTo>
                  <a:lnTo>
                    <a:pt x="0" y="37"/>
                  </a:lnTo>
                  <a:lnTo>
                    <a:pt x="0" y="80"/>
                  </a:lnTo>
                  <a:lnTo>
                    <a:pt x="0" y="135"/>
                  </a:lnTo>
                  <a:lnTo>
                    <a:pt x="0" y="201"/>
                  </a:lnTo>
                  <a:lnTo>
                    <a:pt x="0" y="275"/>
                  </a:lnTo>
                  <a:lnTo>
                    <a:pt x="0" y="354"/>
                  </a:lnTo>
                  <a:lnTo>
                    <a:pt x="0" y="436"/>
                  </a:lnTo>
                  <a:lnTo>
                    <a:pt x="0" y="518"/>
                  </a:lnTo>
                  <a:lnTo>
                    <a:pt x="0" y="599"/>
                  </a:lnTo>
                  <a:lnTo>
                    <a:pt x="0" y="676"/>
                  </a:lnTo>
                  <a:lnTo>
                    <a:pt x="0" y="744"/>
                  </a:lnTo>
                  <a:lnTo>
                    <a:pt x="0" y="804"/>
                  </a:lnTo>
                  <a:lnTo>
                    <a:pt x="1" y="851"/>
                  </a:lnTo>
                  <a:lnTo>
                    <a:pt x="1" y="885"/>
                  </a:lnTo>
                  <a:lnTo>
                    <a:pt x="1" y="901"/>
                  </a:lnTo>
                  <a:lnTo>
                    <a:pt x="1" y="916"/>
                  </a:lnTo>
                  <a:lnTo>
                    <a:pt x="4" y="935"/>
                  </a:lnTo>
                  <a:lnTo>
                    <a:pt x="11" y="958"/>
                  </a:lnTo>
                  <a:lnTo>
                    <a:pt x="19" y="984"/>
                  </a:lnTo>
                  <a:lnTo>
                    <a:pt x="25" y="998"/>
                  </a:lnTo>
                  <a:lnTo>
                    <a:pt x="31" y="1012"/>
                  </a:lnTo>
                  <a:lnTo>
                    <a:pt x="38" y="1027"/>
                  </a:lnTo>
                  <a:lnTo>
                    <a:pt x="47" y="1042"/>
                  </a:lnTo>
                  <a:lnTo>
                    <a:pt x="55" y="1057"/>
                  </a:lnTo>
                  <a:lnTo>
                    <a:pt x="66" y="1072"/>
                  </a:lnTo>
                  <a:lnTo>
                    <a:pt x="78" y="1087"/>
                  </a:lnTo>
                  <a:lnTo>
                    <a:pt x="90" y="1103"/>
                  </a:lnTo>
                  <a:lnTo>
                    <a:pt x="103" y="1118"/>
                  </a:lnTo>
                  <a:lnTo>
                    <a:pt x="118" y="1133"/>
                  </a:lnTo>
                  <a:lnTo>
                    <a:pt x="134" y="1147"/>
                  </a:lnTo>
                  <a:lnTo>
                    <a:pt x="152" y="1161"/>
                  </a:lnTo>
                  <a:lnTo>
                    <a:pt x="170" y="1175"/>
                  </a:lnTo>
                  <a:lnTo>
                    <a:pt x="192" y="1187"/>
                  </a:lnTo>
                  <a:lnTo>
                    <a:pt x="213" y="1199"/>
                  </a:lnTo>
                  <a:lnTo>
                    <a:pt x="236" y="1210"/>
                  </a:lnTo>
                  <a:lnTo>
                    <a:pt x="261" y="1220"/>
                  </a:lnTo>
                  <a:lnTo>
                    <a:pt x="287" y="1229"/>
                  </a:lnTo>
                  <a:lnTo>
                    <a:pt x="315" y="1237"/>
                  </a:lnTo>
                  <a:lnTo>
                    <a:pt x="345" y="1244"/>
                  </a:lnTo>
                  <a:lnTo>
                    <a:pt x="376" y="1249"/>
                  </a:lnTo>
                  <a:lnTo>
                    <a:pt x="409" y="1253"/>
                  </a:lnTo>
                  <a:lnTo>
                    <a:pt x="444" y="1255"/>
                  </a:lnTo>
                  <a:lnTo>
                    <a:pt x="481" y="1257"/>
                  </a:lnTo>
                  <a:lnTo>
                    <a:pt x="517" y="1255"/>
                  </a:lnTo>
                  <a:lnTo>
                    <a:pt x="552" y="1253"/>
                  </a:lnTo>
                  <a:lnTo>
                    <a:pt x="585" y="1249"/>
                  </a:lnTo>
                  <a:lnTo>
                    <a:pt x="616" y="1244"/>
                  </a:lnTo>
                  <a:lnTo>
                    <a:pt x="646" y="1237"/>
                  </a:lnTo>
                  <a:lnTo>
                    <a:pt x="673" y="1229"/>
                  </a:lnTo>
                  <a:lnTo>
                    <a:pt x="699" y="1220"/>
                  </a:lnTo>
                  <a:lnTo>
                    <a:pt x="723" y="1210"/>
                  </a:lnTo>
                  <a:lnTo>
                    <a:pt x="747" y="1199"/>
                  </a:lnTo>
                  <a:lnTo>
                    <a:pt x="767" y="1187"/>
                  </a:lnTo>
                  <a:lnTo>
                    <a:pt x="787" y="1175"/>
                  </a:lnTo>
                  <a:lnTo>
                    <a:pt x="805" y="1162"/>
                  </a:lnTo>
                  <a:lnTo>
                    <a:pt x="822" y="1147"/>
                  </a:lnTo>
                  <a:lnTo>
                    <a:pt x="838" y="1133"/>
                  </a:lnTo>
                  <a:lnTo>
                    <a:pt x="852" y="1118"/>
                  </a:lnTo>
                  <a:lnTo>
                    <a:pt x="865" y="1103"/>
                  </a:lnTo>
                  <a:lnTo>
                    <a:pt x="877" y="1088"/>
                  </a:lnTo>
                  <a:lnTo>
                    <a:pt x="888" y="1074"/>
                  </a:lnTo>
                  <a:lnTo>
                    <a:pt x="898" y="1058"/>
                  </a:lnTo>
                  <a:lnTo>
                    <a:pt x="906" y="1043"/>
                  </a:lnTo>
                  <a:lnTo>
                    <a:pt x="914" y="1028"/>
                  </a:lnTo>
                  <a:lnTo>
                    <a:pt x="920" y="1013"/>
                  </a:lnTo>
                  <a:lnTo>
                    <a:pt x="927" y="999"/>
                  </a:lnTo>
                  <a:lnTo>
                    <a:pt x="931" y="985"/>
                  </a:lnTo>
                  <a:lnTo>
                    <a:pt x="939" y="960"/>
                  </a:lnTo>
                  <a:lnTo>
                    <a:pt x="944" y="937"/>
                  </a:lnTo>
                  <a:lnTo>
                    <a:pt x="947" y="918"/>
                  </a:lnTo>
                  <a:lnTo>
                    <a:pt x="948" y="904"/>
                  </a:lnTo>
                  <a:lnTo>
                    <a:pt x="948" y="388"/>
                  </a:lnTo>
                  <a:lnTo>
                    <a:pt x="638" y="65"/>
                  </a:lnTo>
                  <a:lnTo>
                    <a:pt x="638" y="870"/>
                  </a:lnTo>
                  <a:lnTo>
                    <a:pt x="638" y="880"/>
                  </a:lnTo>
                  <a:lnTo>
                    <a:pt x="636" y="893"/>
                  </a:lnTo>
                  <a:lnTo>
                    <a:pt x="634" y="900"/>
                  </a:lnTo>
                  <a:lnTo>
                    <a:pt x="631" y="909"/>
                  </a:lnTo>
                  <a:lnTo>
                    <a:pt x="626" y="917"/>
                  </a:lnTo>
                  <a:lnTo>
                    <a:pt x="619" y="926"/>
                  </a:lnTo>
                  <a:lnTo>
                    <a:pt x="611" y="934"/>
                  </a:lnTo>
                  <a:lnTo>
                    <a:pt x="600" y="942"/>
                  </a:lnTo>
                  <a:lnTo>
                    <a:pt x="587" y="949"/>
                  </a:lnTo>
                  <a:lnTo>
                    <a:pt x="572" y="955"/>
                  </a:lnTo>
                  <a:lnTo>
                    <a:pt x="554" y="961"/>
                  </a:lnTo>
                  <a:lnTo>
                    <a:pt x="533" y="965"/>
                  </a:lnTo>
                  <a:lnTo>
                    <a:pt x="507" y="968"/>
                  </a:lnTo>
                  <a:lnTo>
                    <a:pt x="480" y="968"/>
                  </a:lnTo>
                  <a:lnTo>
                    <a:pt x="450" y="968"/>
                  </a:lnTo>
                  <a:lnTo>
                    <a:pt x="425" y="965"/>
                  </a:lnTo>
                  <a:lnTo>
                    <a:pt x="402" y="961"/>
                  </a:lnTo>
                  <a:lnTo>
                    <a:pt x="383" y="955"/>
                  </a:lnTo>
                  <a:lnTo>
                    <a:pt x="367" y="949"/>
                  </a:lnTo>
                  <a:lnTo>
                    <a:pt x="354" y="942"/>
                  </a:lnTo>
                  <a:lnTo>
                    <a:pt x="343" y="934"/>
                  </a:lnTo>
                  <a:lnTo>
                    <a:pt x="334" y="926"/>
                  </a:lnTo>
                  <a:lnTo>
                    <a:pt x="328" y="917"/>
                  </a:lnTo>
                  <a:lnTo>
                    <a:pt x="322" y="909"/>
                  </a:lnTo>
                  <a:lnTo>
                    <a:pt x="318" y="900"/>
                  </a:lnTo>
                  <a:lnTo>
                    <a:pt x="316" y="893"/>
                  </a:lnTo>
                  <a:lnTo>
                    <a:pt x="314" y="878"/>
                  </a:lnTo>
                  <a:lnTo>
                    <a:pt x="313" y="868"/>
                  </a:lnTo>
                  <a:lnTo>
                    <a:pt x="3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9518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7" name="Freeform 169"/>
            <p:cNvSpPr>
              <a:spLocks/>
            </p:cNvSpPr>
            <p:nvPr userDrawn="1"/>
          </p:nvSpPr>
          <p:spPr bwMode="auto">
            <a:xfrm>
              <a:off x="838200" y="452438"/>
              <a:ext cx="155575" cy="179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4" y="305"/>
                </a:cxn>
                <a:cxn ang="0">
                  <a:pos x="506" y="305"/>
                </a:cxn>
                <a:cxn ang="0">
                  <a:pos x="506" y="1237"/>
                </a:cxn>
                <a:cxn ang="0">
                  <a:pos x="829" y="1237"/>
                </a:cxn>
                <a:cxn ang="0">
                  <a:pos x="829" y="305"/>
                </a:cxn>
                <a:cxn ang="0">
                  <a:pos x="1077" y="305"/>
                </a:cxn>
                <a:cxn ang="0">
                  <a:pos x="1077" y="0"/>
                </a:cxn>
                <a:cxn ang="0">
                  <a:pos x="0" y="0"/>
                </a:cxn>
              </a:cxnLst>
              <a:rect l="0" t="0" r="r" b="b"/>
              <a:pathLst>
                <a:path w="1077" h="1237">
                  <a:moveTo>
                    <a:pt x="0" y="0"/>
                  </a:moveTo>
                  <a:lnTo>
                    <a:pt x="294" y="305"/>
                  </a:lnTo>
                  <a:lnTo>
                    <a:pt x="506" y="305"/>
                  </a:lnTo>
                  <a:lnTo>
                    <a:pt x="506" y="1237"/>
                  </a:lnTo>
                  <a:lnTo>
                    <a:pt x="829" y="1237"/>
                  </a:lnTo>
                  <a:lnTo>
                    <a:pt x="829" y="305"/>
                  </a:lnTo>
                  <a:lnTo>
                    <a:pt x="1077" y="305"/>
                  </a:lnTo>
                  <a:lnTo>
                    <a:pt x="107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9518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" name="Freeform 170"/>
            <p:cNvSpPr>
              <a:spLocks/>
            </p:cNvSpPr>
            <p:nvPr userDrawn="1"/>
          </p:nvSpPr>
          <p:spPr bwMode="auto">
            <a:xfrm>
              <a:off x="549275" y="452438"/>
              <a:ext cx="206375" cy="182563"/>
            </a:xfrm>
            <a:custGeom>
              <a:avLst/>
              <a:gdLst/>
              <a:ahLst/>
              <a:cxnLst>
                <a:cxn ang="0">
                  <a:pos x="499" y="643"/>
                </a:cxn>
                <a:cxn ang="0">
                  <a:pos x="941" y="713"/>
                </a:cxn>
                <a:cxn ang="0">
                  <a:pos x="951" y="655"/>
                </a:cxn>
                <a:cxn ang="0">
                  <a:pos x="951" y="585"/>
                </a:cxn>
                <a:cxn ang="0">
                  <a:pos x="938" y="521"/>
                </a:cxn>
                <a:cxn ang="0">
                  <a:pos x="912" y="461"/>
                </a:cxn>
                <a:cxn ang="0">
                  <a:pos x="875" y="410"/>
                </a:cxn>
                <a:cxn ang="0">
                  <a:pos x="829" y="366"/>
                </a:cxn>
                <a:cxn ang="0">
                  <a:pos x="775" y="332"/>
                </a:cxn>
                <a:cxn ang="0">
                  <a:pos x="715" y="307"/>
                </a:cxn>
                <a:cxn ang="0">
                  <a:pos x="652" y="294"/>
                </a:cxn>
                <a:cxn ang="0">
                  <a:pos x="586" y="294"/>
                </a:cxn>
                <a:cxn ang="0">
                  <a:pos x="523" y="308"/>
                </a:cxn>
                <a:cxn ang="0">
                  <a:pos x="465" y="334"/>
                </a:cxn>
                <a:cxn ang="0">
                  <a:pos x="413" y="370"/>
                </a:cxn>
                <a:cxn ang="0">
                  <a:pos x="371" y="415"/>
                </a:cxn>
                <a:cxn ang="0">
                  <a:pos x="336" y="468"/>
                </a:cxn>
                <a:cxn ang="0">
                  <a:pos x="311" y="527"/>
                </a:cxn>
                <a:cxn ang="0">
                  <a:pos x="298" y="590"/>
                </a:cxn>
                <a:cxn ang="0">
                  <a:pos x="298" y="657"/>
                </a:cxn>
                <a:cxn ang="0">
                  <a:pos x="311" y="720"/>
                </a:cxn>
                <a:cxn ang="0">
                  <a:pos x="337" y="778"/>
                </a:cxn>
                <a:cxn ang="0">
                  <a:pos x="372" y="831"/>
                </a:cxn>
                <a:cxn ang="0">
                  <a:pos x="415" y="874"/>
                </a:cxn>
                <a:cxn ang="0">
                  <a:pos x="469" y="910"/>
                </a:cxn>
                <a:cxn ang="0">
                  <a:pos x="527" y="935"/>
                </a:cxn>
                <a:cxn ang="0">
                  <a:pos x="591" y="948"/>
                </a:cxn>
                <a:cxn ang="0">
                  <a:pos x="654" y="949"/>
                </a:cxn>
                <a:cxn ang="0">
                  <a:pos x="723" y="983"/>
                </a:cxn>
                <a:cxn ang="0">
                  <a:pos x="884" y="1157"/>
                </a:cxn>
                <a:cxn ang="0">
                  <a:pos x="893" y="1215"/>
                </a:cxn>
                <a:cxn ang="0">
                  <a:pos x="824" y="1241"/>
                </a:cxn>
                <a:cxn ang="0">
                  <a:pos x="745" y="1259"/>
                </a:cxn>
                <a:cxn ang="0">
                  <a:pos x="663" y="1268"/>
                </a:cxn>
                <a:cxn ang="0">
                  <a:pos x="560" y="1266"/>
                </a:cxn>
                <a:cxn ang="0">
                  <a:pos x="437" y="1239"/>
                </a:cxn>
                <a:cxn ang="0">
                  <a:pos x="324" y="1189"/>
                </a:cxn>
                <a:cxn ang="0">
                  <a:pos x="224" y="1119"/>
                </a:cxn>
                <a:cxn ang="0">
                  <a:pos x="140" y="1031"/>
                </a:cxn>
                <a:cxn ang="0">
                  <a:pos x="73" y="928"/>
                </a:cxn>
                <a:cxn ang="0">
                  <a:pos x="27" y="814"/>
                </a:cxn>
                <a:cxn ang="0">
                  <a:pos x="3" y="691"/>
                </a:cxn>
                <a:cxn ang="0">
                  <a:pos x="3" y="565"/>
                </a:cxn>
                <a:cxn ang="0">
                  <a:pos x="27" y="443"/>
                </a:cxn>
                <a:cxn ang="0">
                  <a:pos x="75" y="331"/>
                </a:cxn>
                <a:cxn ang="0">
                  <a:pos x="142" y="231"/>
                </a:cxn>
                <a:cxn ang="0">
                  <a:pos x="227" y="144"/>
                </a:cxn>
                <a:cxn ang="0">
                  <a:pos x="328" y="76"/>
                </a:cxn>
                <a:cxn ang="0">
                  <a:pos x="443" y="28"/>
                </a:cxn>
                <a:cxn ang="0">
                  <a:pos x="568" y="3"/>
                </a:cxn>
                <a:cxn ang="0">
                  <a:pos x="699" y="3"/>
                </a:cxn>
                <a:cxn ang="0">
                  <a:pos x="825" y="28"/>
                </a:cxn>
                <a:cxn ang="0">
                  <a:pos x="940" y="77"/>
                </a:cxn>
                <a:cxn ang="0">
                  <a:pos x="1041" y="147"/>
                </a:cxn>
                <a:cxn ang="0">
                  <a:pos x="1127" y="234"/>
                </a:cxn>
                <a:cxn ang="0">
                  <a:pos x="1195" y="336"/>
                </a:cxn>
                <a:cxn ang="0">
                  <a:pos x="1243" y="451"/>
                </a:cxn>
                <a:cxn ang="0">
                  <a:pos x="1267" y="575"/>
                </a:cxn>
                <a:cxn ang="0">
                  <a:pos x="1268" y="694"/>
                </a:cxn>
                <a:cxn ang="0">
                  <a:pos x="1248" y="797"/>
                </a:cxn>
                <a:cxn ang="0">
                  <a:pos x="1216" y="887"/>
                </a:cxn>
                <a:cxn ang="0">
                  <a:pos x="1183" y="955"/>
                </a:cxn>
              </a:cxnLst>
              <a:rect l="0" t="0" r="r" b="b"/>
              <a:pathLst>
                <a:path w="1431" h="1270">
                  <a:moveTo>
                    <a:pt x="1168" y="978"/>
                  </a:moveTo>
                  <a:lnTo>
                    <a:pt x="1431" y="1245"/>
                  </a:lnTo>
                  <a:lnTo>
                    <a:pt x="1077" y="1245"/>
                  </a:lnTo>
                  <a:lnTo>
                    <a:pt x="499" y="643"/>
                  </a:lnTo>
                  <a:lnTo>
                    <a:pt x="841" y="643"/>
                  </a:lnTo>
                  <a:lnTo>
                    <a:pt x="931" y="737"/>
                  </a:lnTo>
                  <a:lnTo>
                    <a:pt x="937" y="725"/>
                  </a:lnTo>
                  <a:lnTo>
                    <a:pt x="941" y="713"/>
                  </a:lnTo>
                  <a:lnTo>
                    <a:pt x="944" y="700"/>
                  </a:lnTo>
                  <a:lnTo>
                    <a:pt x="947" y="686"/>
                  </a:lnTo>
                  <a:lnTo>
                    <a:pt x="950" y="671"/>
                  </a:lnTo>
                  <a:lnTo>
                    <a:pt x="951" y="655"/>
                  </a:lnTo>
                  <a:lnTo>
                    <a:pt x="953" y="638"/>
                  </a:lnTo>
                  <a:lnTo>
                    <a:pt x="954" y="619"/>
                  </a:lnTo>
                  <a:lnTo>
                    <a:pt x="953" y="602"/>
                  </a:lnTo>
                  <a:lnTo>
                    <a:pt x="951" y="585"/>
                  </a:lnTo>
                  <a:lnTo>
                    <a:pt x="949" y="569"/>
                  </a:lnTo>
                  <a:lnTo>
                    <a:pt x="946" y="552"/>
                  </a:lnTo>
                  <a:lnTo>
                    <a:pt x="943" y="536"/>
                  </a:lnTo>
                  <a:lnTo>
                    <a:pt x="938" y="521"/>
                  </a:lnTo>
                  <a:lnTo>
                    <a:pt x="932" y="505"/>
                  </a:lnTo>
                  <a:lnTo>
                    <a:pt x="926" y="490"/>
                  </a:lnTo>
                  <a:lnTo>
                    <a:pt x="920" y="476"/>
                  </a:lnTo>
                  <a:lnTo>
                    <a:pt x="912" y="461"/>
                  </a:lnTo>
                  <a:lnTo>
                    <a:pt x="904" y="448"/>
                  </a:lnTo>
                  <a:lnTo>
                    <a:pt x="894" y="435"/>
                  </a:lnTo>
                  <a:lnTo>
                    <a:pt x="884" y="422"/>
                  </a:lnTo>
                  <a:lnTo>
                    <a:pt x="875" y="410"/>
                  </a:lnTo>
                  <a:lnTo>
                    <a:pt x="864" y="399"/>
                  </a:lnTo>
                  <a:lnTo>
                    <a:pt x="853" y="387"/>
                  </a:lnTo>
                  <a:lnTo>
                    <a:pt x="841" y="376"/>
                  </a:lnTo>
                  <a:lnTo>
                    <a:pt x="829" y="366"/>
                  </a:lnTo>
                  <a:lnTo>
                    <a:pt x="816" y="356"/>
                  </a:lnTo>
                  <a:lnTo>
                    <a:pt x="803" y="348"/>
                  </a:lnTo>
                  <a:lnTo>
                    <a:pt x="790" y="339"/>
                  </a:lnTo>
                  <a:lnTo>
                    <a:pt x="775" y="332"/>
                  </a:lnTo>
                  <a:lnTo>
                    <a:pt x="761" y="324"/>
                  </a:lnTo>
                  <a:lnTo>
                    <a:pt x="746" y="318"/>
                  </a:lnTo>
                  <a:lnTo>
                    <a:pt x="731" y="312"/>
                  </a:lnTo>
                  <a:lnTo>
                    <a:pt x="715" y="307"/>
                  </a:lnTo>
                  <a:lnTo>
                    <a:pt x="700" y="303"/>
                  </a:lnTo>
                  <a:lnTo>
                    <a:pt x="685" y="300"/>
                  </a:lnTo>
                  <a:lnTo>
                    <a:pt x="669" y="297"/>
                  </a:lnTo>
                  <a:lnTo>
                    <a:pt x="652" y="294"/>
                  </a:lnTo>
                  <a:lnTo>
                    <a:pt x="636" y="293"/>
                  </a:lnTo>
                  <a:lnTo>
                    <a:pt x="619" y="293"/>
                  </a:lnTo>
                  <a:lnTo>
                    <a:pt x="603" y="293"/>
                  </a:lnTo>
                  <a:lnTo>
                    <a:pt x="586" y="294"/>
                  </a:lnTo>
                  <a:lnTo>
                    <a:pt x="570" y="298"/>
                  </a:lnTo>
                  <a:lnTo>
                    <a:pt x="554" y="300"/>
                  </a:lnTo>
                  <a:lnTo>
                    <a:pt x="538" y="304"/>
                  </a:lnTo>
                  <a:lnTo>
                    <a:pt x="523" y="308"/>
                  </a:lnTo>
                  <a:lnTo>
                    <a:pt x="508" y="314"/>
                  </a:lnTo>
                  <a:lnTo>
                    <a:pt x="493" y="320"/>
                  </a:lnTo>
                  <a:lnTo>
                    <a:pt x="479" y="326"/>
                  </a:lnTo>
                  <a:lnTo>
                    <a:pt x="465" y="334"/>
                  </a:lnTo>
                  <a:lnTo>
                    <a:pt x="452" y="342"/>
                  </a:lnTo>
                  <a:lnTo>
                    <a:pt x="439" y="351"/>
                  </a:lnTo>
                  <a:lnTo>
                    <a:pt x="426" y="360"/>
                  </a:lnTo>
                  <a:lnTo>
                    <a:pt x="413" y="370"/>
                  </a:lnTo>
                  <a:lnTo>
                    <a:pt x="403" y="381"/>
                  </a:lnTo>
                  <a:lnTo>
                    <a:pt x="391" y="391"/>
                  </a:lnTo>
                  <a:lnTo>
                    <a:pt x="380" y="403"/>
                  </a:lnTo>
                  <a:lnTo>
                    <a:pt x="371" y="415"/>
                  </a:lnTo>
                  <a:lnTo>
                    <a:pt x="361" y="427"/>
                  </a:lnTo>
                  <a:lnTo>
                    <a:pt x="352" y="440"/>
                  </a:lnTo>
                  <a:lnTo>
                    <a:pt x="343" y="454"/>
                  </a:lnTo>
                  <a:lnTo>
                    <a:pt x="336" y="468"/>
                  </a:lnTo>
                  <a:lnTo>
                    <a:pt x="328" y="482"/>
                  </a:lnTo>
                  <a:lnTo>
                    <a:pt x="322" y="497"/>
                  </a:lnTo>
                  <a:lnTo>
                    <a:pt x="317" y="511"/>
                  </a:lnTo>
                  <a:lnTo>
                    <a:pt x="311" y="527"/>
                  </a:lnTo>
                  <a:lnTo>
                    <a:pt x="307" y="542"/>
                  </a:lnTo>
                  <a:lnTo>
                    <a:pt x="304" y="558"/>
                  </a:lnTo>
                  <a:lnTo>
                    <a:pt x="301" y="574"/>
                  </a:lnTo>
                  <a:lnTo>
                    <a:pt x="298" y="590"/>
                  </a:lnTo>
                  <a:lnTo>
                    <a:pt x="297" y="607"/>
                  </a:lnTo>
                  <a:lnTo>
                    <a:pt x="297" y="623"/>
                  </a:lnTo>
                  <a:lnTo>
                    <a:pt x="297" y="640"/>
                  </a:lnTo>
                  <a:lnTo>
                    <a:pt x="298" y="657"/>
                  </a:lnTo>
                  <a:lnTo>
                    <a:pt x="301" y="673"/>
                  </a:lnTo>
                  <a:lnTo>
                    <a:pt x="304" y="689"/>
                  </a:lnTo>
                  <a:lnTo>
                    <a:pt x="307" y="705"/>
                  </a:lnTo>
                  <a:lnTo>
                    <a:pt x="311" y="720"/>
                  </a:lnTo>
                  <a:lnTo>
                    <a:pt x="317" y="735"/>
                  </a:lnTo>
                  <a:lnTo>
                    <a:pt x="323" y="750"/>
                  </a:lnTo>
                  <a:lnTo>
                    <a:pt x="329" y="765"/>
                  </a:lnTo>
                  <a:lnTo>
                    <a:pt x="337" y="778"/>
                  </a:lnTo>
                  <a:lnTo>
                    <a:pt x="344" y="792"/>
                  </a:lnTo>
                  <a:lnTo>
                    <a:pt x="353" y="805"/>
                  </a:lnTo>
                  <a:lnTo>
                    <a:pt x="362" y="818"/>
                  </a:lnTo>
                  <a:lnTo>
                    <a:pt x="372" y="831"/>
                  </a:lnTo>
                  <a:lnTo>
                    <a:pt x="381" y="842"/>
                  </a:lnTo>
                  <a:lnTo>
                    <a:pt x="393" y="854"/>
                  </a:lnTo>
                  <a:lnTo>
                    <a:pt x="404" y="865"/>
                  </a:lnTo>
                  <a:lnTo>
                    <a:pt x="415" y="874"/>
                  </a:lnTo>
                  <a:lnTo>
                    <a:pt x="428" y="885"/>
                  </a:lnTo>
                  <a:lnTo>
                    <a:pt x="441" y="893"/>
                  </a:lnTo>
                  <a:lnTo>
                    <a:pt x="455" y="902"/>
                  </a:lnTo>
                  <a:lnTo>
                    <a:pt x="469" y="910"/>
                  </a:lnTo>
                  <a:lnTo>
                    <a:pt x="482" y="918"/>
                  </a:lnTo>
                  <a:lnTo>
                    <a:pt x="497" y="924"/>
                  </a:lnTo>
                  <a:lnTo>
                    <a:pt x="512" y="930"/>
                  </a:lnTo>
                  <a:lnTo>
                    <a:pt x="527" y="935"/>
                  </a:lnTo>
                  <a:lnTo>
                    <a:pt x="543" y="939"/>
                  </a:lnTo>
                  <a:lnTo>
                    <a:pt x="559" y="943"/>
                  </a:lnTo>
                  <a:lnTo>
                    <a:pt x="575" y="945"/>
                  </a:lnTo>
                  <a:lnTo>
                    <a:pt x="591" y="948"/>
                  </a:lnTo>
                  <a:lnTo>
                    <a:pt x="608" y="950"/>
                  </a:lnTo>
                  <a:lnTo>
                    <a:pt x="625" y="950"/>
                  </a:lnTo>
                  <a:lnTo>
                    <a:pt x="640" y="950"/>
                  </a:lnTo>
                  <a:lnTo>
                    <a:pt x="654" y="949"/>
                  </a:lnTo>
                  <a:lnTo>
                    <a:pt x="669" y="947"/>
                  </a:lnTo>
                  <a:lnTo>
                    <a:pt x="683" y="943"/>
                  </a:lnTo>
                  <a:lnTo>
                    <a:pt x="695" y="954"/>
                  </a:lnTo>
                  <a:lnTo>
                    <a:pt x="723" y="983"/>
                  </a:lnTo>
                  <a:lnTo>
                    <a:pt x="761" y="1023"/>
                  </a:lnTo>
                  <a:lnTo>
                    <a:pt x="804" y="1070"/>
                  </a:lnTo>
                  <a:lnTo>
                    <a:pt x="847" y="1117"/>
                  </a:lnTo>
                  <a:lnTo>
                    <a:pt x="884" y="1157"/>
                  </a:lnTo>
                  <a:lnTo>
                    <a:pt x="911" y="1186"/>
                  </a:lnTo>
                  <a:lnTo>
                    <a:pt x="921" y="1198"/>
                  </a:lnTo>
                  <a:lnTo>
                    <a:pt x="908" y="1206"/>
                  </a:lnTo>
                  <a:lnTo>
                    <a:pt x="893" y="1215"/>
                  </a:lnTo>
                  <a:lnTo>
                    <a:pt x="877" y="1222"/>
                  </a:lnTo>
                  <a:lnTo>
                    <a:pt x="860" y="1230"/>
                  </a:lnTo>
                  <a:lnTo>
                    <a:pt x="843" y="1236"/>
                  </a:lnTo>
                  <a:lnTo>
                    <a:pt x="824" y="1241"/>
                  </a:lnTo>
                  <a:lnTo>
                    <a:pt x="805" y="1247"/>
                  </a:lnTo>
                  <a:lnTo>
                    <a:pt x="786" y="1252"/>
                  </a:lnTo>
                  <a:lnTo>
                    <a:pt x="765" y="1256"/>
                  </a:lnTo>
                  <a:lnTo>
                    <a:pt x="745" y="1259"/>
                  </a:lnTo>
                  <a:lnTo>
                    <a:pt x="725" y="1263"/>
                  </a:lnTo>
                  <a:lnTo>
                    <a:pt x="704" y="1265"/>
                  </a:lnTo>
                  <a:lnTo>
                    <a:pt x="683" y="1267"/>
                  </a:lnTo>
                  <a:lnTo>
                    <a:pt x="663" y="1268"/>
                  </a:lnTo>
                  <a:lnTo>
                    <a:pt x="644" y="1269"/>
                  </a:lnTo>
                  <a:lnTo>
                    <a:pt x="625" y="1270"/>
                  </a:lnTo>
                  <a:lnTo>
                    <a:pt x="592" y="1269"/>
                  </a:lnTo>
                  <a:lnTo>
                    <a:pt x="560" y="1266"/>
                  </a:lnTo>
                  <a:lnTo>
                    <a:pt x="528" y="1261"/>
                  </a:lnTo>
                  <a:lnTo>
                    <a:pt x="497" y="1256"/>
                  </a:lnTo>
                  <a:lnTo>
                    <a:pt x="466" y="1249"/>
                  </a:lnTo>
                  <a:lnTo>
                    <a:pt x="437" y="1239"/>
                  </a:lnTo>
                  <a:lnTo>
                    <a:pt x="407" y="1230"/>
                  </a:lnTo>
                  <a:lnTo>
                    <a:pt x="379" y="1217"/>
                  </a:lnTo>
                  <a:lnTo>
                    <a:pt x="351" y="1204"/>
                  </a:lnTo>
                  <a:lnTo>
                    <a:pt x="324" y="1189"/>
                  </a:lnTo>
                  <a:lnTo>
                    <a:pt x="297" y="1173"/>
                  </a:lnTo>
                  <a:lnTo>
                    <a:pt x="272" y="1156"/>
                  </a:lnTo>
                  <a:lnTo>
                    <a:pt x="247" y="1138"/>
                  </a:lnTo>
                  <a:lnTo>
                    <a:pt x="224" y="1119"/>
                  </a:lnTo>
                  <a:lnTo>
                    <a:pt x="202" y="1099"/>
                  </a:lnTo>
                  <a:lnTo>
                    <a:pt x="180" y="1076"/>
                  </a:lnTo>
                  <a:lnTo>
                    <a:pt x="159" y="1054"/>
                  </a:lnTo>
                  <a:lnTo>
                    <a:pt x="140" y="1031"/>
                  </a:lnTo>
                  <a:lnTo>
                    <a:pt x="122" y="1006"/>
                  </a:lnTo>
                  <a:lnTo>
                    <a:pt x="105" y="981"/>
                  </a:lnTo>
                  <a:lnTo>
                    <a:pt x="88" y="955"/>
                  </a:lnTo>
                  <a:lnTo>
                    <a:pt x="73" y="928"/>
                  </a:lnTo>
                  <a:lnTo>
                    <a:pt x="60" y="901"/>
                  </a:lnTo>
                  <a:lnTo>
                    <a:pt x="47" y="872"/>
                  </a:lnTo>
                  <a:lnTo>
                    <a:pt x="37" y="843"/>
                  </a:lnTo>
                  <a:lnTo>
                    <a:pt x="27" y="814"/>
                  </a:lnTo>
                  <a:lnTo>
                    <a:pt x="19" y="784"/>
                  </a:lnTo>
                  <a:lnTo>
                    <a:pt x="11" y="754"/>
                  </a:lnTo>
                  <a:lnTo>
                    <a:pt x="6" y="723"/>
                  </a:lnTo>
                  <a:lnTo>
                    <a:pt x="3" y="691"/>
                  </a:lnTo>
                  <a:lnTo>
                    <a:pt x="0" y="660"/>
                  </a:lnTo>
                  <a:lnTo>
                    <a:pt x="0" y="628"/>
                  </a:lnTo>
                  <a:lnTo>
                    <a:pt x="0" y="597"/>
                  </a:lnTo>
                  <a:lnTo>
                    <a:pt x="3" y="565"/>
                  </a:lnTo>
                  <a:lnTo>
                    <a:pt x="6" y="534"/>
                  </a:lnTo>
                  <a:lnTo>
                    <a:pt x="12" y="503"/>
                  </a:lnTo>
                  <a:lnTo>
                    <a:pt x="19" y="473"/>
                  </a:lnTo>
                  <a:lnTo>
                    <a:pt x="27" y="443"/>
                  </a:lnTo>
                  <a:lnTo>
                    <a:pt x="37" y="415"/>
                  </a:lnTo>
                  <a:lnTo>
                    <a:pt x="49" y="386"/>
                  </a:lnTo>
                  <a:lnTo>
                    <a:pt x="61" y="358"/>
                  </a:lnTo>
                  <a:lnTo>
                    <a:pt x="75" y="331"/>
                  </a:lnTo>
                  <a:lnTo>
                    <a:pt x="90" y="305"/>
                  </a:lnTo>
                  <a:lnTo>
                    <a:pt x="106" y="280"/>
                  </a:lnTo>
                  <a:lnTo>
                    <a:pt x="124" y="254"/>
                  </a:lnTo>
                  <a:lnTo>
                    <a:pt x="142" y="231"/>
                  </a:lnTo>
                  <a:lnTo>
                    <a:pt x="162" y="208"/>
                  </a:lnTo>
                  <a:lnTo>
                    <a:pt x="183" y="186"/>
                  </a:lnTo>
                  <a:lnTo>
                    <a:pt x="205" y="165"/>
                  </a:lnTo>
                  <a:lnTo>
                    <a:pt x="227" y="144"/>
                  </a:lnTo>
                  <a:lnTo>
                    <a:pt x="252" y="126"/>
                  </a:lnTo>
                  <a:lnTo>
                    <a:pt x="276" y="108"/>
                  </a:lnTo>
                  <a:lnTo>
                    <a:pt x="302" y="92"/>
                  </a:lnTo>
                  <a:lnTo>
                    <a:pt x="328" y="76"/>
                  </a:lnTo>
                  <a:lnTo>
                    <a:pt x="356" y="62"/>
                  </a:lnTo>
                  <a:lnTo>
                    <a:pt x="385" y="50"/>
                  </a:lnTo>
                  <a:lnTo>
                    <a:pt x="413" y="38"/>
                  </a:lnTo>
                  <a:lnTo>
                    <a:pt x="443" y="28"/>
                  </a:lnTo>
                  <a:lnTo>
                    <a:pt x="473" y="20"/>
                  </a:lnTo>
                  <a:lnTo>
                    <a:pt x="505" y="12"/>
                  </a:lnTo>
                  <a:lnTo>
                    <a:pt x="536" y="7"/>
                  </a:lnTo>
                  <a:lnTo>
                    <a:pt x="568" y="3"/>
                  </a:lnTo>
                  <a:lnTo>
                    <a:pt x="600" y="1"/>
                  </a:lnTo>
                  <a:lnTo>
                    <a:pt x="633" y="0"/>
                  </a:lnTo>
                  <a:lnTo>
                    <a:pt x="667" y="1"/>
                  </a:lnTo>
                  <a:lnTo>
                    <a:pt x="699" y="3"/>
                  </a:lnTo>
                  <a:lnTo>
                    <a:pt x="732" y="7"/>
                  </a:lnTo>
                  <a:lnTo>
                    <a:pt x="763" y="12"/>
                  </a:lnTo>
                  <a:lnTo>
                    <a:pt x="795" y="20"/>
                  </a:lnTo>
                  <a:lnTo>
                    <a:pt x="825" y="28"/>
                  </a:lnTo>
                  <a:lnTo>
                    <a:pt x="855" y="39"/>
                  </a:lnTo>
                  <a:lnTo>
                    <a:pt x="883" y="51"/>
                  </a:lnTo>
                  <a:lnTo>
                    <a:pt x="912" y="64"/>
                  </a:lnTo>
                  <a:lnTo>
                    <a:pt x="940" y="77"/>
                  </a:lnTo>
                  <a:lnTo>
                    <a:pt x="966" y="93"/>
                  </a:lnTo>
                  <a:lnTo>
                    <a:pt x="992" y="109"/>
                  </a:lnTo>
                  <a:lnTo>
                    <a:pt x="1017" y="127"/>
                  </a:lnTo>
                  <a:lnTo>
                    <a:pt x="1041" y="147"/>
                  </a:lnTo>
                  <a:lnTo>
                    <a:pt x="1064" y="167"/>
                  </a:lnTo>
                  <a:lnTo>
                    <a:pt x="1085" y="188"/>
                  </a:lnTo>
                  <a:lnTo>
                    <a:pt x="1107" y="210"/>
                  </a:lnTo>
                  <a:lnTo>
                    <a:pt x="1127" y="234"/>
                  </a:lnTo>
                  <a:lnTo>
                    <a:pt x="1146" y="258"/>
                  </a:lnTo>
                  <a:lnTo>
                    <a:pt x="1163" y="284"/>
                  </a:lnTo>
                  <a:lnTo>
                    <a:pt x="1180" y="309"/>
                  </a:lnTo>
                  <a:lnTo>
                    <a:pt x="1195" y="336"/>
                  </a:lnTo>
                  <a:lnTo>
                    <a:pt x="1209" y="364"/>
                  </a:lnTo>
                  <a:lnTo>
                    <a:pt x="1222" y="392"/>
                  </a:lnTo>
                  <a:lnTo>
                    <a:pt x="1232" y="421"/>
                  </a:lnTo>
                  <a:lnTo>
                    <a:pt x="1243" y="451"/>
                  </a:lnTo>
                  <a:lnTo>
                    <a:pt x="1251" y="482"/>
                  </a:lnTo>
                  <a:lnTo>
                    <a:pt x="1258" y="513"/>
                  </a:lnTo>
                  <a:lnTo>
                    <a:pt x="1263" y="543"/>
                  </a:lnTo>
                  <a:lnTo>
                    <a:pt x="1267" y="575"/>
                  </a:lnTo>
                  <a:lnTo>
                    <a:pt x="1269" y="608"/>
                  </a:lnTo>
                  <a:lnTo>
                    <a:pt x="1271" y="641"/>
                  </a:lnTo>
                  <a:lnTo>
                    <a:pt x="1271" y="668"/>
                  </a:lnTo>
                  <a:lnTo>
                    <a:pt x="1268" y="694"/>
                  </a:lnTo>
                  <a:lnTo>
                    <a:pt x="1265" y="720"/>
                  </a:lnTo>
                  <a:lnTo>
                    <a:pt x="1261" y="747"/>
                  </a:lnTo>
                  <a:lnTo>
                    <a:pt x="1255" y="772"/>
                  </a:lnTo>
                  <a:lnTo>
                    <a:pt x="1248" y="797"/>
                  </a:lnTo>
                  <a:lnTo>
                    <a:pt x="1242" y="821"/>
                  </a:lnTo>
                  <a:lnTo>
                    <a:pt x="1233" y="843"/>
                  </a:lnTo>
                  <a:lnTo>
                    <a:pt x="1225" y="866"/>
                  </a:lnTo>
                  <a:lnTo>
                    <a:pt x="1216" y="887"/>
                  </a:lnTo>
                  <a:lnTo>
                    <a:pt x="1208" y="906"/>
                  </a:lnTo>
                  <a:lnTo>
                    <a:pt x="1199" y="924"/>
                  </a:lnTo>
                  <a:lnTo>
                    <a:pt x="1191" y="940"/>
                  </a:lnTo>
                  <a:lnTo>
                    <a:pt x="1183" y="955"/>
                  </a:lnTo>
                  <a:lnTo>
                    <a:pt x="1176" y="968"/>
                  </a:lnTo>
                  <a:lnTo>
                    <a:pt x="1168" y="978"/>
                  </a:lnTo>
                  <a:close/>
                </a:path>
              </a:pathLst>
            </a:custGeom>
            <a:solidFill>
              <a:srgbClr val="09518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" name="Freeform 171"/>
            <p:cNvSpPr>
              <a:spLocks noEditPoints="1"/>
            </p:cNvSpPr>
            <p:nvPr userDrawn="1"/>
          </p:nvSpPr>
          <p:spPr bwMode="auto">
            <a:xfrm>
              <a:off x="1095375" y="452438"/>
              <a:ext cx="149225" cy="163513"/>
            </a:xfrm>
            <a:custGeom>
              <a:avLst/>
              <a:gdLst/>
              <a:ahLst/>
              <a:cxnLst>
                <a:cxn ang="0">
                  <a:pos x="565" y="860"/>
                </a:cxn>
                <a:cxn ang="0">
                  <a:pos x="604" y="856"/>
                </a:cxn>
                <a:cxn ang="0">
                  <a:pos x="638" y="845"/>
                </a:cxn>
                <a:cxn ang="0">
                  <a:pos x="664" y="825"/>
                </a:cxn>
                <a:cxn ang="0">
                  <a:pos x="682" y="795"/>
                </a:cxn>
                <a:cxn ang="0">
                  <a:pos x="689" y="753"/>
                </a:cxn>
                <a:cxn ang="0">
                  <a:pos x="685" y="719"/>
                </a:cxn>
                <a:cxn ang="0">
                  <a:pos x="672" y="691"/>
                </a:cxn>
                <a:cxn ang="0">
                  <a:pos x="651" y="671"/>
                </a:cxn>
                <a:cxn ang="0">
                  <a:pos x="621" y="657"/>
                </a:cxn>
                <a:cxn ang="0">
                  <a:pos x="581" y="651"/>
                </a:cxn>
                <a:cxn ang="0">
                  <a:pos x="348" y="861"/>
                </a:cxn>
                <a:cxn ang="0">
                  <a:pos x="545" y="439"/>
                </a:cxn>
                <a:cxn ang="0">
                  <a:pos x="581" y="436"/>
                </a:cxn>
                <a:cxn ang="0">
                  <a:pos x="610" y="425"/>
                </a:cxn>
                <a:cxn ang="0">
                  <a:pos x="632" y="408"/>
                </a:cxn>
                <a:cxn ang="0">
                  <a:pos x="645" y="382"/>
                </a:cxn>
                <a:cxn ang="0">
                  <a:pos x="651" y="346"/>
                </a:cxn>
                <a:cxn ang="0">
                  <a:pos x="645" y="318"/>
                </a:cxn>
                <a:cxn ang="0">
                  <a:pos x="631" y="296"/>
                </a:cxn>
                <a:cxn ang="0">
                  <a:pos x="609" y="282"/>
                </a:cxn>
                <a:cxn ang="0">
                  <a:pos x="580" y="273"/>
                </a:cxn>
                <a:cxn ang="0">
                  <a:pos x="544" y="269"/>
                </a:cxn>
                <a:cxn ang="0">
                  <a:pos x="348" y="440"/>
                </a:cxn>
                <a:cxn ang="0">
                  <a:pos x="646" y="0"/>
                </a:cxn>
                <a:cxn ang="0">
                  <a:pos x="720" y="7"/>
                </a:cxn>
                <a:cxn ang="0">
                  <a:pos x="782" y="21"/>
                </a:cxn>
                <a:cxn ang="0">
                  <a:pos x="835" y="42"/>
                </a:cxn>
                <a:cxn ang="0">
                  <a:pos x="877" y="68"/>
                </a:cxn>
                <a:cxn ang="0">
                  <a:pos x="911" y="98"/>
                </a:cxn>
                <a:cxn ang="0">
                  <a:pos x="937" y="131"/>
                </a:cxn>
                <a:cxn ang="0">
                  <a:pos x="956" y="166"/>
                </a:cxn>
                <a:cxn ang="0">
                  <a:pos x="969" y="202"/>
                </a:cxn>
                <a:cxn ang="0">
                  <a:pos x="976" y="238"/>
                </a:cxn>
                <a:cxn ang="0">
                  <a:pos x="979" y="304"/>
                </a:cxn>
                <a:cxn ang="0">
                  <a:pos x="970" y="359"/>
                </a:cxn>
                <a:cxn ang="0">
                  <a:pos x="950" y="406"/>
                </a:cxn>
                <a:cxn ang="0">
                  <a:pos x="922" y="444"/>
                </a:cxn>
                <a:cxn ang="0">
                  <a:pos x="884" y="477"/>
                </a:cxn>
                <a:cxn ang="0">
                  <a:pos x="840" y="505"/>
                </a:cxn>
                <a:cxn ang="0">
                  <a:pos x="896" y="529"/>
                </a:cxn>
                <a:cxn ang="0">
                  <a:pos x="947" y="566"/>
                </a:cxn>
                <a:cxn ang="0">
                  <a:pos x="990" y="615"/>
                </a:cxn>
                <a:cxn ang="0">
                  <a:pos x="1011" y="655"/>
                </a:cxn>
                <a:cxn ang="0">
                  <a:pos x="1024" y="689"/>
                </a:cxn>
                <a:cxn ang="0">
                  <a:pos x="1032" y="728"/>
                </a:cxn>
                <a:cxn ang="0">
                  <a:pos x="1037" y="771"/>
                </a:cxn>
                <a:cxn ang="0">
                  <a:pos x="1034" y="827"/>
                </a:cxn>
                <a:cxn ang="0">
                  <a:pos x="1023" y="885"/>
                </a:cxn>
                <a:cxn ang="0">
                  <a:pos x="1003" y="936"/>
                </a:cxn>
                <a:cxn ang="0">
                  <a:pos x="975" y="982"/>
                </a:cxn>
                <a:cxn ang="0">
                  <a:pos x="940" y="1020"/>
                </a:cxn>
                <a:cxn ang="0">
                  <a:pos x="899" y="1054"/>
                </a:cxn>
                <a:cxn ang="0">
                  <a:pos x="854" y="1082"/>
                </a:cxn>
                <a:cxn ang="0">
                  <a:pos x="804" y="1103"/>
                </a:cxn>
                <a:cxn ang="0">
                  <a:pos x="752" y="1118"/>
                </a:cxn>
                <a:cxn ang="0">
                  <a:pos x="696" y="1127"/>
                </a:cxn>
                <a:cxn ang="0">
                  <a:pos x="641" y="1131"/>
                </a:cxn>
              </a:cxnLst>
              <a:rect l="0" t="0" r="r" b="b"/>
              <a:pathLst>
                <a:path w="1037" h="1131">
                  <a:moveTo>
                    <a:pt x="348" y="861"/>
                  </a:moveTo>
                  <a:lnTo>
                    <a:pt x="553" y="861"/>
                  </a:lnTo>
                  <a:lnTo>
                    <a:pt x="565" y="860"/>
                  </a:lnTo>
                  <a:lnTo>
                    <a:pt x="579" y="860"/>
                  </a:lnTo>
                  <a:lnTo>
                    <a:pt x="592" y="858"/>
                  </a:lnTo>
                  <a:lnTo>
                    <a:pt x="604" y="856"/>
                  </a:lnTo>
                  <a:lnTo>
                    <a:pt x="616" y="854"/>
                  </a:lnTo>
                  <a:lnTo>
                    <a:pt x="627" y="850"/>
                  </a:lnTo>
                  <a:lnTo>
                    <a:pt x="638" y="845"/>
                  </a:lnTo>
                  <a:lnTo>
                    <a:pt x="647" y="840"/>
                  </a:lnTo>
                  <a:lnTo>
                    <a:pt x="657" y="834"/>
                  </a:lnTo>
                  <a:lnTo>
                    <a:pt x="664" y="825"/>
                  </a:lnTo>
                  <a:lnTo>
                    <a:pt x="672" y="817"/>
                  </a:lnTo>
                  <a:lnTo>
                    <a:pt x="677" y="807"/>
                  </a:lnTo>
                  <a:lnTo>
                    <a:pt x="682" y="795"/>
                  </a:lnTo>
                  <a:lnTo>
                    <a:pt x="686" y="783"/>
                  </a:lnTo>
                  <a:lnTo>
                    <a:pt x="688" y="769"/>
                  </a:lnTo>
                  <a:lnTo>
                    <a:pt x="689" y="753"/>
                  </a:lnTo>
                  <a:lnTo>
                    <a:pt x="688" y="741"/>
                  </a:lnTo>
                  <a:lnTo>
                    <a:pt x="687" y="729"/>
                  </a:lnTo>
                  <a:lnTo>
                    <a:pt x="685" y="719"/>
                  </a:lnTo>
                  <a:lnTo>
                    <a:pt x="681" y="709"/>
                  </a:lnTo>
                  <a:lnTo>
                    <a:pt x="677" y="700"/>
                  </a:lnTo>
                  <a:lnTo>
                    <a:pt x="672" y="691"/>
                  </a:lnTo>
                  <a:lnTo>
                    <a:pt x="665" y="684"/>
                  </a:lnTo>
                  <a:lnTo>
                    <a:pt x="658" y="677"/>
                  </a:lnTo>
                  <a:lnTo>
                    <a:pt x="651" y="671"/>
                  </a:lnTo>
                  <a:lnTo>
                    <a:pt x="641" y="666"/>
                  </a:lnTo>
                  <a:lnTo>
                    <a:pt x="631" y="661"/>
                  </a:lnTo>
                  <a:lnTo>
                    <a:pt x="621" y="657"/>
                  </a:lnTo>
                  <a:lnTo>
                    <a:pt x="608" y="654"/>
                  </a:lnTo>
                  <a:lnTo>
                    <a:pt x="595" y="652"/>
                  </a:lnTo>
                  <a:lnTo>
                    <a:pt x="581" y="651"/>
                  </a:lnTo>
                  <a:lnTo>
                    <a:pt x="566" y="651"/>
                  </a:lnTo>
                  <a:lnTo>
                    <a:pt x="348" y="651"/>
                  </a:lnTo>
                  <a:lnTo>
                    <a:pt x="348" y="861"/>
                  </a:lnTo>
                  <a:close/>
                  <a:moveTo>
                    <a:pt x="348" y="440"/>
                  </a:moveTo>
                  <a:lnTo>
                    <a:pt x="531" y="440"/>
                  </a:lnTo>
                  <a:lnTo>
                    <a:pt x="545" y="439"/>
                  </a:lnTo>
                  <a:lnTo>
                    <a:pt x="558" y="439"/>
                  </a:lnTo>
                  <a:lnTo>
                    <a:pt x="570" y="437"/>
                  </a:lnTo>
                  <a:lnTo>
                    <a:pt x="581" y="436"/>
                  </a:lnTo>
                  <a:lnTo>
                    <a:pt x="591" y="433"/>
                  </a:lnTo>
                  <a:lnTo>
                    <a:pt x="602" y="429"/>
                  </a:lnTo>
                  <a:lnTo>
                    <a:pt x="610" y="425"/>
                  </a:lnTo>
                  <a:lnTo>
                    <a:pt x="619" y="421"/>
                  </a:lnTo>
                  <a:lnTo>
                    <a:pt x="626" y="415"/>
                  </a:lnTo>
                  <a:lnTo>
                    <a:pt x="632" y="408"/>
                  </a:lnTo>
                  <a:lnTo>
                    <a:pt x="638" y="401"/>
                  </a:lnTo>
                  <a:lnTo>
                    <a:pt x="642" y="392"/>
                  </a:lnTo>
                  <a:lnTo>
                    <a:pt x="645" y="382"/>
                  </a:lnTo>
                  <a:lnTo>
                    <a:pt x="648" y="371"/>
                  </a:lnTo>
                  <a:lnTo>
                    <a:pt x="649" y="359"/>
                  </a:lnTo>
                  <a:lnTo>
                    <a:pt x="651" y="346"/>
                  </a:lnTo>
                  <a:lnTo>
                    <a:pt x="649" y="336"/>
                  </a:lnTo>
                  <a:lnTo>
                    <a:pt x="648" y="326"/>
                  </a:lnTo>
                  <a:lnTo>
                    <a:pt x="645" y="318"/>
                  </a:lnTo>
                  <a:lnTo>
                    <a:pt x="642" y="310"/>
                  </a:lnTo>
                  <a:lnTo>
                    <a:pt x="637" y="303"/>
                  </a:lnTo>
                  <a:lnTo>
                    <a:pt x="631" y="296"/>
                  </a:lnTo>
                  <a:lnTo>
                    <a:pt x="625" y="291"/>
                  </a:lnTo>
                  <a:lnTo>
                    <a:pt x="618" y="286"/>
                  </a:lnTo>
                  <a:lnTo>
                    <a:pt x="609" y="282"/>
                  </a:lnTo>
                  <a:lnTo>
                    <a:pt x="601" y="278"/>
                  </a:lnTo>
                  <a:lnTo>
                    <a:pt x="591" y="275"/>
                  </a:lnTo>
                  <a:lnTo>
                    <a:pt x="580" y="273"/>
                  </a:lnTo>
                  <a:lnTo>
                    <a:pt x="569" y="271"/>
                  </a:lnTo>
                  <a:lnTo>
                    <a:pt x="557" y="270"/>
                  </a:lnTo>
                  <a:lnTo>
                    <a:pt x="544" y="269"/>
                  </a:lnTo>
                  <a:lnTo>
                    <a:pt x="531" y="269"/>
                  </a:lnTo>
                  <a:lnTo>
                    <a:pt x="348" y="269"/>
                  </a:lnTo>
                  <a:lnTo>
                    <a:pt x="348" y="440"/>
                  </a:lnTo>
                  <a:close/>
                  <a:moveTo>
                    <a:pt x="0" y="0"/>
                  </a:moveTo>
                  <a:lnTo>
                    <a:pt x="619" y="0"/>
                  </a:lnTo>
                  <a:lnTo>
                    <a:pt x="646" y="0"/>
                  </a:lnTo>
                  <a:lnTo>
                    <a:pt x="672" y="2"/>
                  </a:lnTo>
                  <a:lnTo>
                    <a:pt x="696" y="4"/>
                  </a:lnTo>
                  <a:lnTo>
                    <a:pt x="720" y="7"/>
                  </a:lnTo>
                  <a:lnTo>
                    <a:pt x="742" y="11"/>
                  </a:lnTo>
                  <a:lnTo>
                    <a:pt x="762" y="16"/>
                  </a:lnTo>
                  <a:lnTo>
                    <a:pt x="782" y="21"/>
                  </a:lnTo>
                  <a:lnTo>
                    <a:pt x="800" y="27"/>
                  </a:lnTo>
                  <a:lnTo>
                    <a:pt x="817" y="35"/>
                  </a:lnTo>
                  <a:lnTo>
                    <a:pt x="835" y="42"/>
                  </a:lnTo>
                  <a:lnTo>
                    <a:pt x="849" y="50"/>
                  </a:lnTo>
                  <a:lnTo>
                    <a:pt x="863" y="59"/>
                  </a:lnTo>
                  <a:lnTo>
                    <a:pt x="877" y="68"/>
                  </a:lnTo>
                  <a:lnTo>
                    <a:pt x="889" y="77"/>
                  </a:lnTo>
                  <a:lnTo>
                    <a:pt x="900" y="88"/>
                  </a:lnTo>
                  <a:lnTo>
                    <a:pt x="911" y="98"/>
                  </a:lnTo>
                  <a:lnTo>
                    <a:pt x="921" y="108"/>
                  </a:lnTo>
                  <a:lnTo>
                    <a:pt x="929" y="120"/>
                  </a:lnTo>
                  <a:lnTo>
                    <a:pt x="937" y="131"/>
                  </a:lnTo>
                  <a:lnTo>
                    <a:pt x="944" y="142"/>
                  </a:lnTo>
                  <a:lnTo>
                    <a:pt x="950" y="154"/>
                  </a:lnTo>
                  <a:lnTo>
                    <a:pt x="956" y="166"/>
                  </a:lnTo>
                  <a:lnTo>
                    <a:pt x="961" y="178"/>
                  </a:lnTo>
                  <a:lnTo>
                    <a:pt x="965" y="190"/>
                  </a:lnTo>
                  <a:lnTo>
                    <a:pt x="969" y="202"/>
                  </a:lnTo>
                  <a:lnTo>
                    <a:pt x="972" y="213"/>
                  </a:lnTo>
                  <a:lnTo>
                    <a:pt x="974" y="226"/>
                  </a:lnTo>
                  <a:lnTo>
                    <a:pt x="976" y="238"/>
                  </a:lnTo>
                  <a:lnTo>
                    <a:pt x="979" y="260"/>
                  </a:lnTo>
                  <a:lnTo>
                    <a:pt x="979" y="283"/>
                  </a:lnTo>
                  <a:lnTo>
                    <a:pt x="979" y="304"/>
                  </a:lnTo>
                  <a:lnTo>
                    <a:pt x="977" y="323"/>
                  </a:lnTo>
                  <a:lnTo>
                    <a:pt x="974" y="342"/>
                  </a:lnTo>
                  <a:lnTo>
                    <a:pt x="970" y="359"/>
                  </a:lnTo>
                  <a:lnTo>
                    <a:pt x="964" y="376"/>
                  </a:lnTo>
                  <a:lnTo>
                    <a:pt x="958" y="391"/>
                  </a:lnTo>
                  <a:lnTo>
                    <a:pt x="950" y="406"/>
                  </a:lnTo>
                  <a:lnTo>
                    <a:pt x="941" y="420"/>
                  </a:lnTo>
                  <a:lnTo>
                    <a:pt x="931" y="433"/>
                  </a:lnTo>
                  <a:lnTo>
                    <a:pt x="922" y="444"/>
                  </a:lnTo>
                  <a:lnTo>
                    <a:pt x="910" y="456"/>
                  </a:lnTo>
                  <a:lnTo>
                    <a:pt x="897" y="467"/>
                  </a:lnTo>
                  <a:lnTo>
                    <a:pt x="884" y="477"/>
                  </a:lnTo>
                  <a:lnTo>
                    <a:pt x="871" y="487"/>
                  </a:lnTo>
                  <a:lnTo>
                    <a:pt x="856" y="496"/>
                  </a:lnTo>
                  <a:lnTo>
                    <a:pt x="840" y="505"/>
                  </a:lnTo>
                  <a:lnTo>
                    <a:pt x="859" y="511"/>
                  </a:lnTo>
                  <a:lnTo>
                    <a:pt x="878" y="520"/>
                  </a:lnTo>
                  <a:lnTo>
                    <a:pt x="896" y="529"/>
                  </a:lnTo>
                  <a:lnTo>
                    <a:pt x="913" y="540"/>
                  </a:lnTo>
                  <a:lnTo>
                    <a:pt x="930" y="552"/>
                  </a:lnTo>
                  <a:lnTo>
                    <a:pt x="947" y="566"/>
                  </a:lnTo>
                  <a:lnTo>
                    <a:pt x="962" y="581"/>
                  </a:lnTo>
                  <a:lnTo>
                    <a:pt x="976" y="596"/>
                  </a:lnTo>
                  <a:lnTo>
                    <a:pt x="990" y="615"/>
                  </a:lnTo>
                  <a:lnTo>
                    <a:pt x="1001" y="634"/>
                  </a:lnTo>
                  <a:lnTo>
                    <a:pt x="1007" y="644"/>
                  </a:lnTo>
                  <a:lnTo>
                    <a:pt x="1011" y="655"/>
                  </a:lnTo>
                  <a:lnTo>
                    <a:pt x="1016" y="666"/>
                  </a:lnTo>
                  <a:lnTo>
                    <a:pt x="1021" y="677"/>
                  </a:lnTo>
                  <a:lnTo>
                    <a:pt x="1024" y="689"/>
                  </a:lnTo>
                  <a:lnTo>
                    <a:pt x="1027" y="702"/>
                  </a:lnTo>
                  <a:lnTo>
                    <a:pt x="1030" y="715"/>
                  </a:lnTo>
                  <a:lnTo>
                    <a:pt x="1032" y="728"/>
                  </a:lnTo>
                  <a:lnTo>
                    <a:pt x="1034" y="742"/>
                  </a:lnTo>
                  <a:lnTo>
                    <a:pt x="1036" y="756"/>
                  </a:lnTo>
                  <a:lnTo>
                    <a:pt x="1037" y="771"/>
                  </a:lnTo>
                  <a:lnTo>
                    <a:pt x="1037" y="787"/>
                  </a:lnTo>
                  <a:lnTo>
                    <a:pt x="1036" y="807"/>
                  </a:lnTo>
                  <a:lnTo>
                    <a:pt x="1034" y="827"/>
                  </a:lnTo>
                  <a:lnTo>
                    <a:pt x="1031" y="848"/>
                  </a:lnTo>
                  <a:lnTo>
                    <a:pt x="1028" y="867"/>
                  </a:lnTo>
                  <a:lnTo>
                    <a:pt x="1023" y="885"/>
                  </a:lnTo>
                  <a:lnTo>
                    <a:pt x="1017" y="903"/>
                  </a:lnTo>
                  <a:lnTo>
                    <a:pt x="1010" y="920"/>
                  </a:lnTo>
                  <a:lnTo>
                    <a:pt x="1003" y="936"/>
                  </a:lnTo>
                  <a:lnTo>
                    <a:pt x="994" y="952"/>
                  </a:lnTo>
                  <a:lnTo>
                    <a:pt x="984" y="967"/>
                  </a:lnTo>
                  <a:lnTo>
                    <a:pt x="975" y="982"/>
                  </a:lnTo>
                  <a:lnTo>
                    <a:pt x="964" y="994"/>
                  </a:lnTo>
                  <a:lnTo>
                    <a:pt x="953" y="1008"/>
                  </a:lnTo>
                  <a:lnTo>
                    <a:pt x="940" y="1020"/>
                  </a:lnTo>
                  <a:lnTo>
                    <a:pt x="927" y="1033"/>
                  </a:lnTo>
                  <a:lnTo>
                    <a:pt x="913" y="1043"/>
                  </a:lnTo>
                  <a:lnTo>
                    <a:pt x="899" y="1054"/>
                  </a:lnTo>
                  <a:lnTo>
                    <a:pt x="884" y="1064"/>
                  </a:lnTo>
                  <a:lnTo>
                    <a:pt x="870" y="1073"/>
                  </a:lnTo>
                  <a:lnTo>
                    <a:pt x="854" y="1082"/>
                  </a:lnTo>
                  <a:lnTo>
                    <a:pt x="838" y="1089"/>
                  </a:lnTo>
                  <a:lnTo>
                    <a:pt x="821" y="1096"/>
                  </a:lnTo>
                  <a:lnTo>
                    <a:pt x="804" y="1103"/>
                  </a:lnTo>
                  <a:lnTo>
                    <a:pt x="787" y="1108"/>
                  </a:lnTo>
                  <a:lnTo>
                    <a:pt x="770" y="1114"/>
                  </a:lnTo>
                  <a:lnTo>
                    <a:pt x="752" y="1118"/>
                  </a:lnTo>
                  <a:lnTo>
                    <a:pt x="733" y="1122"/>
                  </a:lnTo>
                  <a:lnTo>
                    <a:pt x="715" y="1125"/>
                  </a:lnTo>
                  <a:lnTo>
                    <a:pt x="696" y="1127"/>
                  </a:lnTo>
                  <a:lnTo>
                    <a:pt x="678" y="1128"/>
                  </a:lnTo>
                  <a:lnTo>
                    <a:pt x="659" y="1129"/>
                  </a:lnTo>
                  <a:lnTo>
                    <a:pt x="641" y="1131"/>
                  </a:lnTo>
                  <a:lnTo>
                    <a:pt x="0" y="11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0" name="Freeform 172"/>
            <p:cNvSpPr>
              <a:spLocks/>
            </p:cNvSpPr>
            <p:nvPr userDrawn="1"/>
          </p:nvSpPr>
          <p:spPr bwMode="auto">
            <a:xfrm>
              <a:off x="1262063" y="496888"/>
              <a:ext cx="122237" cy="120650"/>
            </a:xfrm>
            <a:custGeom>
              <a:avLst/>
              <a:gdLst/>
              <a:ahLst/>
              <a:cxnLst>
                <a:cxn ang="0">
                  <a:pos x="553" y="823"/>
                </a:cxn>
                <a:cxn ang="0">
                  <a:pos x="550" y="717"/>
                </a:cxn>
                <a:cxn ang="0">
                  <a:pos x="527" y="747"/>
                </a:cxn>
                <a:cxn ang="0">
                  <a:pos x="501" y="771"/>
                </a:cxn>
                <a:cxn ang="0">
                  <a:pos x="473" y="794"/>
                </a:cxn>
                <a:cxn ang="0">
                  <a:pos x="442" y="811"/>
                </a:cxn>
                <a:cxn ang="0">
                  <a:pos x="407" y="825"/>
                </a:cxn>
                <a:cxn ang="0">
                  <a:pos x="368" y="835"/>
                </a:cxn>
                <a:cxn ang="0">
                  <a:pos x="328" y="841"/>
                </a:cxn>
                <a:cxn ang="0">
                  <a:pos x="282" y="843"/>
                </a:cxn>
                <a:cxn ang="0">
                  <a:pos x="256" y="842"/>
                </a:cxn>
                <a:cxn ang="0">
                  <a:pos x="228" y="838"/>
                </a:cxn>
                <a:cxn ang="0">
                  <a:pos x="201" y="833"/>
                </a:cxn>
                <a:cxn ang="0">
                  <a:pos x="177" y="826"/>
                </a:cxn>
                <a:cxn ang="0">
                  <a:pos x="153" y="816"/>
                </a:cxn>
                <a:cxn ang="0">
                  <a:pos x="129" y="804"/>
                </a:cxn>
                <a:cxn ang="0">
                  <a:pos x="107" y="791"/>
                </a:cxn>
                <a:cxn ang="0">
                  <a:pos x="87" y="775"/>
                </a:cxn>
                <a:cxn ang="0">
                  <a:pos x="67" y="756"/>
                </a:cxn>
                <a:cxn ang="0">
                  <a:pos x="51" y="735"/>
                </a:cxn>
                <a:cxn ang="0">
                  <a:pos x="37" y="712"/>
                </a:cxn>
                <a:cxn ang="0">
                  <a:pos x="24" y="687"/>
                </a:cxn>
                <a:cxn ang="0">
                  <a:pos x="14" y="660"/>
                </a:cxn>
                <a:cxn ang="0">
                  <a:pos x="7" y="630"/>
                </a:cxn>
                <a:cxn ang="0">
                  <a:pos x="3" y="598"/>
                </a:cxn>
                <a:cxn ang="0">
                  <a:pos x="0" y="564"/>
                </a:cxn>
                <a:cxn ang="0">
                  <a:pos x="314" y="0"/>
                </a:cxn>
                <a:cxn ang="0">
                  <a:pos x="315" y="465"/>
                </a:cxn>
                <a:cxn ang="0">
                  <a:pos x="320" y="511"/>
                </a:cxn>
                <a:cxn ang="0">
                  <a:pos x="327" y="536"/>
                </a:cxn>
                <a:cxn ang="0">
                  <a:pos x="338" y="558"/>
                </a:cxn>
                <a:cxn ang="0">
                  <a:pos x="352" y="575"/>
                </a:cxn>
                <a:cxn ang="0">
                  <a:pos x="374" y="586"/>
                </a:cxn>
                <a:cxn ang="0">
                  <a:pos x="401" y="592"/>
                </a:cxn>
                <a:cxn ang="0">
                  <a:pos x="427" y="593"/>
                </a:cxn>
                <a:cxn ang="0">
                  <a:pos x="448" y="590"/>
                </a:cxn>
                <a:cxn ang="0">
                  <a:pos x="471" y="582"/>
                </a:cxn>
                <a:cxn ang="0">
                  <a:pos x="491" y="570"/>
                </a:cxn>
                <a:cxn ang="0">
                  <a:pos x="509" y="553"/>
                </a:cxn>
                <a:cxn ang="0">
                  <a:pos x="524" y="529"/>
                </a:cxn>
                <a:cxn ang="0">
                  <a:pos x="535" y="498"/>
                </a:cxn>
                <a:cxn ang="0">
                  <a:pos x="542" y="458"/>
                </a:cxn>
                <a:cxn ang="0">
                  <a:pos x="542" y="0"/>
                </a:cxn>
                <a:cxn ang="0">
                  <a:pos x="856" y="823"/>
                </a:cxn>
              </a:cxnLst>
              <a:rect l="0" t="0" r="r" b="b"/>
              <a:pathLst>
                <a:path w="856" h="843">
                  <a:moveTo>
                    <a:pt x="856" y="823"/>
                  </a:moveTo>
                  <a:lnTo>
                    <a:pt x="553" y="823"/>
                  </a:lnTo>
                  <a:lnTo>
                    <a:pt x="553" y="717"/>
                  </a:lnTo>
                  <a:lnTo>
                    <a:pt x="550" y="717"/>
                  </a:lnTo>
                  <a:lnTo>
                    <a:pt x="539" y="733"/>
                  </a:lnTo>
                  <a:lnTo>
                    <a:pt x="527" y="747"/>
                  </a:lnTo>
                  <a:lnTo>
                    <a:pt x="514" y="760"/>
                  </a:lnTo>
                  <a:lnTo>
                    <a:pt x="501" y="771"/>
                  </a:lnTo>
                  <a:lnTo>
                    <a:pt x="488" y="783"/>
                  </a:lnTo>
                  <a:lnTo>
                    <a:pt x="473" y="794"/>
                  </a:lnTo>
                  <a:lnTo>
                    <a:pt x="458" y="802"/>
                  </a:lnTo>
                  <a:lnTo>
                    <a:pt x="442" y="811"/>
                  </a:lnTo>
                  <a:lnTo>
                    <a:pt x="425" y="818"/>
                  </a:lnTo>
                  <a:lnTo>
                    <a:pt x="407" y="825"/>
                  </a:lnTo>
                  <a:lnTo>
                    <a:pt x="389" y="830"/>
                  </a:lnTo>
                  <a:lnTo>
                    <a:pt x="368" y="835"/>
                  </a:lnTo>
                  <a:lnTo>
                    <a:pt x="348" y="838"/>
                  </a:lnTo>
                  <a:lnTo>
                    <a:pt x="328" y="841"/>
                  </a:lnTo>
                  <a:lnTo>
                    <a:pt x="306" y="843"/>
                  </a:lnTo>
                  <a:lnTo>
                    <a:pt x="282" y="843"/>
                  </a:lnTo>
                  <a:lnTo>
                    <a:pt x="268" y="843"/>
                  </a:lnTo>
                  <a:lnTo>
                    <a:pt x="256" y="842"/>
                  </a:lnTo>
                  <a:lnTo>
                    <a:pt x="242" y="841"/>
                  </a:lnTo>
                  <a:lnTo>
                    <a:pt x="228" y="838"/>
                  </a:lnTo>
                  <a:lnTo>
                    <a:pt x="215" y="836"/>
                  </a:lnTo>
                  <a:lnTo>
                    <a:pt x="201" y="833"/>
                  </a:lnTo>
                  <a:lnTo>
                    <a:pt x="189" y="830"/>
                  </a:lnTo>
                  <a:lnTo>
                    <a:pt x="177" y="826"/>
                  </a:lnTo>
                  <a:lnTo>
                    <a:pt x="164" y="821"/>
                  </a:lnTo>
                  <a:lnTo>
                    <a:pt x="153" y="816"/>
                  </a:lnTo>
                  <a:lnTo>
                    <a:pt x="140" y="811"/>
                  </a:lnTo>
                  <a:lnTo>
                    <a:pt x="129" y="804"/>
                  </a:lnTo>
                  <a:lnTo>
                    <a:pt x="117" y="798"/>
                  </a:lnTo>
                  <a:lnTo>
                    <a:pt x="107" y="791"/>
                  </a:lnTo>
                  <a:lnTo>
                    <a:pt x="96" y="782"/>
                  </a:lnTo>
                  <a:lnTo>
                    <a:pt x="87" y="775"/>
                  </a:lnTo>
                  <a:lnTo>
                    <a:pt x="77" y="765"/>
                  </a:lnTo>
                  <a:lnTo>
                    <a:pt x="67" y="756"/>
                  </a:lnTo>
                  <a:lnTo>
                    <a:pt x="59" y="746"/>
                  </a:lnTo>
                  <a:lnTo>
                    <a:pt x="51" y="735"/>
                  </a:lnTo>
                  <a:lnTo>
                    <a:pt x="44" y="724"/>
                  </a:lnTo>
                  <a:lnTo>
                    <a:pt x="37" y="712"/>
                  </a:lnTo>
                  <a:lnTo>
                    <a:pt x="30" y="700"/>
                  </a:lnTo>
                  <a:lnTo>
                    <a:pt x="24" y="687"/>
                  </a:lnTo>
                  <a:lnTo>
                    <a:pt x="19" y="674"/>
                  </a:lnTo>
                  <a:lnTo>
                    <a:pt x="14" y="660"/>
                  </a:lnTo>
                  <a:lnTo>
                    <a:pt x="10" y="645"/>
                  </a:lnTo>
                  <a:lnTo>
                    <a:pt x="7" y="630"/>
                  </a:lnTo>
                  <a:lnTo>
                    <a:pt x="5" y="614"/>
                  </a:lnTo>
                  <a:lnTo>
                    <a:pt x="3" y="598"/>
                  </a:lnTo>
                  <a:lnTo>
                    <a:pt x="2" y="581"/>
                  </a:lnTo>
                  <a:lnTo>
                    <a:pt x="0" y="564"/>
                  </a:lnTo>
                  <a:lnTo>
                    <a:pt x="0" y="0"/>
                  </a:lnTo>
                  <a:lnTo>
                    <a:pt x="314" y="0"/>
                  </a:lnTo>
                  <a:lnTo>
                    <a:pt x="314" y="431"/>
                  </a:lnTo>
                  <a:lnTo>
                    <a:pt x="315" y="465"/>
                  </a:lnTo>
                  <a:lnTo>
                    <a:pt x="317" y="496"/>
                  </a:lnTo>
                  <a:lnTo>
                    <a:pt x="320" y="511"/>
                  </a:lnTo>
                  <a:lnTo>
                    <a:pt x="323" y="524"/>
                  </a:lnTo>
                  <a:lnTo>
                    <a:pt x="327" y="536"/>
                  </a:lnTo>
                  <a:lnTo>
                    <a:pt x="331" y="547"/>
                  </a:lnTo>
                  <a:lnTo>
                    <a:pt x="338" y="558"/>
                  </a:lnTo>
                  <a:lnTo>
                    <a:pt x="344" y="566"/>
                  </a:lnTo>
                  <a:lnTo>
                    <a:pt x="352" y="575"/>
                  </a:lnTo>
                  <a:lnTo>
                    <a:pt x="362" y="581"/>
                  </a:lnTo>
                  <a:lnTo>
                    <a:pt x="374" y="586"/>
                  </a:lnTo>
                  <a:lnTo>
                    <a:pt x="387" y="590"/>
                  </a:lnTo>
                  <a:lnTo>
                    <a:pt x="401" y="592"/>
                  </a:lnTo>
                  <a:lnTo>
                    <a:pt x="417" y="593"/>
                  </a:lnTo>
                  <a:lnTo>
                    <a:pt x="427" y="593"/>
                  </a:lnTo>
                  <a:lnTo>
                    <a:pt x="438" y="592"/>
                  </a:lnTo>
                  <a:lnTo>
                    <a:pt x="448" y="590"/>
                  </a:lnTo>
                  <a:lnTo>
                    <a:pt x="460" y="586"/>
                  </a:lnTo>
                  <a:lnTo>
                    <a:pt x="471" y="582"/>
                  </a:lnTo>
                  <a:lnTo>
                    <a:pt x="480" y="577"/>
                  </a:lnTo>
                  <a:lnTo>
                    <a:pt x="491" y="570"/>
                  </a:lnTo>
                  <a:lnTo>
                    <a:pt x="500" y="563"/>
                  </a:lnTo>
                  <a:lnTo>
                    <a:pt x="509" y="553"/>
                  </a:lnTo>
                  <a:lnTo>
                    <a:pt x="517" y="542"/>
                  </a:lnTo>
                  <a:lnTo>
                    <a:pt x="524" y="529"/>
                  </a:lnTo>
                  <a:lnTo>
                    <a:pt x="530" y="514"/>
                  </a:lnTo>
                  <a:lnTo>
                    <a:pt x="535" y="498"/>
                  </a:lnTo>
                  <a:lnTo>
                    <a:pt x="539" y="479"/>
                  </a:lnTo>
                  <a:lnTo>
                    <a:pt x="542" y="458"/>
                  </a:lnTo>
                  <a:lnTo>
                    <a:pt x="542" y="434"/>
                  </a:lnTo>
                  <a:lnTo>
                    <a:pt x="542" y="0"/>
                  </a:lnTo>
                  <a:lnTo>
                    <a:pt x="856" y="0"/>
                  </a:lnTo>
                  <a:lnTo>
                    <a:pt x="856" y="823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1" name="Freeform 173"/>
            <p:cNvSpPr>
              <a:spLocks/>
            </p:cNvSpPr>
            <p:nvPr userDrawn="1"/>
          </p:nvSpPr>
          <p:spPr bwMode="auto">
            <a:xfrm>
              <a:off x="1400175" y="493713"/>
              <a:ext cx="120650" cy="123825"/>
            </a:xfrm>
            <a:custGeom>
              <a:avLst/>
              <a:gdLst/>
              <a:ahLst/>
              <a:cxnLst>
                <a:cxn ang="0">
                  <a:pos x="510" y="223"/>
                </a:cxn>
                <a:cxn ang="0">
                  <a:pos x="478" y="193"/>
                </a:cxn>
                <a:cxn ang="0">
                  <a:pos x="434" y="175"/>
                </a:cxn>
                <a:cxn ang="0">
                  <a:pos x="373" y="178"/>
                </a:cxn>
                <a:cxn ang="0">
                  <a:pos x="338" y="194"/>
                </a:cxn>
                <a:cxn ang="0">
                  <a:pos x="320" y="228"/>
                </a:cxn>
                <a:cxn ang="0">
                  <a:pos x="332" y="265"/>
                </a:cxn>
                <a:cxn ang="0">
                  <a:pos x="367" y="284"/>
                </a:cxn>
                <a:cxn ang="0">
                  <a:pos x="475" y="307"/>
                </a:cxn>
                <a:cxn ang="0">
                  <a:pos x="612" y="337"/>
                </a:cxn>
                <a:cxn ang="0">
                  <a:pos x="706" y="374"/>
                </a:cxn>
                <a:cxn ang="0">
                  <a:pos x="782" y="434"/>
                </a:cxn>
                <a:cxn ang="0">
                  <a:pos x="819" y="504"/>
                </a:cxn>
                <a:cxn ang="0">
                  <a:pos x="828" y="561"/>
                </a:cxn>
                <a:cxn ang="0">
                  <a:pos x="818" y="651"/>
                </a:cxn>
                <a:cxn ang="0">
                  <a:pos x="782" y="729"/>
                </a:cxn>
                <a:cxn ang="0">
                  <a:pos x="722" y="785"/>
                </a:cxn>
                <a:cxn ang="0">
                  <a:pos x="647" y="826"/>
                </a:cxn>
                <a:cxn ang="0">
                  <a:pos x="560" y="850"/>
                </a:cxn>
                <a:cxn ang="0">
                  <a:pos x="373" y="862"/>
                </a:cxn>
                <a:cxn ang="0">
                  <a:pos x="265" y="848"/>
                </a:cxn>
                <a:cxn ang="0">
                  <a:pos x="181" y="820"/>
                </a:cxn>
                <a:cxn ang="0">
                  <a:pos x="107" y="779"/>
                </a:cxn>
                <a:cxn ang="0">
                  <a:pos x="48" y="721"/>
                </a:cxn>
                <a:cxn ang="0">
                  <a:pos x="11" y="647"/>
                </a:cxn>
                <a:cxn ang="0">
                  <a:pos x="299" y="573"/>
                </a:cxn>
                <a:cxn ang="0">
                  <a:pos x="315" y="621"/>
                </a:cxn>
                <a:cxn ang="0">
                  <a:pos x="352" y="655"/>
                </a:cxn>
                <a:cxn ang="0">
                  <a:pos x="408" y="669"/>
                </a:cxn>
                <a:cxn ang="0">
                  <a:pos x="473" y="662"/>
                </a:cxn>
                <a:cxn ang="0">
                  <a:pos x="511" y="641"/>
                </a:cxn>
                <a:cxn ang="0">
                  <a:pos x="528" y="606"/>
                </a:cxn>
                <a:cxn ang="0">
                  <a:pos x="517" y="570"/>
                </a:cxn>
                <a:cxn ang="0">
                  <a:pos x="473" y="546"/>
                </a:cxn>
                <a:cxn ang="0">
                  <a:pos x="312" y="511"/>
                </a:cxn>
                <a:cxn ang="0">
                  <a:pos x="171" y="469"/>
                </a:cxn>
                <a:cxn ang="0">
                  <a:pos x="108" y="435"/>
                </a:cxn>
                <a:cxn ang="0">
                  <a:pos x="63" y="394"/>
                </a:cxn>
                <a:cxn ang="0">
                  <a:pos x="33" y="345"/>
                </a:cxn>
                <a:cxn ang="0">
                  <a:pos x="20" y="287"/>
                </a:cxn>
                <a:cxn ang="0">
                  <a:pos x="25" y="206"/>
                </a:cxn>
                <a:cxn ang="0">
                  <a:pos x="57" y="133"/>
                </a:cxn>
                <a:cxn ang="0">
                  <a:pos x="111" y="78"/>
                </a:cxn>
                <a:cxn ang="0">
                  <a:pos x="181" y="39"/>
                </a:cxn>
                <a:cxn ang="0">
                  <a:pos x="310" y="6"/>
                </a:cxn>
                <a:cxn ang="0">
                  <a:pos x="475" y="2"/>
                </a:cxn>
                <a:cxn ang="0">
                  <a:pos x="593" y="21"/>
                </a:cxn>
                <a:cxn ang="0">
                  <a:pos x="670" y="51"/>
                </a:cxn>
                <a:cxn ang="0">
                  <a:pos x="735" y="95"/>
                </a:cxn>
                <a:cxn ang="0">
                  <a:pos x="782" y="157"/>
                </a:cxn>
                <a:cxn ang="0">
                  <a:pos x="804" y="240"/>
                </a:cxn>
              </a:cxnLst>
              <a:rect l="0" t="0" r="r" b="b"/>
              <a:pathLst>
                <a:path w="828" h="863">
                  <a:moveTo>
                    <a:pt x="521" y="260"/>
                  </a:moveTo>
                  <a:lnTo>
                    <a:pt x="520" y="250"/>
                  </a:lnTo>
                  <a:lnTo>
                    <a:pt x="517" y="240"/>
                  </a:lnTo>
                  <a:lnTo>
                    <a:pt x="514" y="232"/>
                  </a:lnTo>
                  <a:lnTo>
                    <a:pt x="510" y="223"/>
                  </a:lnTo>
                  <a:lnTo>
                    <a:pt x="504" y="216"/>
                  </a:lnTo>
                  <a:lnTo>
                    <a:pt x="499" y="210"/>
                  </a:lnTo>
                  <a:lnTo>
                    <a:pt x="492" y="203"/>
                  </a:lnTo>
                  <a:lnTo>
                    <a:pt x="485" y="198"/>
                  </a:lnTo>
                  <a:lnTo>
                    <a:pt x="478" y="193"/>
                  </a:lnTo>
                  <a:lnTo>
                    <a:pt x="469" y="187"/>
                  </a:lnTo>
                  <a:lnTo>
                    <a:pt x="461" y="183"/>
                  </a:lnTo>
                  <a:lnTo>
                    <a:pt x="452" y="180"/>
                  </a:lnTo>
                  <a:lnTo>
                    <a:pt x="444" y="178"/>
                  </a:lnTo>
                  <a:lnTo>
                    <a:pt x="434" y="175"/>
                  </a:lnTo>
                  <a:lnTo>
                    <a:pt x="425" y="174"/>
                  </a:lnTo>
                  <a:lnTo>
                    <a:pt x="415" y="174"/>
                  </a:lnTo>
                  <a:lnTo>
                    <a:pt x="398" y="174"/>
                  </a:lnTo>
                  <a:lnTo>
                    <a:pt x="381" y="177"/>
                  </a:lnTo>
                  <a:lnTo>
                    <a:pt x="373" y="178"/>
                  </a:lnTo>
                  <a:lnTo>
                    <a:pt x="365" y="180"/>
                  </a:lnTo>
                  <a:lnTo>
                    <a:pt x="358" y="182"/>
                  </a:lnTo>
                  <a:lnTo>
                    <a:pt x="351" y="185"/>
                  </a:lnTo>
                  <a:lnTo>
                    <a:pt x="345" y="189"/>
                  </a:lnTo>
                  <a:lnTo>
                    <a:pt x="338" y="194"/>
                  </a:lnTo>
                  <a:lnTo>
                    <a:pt x="333" y="199"/>
                  </a:lnTo>
                  <a:lnTo>
                    <a:pt x="329" y="204"/>
                  </a:lnTo>
                  <a:lnTo>
                    <a:pt x="325" y="212"/>
                  </a:lnTo>
                  <a:lnTo>
                    <a:pt x="322" y="219"/>
                  </a:lnTo>
                  <a:lnTo>
                    <a:pt x="320" y="228"/>
                  </a:lnTo>
                  <a:lnTo>
                    <a:pt x="320" y="237"/>
                  </a:lnTo>
                  <a:lnTo>
                    <a:pt x="321" y="246"/>
                  </a:lnTo>
                  <a:lnTo>
                    <a:pt x="323" y="253"/>
                  </a:lnTo>
                  <a:lnTo>
                    <a:pt x="327" y="260"/>
                  </a:lnTo>
                  <a:lnTo>
                    <a:pt x="332" y="265"/>
                  </a:lnTo>
                  <a:lnTo>
                    <a:pt x="337" y="269"/>
                  </a:lnTo>
                  <a:lnTo>
                    <a:pt x="344" y="273"/>
                  </a:lnTo>
                  <a:lnTo>
                    <a:pt x="350" y="277"/>
                  </a:lnTo>
                  <a:lnTo>
                    <a:pt x="356" y="280"/>
                  </a:lnTo>
                  <a:lnTo>
                    <a:pt x="367" y="284"/>
                  </a:lnTo>
                  <a:lnTo>
                    <a:pt x="379" y="287"/>
                  </a:lnTo>
                  <a:lnTo>
                    <a:pt x="393" y="291"/>
                  </a:lnTo>
                  <a:lnTo>
                    <a:pt x="406" y="295"/>
                  </a:lnTo>
                  <a:lnTo>
                    <a:pt x="439" y="301"/>
                  </a:lnTo>
                  <a:lnTo>
                    <a:pt x="475" y="307"/>
                  </a:lnTo>
                  <a:lnTo>
                    <a:pt x="513" y="314"/>
                  </a:lnTo>
                  <a:lnTo>
                    <a:pt x="552" y="322"/>
                  </a:lnTo>
                  <a:lnTo>
                    <a:pt x="572" y="327"/>
                  </a:lnTo>
                  <a:lnTo>
                    <a:pt x="593" y="332"/>
                  </a:lnTo>
                  <a:lnTo>
                    <a:pt x="612" y="337"/>
                  </a:lnTo>
                  <a:lnTo>
                    <a:pt x="632" y="344"/>
                  </a:lnTo>
                  <a:lnTo>
                    <a:pt x="651" y="350"/>
                  </a:lnTo>
                  <a:lnTo>
                    <a:pt x="670" y="357"/>
                  </a:lnTo>
                  <a:lnTo>
                    <a:pt x="688" y="366"/>
                  </a:lnTo>
                  <a:lnTo>
                    <a:pt x="706" y="374"/>
                  </a:lnTo>
                  <a:lnTo>
                    <a:pt x="723" y="384"/>
                  </a:lnTo>
                  <a:lnTo>
                    <a:pt x="740" y="395"/>
                  </a:lnTo>
                  <a:lnTo>
                    <a:pt x="755" y="407"/>
                  </a:lnTo>
                  <a:lnTo>
                    <a:pt x="769" y="420"/>
                  </a:lnTo>
                  <a:lnTo>
                    <a:pt x="782" y="434"/>
                  </a:lnTo>
                  <a:lnTo>
                    <a:pt x="794" y="450"/>
                  </a:lnTo>
                  <a:lnTo>
                    <a:pt x="803" y="467"/>
                  </a:lnTo>
                  <a:lnTo>
                    <a:pt x="812" y="485"/>
                  </a:lnTo>
                  <a:lnTo>
                    <a:pt x="816" y="495"/>
                  </a:lnTo>
                  <a:lnTo>
                    <a:pt x="819" y="504"/>
                  </a:lnTo>
                  <a:lnTo>
                    <a:pt x="821" y="515"/>
                  </a:lnTo>
                  <a:lnTo>
                    <a:pt x="824" y="526"/>
                  </a:lnTo>
                  <a:lnTo>
                    <a:pt x="825" y="537"/>
                  </a:lnTo>
                  <a:lnTo>
                    <a:pt x="828" y="549"/>
                  </a:lnTo>
                  <a:lnTo>
                    <a:pt x="828" y="561"/>
                  </a:lnTo>
                  <a:lnTo>
                    <a:pt x="828" y="573"/>
                  </a:lnTo>
                  <a:lnTo>
                    <a:pt x="828" y="594"/>
                  </a:lnTo>
                  <a:lnTo>
                    <a:pt x="825" y="614"/>
                  </a:lnTo>
                  <a:lnTo>
                    <a:pt x="822" y="633"/>
                  </a:lnTo>
                  <a:lnTo>
                    <a:pt x="818" y="651"/>
                  </a:lnTo>
                  <a:lnTo>
                    <a:pt x="813" y="668"/>
                  </a:lnTo>
                  <a:lnTo>
                    <a:pt x="806" y="684"/>
                  </a:lnTo>
                  <a:lnTo>
                    <a:pt x="799" y="700"/>
                  </a:lnTo>
                  <a:lnTo>
                    <a:pt x="790" y="715"/>
                  </a:lnTo>
                  <a:lnTo>
                    <a:pt x="782" y="729"/>
                  </a:lnTo>
                  <a:lnTo>
                    <a:pt x="771" y="741"/>
                  </a:lnTo>
                  <a:lnTo>
                    <a:pt x="761" y="753"/>
                  </a:lnTo>
                  <a:lnTo>
                    <a:pt x="749" y="765"/>
                  </a:lnTo>
                  <a:lnTo>
                    <a:pt x="736" y="776"/>
                  </a:lnTo>
                  <a:lnTo>
                    <a:pt x="722" y="785"/>
                  </a:lnTo>
                  <a:lnTo>
                    <a:pt x="708" y="795"/>
                  </a:lnTo>
                  <a:lnTo>
                    <a:pt x="694" y="803"/>
                  </a:lnTo>
                  <a:lnTo>
                    <a:pt x="679" y="812"/>
                  </a:lnTo>
                  <a:lnTo>
                    <a:pt x="663" y="818"/>
                  </a:lnTo>
                  <a:lnTo>
                    <a:pt x="647" y="826"/>
                  </a:lnTo>
                  <a:lnTo>
                    <a:pt x="630" y="831"/>
                  </a:lnTo>
                  <a:lnTo>
                    <a:pt x="613" y="836"/>
                  </a:lnTo>
                  <a:lnTo>
                    <a:pt x="596" y="841"/>
                  </a:lnTo>
                  <a:lnTo>
                    <a:pt x="578" y="846"/>
                  </a:lnTo>
                  <a:lnTo>
                    <a:pt x="560" y="850"/>
                  </a:lnTo>
                  <a:lnTo>
                    <a:pt x="522" y="855"/>
                  </a:lnTo>
                  <a:lnTo>
                    <a:pt x="485" y="860"/>
                  </a:lnTo>
                  <a:lnTo>
                    <a:pt x="448" y="862"/>
                  </a:lnTo>
                  <a:lnTo>
                    <a:pt x="411" y="863"/>
                  </a:lnTo>
                  <a:lnTo>
                    <a:pt x="373" y="862"/>
                  </a:lnTo>
                  <a:lnTo>
                    <a:pt x="337" y="860"/>
                  </a:lnTo>
                  <a:lnTo>
                    <a:pt x="319" y="856"/>
                  </a:lnTo>
                  <a:lnTo>
                    <a:pt x="301" y="854"/>
                  </a:lnTo>
                  <a:lnTo>
                    <a:pt x="283" y="851"/>
                  </a:lnTo>
                  <a:lnTo>
                    <a:pt x="265" y="848"/>
                  </a:lnTo>
                  <a:lnTo>
                    <a:pt x="248" y="844"/>
                  </a:lnTo>
                  <a:lnTo>
                    <a:pt x="231" y="838"/>
                  </a:lnTo>
                  <a:lnTo>
                    <a:pt x="214" y="833"/>
                  </a:lnTo>
                  <a:lnTo>
                    <a:pt x="197" y="827"/>
                  </a:lnTo>
                  <a:lnTo>
                    <a:pt x="181" y="820"/>
                  </a:lnTo>
                  <a:lnTo>
                    <a:pt x="165" y="814"/>
                  </a:lnTo>
                  <a:lnTo>
                    <a:pt x="149" y="805"/>
                  </a:lnTo>
                  <a:lnTo>
                    <a:pt x="134" y="798"/>
                  </a:lnTo>
                  <a:lnTo>
                    <a:pt x="120" y="788"/>
                  </a:lnTo>
                  <a:lnTo>
                    <a:pt x="107" y="779"/>
                  </a:lnTo>
                  <a:lnTo>
                    <a:pt x="94" y="769"/>
                  </a:lnTo>
                  <a:lnTo>
                    <a:pt x="81" y="758"/>
                  </a:lnTo>
                  <a:lnTo>
                    <a:pt x="69" y="747"/>
                  </a:lnTo>
                  <a:lnTo>
                    <a:pt x="59" y="734"/>
                  </a:lnTo>
                  <a:lnTo>
                    <a:pt x="48" y="721"/>
                  </a:lnTo>
                  <a:lnTo>
                    <a:pt x="40" y="707"/>
                  </a:lnTo>
                  <a:lnTo>
                    <a:pt x="31" y="694"/>
                  </a:lnTo>
                  <a:lnTo>
                    <a:pt x="24" y="679"/>
                  </a:lnTo>
                  <a:lnTo>
                    <a:pt x="17" y="663"/>
                  </a:lnTo>
                  <a:lnTo>
                    <a:pt x="11" y="647"/>
                  </a:lnTo>
                  <a:lnTo>
                    <a:pt x="7" y="629"/>
                  </a:lnTo>
                  <a:lnTo>
                    <a:pt x="3" y="612"/>
                  </a:lnTo>
                  <a:lnTo>
                    <a:pt x="1" y="593"/>
                  </a:lnTo>
                  <a:lnTo>
                    <a:pt x="0" y="573"/>
                  </a:lnTo>
                  <a:lnTo>
                    <a:pt x="299" y="573"/>
                  </a:lnTo>
                  <a:lnTo>
                    <a:pt x="300" y="584"/>
                  </a:lnTo>
                  <a:lnTo>
                    <a:pt x="302" y="594"/>
                  </a:lnTo>
                  <a:lnTo>
                    <a:pt x="305" y="603"/>
                  </a:lnTo>
                  <a:lnTo>
                    <a:pt x="310" y="613"/>
                  </a:lnTo>
                  <a:lnTo>
                    <a:pt x="315" y="621"/>
                  </a:lnTo>
                  <a:lnTo>
                    <a:pt x="321" y="630"/>
                  </a:lnTo>
                  <a:lnTo>
                    <a:pt x="329" y="638"/>
                  </a:lnTo>
                  <a:lnTo>
                    <a:pt x="337" y="646"/>
                  </a:lnTo>
                  <a:lnTo>
                    <a:pt x="344" y="651"/>
                  </a:lnTo>
                  <a:lnTo>
                    <a:pt x="352" y="655"/>
                  </a:lnTo>
                  <a:lnTo>
                    <a:pt x="361" y="660"/>
                  </a:lnTo>
                  <a:lnTo>
                    <a:pt x="371" y="663"/>
                  </a:lnTo>
                  <a:lnTo>
                    <a:pt x="382" y="666"/>
                  </a:lnTo>
                  <a:lnTo>
                    <a:pt x="395" y="668"/>
                  </a:lnTo>
                  <a:lnTo>
                    <a:pt x="408" y="669"/>
                  </a:lnTo>
                  <a:lnTo>
                    <a:pt x="421" y="669"/>
                  </a:lnTo>
                  <a:lnTo>
                    <a:pt x="437" y="669"/>
                  </a:lnTo>
                  <a:lnTo>
                    <a:pt x="455" y="666"/>
                  </a:lnTo>
                  <a:lnTo>
                    <a:pt x="464" y="665"/>
                  </a:lnTo>
                  <a:lnTo>
                    <a:pt x="473" y="662"/>
                  </a:lnTo>
                  <a:lnTo>
                    <a:pt x="482" y="660"/>
                  </a:lnTo>
                  <a:lnTo>
                    <a:pt x="489" y="655"/>
                  </a:lnTo>
                  <a:lnTo>
                    <a:pt x="498" y="652"/>
                  </a:lnTo>
                  <a:lnTo>
                    <a:pt x="504" y="647"/>
                  </a:lnTo>
                  <a:lnTo>
                    <a:pt x="511" y="641"/>
                  </a:lnTo>
                  <a:lnTo>
                    <a:pt x="517" y="636"/>
                  </a:lnTo>
                  <a:lnTo>
                    <a:pt x="521" y="630"/>
                  </a:lnTo>
                  <a:lnTo>
                    <a:pt x="524" y="622"/>
                  </a:lnTo>
                  <a:lnTo>
                    <a:pt x="527" y="615"/>
                  </a:lnTo>
                  <a:lnTo>
                    <a:pt x="528" y="606"/>
                  </a:lnTo>
                  <a:lnTo>
                    <a:pt x="527" y="598"/>
                  </a:lnTo>
                  <a:lnTo>
                    <a:pt x="526" y="590"/>
                  </a:lnTo>
                  <a:lnTo>
                    <a:pt x="523" y="583"/>
                  </a:lnTo>
                  <a:lnTo>
                    <a:pt x="521" y="577"/>
                  </a:lnTo>
                  <a:lnTo>
                    <a:pt x="517" y="570"/>
                  </a:lnTo>
                  <a:lnTo>
                    <a:pt x="511" y="565"/>
                  </a:lnTo>
                  <a:lnTo>
                    <a:pt x="504" y="560"/>
                  </a:lnTo>
                  <a:lnTo>
                    <a:pt x="496" y="554"/>
                  </a:lnTo>
                  <a:lnTo>
                    <a:pt x="485" y="550"/>
                  </a:lnTo>
                  <a:lnTo>
                    <a:pt x="473" y="546"/>
                  </a:lnTo>
                  <a:lnTo>
                    <a:pt x="460" y="541"/>
                  </a:lnTo>
                  <a:lnTo>
                    <a:pt x="444" y="537"/>
                  </a:lnTo>
                  <a:lnTo>
                    <a:pt x="404" y="529"/>
                  </a:lnTo>
                  <a:lnTo>
                    <a:pt x="354" y="519"/>
                  </a:lnTo>
                  <a:lnTo>
                    <a:pt x="312" y="511"/>
                  </a:lnTo>
                  <a:lnTo>
                    <a:pt x="271" y="502"/>
                  </a:lnTo>
                  <a:lnTo>
                    <a:pt x="235" y="493"/>
                  </a:lnTo>
                  <a:lnTo>
                    <a:pt x="201" y="481"/>
                  </a:lnTo>
                  <a:lnTo>
                    <a:pt x="186" y="476"/>
                  </a:lnTo>
                  <a:lnTo>
                    <a:pt x="171" y="469"/>
                  </a:lnTo>
                  <a:lnTo>
                    <a:pt x="157" y="463"/>
                  </a:lnTo>
                  <a:lnTo>
                    <a:pt x="144" y="456"/>
                  </a:lnTo>
                  <a:lnTo>
                    <a:pt x="131" y="450"/>
                  </a:lnTo>
                  <a:lnTo>
                    <a:pt x="119" y="443"/>
                  </a:lnTo>
                  <a:lnTo>
                    <a:pt x="108" y="435"/>
                  </a:lnTo>
                  <a:lnTo>
                    <a:pt x="97" y="428"/>
                  </a:lnTo>
                  <a:lnTo>
                    <a:pt x="87" y="419"/>
                  </a:lnTo>
                  <a:lnTo>
                    <a:pt x="79" y="412"/>
                  </a:lnTo>
                  <a:lnTo>
                    <a:pt x="70" y="403"/>
                  </a:lnTo>
                  <a:lnTo>
                    <a:pt x="63" y="394"/>
                  </a:lnTo>
                  <a:lnTo>
                    <a:pt x="55" y="385"/>
                  </a:lnTo>
                  <a:lnTo>
                    <a:pt x="49" y="376"/>
                  </a:lnTo>
                  <a:lnTo>
                    <a:pt x="43" y="365"/>
                  </a:lnTo>
                  <a:lnTo>
                    <a:pt x="38" y="355"/>
                  </a:lnTo>
                  <a:lnTo>
                    <a:pt x="33" y="345"/>
                  </a:lnTo>
                  <a:lnTo>
                    <a:pt x="30" y="334"/>
                  </a:lnTo>
                  <a:lnTo>
                    <a:pt x="27" y="322"/>
                  </a:lnTo>
                  <a:lnTo>
                    <a:pt x="24" y="311"/>
                  </a:lnTo>
                  <a:lnTo>
                    <a:pt x="21" y="299"/>
                  </a:lnTo>
                  <a:lnTo>
                    <a:pt x="20" y="287"/>
                  </a:lnTo>
                  <a:lnTo>
                    <a:pt x="19" y="274"/>
                  </a:lnTo>
                  <a:lnTo>
                    <a:pt x="19" y="261"/>
                  </a:lnTo>
                  <a:lnTo>
                    <a:pt x="20" y="243"/>
                  </a:lnTo>
                  <a:lnTo>
                    <a:pt x="21" y="224"/>
                  </a:lnTo>
                  <a:lnTo>
                    <a:pt x="25" y="206"/>
                  </a:lnTo>
                  <a:lnTo>
                    <a:pt x="29" y="190"/>
                  </a:lnTo>
                  <a:lnTo>
                    <a:pt x="34" y="174"/>
                  </a:lnTo>
                  <a:lnTo>
                    <a:pt x="41" y="160"/>
                  </a:lnTo>
                  <a:lnTo>
                    <a:pt x="48" y="146"/>
                  </a:lnTo>
                  <a:lnTo>
                    <a:pt x="57" y="133"/>
                  </a:lnTo>
                  <a:lnTo>
                    <a:pt x="66" y="120"/>
                  </a:lnTo>
                  <a:lnTo>
                    <a:pt x="76" y="108"/>
                  </a:lnTo>
                  <a:lnTo>
                    <a:pt x="87" y="98"/>
                  </a:lnTo>
                  <a:lnTo>
                    <a:pt x="98" y="87"/>
                  </a:lnTo>
                  <a:lnTo>
                    <a:pt x="111" y="78"/>
                  </a:lnTo>
                  <a:lnTo>
                    <a:pt x="124" y="69"/>
                  </a:lnTo>
                  <a:lnTo>
                    <a:pt x="137" y="61"/>
                  </a:lnTo>
                  <a:lnTo>
                    <a:pt x="151" y="52"/>
                  </a:lnTo>
                  <a:lnTo>
                    <a:pt x="166" y="46"/>
                  </a:lnTo>
                  <a:lnTo>
                    <a:pt x="181" y="39"/>
                  </a:lnTo>
                  <a:lnTo>
                    <a:pt x="196" y="33"/>
                  </a:lnTo>
                  <a:lnTo>
                    <a:pt x="212" y="28"/>
                  </a:lnTo>
                  <a:lnTo>
                    <a:pt x="244" y="18"/>
                  </a:lnTo>
                  <a:lnTo>
                    <a:pt x="277" y="12"/>
                  </a:lnTo>
                  <a:lnTo>
                    <a:pt x="310" y="6"/>
                  </a:lnTo>
                  <a:lnTo>
                    <a:pt x="343" y="2"/>
                  </a:lnTo>
                  <a:lnTo>
                    <a:pt x="376" y="0"/>
                  </a:lnTo>
                  <a:lnTo>
                    <a:pt x="408" y="0"/>
                  </a:lnTo>
                  <a:lnTo>
                    <a:pt x="440" y="0"/>
                  </a:lnTo>
                  <a:lnTo>
                    <a:pt x="475" y="2"/>
                  </a:lnTo>
                  <a:lnTo>
                    <a:pt x="509" y="5"/>
                  </a:lnTo>
                  <a:lnTo>
                    <a:pt x="543" y="11"/>
                  </a:lnTo>
                  <a:lnTo>
                    <a:pt x="560" y="14"/>
                  </a:lnTo>
                  <a:lnTo>
                    <a:pt x="577" y="18"/>
                  </a:lnTo>
                  <a:lnTo>
                    <a:pt x="593" y="21"/>
                  </a:lnTo>
                  <a:lnTo>
                    <a:pt x="610" y="27"/>
                  </a:lnTo>
                  <a:lnTo>
                    <a:pt x="624" y="32"/>
                  </a:lnTo>
                  <a:lnTo>
                    <a:pt x="640" y="37"/>
                  </a:lnTo>
                  <a:lnTo>
                    <a:pt x="655" y="44"/>
                  </a:lnTo>
                  <a:lnTo>
                    <a:pt x="670" y="51"/>
                  </a:lnTo>
                  <a:lnTo>
                    <a:pt x="684" y="58"/>
                  </a:lnTo>
                  <a:lnTo>
                    <a:pt x="698" y="66"/>
                  </a:lnTo>
                  <a:lnTo>
                    <a:pt x="711" y="75"/>
                  </a:lnTo>
                  <a:lnTo>
                    <a:pt x="723" y="85"/>
                  </a:lnTo>
                  <a:lnTo>
                    <a:pt x="735" y="95"/>
                  </a:lnTo>
                  <a:lnTo>
                    <a:pt x="746" y="106"/>
                  </a:lnTo>
                  <a:lnTo>
                    <a:pt x="756" y="118"/>
                  </a:lnTo>
                  <a:lnTo>
                    <a:pt x="765" y="130"/>
                  </a:lnTo>
                  <a:lnTo>
                    <a:pt x="773" y="144"/>
                  </a:lnTo>
                  <a:lnTo>
                    <a:pt x="782" y="157"/>
                  </a:lnTo>
                  <a:lnTo>
                    <a:pt x="788" y="172"/>
                  </a:lnTo>
                  <a:lnTo>
                    <a:pt x="794" y="188"/>
                  </a:lnTo>
                  <a:lnTo>
                    <a:pt x="799" y="204"/>
                  </a:lnTo>
                  <a:lnTo>
                    <a:pt x="802" y="222"/>
                  </a:lnTo>
                  <a:lnTo>
                    <a:pt x="804" y="240"/>
                  </a:lnTo>
                  <a:lnTo>
                    <a:pt x="806" y="260"/>
                  </a:lnTo>
                  <a:lnTo>
                    <a:pt x="521" y="26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2" name="Freeform 174"/>
            <p:cNvSpPr>
              <a:spLocks noEditPoints="1"/>
            </p:cNvSpPr>
            <p:nvPr userDrawn="1"/>
          </p:nvSpPr>
          <p:spPr bwMode="auto">
            <a:xfrm>
              <a:off x="1536700" y="452438"/>
              <a:ext cx="46037" cy="163513"/>
            </a:xfrm>
            <a:custGeom>
              <a:avLst/>
              <a:gdLst/>
              <a:ahLst/>
              <a:cxnLst>
                <a:cxn ang="0">
                  <a:pos x="0" y="308"/>
                </a:cxn>
                <a:cxn ang="0">
                  <a:pos x="313" y="308"/>
                </a:cxn>
                <a:cxn ang="0">
                  <a:pos x="313" y="1131"/>
                </a:cxn>
                <a:cxn ang="0">
                  <a:pos x="0" y="1131"/>
                </a:cxn>
                <a:cxn ang="0">
                  <a:pos x="0" y="308"/>
                </a:cxn>
                <a:cxn ang="0">
                  <a:pos x="313" y="220"/>
                </a:cxn>
                <a:cxn ang="0">
                  <a:pos x="0" y="220"/>
                </a:cxn>
                <a:cxn ang="0">
                  <a:pos x="0" y="0"/>
                </a:cxn>
                <a:cxn ang="0">
                  <a:pos x="313" y="0"/>
                </a:cxn>
                <a:cxn ang="0">
                  <a:pos x="313" y="220"/>
                </a:cxn>
              </a:cxnLst>
              <a:rect l="0" t="0" r="r" b="b"/>
              <a:pathLst>
                <a:path w="313" h="1131">
                  <a:moveTo>
                    <a:pt x="0" y="308"/>
                  </a:moveTo>
                  <a:lnTo>
                    <a:pt x="313" y="308"/>
                  </a:lnTo>
                  <a:lnTo>
                    <a:pt x="313" y="1131"/>
                  </a:lnTo>
                  <a:lnTo>
                    <a:pt x="0" y="1131"/>
                  </a:lnTo>
                  <a:lnTo>
                    <a:pt x="0" y="308"/>
                  </a:lnTo>
                  <a:close/>
                  <a:moveTo>
                    <a:pt x="313" y="220"/>
                  </a:moveTo>
                  <a:lnTo>
                    <a:pt x="0" y="220"/>
                  </a:lnTo>
                  <a:lnTo>
                    <a:pt x="0" y="0"/>
                  </a:lnTo>
                  <a:lnTo>
                    <a:pt x="313" y="0"/>
                  </a:lnTo>
                  <a:lnTo>
                    <a:pt x="313" y="22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3" name="Freeform 175"/>
            <p:cNvSpPr>
              <a:spLocks/>
            </p:cNvSpPr>
            <p:nvPr userDrawn="1"/>
          </p:nvSpPr>
          <p:spPr bwMode="auto">
            <a:xfrm>
              <a:off x="1606550" y="493713"/>
              <a:ext cx="123825" cy="122238"/>
            </a:xfrm>
            <a:custGeom>
              <a:avLst/>
              <a:gdLst/>
              <a:ahLst/>
              <a:cxnLst>
                <a:cxn ang="0">
                  <a:pos x="303" y="20"/>
                </a:cxn>
                <a:cxn ang="0">
                  <a:pos x="307" y="124"/>
                </a:cxn>
                <a:cxn ang="0">
                  <a:pos x="329" y="96"/>
                </a:cxn>
                <a:cxn ang="0">
                  <a:pos x="356" y="70"/>
                </a:cxn>
                <a:cxn ang="0">
                  <a:pos x="383" y="49"/>
                </a:cxn>
                <a:cxn ang="0">
                  <a:pos x="415" y="32"/>
                </a:cxn>
                <a:cxn ang="0">
                  <a:pos x="449" y="18"/>
                </a:cxn>
                <a:cxn ang="0">
                  <a:pos x="487" y="7"/>
                </a:cxn>
                <a:cxn ang="0">
                  <a:pos x="529" y="2"/>
                </a:cxn>
                <a:cxn ang="0">
                  <a:pos x="574" y="0"/>
                </a:cxn>
                <a:cxn ang="0">
                  <a:pos x="601" y="1"/>
                </a:cxn>
                <a:cxn ang="0">
                  <a:pos x="628" y="4"/>
                </a:cxn>
                <a:cxn ang="0">
                  <a:pos x="654" y="10"/>
                </a:cxn>
                <a:cxn ang="0">
                  <a:pos x="680" y="17"/>
                </a:cxn>
                <a:cxn ang="0">
                  <a:pos x="704" y="27"/>
                </a:cxn>
                <a:cxn ang="0">
                  <a:pos x="728" y="38"/>
                </a:cxn>
                <a:cxn ang="0">
                  <a:pos x="749" y="52"/>
                </a:cxn>
                <a:cxn ang="0">
                  <a:pos x="769" y="68"/>
                </a:cxn>
                <a:cxn ang="0">
                  <a:pos x="788" y="87"/>
                </a:cxn>
                <a:cxn ang="0">
                  <a:pos x="805" y="107"/>
                </a:cxn>
                <a:cxn ang="0">
                  <a:pos x="819" y="131"/>
                </a:cxn>
                <a:cxn ang="0">
                  <a:pos x="832" y="155"/>
                </a:cxn>
                <a:cxn ang="0">
                  <a:pos x="842" y="183"/>
                </a:cxn>
                <a:cxn ang="0">
                  <a:pos x="849" y="213"/>
                </a:cxn>
                <a:cxn ang="0">
                  <a:pos x="853" y="245"/>
                </a:cxn>
                <a:cxn ang="0">
                  <a:pos x="855" y="279"/>
                </a:cxn>
                <a:cxn ang="0">
                  <a:pos x="542" y="843"/>
                </a:cxn>
                <a:cxn ang="0">
                  <a:pos x="542" y="378"/>
                </a:cxn>
                <a:cxn ang="0">
                  <a:pos x="536" y="332"/>
                </a:cxn>
                <a:cxn ang="0">
                  <a:pos x="530" y="306"/>
                </a:cxn>
                <a:cxn ang="0">
                  <a:pos x="519" y="285"/>
                </a:cxn>
                <a:cxn ang="0">
                  <a:pos x="503" y="268"/>
                </a:cxn>
                <a:cxn ang="0">
                  <a:pos x="483" y="256"/>
                </a:cxn>
                <a:cxn ang="0">
                  <a:pos x="455" y="251"/>
                </a:cxn>
                <a:cxn ang="0">
                  <a:pos x="429" y="250"/>
                </a:cxn>
                <a:cxn ang="0">
                  <a:pos x="408" y="253"/>
                </a:cxn>
                <a:cxn ang="0">
                  <a:pos x="386" y="261"/>
                </a:cxn>
                <a:cxn ang="0">
                  <a:pos x="366" y="272"/>
                </a:cxn>
                <a:cxn ang="0">
                  <a:pos x="347" y="289"/>
                </a:cxn>
                <a:cxn ang="0">
                  <a:pos x="332" y="314"/>
                </a:cxn>
                <a:cxn ang="0">
                  <a:pos x="320" y="345"/>
                </a:cxn>
                <a:cxn ang="0">
                  <a:pos x="315" y="385"/>
                </a:cxn>
                <a:cxn ang="0">
                  <a:pos x="314" y="843"/>
                </a:cxn>
                <a:cxn ang="0">
                  <a:pos x="0" y="20"/>
                </a:cxn>
              </a:cxnLst>
              <a:rect l="0" t="0" r="r" b="b"/>
              <a:pathLst>
                <a:path w="855" h="843">
                  <a:moveTo>
                    <a:pt x="0" y="20"/>
                  </a:moveTo>
                  <a:lnTo>
                    <a:pt x="303" y="20"/>
                  </a:lnTo>
                  <a:lnTo>
                    <a:pt x="303" y="124"/>
                  </a:lnTo>
                  <a:lnTo>
                    <a:pt x="307" y="124"/>
                  </a:lnTo>
                  <a:lnTo>
                    <a:pt x="317" y="110"/>
                  </a:lnTo>
                  <a:lnTo>
                    <a:pt x="329" y="96"/>
                  </a:lnTo>
                  <a:lnTo>
                    <a:pt x="342" y="83"/>
                  </a:lnTo>
                  <a:lnTo>
                    <a:pt x="356" y="70"/>
                  </a:lnTo>
                  <a:lnTo>
                    <a:pt x="369" y="60"/>
                  </a:lnTo>
                  <a:lnTo>
                    <a:pt x="383" y="49"/>
                  </a:lnTo>
                  <a:lnTo>
                    <a:pt x="399" y="39"/>
                  </a:lnTo>
                  <a:lnTo>
                    <a:pt x="415" y="32"/>
                  </a:lnTo>
                  <a:lnTo>
                    <a:pt x="432" y="24"/>
                  </a:lnTo>
                  <a:lnTo>
                    <a:pt x="449" y="18"/>
                  </a:lnTo>
                  <a:lnTo>
                    <a:pt x="468" y="12"/>
                  </a:lnTo>
                  <a:lnTo>
                    <a:pt x="487" y="7"/>
                  </a:lnTo>
                  <a:lnTo>
                    <a:pt x="508" y="4"/>
                  </a:lnTo>
                  <a:lnTo>
                    <a:pt x="529" y="2"/>
                  </a:lnTo>
                  <a:lnTo>
                    <a:pt x="550" y="0"/>
                  </a:lnTo>
                  <a:lnTo>
                    <a:pt x="574" y="0"/>
                  </a:lnTo>
                  <a:lnTo>
                    <a:pt x="587" y="0"/>
                  </a:lnTo>
                  <a:lnTo>
                    <a:pt x="601" y="1"/>
                  </a:lnTo>
                  <a:lnTo>
                    <a:pt x="615" y="2"/>
                  </a:lnTo>
                  <a:lnTo>
                    <a:pt x="628" y="4"/>
                  </a:lnTo>
                  <a:lnTo>
                    <a:pt x="642" y="6"/>
                  </a:lnTo>
                  <a:lnTo>
                    <a:pt x="654" y="10"/>
                  </a:lnTo>
                  <a:lnTo>
                    <a:pt x="667" y="13"/>
                  </a:lnTo>
                  <a:lnTo>
                    <a:pt x="680" y="17"/>
                  </a:lnTo>
                  <a:lnTo>
                    <a:pt x="692" y="21"/>
                  </a:lnTo>
                  <a:lnTo>
                    <a:pt x="704" y="27"/>
                  </a:lnTo>
                  <a:lnTo>
                    <a:pt x="716" y="32"/>
                  </a:lnTo>
                  <a:lnTo>
                    <a:pt x="728" y="38"/>
                  </a:lnTo>
                  <a:lnTo>
                    <a:pt x="738" y="45"/>
                  </a:lnTo>
                  <a:lnTo>
                    <a:pt x="749" y="52"/>
                  </a:lnTo>
                  <a:lnTo>
                    <a:pt x="760" y="60"/>
                  </a:lnTo>
                  <a:lnTo>
                    <a:pt x="769" y="68"/>
                  </a:lnTo>
                  <a:lnTo>
                    <a:pt x="779" y="78"/>
                  </a:lnTo>
                  <a:lnTo>
                    <a:pt x="788" y="87"/>
                  </a:lnTo>
                  <a:lnTo>
                    <a:pt x="797" y="97"/>
                  </a:lnTo>
                  <a:lnTo>
                    <a:pt x="805" y="107"/>
                  </a:lnTo>
                  <a:lnTo>
                    <a:pt x="813" y="119"/>
                  </a:lnTo>
                  <a:lnTo>
                    <a:pt x="819" y="131"/>
                  </a:lnTo>
                  <a:lnTo>
                    <a:pt x="826" y="143"/>
                  </a:lnTo>
                  <a:lnTo>
                    <a:pt x="832" y="155"/>
                  </a:lnTo>
                  <a:lnTo>
                    <a:pt x="837" y="169"/>
                  </a:lnTo>
                  <a:lnTo>
                    <a:pt x="842" y="183"/>
                  </a:lnTo>
                  <a:lnTo>
                    <a:pt x="846" y="198"/>
                  </a:lnTo>
                  <a:lnTo>
                    <a:pt x="849" y="213"/>
                  </a:lnTo>
                  <a:lnTo>
                    <a:pt x="852" y="228"/>
                  </a:lnTo>
                  <a:lnTo>
                    <a:pt x="853" y="245"/>
                  </a:lnTo>
                  <a:lnTo>
                    <a:pt x="855" y="261"/>
                  </a:lnTo>
                  <a:lnTo>
                    <a:pt x="855" y="279"/>
                  </a:lnTo>
                  <a:lnTo>
                    <a:pt x="855" y="843"/>
                  </a:lnTo>
                  <a:lnTo>
                    <a:pt x="542" y="843"/>
                  </a:lnTo>
                  <a:lnTo>
                    <a:pt x="542" y="412"/>
                  </a:lnTo>
                  <a:lnTo>
                    <a:pt x="542" y="378"/>
                  </a:lnTo>
                  <a:lnTo>
                    <a:pt x="538" y="346"/>
                  </a:lnTo>
                  <a:lnTo>
                    <a:pt x="536" y="332"/>
                  </a:lnTo>
                  <a:lnTo>
                    <a:pt x="533" y="319"/>
                  </a:lnTo>
                  <a:lnTo>
                    <a:pt x="530" y="306"/>
                  </a:lnTo>
                  <a:lnTo>
                    <a:pt x="525" y="295"/>
                  </a:lnTo>
                  <a:lnTo>
                    <a:pt x="519" y="285"/>
                  </a:lnTo>
                  <a:lnTo>
                    <a:pt x="512" y="276"/>
                  </a:lnTo>
                  <a:lnTo>
                    <a:pt x="503" y="268"/>
                  </a:lnTo>
                  <a:lnTo>
                    <a:pt x="494" y="262"/>
                  </a:lnTo>
                  <a:lnTo>
                    <a:pt x="483" y="256"/>
                  </a:lnTo>
                  <a:lnTo>
                    <a:pt x="470" y="253"/>
                  </a:lnTo>
                  <a:lnTo>
                    <a:pt x="455" y="251"/>
                  </a:lnTo>
                  <a:lnTo>
                    <a:pt x="440" y="250"/>
                  </a:lnTo>
                  <a:lnTo>
                    <a:pt x="429" y="250"/>
                  </a:lnTo>
                  <a:lnTo>
                    <a:pt x="418" y="251"/>
                  </a:lnTo>
                  <a:lnTo>
                    <a:pt x="408" y="253"/>
                  </a:lnTo>
                  <a:lnTo>
                    <a:pt x="397" y="256"/>
                  </a:lnTo>
                  <a:lnTo>
                    <a:pt x="386" y="261"/>
                  </a:lnTo>
                  <a:lnTo>
                    <a:pt x="376" y="266"/>
                  </a:lnTo>
                  <a:lnTo>
                    <a:pt x="366" y="272"/>
                  </a:lnTo>
                  <a:lnTo>
                    <a:pt x="357" y="280"/>
                  </a:lnTo>
                  <a:lnTo>
                    <a:pt x="347" y="289"/>
                  </a:lnTo>
                  <a:lnTo>
                    <a:pt x="340" y="300"/>
                  </a:lnTo>
                  <a:lnTo>
                    <a:pt x="332" y="314"/>
                  </a:lnTo>
                  <a:lnTo>
                    <a:pt x="326" y="328"/>
                  </a:lnTo>
                  <a:lnTo>
                    <a:pt x="320" y="345"/>
                  </a:lnTo>
                  <a:lnTo>
                    <a:pt x="317" y="364"/>
                  </a:lnTo>
                  <a:lnTo>
                    <a:pt x="315" y="385"/>
                  </a:lnTo>
                  <a:lnTo>
                    <a:pt x="314" y="408"/>
                  </a:lnTo>
                  <a:lnTo>
                    <a:pt x="314" y="843"/>
                  </a:lnTo>
                  <a:lnTo>
                    <a:pt x="0" y="843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4" name="Freeform 176"/>
            <p:cNvSpPr>
              <a:spLocks noEditPoints="1"/>
            </p:cNvSpPr>
            <p:nvPr userDrawn="1"/>
          </p:nvSpPr>
          <p:spPr bwMode="auto">
            <a:xfrm>
              <a:off x="1747838" y="493713"/>
              <a:ext cx="128587" cy="123825"/>
            </a:xfrm>
            <a:custGeom>
              <a:avLst/>
              <a:gdLst/>
              <a:ahLst/>
              <a:cxnLst>
                <a:cxn ang="0">
                  <a:pos x="596" y="311"/>
                </a:cxn>
                <a:cxn ang="0">
                  <a:pos x="583" y="273"/>
                </a:cxn>
                <a:cxn ang="0">
                  <a:pos x="561" y="241"/>
                </a:cxn>
                <a:cxn ang="0">
                  <a:pos x="529" y="218"/>
                </a:cxn>
                <a:cxn ang="0">
                  <a:pos x="491" y="204"/>
                </a:cxn>
                <a:cxn ang="0">
                  <a:pos x="444" y="201"/>
                </a:cxn>
                <a:cxn ang="0">
                  <a:pos x="399" y="210"/>
                </a:cxn>
                <a:cxn ang="0">
                  <a:pos x="362" y="229"/>
                </a:cxn>
                <a:cxn ang="0">
                  <a:pos x="332" y="256"/>
                </a:cxn>
                <a:cxn ang="0">
                  <a:pos x="312" y="293"/>
                </a:cxn>
                <a:cxn ang="0">
                  <a:pos x="301" y="338"/>
                </a:cxn>
                <a:cxn ang="0">
                  <a:pos x="301" y="519"/>
                </a:cxn>
                <a:cxn ang="0">
                  <a:pos x="313" y="566"/>
                </a:cxn>
                <a:cxn ang="0">
                  <a:pos x="336" y="605"/>
                </a:cxn>
                <a:cxn ang="0">
                  <a:pos x="366" y="636"/>
                </a:cxn>
                <a:cxn ang="0">
                  <a:pos x="408" y="655"/>
                </a:cxn>
                <a:cxn ang="0">
                  <a:pos x="458" y="662"/>
                </a:cxn>
                <a:cxn ang="0">
                  <a:pos x="515" y="653"/>
                </a:cxn>
                <a:cxn ang="0">
                  <a:pos x="550" y="639"/>
                </a:cxn>
                <a:cxn ang="0">
                  <a:pos x="573" y="623"/>
                </a:cxn>
                <a:cxn ang="0">
                  <a:pos x="590" y="603"/>
                </a:cxn>
                <a:cxn ang="0">
                  <a:pos x="870" y="635"/>
                </a:cxn>
                <a:cxn ang="0">
                  <a:pos x="845" y="680"/>
                </a:cxn>
                <a:cxn ang="0">
                  <a:pos x="816" y="718"/>
                </a:cxn>
                <a:cxn ang="0">
                  <a:pos x="782" y="753"/>
                </a:cxn>
                <a:cxn ang="0">
                  <a:pos x="745" y="782"/>
                </a:cxn>
                <a:cxn ang="0">
                  <a:pos x="704" y="807"/>
                </a:cxn>
                <a:cxn ang="0">
                  <a:pos x="659" y="828"/>
                </a:cxn>
                <a:cxn ang="0">
                  <a:pos x="612" y="843"/>
                </a:cxn>
                <a:cxn ang="0">
                  <a:pos x="529" y="858"/>
                </a:cxn>
                <a:cxn ang="0">
                  <a:pos x="436" y="863"/>
                </a:cxn>
                <a:cxn ang="0">
                  <a:pos x="364" y="855"/>
                </a:cxn>
                <a:cxn ang="0">
                  <a:pos x="298" y="840"/>
                </a:cxn>
                <a:cxn ang="0">
                  <a:pos x="237" y="818"/>
                </a:cxn>
                <a:cxn ang="0">
                  <a:pos x="180" y="788"/>
                </a:cxn>
                <a:cxn ang="0">
                  <a:pos x="131" y="751"/>
                </a:cxn>
                <a:cxn ang="0">
                  <a:pos x="89" y="706"/>
                </a:cxn>
                <a:cxn ang="0">
                  <a:pos x="54" y="654"/>
                </a:cxn>
                <a:cxn ang="0">
                  <a:pos x="26" y="596"/>
                </a:cxn>
                <a:cxn ang="0">
                  <a:pos x="8" y="531"/>
                </a:cxn>
                <a:cxn ang="0">
                  <a:pos x="0" y="458"/>
                </a:cxn>
                <a:cxn ang="0">
                  <a:pos x="2" y="389"/>
                </a:cxn>
                <a:cxn ang="0">
                  <a:pos x="12" y="326"/>
                </a:cxn>
                <a:cxn ang="0">
                  <a:pos x="30" y="265"/>
                </a:cxn>
                <a:cxn ang="0">
                  <a:pos x="58" y="208"/>
                </a:cxn>
                <a:cxn ang="0">
                  <a:pos x="92" y="157"/>
                </a:cxn>
                <a:cxn ang="0">
                  <a:pos x="134" y="113"/>
                </a:cxn>
                <a:cxn ang="0">
                  <a:pos x="181" y="74"/>
                </a:cxn>
                <a:cxn ang="0">
                  <a:pos x="237" y="43"/>
                </a:cxn>
                <a:cxn ang="0">
                  <a:pos x="296" y="19"/>
                </a:cxn>
                <a:cxn ang="0">
                  <a:pos x="362" y="5"/>
                </a:cxn>
                <a:cxn ang="0">
                  <a:pos x="433" y="0"/>
                </a:cxn>
                <a:cxn ang="0">
                  <a:pos x="520" y="4"/>
                </a:cxn>
                <a:cxn ang="0">
                  <a:pos x="597" y="19"/>
                </a:cxn>
                <a:cxn ang="0">
                  <a:pos x="665" y="41"/>
                </a:cxn>
                <a:cxn ang="0">
                  <a:pos x="724" y="74"/>
                </a:cxn>
                <a:cxn ang="0">
                  <a:pos x="774" y="115"/>
                </a:cxn>
                <a:cxn ang="0">
                  <a:pos x="815" y="165"/>
                </a:cxn>
                <a:cxn ang="0">
                  <a:pos x="848" y="222"/>
                </a:cxn>
                <a:cxn ang="0">
                  <a:pos x="873" y="288"/>
                </a:cxn>
                <a:cxn ang="0">
                  <a:pos x="890" y="362"/>
                </a:cxn>
                <a:cxn ang="0">
                  <a:pos x="898" y="444"/>
                </a:cxn>
                <a:cxn ang="0">
                  <a:pos x="298" y="502"/>
                </a:cxn>
              </a:cxnLst>
              <a:rect l="0" t="0" r="r" b="b"/>
              <a:pathLst>
                <a:path w="900" h="863">
                  <a:moveTo>
                    <a:pt x="599" y="338"/>
                  </a:moveTo>
                  <a:lnTo>
                    <a:pt x="598" y="324"/>
                  </a:lnTo>
                  <a:lnTo>
                    <a:pt x="596" y="311"/>
                  </a:lnTo>
                  <a:lnTo>
                    <a:pt x="593" y="298"/>
                  </a:lnTo>
                  <a:lnTo>
                    <a:pt x="589" y="285"/>
                  </a:lnTo>
                  <a:lnTo>
                    <a:pt x="583" y="273"/>
                  </a:lnTo>
                  <a:lnTo>
                    <a:pt x="577" y="262"/>
                  </a:lnTo>
                  <a:lnTo>
                    <a:pt x="570" y="251"/>
                  </a:lnTo>
                  <a:lnTo>
                    <a:pt x="561" y="241"/>
                  </a:lnTo>
                  <a:lnTo>
                    <a:pt x="552" y="232"/>
                  </a:lnTo>
                  <a:lnTo>
                    <a:pt x="541" y="224"/>
                  </a:lnTo>
                  <a:lnTo>
                    <a:pt x="529" y="218"/>
                  </a:lnTo>
                  <a:lnTo>
                    <a:pt x="518" y="212"/>
                  </a:lnTo>
                  <a:lnTo>
                    <a:pt x="505" y="207"/>
                  </a:lnTo>
                  <a:lnTo>
                    <a:pt x="491" y="204"/>
                  </a:lnTo>
                  <a:lnTo>
                    <a:pt x="476" y="202"/>
                  </a:lnTo>
                  <a:lnTo>
                    <a:pt x="461" y="201"/>
                  </a:lnTo>
                  <a:lnTo>
                    <a:pt x="444" y="201"/>
                  </a:lnTo>
                  <a:lnTo>
                    <a:pt x="428" y="203"/>
                  </a:lnTo>
                  <a:lnTo>
                    <a:pt x="413" y="206"/>
                  </a:lnTo>
                  <a:lnTo>
                    <a:pt x="399" y="210"/>
                  </a:lnTo>
                  <a:lnTo>
                    <a:pt x="386" y="215"/>
                  </a:lnTo>
                  <a:lnTo>
                    <a:pt x="373" y="221"/>
                  </a:lnTo>
                  <a:lnTo>
                    <a:pt x="362" y="229"/>
                  </a:lnTo>
                  <a:lnTo>
                    <a:pt x="352" y="236"/>
                  </a:lnTo>
                  <a:lnTo>
                    <a:pt x="342" y="246"/>
                  </a:lnTo>
                  <a:lnTo>
                    <a:pt x="332" y="256"/>
                  </a:lnTo>
                  <a:lnTo>
                    <a:pt x="325" y="267"/>
                  </a:lnTo>
                  <a:lnTo>
                    <a:pt x="319" y="280"/>
                  </a:lnTo>
                  <a:lnTo>
                    <a:pt x="312" y="293"/>
                  </a:lnTo>
                  <a:lnTo>
                    <a:pt x="307" y="307"/>
                  </a:lnTo>
                  <a:lnTo>
                    <a:pt x="304" y="322"/>
                  </a:lnTo>
                  <a:lnTo>
                    <a:pt x="301" y="338"/>
                  </a:lnTo>
                  <a:lnTo>
                    <a:pt x="599" y="338"/>
                  </a:lnTo>
                  <a:close/>
                  <a:moveTo>
                    <a:pt x="298" y="502"/>
                  </a:moveTo>
                  <a:lnTo>
                    <a:pt x="301" y="519"/>
                  </a:lnTo>
                  <a:lnTo>
                    <a:pt x="304" y="535"/>
                  </a:lnTo>
                  <a:lnTo>
                    <a:pt x="308" y="551"/>
                  </a:lnTo>
                  <a:lnTo>
                    <a:pt x="313" y="566"/>
                  </a:lnTo>
                  <a:lnTo>
                    <a:pt x="320" y="580"/>
                  </a:lnTo>
                  <a:lnTo>
                    <a:pt x="327" y="594"/>
                  </a:lnTo>
                  <a:lnTo>
                    <a:pt x="336" y="605"/>
                  </a:lnTo>
                  <a:lnTo>
                    <a:pt x="345" y="617"/>
                  </a:lnTo>
                  <a:lnTo>
                    <a:pt x="355" y="627"/>
                  </a:lnTo>
                  <a:lnTo>
                    <a:pt x="366" y="636"/>
                  </a:lnTo>
                  <a:lnTo>
                    <a:pt x="379" y="644"/>
                  </a:lnTo>
                  <a:lnTo>
                    <a:pt x="393" y="650"/>
                  </a:lnTo>
                  <a:lnTo>
                    <a:pt x="408" y="655"/>
                  </a:lnTo>
                  <a:lnTo>
                    <a:pt x="424" y="658"/>
                  </a:lnTo>
                  <a:lnTo>
                    <a:pt x="441" y="661"/>
                  </a:lnTo>
                  <a:lnTo>
                    <a:pt x="458" y="662"/>
                  </a:lnTo>
                  <a:lnTo>
                    <a:pt x="477" y="661"/>
                  </a:lnTo>
                  <a:lnTo>
                    <a:pt x="497" y="658"/>
                  </a:lnTo>
                  <a:lnTo>
                    <a:pt x="515" y="653"/>
                  </a:lnTo>
                  <a:lnTo>
                    <a:pt x="533" y="647"/>
                  </a:lnTo>
                  <a:lnTo>
                    <a:pt x="542" y="644"/>
                  </a:lnTo>
                  <a:lnTo>
                    <a:pt x="550" y="639"/>
                  </a:lnTo>
                  <a:lnTo>
                    <a:pt x="558" y="634"/>
                  </a:lnTo>
                  <a:lnTo>
                    <a:pt x="565" y="629"/>
                  </a:lnTo>
                  <a:lnTo>
                    <a:pt x="573" y="623"/>
                  </a:lnTo>
                  <a:lnTo>
                    <a:pt x="579" y="617"/>
                  </a:lnTo>
                  <a:lnTo>
                    <a:pt x="585" y="611"/>
                  </a:lnTo>
                  <a:lnTo>
                    <a:pt x="590" y="603"/>
                  </a:lnTo>
                  <a:lnTo>
                    <a:pt x="882" y="603"/>
                  </a:lnTo>
                  <a:lnTo>
                    <a:pt x="877" y="619"/>
                  </a:lnTo>
                  <a:lnTo>
                    <a:pt x="870" y="635"/>
                  </a:lnTo>
                  <a:lnTo>
                    <a:pt x="862" y="650"/>
                  </a:lnTo>
                  <a:lnTo>
                    <a:pt x="854" y="665"/>
                  </a:lnTo>
                  <a:lnTo>
                    <a:pt x="845" y="680"/>
                  </a:lnTo>
                  <a:lnTo>
                    <a:pt x="837" y="693"/>
                  </a:lnTo>
                  <a:lnTo>
                    <a:pt x="827" y="706"/>
                  </a:lnTo>
                  <a:lnTo>
                    <a:pt x="816" y="718"/>
                  </a:lnTo>
                  <a:lnTo>
                    <a:pt x="806" y="731"/>
                  </a:lnTo>
                  <a:lnTo>
                    <a:pt x="794" y="741"/>
                  </a:lnTo>
                  <a:lnTo>
                    <a:pt x="782" y="753"/>
                  </a:lnTo>
                  <a:lnTo>
                    <a:pt x="771" y="763"/>
                  </a:lnTo>
                  <a:lnTo>
                    <a:pt x="758" y="773"/>
                  </a:lnTo>
                  <a:lnTo>
                    <a:pt x="745" y="782"/>
                  </a:lnTo>
                  <a:lnTo>
                    <a:pt x="731" y="791"/>
                  </a:lnTo>
                  <a:lnTo>
                    <a:pt x="717" y="800"/>
                  </a:lnTo>
                  <a:lnTo>
                    <a:pt x="704" y="807"/>
                  </a:lnTo>
                  <a:lnTo>
                    <a:pt x="689" y="815"/>
                  </a:lnTo>
                  <a:lnTo>
                    <a:pt x="674" y="821"/>
                  </a:lnTo>
                  <a:lnTo>
                    <a:pt x="659" y="828"/>
                  </a:lnTo>
                  <a:lnTo>
                    <a:pt x="644" y="833"/>
                  </a:lnTo>
                  <a:lnTo>
                    <a:pt x="628" y="838"/>
                  </a:lnTo>
                  <a:lnTo>
                    <a:pt x="612" y="843"/>
                  </a:lnTo>
                  <a:lnTo>
                    <a:pt x="596" y="847"/>
                  </a:lnTo>
                  <a:lnTo>
                    <a:pt x="563" y="854"/>
                  </a:lnTo>
                  <a:lnTo>
                    <a:pt x="529" y="858"/>
                  </a:lnTo>
                  <a:lnTo>
                    <a:pt x="495" y="862"/>
                  </a:lnTo>
                  <a:lnTo>
                    <a:pt x="460" y="863"/>
                  </a:lnTo>
                  <a:lnTo>
                    <a:pt x="436" y="863"/>
                  </a:lnTo>
                  <a:lnTo>
                    <a:pt x="411" y="861"/>
                  </a:lnTo>
                  <a:lnTo>
                    <a:pt x="388" y="858"/>
                  </a:lnTo>
                  <a:lnTo>
                    <a:pt x="364" y="855"/>
                  </a:lnTo>
                  <a:lnTo>
                    <a:pt x="342" y="852"/>
                  </a:lnTo>
                  <a:lnTo>
                    <a:pt x="320" y="847"/>
                  </a:lnTo>
                  <a:lnTo>
                    <a:pt x="298" y="840"/>
                  </a:lnTo>
                  <a:lnTo>
                    <a:pt x="277" y="834"/>
                  </a:lnTo>
                  <a:lnTo>
                    <a:pt x="257" y="827"/>
                  </a:lnTo>
                  <a:lnTo>
                    <a:pt x="237" y="818"/>
                  </a:lnTo>
                  <a:lnTo>
                    <a:pt x="218" y="810"/>
                  </a:lnTo>
                  <a:lnTo>
                    <a:pt x="198" y="799"/>
                  </a:lnTo>
                  <a:lnTo>
                    <a:pt x="180" y="788"/>
                  </a:lnTo>
                  <a:lnTo>
                    <a:pt x="163" y="777"/>
                  </a:lnTo>
                  <a:lnTo>
                    <a:pt x="147" y="764"/>
                  </a:lnTo>
                  <a:lnTo>
                    <a:pt x="131" y="751"/>
                  </a:lnTo>
                  <a:lnTo>
                    <a:pt x="117" y="737"/>
                  </a:lnTo>
                  <a:lnTo>
                    <a:pt x="102" y="722"/>
                  </a:lnTo>
                  <a:lnTo>
                    <a:pt x="89" y="706"/>
                  </a:lnTo>
                  <a:lnTo>
                    <a:pt x="76" y="689"/>
                  </a:lnTo>
                  <a:lnTo>
                    <a:pt x="64" y="672"/>
                  </a:lnTo>
                  <a:lnTo>
                    <a:pt x="54" y="654"/>
                  </a:lnTo>
                  <a:lnTo>
                    <a:pt x="43" y="636"/>
                  </a:lnTo>
                  <a:lnTo>
                    <a:pt x="35" y="616"/>
                  </a:lnTo>
                  <a:lnTo>
                    <a:pt x="26" y="596"/>
                  </a:lnTo>
                  <a:lnTo>
                    <a:pt x="20" y="576"/>
                  </a:lnTo>
                  <a:lnTo>
                    <a:pt x="13" y="553"/>
                  </a:lnTo>
                  <a:lnTo>
                    <a:pt x="8" y="531"/>
                  </a:lnTo>
                  <a:lnTo>
                    <a:pt x="5" y="507"/>
                  </a:lnTo>
                  <a:lnTo>
                    <a:pt x="2" y="484"/>
                  </a:lnTo>
                  <a:lnTo>
                    <a:pt x="0" y="458"/>
                  </a:lnTo>
                  <a:lnTo>
                    <a:pt x="0" y="434"/>
                  </a:lnTo>
                  <a:lnTo>
                    <a:pt x="0" y="412"/>
                  </a:lnTo>
                  <a:lnTo>
                    <a:pt x="2" y="389"/>
                  </a:lnTo>
                  <a:lnTo>
                    <a:pt x="4" y="368"/>
                  </a:lnTo>
                  <a:lnTo>
                    <a:pt x="7" y="347"/>
                  </a:lnTo>
                  <a:lnTo>
                    <a:pt x="12" y="326"/>
                  </a:lnTo>
                  <a:lnTo>
                    <a:pt x="18" y="305"/>
                  </a:lnTo>
                  <a:lnTo>
                    <a:pt x="24" y="285"/>
                  </a:lnTo>
                  <a:lnTo>
                    <a:pt x="30" y="265"/>
                  </a:lnTo>
                  <a:lnTo>
                    <a:pt x="39" y="246"/>
                  </a:lnTo>
                  <a:lnTo>
                    <a:pt x="47" y="227"/>
                  </a:lnTo>
                  <a:lnTo>
                    <a:pt x="58" y="208"/>
                  </a:lnTo>
                  <a:lnTo>
                    <a:pt x="69" y="191"/>
                  </a:lnTo>
                  <a:lnTo>
                    <a:pt x="79" y="174"/>
                  </a:lnTo>
                  <a:lnTo>
                    <a:pt x="92" y="157"/>
                  </a:lnTo>
                  <a:lnTo>
                    <a:pt x="105" y="143"/>
                  </a:lnTo>
                  <a:lnTo>
                    <a:pt x="119" y="127"/>
                  </a:lnTo>
                  <a:lnTo>
                    <a:pt x="134" y="113"/>
                  </a:lnTo>
                  <a:lnTo>
                    <a:pt x="148" y="99"/>
                  </a:lnTo>
                  <a:lnTo>
                    <a:pt x="165" y="86"/>
                  </a:lnTo>
                  <a:lnTo>
                    <a:pt x="181" y="74"/>
                  </a:lnTo>
                  <a:lnTo>
                    <a:pt x="200" y="63"/>
                  </a:lnTo>
                  <a:lnTo>
                    <a:pt x="218" y="52"/>
                  </a:lnTo>
                  <a:lnTo>
                    <a:pt x="237" y="43"/>
                  </a:lnTo>
                  <a:lnTo>
                    <a:pt x="256" y="34"/>
                  </a:lnTo>
                  <a:lnTo>
                    <a:pt x="276" y="27"/>
                  </a:lnTo>
                  <a:lnTo>
                    <a:pt x="296" y="19"/>
                  </a:lnTo>
                  <a:lnTo>
                    <a:pt x="318" y="14"/>
                  </a:lnTo>
                  <a:lnTo>
                    <a:pt x="340" y="8"/>
                  </a:lnTo>
                  <a:lnTo>
                    <a:pt x="362" y="5"/>
                  </a:lnTo>
                  <a:lnTo>
                    <a:pt x="386" y="2"/>
                  </a:lnTo>
                  <a:lnTo>
                    <a:pt x="409" y="0"/>
                  </a:lnTo>
                  <a:lnTo>
                    <a:pt x="433" y="0"/>
                  </a:lnTo>
                  <a:lnTo>
                    <a:pt x="463" y="0"/>
                  </a:lnTo>
                  <a:lnTo>
                    <a:pt x="492" y="2"/>
                  </a:lnTo>
                  <a:lnTo>
                    <a:pt x="520" y="4"/>
                  </a:lnTo>
                  <a:lnTo>
                    <a:pt x="547" y="8"/>
                  </a:lnTo>
                  <a:lnTo>
                    <a:pt x="573" y="13"/>
                  </a:lnTo>
                  <a:lnTo>
                    <a:pt x="597" y="19"/>
                  </a:lnTo>
                  <a:lnTo>
                    <a:pt x="621" y="25"/>
                  </a:lnTo>
                  <a:lnTo>
                    <a:pt x="644" y="33"/>
                  </a:lnTo>
                  <a:lnTo>
                    <a:pt x="665" y="41"/>
                  </a:lnTo>
                  <a:lnTo>
                    <a:pt x="686" y="52"/>
                  </a:lnTo>
                  <a:lnTo>
                    <a:pt x="706" y="63"/>
                  </a:lnTo>
                  <a:lnTo>
                    <a:pt x="724" y="74"/>
                  </a:lnTo>
                  <a:lnTo>
                    <a:pt x="742" y="87"/>
                  </a:lnTo>
                  <a:lnTo>
                    <a:pt x="759" y="101"/>
                  </a:lnTo>
                  <a:lnTo>
                    <a:pt x="774" y="115"/>
                  </a:lnTo>
                  <a:lnTo>
                    <a:pt x="789" y="131"/>
                  </a:lnTo>
                  <a:lnTo>
                    <a:pt x="803" y="147"/>
                  </a:lnTo>
                  <a:lnTo>
                    <a:pt x="815" y="165"/>
                  </a:lnTo>
                  <a:lnTo>
                    <a:pt x="827" y="183"/>
                  </a:lnTo>
                  <a:lnTo>
                    <a:pt x="839" y="202"/>
                  </a:lnTo>
                  <a:lnTo>
                    <a:pt x="848" y="222"/>
                  </a:lnTo>
                  <a:lnTo>
                    <a:pt x="858" y="244"/>
                  </a:lnTo>
                  <a:lnTo>
                    <a:pt x="865" y="266"/>
                  </a:lnTo>
                  <a:lnTo>
                    <a:pt x="873" y="288"/>
                  </a:lnTo>
                  <a:lnTo>
                    <a:pt x="879" y="312"/>
                  </a:lnTo>
                  <a:lnTo>
                    <a:pt x="884" y="336"/>
                  </a:lnTo>
                  <a:lnTo>
                    <a:pt x="890" y="362"/>
                  </a:lnTo>
                  <a:lnTo>
                    <a:pt x="893" y="388"/>
                  </a:lnTo>
                  <a:lnTo>
                    <a:pt x="896" y="416"/>
                  </a:lnTo>
                  <a:lnTo>
                    <a:pt x="898" y="444"/>
                  </a:lnTo>
                  <a:lnTo>
                    <a:pt x="899" y="472"/>
                  </a:lnTo>
                  <a:lnTo>
                    <a:pt x="900" y="502"/>
                  </a:lnTo>
                  <a:lnTo>
                    <a:pt x="298" y="502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5" name="Freeform 177"/>
            <p:cNvSpPr>
              <a:spLocks/>
            </p:cNvSpPr>
            <p:nvPr userDrawn="1"/>
          </p:nvSpPr>
          <p:spPr bwMode="auto">
            <a:xfrm>
              <a:off x="1887538" y="493713"/>
              <a:ext cx="119062" cy="123825"/>
            </a:xfrm>
            <a:custGeom>
              <a:avLst/>
              <a:gdLst/>
              <a:ahLst/>
              <a:cxnLst>
                <a:cxn ang="0">
                  <a:pos x="509" y="223"/>
                </a:cxn>
                <a:cxn ang="0">
                  <a:pos x="476" y="193"/>
                </a:cxn>
                <a:cxn ang="0">
                  <a:pos x="433" y="175"/>
                </a:cxn>
                <a:cxn ang="0">
                  <a:pos x="372" y="178"/>
                </a:cxn>
                <a:cxn ang="0">
                  <a:pos x="337" y="194"/>
                </a:cxn>
                <a:cxn ang="0">
                  <a:pos x="320" y="228"/>
                </a:cxn>
                <a:cxn ang="0">
                  <a:pos x="330" y="265"/>
                </a:cxn>
                <a:cxn ang="0">
                  <a:pos x="366" y="284"/>
                </a:cxn>
                <a:cxn ang="0">
                  <a:pos x="473" y="307"/>
                </a:cxn>
                <a:cxn ang="0">
                  <a:pos x="611" y="337"/>
                </a:cxn>
                <a:cxn ang="0">
                  <a:pos x="706" y="374"/>
                </a:cxn>
                <a:cxn ang="0">
                  <a:pos x="781" y="434"/>
                </a:cxn>
                <a:cxn ang="0">
                  <a:pos x="818" y="504"/>
                </a:cxn>
                <a:cxn ang="0">
                  <a:pos x="827" y="561"/>
                </a:cxn>
                <a:cxn ang="0">
                  <a:pos x="818" y="651"/>
                </a:cxn>
                <a:cxn ang="0">
                  <a:pos x="780" y="729"/>
                </a:cxn>
                <a:cxn ang="0">
                  <a:pos x="722" y="785"/>
                </a:cxn>
                <a:cxn ang="0">
                  <a:pos x="645" y="826"/>
                </a:cxn>
                <a:cxn ang="0">
                  <a:pos x="558" y="850"/>
                </a:cxn>
                <a:cxn ang="0">
                  <a:pos x="373" y="862"/>
                </a:cxn>
                <a:cxn ang="0">
                  <a:pos x="264" y="848"/>
                </a:cxn>
                <a:cxn ang="0">
                  <a:pos x="179" y="820"/>
                </a:cxn>
                <a:cxn ang="0">
                  <a:pos x="105" y="779"/>
                </a:cxn>
                <a:cxn ang="0">
                  <a:pos x="48" y="721"/>
                </a:cxn>
                <a:cxn ang="0">
                  <a:pos x="10" y="647"/>
                </a:cxn>
                <a:cxn ang="0">
                  <a:pos x="299" y="573"/>
                </a:cxn>
                <a:cxn ang="0">
                  <a:pos x="314" y="621"/>
                </a:cxn>
                <a:cxn ang="0">
                  <a:pos x="351" y="655"/>
                </a:cxn>
                <a:cxn ang="0">
                  <a:pos x="406" y="669"/>
                </a:cxn>
                <a:cxn ang="0">
                  <a:pos x="472" y="662"/>
                </a:cxn>
                <a:cxn ang="0">
                  <a:pos x="510" y="641"/>
                </a:cxn>
                <a:cxn ang="0">
                  <a:pos x="526" y="606"/>
                </a:cxn>
                <a:cxn ang="0">
                  <a:pos x="515" y="570"/>
                </a:cxn>
                <a:cxn ang="0">
                  <a:pos x="472" y="546"/>
                </a:cxn>
                <a:cxn ang="0">
                  <a:pos x="310" y="511"/>
                </a:cxn>
                <a:cxn ang="0">
                  <a:pos x="170" y="469"/>
                </a:cxn>
                <a:cxn ang="0">
                  <a:pos x="107" y="435"/>
                </a:cxn>
                <a:cxn ang="0">
                  <a:pos x="61" y="394"/>
                </a:cxn>
                <a:cxn ang="0">
                  <a:pos x="33" y="345"/>
                </a:cxn>
                <a:cxn ang="0">
                  <a:pos x="19" y="287"/>
                </a:cxn>
                <a:cxn ang="0">
                  <a:pos x="24" y="206"/>
                </a:cxn>
                <a:cxn ang="0">
                  <a:pos x="56" y="133"/>
                </a:cxn>
                <a:cxn ang="0">
                  <a:pos x="109" y="78"/>
                </a:cxn>
                <a:cxn ang="0">
                  <a:pos x="179" y="39"/>
                </a:cxn>
                <a:cxn ang="0">
                  <a:pos x="309" y="6"/>
                </a:cxn>
                <a:cxn ang="0">
                  <a:pos x="474" y="2"/>
                </a:cxn>
                <a:cxn ang="0">
                  <a:pos x="592" y="21"/>
                </a:cxn>
                <a:cxn ang="0">
                  <a:pos x="669" y="51"/>
                </a:cxn>
                <a:cxn ang="0">
                  <a:pos x="734" y="95"/>
                </a:cxn>
                <a:cxn ang="0">
                  <a:pos x="780" y="157"/>
                </a:cxn>
                <a:cxn ang="0">
                  <a:pos x="804" y="240"/>
                </a:cxn>
              </a:cxnLst>
              <a:rect l="0" t="0" r="r" b="b"/>
              <a:pathLst>
                <a:path w="827" h="863">
                  <a:moveTo>
                    <a:pt x="520" y="260"/>
                  </a:moveTo>
                  <a:lnTo>
                    <a:pt x="519" y="250"/>
                  </a:lnTo>
                  <a:lnTo>
                    <a:pt x="517" y="240"/>
                  </a:lnTo>
                  <a:lnTo>
                    <a:pt x="513" y="232"/>
                  </a:lnTo>
                  <a:lnTo>
                    <a:pt x="509" y="223"/>
                  </a:lnTo>
                  <a:lnTo>
                    <a:pt x="504" y="216"/>
                  </a:lnTo>
                  <a:lnTo>
                    <a:pt x="497" y="210"/>
                  </a:lnTo>
                  <a:lnTo>
                    <a:pt x="491" y="203"/>
                  </a:lnTo>
                  <a:lnTo>
                    <a:pt x="484" y="198"/>
                  </a:lnTo>
                  <a:lnTo>
                    <a:pt x="476" y="193"/>
                  </a:lnTo>
                  <a:lnTo>
                    <a:pt x="469" y="187"/>
                  </a:lnTo>
                  <a:lnTo>
                    <a:pt x="460" y="183"/>
                  </a:lnTo>
                  <a:lnTo>
                    <a:pt x="451" y="180"/>
                  </a:lnTo>
                  <a:lnTo>
                    <a:pt x="442" y="178"/>
                  </a:lnTo>
                  <a:lnTo>
                    <a:pt x="433" y="175"/>
                  </a:lnTo>
                  <a:lnTo>
                    <a:pt x="423" y="174"/>
                  </a:lnTo>
                  <a:lnTo>
                    <a:pt x="413" y="174"/>
                  </a:lnTo>
                  <a:lnTo>
                    <a:pt x="397" y="174"/>
                  </a:lnTo>
                  <a:lnTo>
                    <a:pt x="380" y="177"/>
                  </a:lnTo>
                  <a:lnTo>
                    <a:pt x="372" y="178"/>
                  </a:lnTo>
                  <a:lnTo>
                    <a:pt x="364" y="180"/>
                  </a:lnTo>
                  <a:lnTo>
                    <a:pt x="357" y="182"/>
                  </a:lnTo>
                  <a:lnTo>
                    <a:pt x="350" y="185"/>
                  </a:lnTo>
                  <a:lnTo>
                    <a:pt x="343" y="189"/>
                  </a:lnTo>
                  <a:lnTo>
                    <a:pt x="337" y="194"/>
                  </a:lnTo>
                  <a:lnTo>
                    <a:pt x="331" y="199"/>
                  </a:lnTo>
                  <a:lnTo>
                    <a:pt x="327" y="204"/>
                  </a:lnTo>
                  <a:lnTo>
                    <a:pt x="324" y="212"/>
                  </a:lnTo>
                  <a:lnTo>
                    <a:pt x="321" y="219"/>
                  </a:lnTo>
                  <a:lnTo>
                    <a:pt x="320" y="228"/>
                  </a:lnTo>
                  <a:lnTo>
                    <a:pt x="319" y="237"/>
                  </a:lnTo>
                  <a:lnTo>
                    <a:pt x="320" y="246"/>
                  </a:lnTo>
                  <a:lnTo>
                    <a:pt x="322" y="253"/>
                  </a:lnTo>
                  <a:lnTo>
                    <a:pt x="326" y="260"/>
                  </a:lnTo>
                  <a:lnTo>
                    <a:pt x="330" y="265"/>
                  </a:lnTo>
                  <a:lnTo>
                    <a:pt x="336" y="269"/>
                  </a:lnTo>
                  <a:lnTo>
                    <a:pt x="342" y="273"/>
                  </a:lnTo>
                  <a:lnTo>
                    <a:pt x="349" y="277"/>
                  </a:lnTo>
                  <a:lnTo>
                    <a:pt x="355" y="280"/>
                  </a:lnTo>
                  <a:lnTo>
                    <a:pt x="366" y="284"/>
                  </a:lnTo>
                  <a:lnTo>
                    <a:pt x="378" y="287"/>
                  </a:lnTo>
                  <a:lnTo>
                    <a:pt x="391" y="291"/>
                  </a:lnTo>
                  <a:lnTo>
                    <a:pt x="406" y="295"/>
                  </a:lnTo>
                  <a:lnTo>
                    <a:pt x="438" y="301"/>
                  </a:lnTo>
                  <a:lnTo>
                    <a:pt x="473" y="307"/>
                  </a:lnTo>
                  <a:lnTo>
                    <a:pt x="511" y="314"/>
                  </a:lnTo>
                  <a:lnTo>
                    <a:pt x="551" y="322"/>
                  </a:lnTo>
                  <a:lnTo>
                    <a:pt x="571" y="327"/>
                  </a:lnTo>
                  <a:lnTo>
                    <a:pt x="591" y="332"/>
                  </a:lnTo>
                  <a:lnTo>
                    <a:pt x="611" y="337"/>
                  </a:lnTo>
                  <a:lnTo>
                    <a:pt x="630" y="344"/>
                  </a:lnTo>
                  <a:lnTo>
                    <a:pt x="651" y="350"/>
                  </a:lnTo>
                  <a:lnTo>
                    <a:pt x="670" y="357"/>
                  </a:lnTo>
                  <a:lnTo>
                    <a:pt x="688" y="366"/>
                  </a:lnTo>
                  <a:lnTo>
                    <a:pt x="706" y="374"/>
                  </a:lnTo>
                  <a:lnTo>
                    <a:pt x="723" y="384"/>
                  </a:lnTo>
                  <a:lnTo>
                    <a:pt x="739" y="395"/>
                  </a:lnTo>
                  <a:lnTo>
                    <a:pt x="754" y="407"/>
                  </a:lnTo>
                  <a:lnTo>
                    <a:pt x="768" y="420"/>
                  </a:lnTo>
                  <a:lnTo>
                    <a:pt x="781" y="434"/>
                  </a:lnTo>
                  <a:lnTo>
                    <a:pt x="792" y="450"/>
                  </a:lnTo>
                  <a:lnTo>
                    <a:pt x="803" y="467"/>
                  </a:lnTo>
                  <a:lnTo>
                    <a:pt x="811" y="485"/>
                  </a:lnTo>
                  <a:lnTo>
                    <a:pt x="814" y="495"/>
                  </a:lnTo>
                  <a:lnTo>
                    <a:pt x="818" y="504"/>
                  </a:lnTo>
                  <a:lnTo>
                    <a:pt x="821" y="515"/>
                  </a:lnTo>
                  <a:lnTo>
                    <a:pt x="823" y="526"/>
                  </a:lnTo>
                  <a:lnTo>
                    <a:pt x="825" y="537"/>
                  </a:lnTo>
                  <a:lnTo>
                    <a:pt x="826" y="549"/>
                  </a:lnTo>
                  <a:lnTo>
                    <a:pt x="827" y="561"/>
                  </a:lnTo>
                  <a:lnTo>
                    <a:pt x="827" y="573"/>
                  </a:lnTo>
                  <a:lnTo>
                    <a:pt x="826" y="594"/>
                  </a:lnTo>
                  <a:lnTo>
                    <a:pt x="825" y="614"/>
                  </a:lnTo>
                  <a:lnTo>
                    <a:pt x="822" y="633"/>
                  </a:lnTo>
                  <a:lnTo>
                    <a:pt x="818" y="651"/>
                  </a:lnTo>
                  <a:lnTo>
                    <a:pt x="812" y="668"/>
                  </a:lnTo>
                  <a:lnTo>
                    <a:pt x="806" y="684"/>
                  </a:lnTo>
                  <a:lnTo>
                    <a:pt x="798" y="700"/>
                  </a:lnTo>
                  <a:lnTo>
                    <a:pt x="790" y="715"/>
                  </a:lnTo>
                  <a:lnTo>
                    <a:pt x="780" y="729"/>
                  </a:lnTo>
                  <a:lnTo>
                    <a:pt x="771" y="741"/>
                  </a:lnTo>
                  <a:lnTo>
                    <a:pt x="759" y="753"/>
                  </a:lnTo>
                  <a:lnTo>
                    <a:pt x="747" y="765"/>
                  </a:lnTo>
                  <a:lnTo>
                    <a:pt x="735" y="776"/>
                  </a:lnTo>
                  <a:lnTo>
                    <a:pt x="722" y="785"/>
                  </a:lnTo>
                  <a:lnTo>
                    <a:pt x="707" y="795"/>
                  </a:lnTo>
                  <a:lnTo>
                    <a:pt x="693" y="803"/>
                  </a:lnTo>
                  <a:lnTo>
                    <a:pt x="677" y="812"/>
                  </a:lnTo>
                  <a:lnTo>
                    <a:pt x="662" y="818"/>
                  </a:lnTo>
                  <a:lnTo>
                    <a:pt x="645" y="826"/>
                  </a:lnTo>
                  <a:lnTo>
                    <a:pt x="629" y="831"/>
                  </a:lnTo>
                  <a:lnTo>
                    <a:pt x="612" y="836"/>
                  </a:lnTo>
                  <a:lnTo>
                    <a:pt x="594" y="841"/>
                  </a:lnTo>
                  <a:lnTo>
                    <a:pt x="576" y="846"/>
                  </a:lnTo>
                  <a:lnTo>
                    <a:pt x="558" y="850"/>
                  </a:lnTo>
                  <a:lnTo>
                    <a:pt x="522" y="855"/>
                  </a:lnTo>
                  <a:lnTo>
                    <a:pt x="485" y="860"/>
                  </a:lnTo>
                  <a:lnTo>
                    <a:pt x="446" y="862"/>
                  </a:lnTo>
                  <a:lnTo>
                    <a:pt x="409" y="863"/>
                  </a:lnTo>
                  <a:lnTo>
                    <a:pt x="373" y="862"/>
                  </a:lnTo>
                  <a:lnTo>
                    <a:pt x="336" y="860"/>
                  </a:lnTo>
                  <a:lnTo>
                    <a:pt x="318" y="856"/>
                  </a:lnTo>
                  <a:lnTo>
                    <a:pt x="300" y="854"/>
                  </a:lnTo>
                  <a:lnTo>
                    <a:pt x="281" y="851"/>
                  </a:lnTo>
                  <a:lnTo>
                    <a:pt x="264" y="848"/>
                  </a:lnTo>
                  <a:lnTo>
                    <a:pt x="246" y="844"/>
                  </a:lnTo>
                  <a:lnTo>
                    <a:pt x="229" y="838"/>
                  </a:lnTo>
                  <a:lnTo>
                    <a:pt x="212" y="833"/>
                  </a:lnTo>
                  <a:lnTo>
                    <a:pt x="195" y="827"/>
                  </a:lnTo>
                  <a:lnTo>
                    <a:pt x="179" y="820"/>
                  </a:lnTo>
                  <a:lnTo>
                    <a:pt x="163" y="814"/>
                  </a:lnTo>
                  <a:lnTo>
                    <a:pt x="149" y="805"/>
                  </a:lnTo>
                  <a:lnTo>
                    <a:pt x="134" y="798"/>
                  </a:lnTo>
                  <a:lnTo>
                    <a:pt x="119" y="788"/>
                  </a:lnTo>
                  <a:lnTo>
                    <a:pt x="105" y="779"/>
                  </a:lnTo>
                  <a:lnTo>
                    <a:pt x="92" y="769"/>
                  </a:lnTo>
                  <a:lnTo>
                    <a:pt x="80" y="758"/>
                  </a:lnTo>
                  <a:lnTo>
                    <a:pt x="69" y="747"/>
                  </a:lnTo>
                  <a:lnTo>
                    <a:pt x="57" y="734"/>
                  </a:lnTo>
                  <a:lnTo>
                    <a:pt x="48" y="721"/>
                  </a:lnTo>
                  <a:lnTo>
                    <a:pt x="38" y="707"/>
                  </a:lnTo>
                  <a:lnTo>
                    <a:pt x="29" y="694"/>
                  </a:lnTo>
                  <a:lnTo>
                    <a:pt x="22" y="679"/>
                  </a:lnTo>
                  <a:lnTo>
                    <a:pt x="16" y="663"/>
                  </a:lnTo>
                  <a:lnTo>
                    <a:pt x="10" y="647"/>
                  </a:lnTo>
                  <a:lnTo>
                    <a:pt x="6" y="629"/>
                  </a:lnTo>
                  <a:lnTo>
                    <a:pt x="3" y="612"/>
                  </a:lnTo>
                  <a:lnTo>
                    <a:pt x="1" y="593"/>
                  </a:lnTo>
                  <a:lnTo>
                    <a:pt x="0" y="573"/>
                  </a:lnTo>
                  <a:lnTo>
                    <a:pt x="299" y="573"/>
                  </a:lnTo>
                  <a:lnTo>
                    <a:pt x="300" y="584"/>
                  </a:lnTo>
                  <a:lnTo>
                    <a:pt x="302" y="594"/>
                  </a:lnTo>
                  <a:lnTo>
                    <a:pt x="305" y="603"/>
                  </a:lnTo>
                  <a:lnTo>
                    <a:pt x="309" y="613"/>
                  </a:lnTo>
                  <a:lnTo>
                    <a:pt x="314" y="621"/>
                  </a:lnTo>
                  <a:lnTo>
                    <a:pt x="321" y="630"/>
                  </a:lnTo>
                  <a:lnTo>
                    <a:pt x="328" y="638"/>
                  </a:lnTo>
                  <a:lnTo>
                    <a:pt x="337" y="646"/>
                  </a:lnTo>
                  <a:lnTo>
                    <a:pt x="343" y="651"/>
                  </a:lnTo>
                  <a:lnTo>
                    <a:pt x="351" y="655"/>
                  </a:lnTo>
                  <a:lnTo>
                    <a:pt x="360" y="660"/>
                  </a:lnTo>
                  <a:lnTo>
                    <a:pt x="370" y="663"/>
                  </a:lnTo>
                  <a:lnTo>
                    <a:pt x="381" y="666"/>
                  </a:lnTo>
                  <a:lnTo>
                    <a:pt x="393" y="668"/>
                  </a:lnTo>
                  <a:lnTo>
                    <a:pt x="406" y="669"/>
                  </a:lnTo>
                  <a:lnTo>
                    <a:pt x="420" y="669"/>
                  </a:lnTo>
                  <a:lnTo>
                    <a:pt x="437" y="669"/>
                  </a:lnTo>
                  <a:lnTo>
                    <a:pt x="454" y="666"/>
                  </a:lnTo>
                  <a:lnTo>
                    <a:pt x="463" y="665"/>
                  </a:lnTo>
                  <a:lnTo>
                    <a:pt x="472" y="662"/>
                  </a:lnTo>
                  <a:lnTo>
                    <a:pt x="480" y="660"/>
                  </a:lnTo>
                  <a:lnTo>
                    <a:pt x="489" y="655"/>
                  </a:lnTo>
                  <a:lnTo>
                    <a:pt x="496" y="652"/>
                  </a:lnTo>
                  <a:lnTo>
                    <a:pt x="504" y="647"/>
                  </a:lnTo>
                  <a:lnTo>
                    <a:pt x="510" y="641"/>
                  </a:lnTo>
                  <a:lnTo>
                    <a:pt x="515" y="636"/>
                  </a:lnTo>
                  <a:lnTo>
                    <a:pt x="520" y="630"/>
                  </a:lnTo>
                  <a:lnTo>
                    <a:pt x="523" y="622"/>
                  </a:lnTo>
                  <a:lnTo>
                    <a:pt x="525" y="615"/>
                  </a:lnTo>
                  <a:lnTo>
                    <a:pt x="526" y="606"/>
                  </a:lnTo>
                  <a:lnTo>
                    <a:pt x="526" y="598"/>
                  </a:lnTo>
                  <a:lnTo>
                    <a:pt x="525" y="590"/>
                  </a:lnTo>
                  <a:lnTo>
                    <a:pt x="523" y="583"/>
                  </a:lnTo>
                  <a:lnTo>
                    <a:pt x="520" y="577"/>
                  </a:lnTo>
                  <a:lnTo>
                    <a:pt x="515" y="570"/>
                  </a:lnTo>
                  <a:lnTo>
                    <a:pt x="510" y="565"/>
                  </a:lnTo>
                  <a:lnTo>
                    <a:pt x="503" y="560"/>
                  </a:lnTo>
                  <a:lnTo>
                    <a:pt x="494" y="554"/>
                  </a:lnTo>
                  <a:lnTo>
                    <a:pt x="485" y="550"/>
                  </a:lnTo>
                  <a:lnTo>
                    <a:pt x="472" y="546"/>
                  </a:lnTo>
                  <a:lnTo>
                    <a:pt x="458" y="541"/>
                  </a:lnTo>
                  <a:lnTo>
                    <a:pt x="442" y="537"/>
                  </a:lnTo>
                  <a:lnTo>
                    <a:pt x="403" y="529"/>
                  </a:lnTo>
                  <a:lnTo>
                    <a:pt x="354" y="519"/>
                  </a:lnTo>
                  <a:lnTo>
                    <a:pt x="310" y="511"/>
                  </a:lnTo>
                  <a:lnTo>
                    <a:pt x="271" y="502"/>
                  </a:lnTo>
                  <a:lnTo>
                    <a:pt x="234" y="493"/>
                  </a:lnTo>
                  <a:lnTo>
                    <a:pt x="201" y="481"/>
                  </a:lnTo>
                  <a:lnTo>
                    <a:pt x="185" y="476"/>
                  </a:lnTo>
                  <a:lnTo>
                    <a:pt x="170" y="469"/>
                  </a:lnTo>
                  <a:lnTo>
                    <a:pt x="156" y="463"/>
                  </a:lnTo>
                  <a:lnTo>
                    <a:pt x="142" y="456"/>
                  </a:lnTo>
                  <a:lnTo>
                    <a:pt x="129" y="450"/>
                  </a:lnTo>
                  <a:lnTo>
                    <a:pt x="118" y="443"/>
                  </a:lnTo>
                  <a:lnTo>
                    <a:pt x="107" y="435"/>
                  </a:lnTo>
                  <a:lnTo>
                    <a:pt x="96" y="428"/>
                  </a:lnTo>
                  <a:lnTo>
                    <a:pt x="87" y="419"/>
                  </a:lnTo>
                  <a:lnTo>
                    <a:pt x="77" y="412"/>
                  </a:lnTo>
                  <a:lnTo>
                    <a:pt x="69" y="403"/>
                  </a:lnTo>
                  <a:lnTo>
                    <a:pt x="61" y="394"/>
                  </a:lnTo>
                  <a:lnTo>
                    <a:pt x="54" y="385"/>
                  </a:lnTo>
                  <a:lnTo>
                    <a:pt x="48" y="376"/>
                  </a:lnTo>
                  <a:lnTo>
                    <a:pt x="42" y="365"/>
                  </a:lnTo>
                  <a:lnTo>
                    <a:pt x="37" y="355"/>
                  </a:lnTo>
                  <a:lnTo>
                    <a:pt x="33" y="345"/>
                  </a:lnTo>
                  <a:lnTo>
                    <a:pt x="28" y="334"/>
                  </a:lnTo>
                  <a:lnTo>
                    <a:pt x="25" y="322"/>
                  </a:lnTo>
                  <a:lnTo>
                    <a:pt x="23" y="311"/>
                  </a:lnTo>
                  <a:lnTo>
                    <a:pt x="21" y="299"/>
                  </a:lnTo>
                  <a:lnTo>
                    <a:pt x="19" y="287"/>
                  </a:lnTo>
                  <a:lnTo>
                    <a:pt x="19" y="274"/>
                  </a:lnTo>
                  <a:lnTo>
                    <a:pt x="18" y="261"/>
                  </a:lnTo>
                  <a:lnTo>
                    <a:pt x="19" y="243"/>
                  </a:lnTo>
                  <a:lnTo>
                    <a:pt x="21" y="224"/>
                  </a:lnTo>
                  <a:lnTo>
                    <a:pt x="24" y="206"/>
                  </a:lnTo>
                  <a:lnTo>
                    <a:pt x="28" y="190"/>
                  </a:lnTo>
                  <a:lnTo>
                    <a:pt x="34" y="174"/>
                  </a:lnTo>
                  <a:lnTo>
                    <a:pt x="40" y="160"/>
                  </a:lnTo>
                  <a:lnTo>
                    <a:pt x="48" y="146"/>
                  </a:lnTo>
                  <a:lnTo>
                    <a:pt x="56" y="133"/>
                  </a:lnTo>
                  <a:lnTo>
                    <a:pt x="65" y="120"/>
                  </a:lnTo>
                  <a:lnTo>
                    <a:pt x="75" y="108"/>
                  </a:lnTo>
                  <a:lnTo>
                    <a:pt x="86" y="98"/>
                  </a:lnTo>
                  <a:lnTo>
                    <a:pt x="98" y="87"/>
                  </a:lnTo>
                  <a:lnTo>
                    <a:pt x="109" y="78"/>
                  </a:lnTo>
                  <a:lnTo>
                    <a:pt x="123" y="69"/>
                  </a:lnTo>
                  <a:lnTo>
                    <a:pt x="136" y="61"/>
                  </a:lnTo>
                  <a:lnTo>
                    <a:pt x="151" y="52"/>
                  </a:lnTo>
                  <a:lnTo>
                    <a:pt x="165" y="46"/>
                  </a:lnTo>
                  <a:lnTo>
                    <a:pt x="179" y="39"/>
                  </a:lnTo>
                  <a:lnTo>
                    <a:pt x="195" y="33"/>
                  </a:lnTo>
                  <a:lnTo>
                    <a:pt x="211" y="28"/>
                  </a:lnTo>
                  <a:lnTo>
                    <a:pt x="243" y="18"/>
                  </a:lnTo>
                  <a:lnTo>
                    <a:pt x="276" y="12"/>
                  </a:lnTo>
                  <a:lnTo>
                    <a:pt x="309" y="6"/>
                  </a:lnTo>
                  <a:lnTo>
                    <a:pt x="342" y="2"/>
                  </a:lnTo>
                  <a:lnTo>
                    <a:pt x="374" y="0"/>
                  </a:lnTo>
                  <a:lnTo>
                    <a:pt x="406" y="0"/>
                  </a:lnTo>
                  <a:lnTo>
                    <a:pt x="440" y="0"/>
                  </a:lnTo>
                  <a:lnTo>
                    <a:pt x="474" y="2"/>
                  </a:lnTo>
                  <a:lnTo>
                    <a:pt x="508" y="5"/>
                  </a:lnTo>
                  <a:lnTo>
                    <a:pt x="542" y="11"/>
                  </a:lnTo>
                  <a:lnTo>
                    <a:pt x="559" y="14"/>
                  </a:lnTo>
                  <a:lnTo>
                    <a:pt x="575" y="18"/>
                  </a:lnTo>
                  <a:lnTo>
                    <a:pt x="592" y="21"/>
                  </a:lnTo>
                  <a:lnTo>
                    <a:pt x="608" y="27"/>
                  </a:lnTo>
                  <a:lnTo>
                    <a:pt x="624" y="32"/>
                  </a:lnTo>
                  <a:lnTo>
                    <a:pt x="639" y="37"/>
                  </a:lnTo>
                  <a:lnTo>
                    <a:pt x="655" y="44"/>
                  </a:lnTo>
                  <a:lnTo>
                    <a:pt x="669" y="51"/>
                  </a:lnTo>
                  <a:lnTo>
                    <a:pt x="684" y="58"/>
                  </a:lnTo>
                  <a:lnTo>
                    <a:pt x="696" y="66"/>
                  </a:lnTo>
                  <a:lnTo>
                    <a:pt x="709" y="75"/>
                  </a:lnTo>
                  <a:lnTo>
                    <a:pt x="722" y="85"/>
                  </a:lnTo>
                  <a:lnTo>
                    <a:pt x="734" y="95"/>
                  </a:lnTo>
                  <a:lnTo>
                    <a:pt x="744" y="106"/>
                  </a:lnTo>
                  <a:lnTo>
                    <a:pt x="755" y="118"/>
                  </a:lnTo>
                  <a:lnTo>
                    <a:pt x="764" y="130"/>
                  </a:lnTo>
                  <a:lnTo>
                    <a:pt x="773" y="144"/>
                  </a:lnTo>
                  <a:lnTo>
                    <a:pt x="780" y="157"/>
                  </a:lnTo>
                  <a:lnTo>
                    <a:pt x="787" y="172"/>
                  </a:lnTo>
                  <a:lnTo>
                    <a:pt x="793" y="188"/>
                  </a:lnTo>
                  <a:lnTo>
                    <a:pt x="797" y="204"/>
                  </a:lnTo>
                  <a:lnTo>
                    <a:pt x="801" y="222"/>
                  </a:lnTo>
                  <a:lnTo>
                    <a:pt x="804" y="240"/>
                  </a:lnTo>
                  <a:lnTo>
                    <a:pt x="805" y="260"/>
                  </a:lnTo>
                  <a:lnTo>
                    <a:pt x="520" y="26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6" name="Freeform 178"/>
            <p:cNvSpPr>
              <a:spLocks/>
            </p:cNvSpPr>
            <p:nvPr userDrawn="1"/>
          </p:nvSpPr>
          <p:spPr bwMode="auto">
            <a:xfrm>
              <a:off x="2016125" y="493713"/>
              <a:ext cx="119062" cy="123825"/>
            </a:xfrm>
            <a:custGeom>
              <a:avLst/>
              <a:gdLst/>
              <a:ahLst/>
              <a:cxnLst>
                <a:cxn ang="0">
                  <a:pos x="509" y="223"/>
                </a:cxn>
                <a:cxn ang="0">
                  <a:pos x="478" y="193"/>
                </a:cxn>
                <a:cxn ang="0">
                  <a:pos x="434" y="175"/>
                </a:cxn>
                <a:cxn ang="0">
                  <a:pos x="373" y="178"/>
                </a:cxn>
                <a:cxn ang="0">
                  <a:pos x="338" y="194"/>
                </a:cxn>
                <a:cxn ang="0">
                  <a:pos x="320" y="228"/>
                </a:cxn>
                <a:cxn ang="0">
                  <a:pos x="332" y="265"/>
                </a:cxn>
                <a:cxn ang="0">
                  <a:pos x="367" y="284"/>
                </a:cxn>
                <a:cxn ang="0">
                  <a:pos x="474" y="307"/>
                </a:cxn>
                <a:cxn ang="0">
                  <a:pos x="612" y="337"/>
                </a:cxn>
                <a:cxn ang="0">
                  <a:pos x="706" y="374"/>
                </a:cxn>
                <a:cxn ang="0">
                  <a:pos x="782" y="434"/>
                </a:cxn>
                <a:cxn ang="0">
                  <a:pos x="819" y="504"/>
                </a:cxn>
                <a:cxn ang="0">
                  <a:pos x="827" y="561"/>
                </a:cxn>
                <a:cxn ang="0">
                  <a:pos x="818" y="651"/>
                </a:cxn>
                <a:cxn ang="0">
                  <a:pos x="782" y="729"/>
                </a:cxn>
                <a:cxn ang="0">
                  <a:pos x="722" y="785"/>
                </a:cxn>
                <a:cxn ang="0">
                  <a:pos x="647" y="826"/>
                </a:cxn>
                <a:cxn ang="0">
                  <a:pos x="559" y="850"/>
                </a:cxn>
                <a:cxn ang="0">
                  <a:pos x="374" y="862"/>
                </a:cxn>
                <a:cxn ang="0">
                  <a:pos x="266" y="848"/>
                </a:cxn>
                <a:cxn ang="0">
                  <a:pos x="181" y="820"/>
                </a:cxn>
                <a:cxn ang="0">
                  <a:pos x="106" y="779"/>
                </a:cxn>
                <a:cxn ang="0">
                  <a:pos x="49" y="721"/>
                </a:cxn>
                <a:cxn ang="0">
                  <a:pos x="12" y="647"/>
                </a:cxn>
                <a:cxn ang="0">
                  <a:pos x="299" y="573"/>
                </a:cxn>
                <a:cxn ang="0">
                  <a:pos x="316" y="621"/>
                </a:cxn>
                <a:cxn ang="0">
                  <a:pos x="352" y="655"/>
                </a:cxn>
                <a:cxn ang="0">
                  <a:pos x="407" y="669"/>
                </a:cxn>
                <a:cxn ang="0">
                  <a:pos x="473" y="662"/>
                </a:cxn>
                <a:cxn ang="0">
                  <a:pos x="512" y="641"/>
                </a:cxn>
                <a:cxn ang="0">
                  <a:pos x="528" y="606"/>
                </a:cxn>
                <a:cxn ang="0">
                  <a:pos x="517" y="570"/>
                </a:cxn>
                <a:cxn ang="0">
                  <a:pos x="473" y="546"/>
                </a:cxn>
                <a:cxn ang="0">
                  <a:pos x="312" y="511"/>
                </a:cxn>
                <a:cxn ang="0">
                  <a:pos x="171" y="469"/>
                </a:cxn>
                <a:cxn ang="0">
                  <a:pos x="107" y="435"/>
                </a:cxn>
                <a:cxn ang="0">
                  <a:pos x="63" y="394"/>
                </a:cxn>
                <a:cxn ang="0">
                  <a:pos x="34" y="345"/>
                </a:cxn>
                <a:cxn ang="0">
                  <a:pos x="20" y="287"/>
                </a:cxn>
                <a:cxn ang="0">
                  <a:pos x="25" y="206"/>
                </a:cxn>
                <a:cxn ang="0">
                  <a:pos x="56" y="133"/>
                </a:cxn>
                <a:cxn ang="0">
                  <a:pos x="111" y="78"/>
                </a:cxn>
                <a:cxn ang="0">
                  <a:pos x="181" y="39"/>
                </a:cxn>
                <a:cxn ang="0">
                  <a:pos x="311" y="6"/>
                </a:cxn>
                <a:cxn ang="0">
                  <a:pos x="474" y="2"/>
                </a:cxn>
                <a:cxn ang="0">
                  <a:pos x="594" y="21"/>
                </a:cxn>
                <a:cxn ang="0">
                  <a:pos x="670" y="51"/>
                </a:cxn>
                <a:cxn ang="0">
                  <a:pos x="735" y="95"/>
                </a:cxn>
                <a:cxn ang="0">
                  <a:pos x="782" y="157"/>
                </a:cxn>
                <a:cxn ang="0">
                  <a:pos x="805" y="240"/>
                </a:cxn>
              </a:cxnLst>
              <a:rect l="0" t="0" r="r" b="b"/>
              <a:pathLst>
                <a:path w="829" h="863">
                  <a:moveTo>
                    <a:pt x="521" y="260"/>
                  </a:moveTo>
                  <a:lnTo>
                    <a:pt x="520" y="250"/>
                  </a:lnTo>
                  <a:lnTo>
                    <a:pt x="518" y="240"/>
                  </a:lnTo>
                  <a:lnTo>
                    <a:pt x="514" y="232"/>
                  </a:lnTo>
                  <a:lnTo>
                    <a:pt x="509" y="223"/>
                  </a:lnTo>
                  <a:lnTo>
                    <a:pt x="505" y="216"/>
                  </a:lnTo>
                  <a:lnTo>
                    <a:pt x="499" y="210"/>
                  </a:lnTo>
                  <a:lnTo>
                    <a:pt x="492" y="203"/>
                  </a:lnTo>
                  <a:lnTo>
                    <a:pt x="485" y="198"/>
                  </a:lnTo>
                  <a:lnTo>
                    <a:pt x="478" y="193"/>
                  </a:lnTo>
                  <a:lnTo>
                    <a:pt x="469" y="187"/>
                  </a:lnTo>
                  <a:lnTo>
                    <a:pt x="461" y="183"/>
                  </a:lnTo>
                  <a:lnTo>
                    <a:pt x="452" y="180"/>
                  </a:lnTo>
                  <a:lnTo>
                    <a:pt x="444" y="178"/>
                  </a:lnTo>
                  <a:lnTo>
                    <a:pt x="434" y="175"/>
                  </a:lnTo>
                  <a:lnTo>
                    <a:pt x="424" y="174"/>
                  </a:lnTo>
                  <a:lnTo>
                    <a:pt x="415" y="174"/>
                  </a:lnTo>
                  <a:lnTo>
                    <a:pt x="398" y="174"/>
                  </a:lnTo>
                  <a:lnTo>
                    <a:pt x="382" y="177"/>
                  </a:lnTo>
                  <a:lnTo>
                    <a:pt x="373" y="178"/>
                  </a:lnTo>
                  <a:lnTo>
                    <a:pt x="366" y="180"/>
                  </a:lnTo>
                  <a:lnTo>
                    <a:pt x="358" y="182"/>
                  </a:lnTo>
                  <a:lnTo>
                    <a:pt x="351" y="185"/>
                  </a:lnTo>
                  <a:lnTo>
                    <a:pt x="345" y="189"/>
                  </a:lnTo>
                  <a:lnTo>
                    <a:pt x="338" y="194"/>
                  </a:lnTo>
                  <a:lnTo>
                    <a:pt x="333" y="199"/>
                  </a:lnTo>
                  <a:lnTo>
                    <a:pt x="329" y="204"/>
                  </a:lnTo>
                  <a:lnTo>
                    <a:pt x="325" y="212"/>
                  </a:lnTo>
                  <a:lnTo>
                    <a:pt x="322" y="219"/>
                  </a:lnTo>
                  <a:lnTo>
                    <a:pt x="320" y="228"/>
                  </a:lnTo>
                  <a:lnTo>
                    <a:pt x="320" y="237"/>
                  </a:lnTo>
                  <a:lnTo>
                    <a:pt x="321" y="246"/>
                  </a:lnTo>
                  <a:lnTo>
                    <a:pt x="323" y="253"/>
                  </a:lnTo>
                  <a:lnTo>
                    <a:pt x="327" y="260"/>
                  </a:lnTo>
                  <a:lnTo>
                    <a:pt x="332" y="265"/>
                  </a:lnTo>
                  <a:lnTo>
                    <a:pt x="337" y="269"/>
                  </a:lnTo>
                  <a:lnTo>
                    <a:pt x="344" y="273"/>
                  </a:lnTo>
                  <a:lnTo>
                    <a:pt x="350" y="277"/>
                  </a:lnTo>
                  <a:lnTo>
                    <a:pt x="356" y="280"/>
                  </a:lnTo>
                  <a:lnTo>
                    <a:pt x="367" y="284"/>
                  </a:lnTo>
                  <a:lnTo>
                    <a:pt x="379" y="287"/>
                  </a:lnTo>
                  <a:lnTo>
                    <a:pt x="393" y="291"/>
                  </a:lnTo>
                  <a:lnTo>
                    <a:pt x="406" y="295"/>
                  </a:lnTo>
                  <a:lnTo>
                    <a:pt x="439" y="301"/>
                  </a:lnTo>
                  <a:lnTo>
                    <a:pt x="474" y="307"/>
                  </a:lnTo>
                  <a:lnTo>
                    <a:pt x="513" y="314"/>
                  </a:lnTo>
                  <a:lnTo>
                    <a:pt x="552" y="322"/>
                  </a:lnTo>
                  <a:lnTo>
                    <a:pt x="572" y="327"/>
                  </a:lnTo>
                  <a:lnTo>
                    <a:pt x="592" y="332"/>
                  </a:lnTo>
                  <a:lnTo>
                    <a:pt x="612" y="337"/>
                  </a:lnTo>
                  <a:lnTo>
                    <a:pt x="632" y="344"/>
                  </a:lnTo>
                  <a:lnTo>
                    <a:pt x="651" y="350"/>
                  </a:lnTo>
                  <a:lnTo>
                    <a:pt x="670" y="357"/>
                  </a:lnTo>
                  <a:lnTo>
                    <a:pt x="689" y="366"/>
                  </a:lnTo>
                  <a:lnTo>
                    <a:pt x="706" y="374"/>
                  </a:lnTo>
                  <a:lnTo>
                    <a:pt x="723" y="384"/>
                  </a:lnTo>
                  <a:lnTo>
                    <a:pt x="740" y="395"/>
                  </a:lnTo>
                  <a:lnTo>
                    <a:pt x="755" y="407"/>
                  </a:lnTo>
                  <a:lnTo>
                    <a:pt x="769" y="420"/>
                  </a:lnTo>
                  <a:lnTo>
                    <a:pt x="782" y="434"/>
                  </a:lnTo>
                  <a:lnTo>
                    <a:pt x="793" y="450"/>
                  </a:lnTo>
                  <a:lnTo>
                    <a:pt x="804" y="467"/>
                  </a:lnTo>
                  <a:lnTo>
                    <a:pt x="813" y="485"/>
                  </a:lnTo>
                  <a:lnTo>
                    <a:pt x="816" y="495"/>
                  </a:lnTo>
                  <a:lnTo>
                    <a:pt x="819" y="504"/>
                  </a:lnTo>
                  <a:lnTo>
                    <a:pt x="822" y="515"/>
                  </a:lnTo>
                  <a:lnTo>
                    <a:pt x="824" y="526"/>
                  </a:lnTo>
                  <a:lnTo>
                    <a:pt x="825" y="537"/>
                  </a:lnTo>
                  <a:lnTo>
                    <a:pt x="827" y="549"/>
                  </a:lnTo>
                  <a:lnTo>
                    <a:pt x="827" y="561"/>
                  </a:lnTo>
                  <a:lnTo>
                    <a:pt x="829" y="573"/>
                  </a:lnTo>
                  <a:lnTo>
                    <a:pt x="827" y="594"/>
                  </a:lnTo>
                  <a:lnTo>
                    <a:pt x="825" y="614"/>
                  </a:lnTo>
                  <a:lnTo>
                    <a:pt x="822" y="633"/>
                  </a:lnTo>
                  <a:lnTo>
                    <a:pt x="818" y="651"/>
                  </a:lnTo>
                  <a:lnTo>
                    <a:pt x="813" y="668"/>
                  </a:lnTo>
                  <a:lnTo>
                    <a:pt x="806" y="684"/>
                  </a:lnTo>
                  <a:lnTo>
                    <a:pt x="799" y="700"/>
                  </a:lnTo>
                  <a:lnTo>
                    <a:pt x="791" y="715"/>
                  </a:lnTo>
                  <a:lnTo>
                    <a:pt x="782" y="729"/>
                  </a:lnTo>
                  <a:lnTo>
                    <a:pt x="771" y="741"/>
                  </a:lnTo>
                  <a:lnTo>
                    <a:pt x="760" y="753"/>
                  </a:lnTo>
                  <a:lnTo>
                    <a:pt x="749" y="765"/>
                  </a:lnTo>
                  <a:lnTo>
                    <a:pt x="736" y="776"/>
                  </a:lnTo>
                  <a:lnTo>
                    <a:pt x="722" y="785"/>
                  </a:lnTo>
                  <a:lnTo>
                    <a:pt x="708" y="795"/>
                  </a:lnTo>
                  <a:lnTo>
                    <a:pt x="693" y="803"/>
                  </a:lnTo>
                  <a:lnTo>
                    <a:pt x="679" y="812"/>
                  </a:lnTo>
                  <a:lnTo>
                    <a:pt x="663" y="818"/>
                  </a:lnTo>
                  <a:lnTo>
                    <a:pt x="647" y="826"/>
                  </a:lnTo>
                  <a:lnTo>
                    <a:pt x="630" y="831"/>
                  </a:lnTo>
                  <a:lnTo>
                    <a:pt x="613" y="836"/>
                  </a:lnTo>
                  <a:lnTo>
                    <a:pt x="596" y="841"/>
                  </a:lnTo>
                  <a:lnTo>
                    <a:pt x="578" y="846"/>
                  </a:lnTo>
                  <a:lnTo>
                    <a:pt x="559" y="850"/>
                  </a:lnTo>
                  <a:lnTo>
                    <a:pt x="523" y="855"/>
                  </a:lnTo>
                  <a:lnTo>
                    <a:pt x="485" y="860"/>
                  </a:lnTo>
                  <a:lnTo>
                    <a:pt x="448" y="862"/>
                  </a:lnTo>
                  <a:lnTo>
                    <a:pt x="411" y="863"/>
                  </a:lnTo>
                  <a:lnTo>
                    <a:pt x="374" y="862"/>
                  </a:lnTo>
                  <a:lnTo>
                    <a:pt x="337" y="860"/>
                  </a:lnTo>
                  <a:lnTo>
                    <a:pt x="319" y="856"/>
                  </a:lnTo>
                  <a:lnTo>
                    <a:pt x="301" y="854"/>
                  </a:lnTo>
                  <a:lnTo>
                    <a:pt x="283" y="851"/>
                  </a:lnTo>
                  <a:lnTo>
                    <a:pt x="266" y="848"/>
                  </a:lnTo>
                  <a:lnTo>
                    <a:pt x="248" y="844"/>
                  </a:lnTo>
                  <a:lnTo>
                    <a:pt x="231" y="838"/>
                  </a:lnTo>
                  <a:lnTo>
                    <a:pt x="214" y="833"/>
                  </a:lnTo>
                  <a:lnTo>
                    <a:pt x="197" y="827"/>
                  </a:lnTo>
                  <a:lnTo>
                    <a:pt x="181" y="820"/>
                  </a:lnTo>
                  <a:lnTo>
                    <a:pt x="165" y="814"/>
                  </a:lnTo>
                  <a:lnTo>
                    <a:pt x="150" y="805"/>
                  </a:lnTo>
                  <a:lnTo>
                    <a:pt x="135" y="798"/>
                  </a:lnTo>
                  <a:lnTo>
                    <a:pt x="120" y="788"/>
                  </a:lnTo>
                  <a:lnTo>
                    <a:pt x="106" y="779"/>
                  </a:lnTo>
                  <a:lnTo>
                    <a:pt x="94" y="769"/>
                  </a:lnTo>
                  <a:lnTo>
                    <a:pt x="81" y="758"/>
                  </a:lnTo>
                  <a:lnTo>
                    <a:pt x="69" y="747"/>
                  </a:lnTo>
                  <a:lnTo>
                    <a:pt x="59" y="734"/>
                  </a:lnTo>
                  <a:lnTo>
                    <a:pt x="49" y="721"/>
                  </a:lnTo>
                  <a:lnTo>
                    <a:pt x="39" y="707"/>
                  </a:lnTo>
                  <a:lnTo>
                    <a:pt x="31" y="694"/>
                  </a:lnTo>
                  <a:lnTo>
                    <a:pt x="23" y="679"/>
                  </a:lnTo>
                  <a:lnTo>
                    <a:pt x="17" y="663"/>
                  </a:lnTo>
                  <a:lnTo>
                    <a:pt x="12" y="647"/>
                  </a:lnTo>
                  <a:lnTo>
                    <a:pt x="6" y="629"/>
                  </a:lnTo>
                  <a:lnTo>
                    <a:pt x="3" y="612"/>
                  </a:lnTo>
                  <a:lnTo>
                    <a:pt x="1" y="593"/>
                  </a:lnTo>
                  <a:lnTo>
                    <a:pt x="0" y="573"/>
                  </a:lnTo>
                  <a:lnTo>
                    <a:pt x="299" y="573"/>
                  </a:lnTo>
                  <a:lnTo>
                    <a:pt x="301" y="584"/>
                  </a:lnTo>
                  <a:lnTo>
                    <a:pt x="303" y="594"/>
                  </a:lnTo>
                  <a:lnTo>
                    <a:pt x="306" y="603"/>
                  </a:lnTo>
                  <a:lnTo>
                    <a:pt x="311" y="613"/>
                  </a:lnTo>
                  <a:lnTo>
                    <a:pt x="316" y="621"/>
                  </a:lnTo>
                  <a:lnTo>
                    <a:pt x="321" y="630"/>
                  </a:lnTo>
                  <a:lnTo>
                    <a:pt x="329" y="638"/>
                  </a:lnTo>
                  <a:lnTo>
                    <a:pt x="337" y="646"/>
                  </a:lnTo>
                  <a:lnTo>
                    <a:pt x="344" y="651"/>
                  </a:lnTo>
                  <a:lnTo>
                    <a:pt x="352" y="655"/>
                  </a:lnTo>
                  <a:lnTo>
                    <a:pt x="361" y="660"/>
                  </a:lnTo>
                  <a:lnTo>
                    <a:pt x="371" y="663"/>
                  </a:lnTo>
                  <a:lnTo>
                    <a:pt x="382" y="666"/>
                  </a:lnTo>
                  <a:lnTo>
                    <a:pt x="395" y="668"/>
                  </a:lnTo>
                  <a:lnTo>
                    <a:pt x="407" y="669"/>
                  </a:lnTo>
                  <a:lnTo>
                    <a:pt x="421" y="669"/>
                  </a:lnTo>
                  <a:lnTo>
                    <a:pt x="438" y="669"/>
                  </a:lnTo>
                  <a:lnTo>
                    <a:pt x="455" y="666"/>
                  </a:lnTo>
                  <a:lnTo>
                    <a:pt x="464" y="665"/>
                  </a:lnTo>
                  <a:lnTo>
                    <a:pt x="473" y="662"/>
                  </a:lnTo>
                  <a:lnTo>
                    <a:pt x="482" y="660"/>
                  </a:lnTo>
                  <a:lnTo>
                    <a:pt x="489" y="655"/>
                  </a:lnTo>
                  <a:lnTo>
                    <a:pt x="498" y="652"/>
                  </a:lnTo>
                  <a:lnTo>
                    <a:pt x="504" y="647"/>
                  </a:lnTo>
                  <a:lnTo>
                    <a:pt x="512" y="641"/>
                  </a:lnTo>
                  <a:lnTo>
                    <a:pt x="517" y="636"/>
                  </a:lnTo>
                  <a:lnTo>
                    <a:pt x="521" y="630"/>
                  </a:lnTo>
                  <a:lnTo>
                    <a:pt x="524" y="622"/>
                  </a:lnTo>
                  <a:lnTo>
                    <a:pt x="527" y="615"/>
                  </a:lnTo>
                  <a:lnTo>
                    <a:pt x="528" y="606"/>
                  </a:lnTo>
                  <a:lnTo>
                    <a:pt x="528" y="598"/>
                  </a:lnTo>
                  <a:lnTo>
                    <a:pt x="525" y="590"/>
                  </a:lnTo>
                  <a:lnTo>
                    <a:pt x="524" y="583"/>
                  </a:lnTo>
                  <a:lnTo>
                    <a:pt x="521" y="577"/>
                  </a:lnTo>
                  <a:lnTo>
                    <a:pt x="517" y="570"/>
                  </a:lnTo>
                  <a:lnTo>
                    <a:pt x="512" y="565"/>
                  </a:lnTo>
                  <a:lnTo>
                    <a:pt x="504" y="560"/>
                  </a:lnTo>
                  <a:lnTo>
                    <a:pt x="496" y="554"/>
                  </a:lnTo>
                  <a:lnTo>
                    <a:pt x="485" y="550"/>
                  </a:lnTo>
                  <a:lnTo>
                    <a:pt x="473" y="546"/>
                  </a:lnTo>
                  <a:lnTo>
                    <a:pt x="460" y="541"/>
                  </a:lnTo>
                  <a:lnTo>
                    <a:pt x="444" y="537"/>
                  </a:lnTo>
                  <a:lnTo>
                    <a:pt x="404" y="529"/>
                  </a:lnTo>
                  <a:lnTo>
                    <a:pt x="355" y="519"/>
                  </a:lnTo>
                  <a:lnTo>
                    <a:pt x="312" y="511"/>
                  </a:lnTo>
                  <a:lnTo>
                    <a:pt x="271" y="502"/>
                  </a:lnTo>
                  <a:lnTo>
                    <a:pt x="235" y="493"/>
                  </a:lnTo>
                  <a:lnTo>
                    <a:pt x="201" y="481"/>
                  </a:lnTo>
                  <a:lnTo>
                    <a:pt x="186" y="476"/>
                  </a:lnTo>
                  <a:lnTo>
                    <a:pt x="171" y="469"/>
                  </a:lnTo>
                  <a:lnTo>
                    <a:pt x="157" y="463"/>
                  </a:lnTo>
                  <a:lnTo>
                    <a:pt x="144" y="456"/>
                  </a:lnTo>
                  <a:lnTo>
                    <a:pt x="131" y="450"/>
                  </a:lnTo>
                  <a:lnTo>
                    <a:pt x="119" y="443"/>
                  </a:lnTo>
                  <a:lnTo>
                    <a:pt x="107" y="435"/>
                  </a:lnTo>
                  <a:lnTo>
                    <a:pt x="98" y="428"/>
                  </a:lnTo>
                  <a:lnTo>
                    <a:pt x="87" y="419"/>
                  </a:lnTo>
                  <a:lnTo>
                    <a:pt x="79" y="412"/>
                  </a:lnTo>
                  <a:lnTo>
                    <a:pt x="70" y="403"/>
                  </a:lnTo>
                  <a:lnTo>
                    <a:pt x="63" y="394"/>
                  </a:lnTo>
                  <a:lnTo>
                    <a:pt x="55" y="385"/>
                  </a:lnTo>
                  <a:lnTo>
                    <a:pt x="49" y="376"/>
                  </a:lnTo>
                  <a:lnTo>
                    <a:pt x="44" y="365"/>
                  </a:lnTo>
                  <a:lnTo>
                    <a:pt x="38" y="355"/>
                  </a:lnTo>
                  <a:lnTo>
                    <a:pt x="34" y="345"/>
                  </a:lnTo>
                  <a:lnTo>
                    <a:pt x="30" y="334"/>
                  </a:lnTo>
                  <a:lnTo>
                    <a:pt x="27" y="322"/>
                  </a:lnTo>
                  <a:lnTo>
                    <a:pt x="23" y="311"/>
                  </a:lnTo>
                  <a:lnTo>
                    <a:pt x="22" y="299"/>
                  </a:lnTo>
                  <a:lnTo>
                    <a:pt x="20" y="287"/>
                  </a:lnTo>
                  <a:lnTo>
                    <a:pt x="19" y="274"/>
                  </a:lnTo>
                  <a:lnTo>
                    <a:pt x="19" y="261"/>
                  </a:lnTo>
                  <a:lnTo>
                    <a:pt x="20" y="243"/>
                  </a:lnTo>
                  <a:lnTo>
                    <a:pt x="22" y="224"/>
                  </a:lnTo>
                  <a:lnTo>
                    <a:pt x="25" y="206"/>
                  </a:lnTo>
                  <a:lnTo>
                    <a:pt x="29" y="190"/>
                  </a:lnTo>
                  <a:lnTo>
                    <a:pt x="34" y="174"/>
                  </a:lnTo>
                  <a:lnTo>
                    <a:pt x="40" y="160"/>
                  </a:lnTo>
                  <a:lnTo>
                    <a:pt x="48" y="146"/>
                  </a:lnTo>
                  <a:lnTo>
                    <a:pt x="56" y="133"/>
                  </a:lnTo>
                  <a:lnTo>
                    <a:pt x="66" y="120"/>
                  </a:lnTo>
                  <a:lnTo>
                    <a:pt x="77" y="108"/>
                  </a:lnTo>
                  <a:lnTo>
                    <a:pt x="87" y="98"/>
                  </a:lnTo>
                  <a:lnTo>
                    <a:pt x="99" y="87"/>
                  </a:lnTo>
                  <a:lnTo>
                    <a:pt x="111" y="78"/>
                  </a:lnTo>
                  <a:lnTo>
                    <a:pt x="123" y="69"/>
                  </a:lnTo>
                  <a:lnTo>
                    <a:pt x="137" y="61"/>
                  </a:lnTo>
                  <a:lnTo>
                    <a:pt x="151" y="52"/>
                  </a:lnTo>
                  <a:lnTo>
                    <a:pt x="166" y="46"/>
                  </a:lnTo>
                  <a:lnTo>
                    <a:pt x="181" y="39"/>
                  </a:lnTo>
                  <a:lnTo>
                    <a:pt x="197" y="33"/>
                  </a:lnTo>
                  <a:lnTo>
                    <a:pt x="212" y="28"/>
                  </a:lnTo>
                  <a:lnTo>
                    <a:pt x="245" y="18"/>
                  </a:lnTo>
                  <a:lnTo>
                    <a:pt x="277" y="12"/>
                  </a:lnTo>
                  <a:lnTo>
                    <a:pt x="311" y="6"/>
                  </a:lnTo>
                  <a:lnTo>
                    <a:pt x="344" y="2"/>
                  </a:lnTo>
                  <a:lnTo>
                    <a:pt x="375" y="0"/>
                  </a:lnTo>
                  <a:lnTo>
                    <a:pt x="407" y="0"/>
                  </a:lnTo>
                  <a:lnTo>
                    <a:pt x="440" y="0"/>
                  </a:lnTo>
                  <a:lnTo>
                    <a:pt x="474" y="2"/>
                  </a:lnTo>
                  <a:lnTo>
                    <a:pt x="509" y="5"/>
                  </a:lnTo>
                  <a:lnTo>
                    <a:pt x="544" y="11"/>
                  </a:lnTo>
                  <a:lnTo>
                    <a:pt x="559" y="14"/>
                  </a:lnTo>
                  <a:lnTo>
                    <a:pt x="576" y="18"/>
                  </a:lnTo>
                  <a:lnTo>
                    <a:pt x="594" y="21"/>
                  </a:lnTo>
                  <a:lnTo>
                    <a:pt x="609" y="27"/>
                  </a:lnTo>
                  <a:lnTo>
                    <a:pt x="625" y="32"/>
                  </a:lnTo>
                  <a:lnTo>
                    <a:pt x="640" y="37"/>
                  </a:lnTo>
                  <a:lnTo>
                    <a:pt x="655" y="44"/>
                  </a:lnTo>
                  <a:lnTo>
                    <a:pt x="670" y="51"/>
                  </a:lnTo>
                  <a:lnTo>
                    <a:pt x="684" y="58"/>
                  </a:lnTo>
                  <a:lnTo>
                    <a:pt x="698" y="66"/>
                  </a:lnTo>
                  <a:lnTo>
                    <a:pt x="711" y="75"/>
                  </a:lnTo>
                  <a:lnTo>
                    <a:pt x="723" y="85"/>
                  </a:lnTo>
                  <a:lnTo>
                    <a:pt x="735" y="95"/>
                  </a:lnTo>
                  <a:lnTo>
                    <a:pt x="746" y="106"/>
                  </a:lnTo>
                  <a:lnTo>
                    <a:pt x="756" y="118"/>
                  </a:lnTo>
                  <a:lnTo>
                    <a:pt x="765" y="130"/>
                  </a:lnTo>
                  <a:lnTo>
                    <a:pt x="774" y="144"/>
                  </a:lnTo>
                  <a:lnTo>
                    <a:pt x="782" y="157"/>
                  </a:lnTo>
                  <a:lnTo>
                    <a:pt x="788" y="172"/>
                  </a:lnTo>
                  <a:lnTo>
                    <a:pt x="793" y="188"/>
                  </a:lnTo>
                  <a:lnTo>
                    <a:pt x="799" y="204"/>
                  </a:lnTo>
                  <a:lnTo>
                    <a:pt x="802" y="222"/>
                  </a:lnTo>
                  <a:lnTo>
                    <a:pt x="805" y="240"/>
                  </a:lnTo>
                  <a:lnTo>
                    <a:pt x="806" y="260"/>
                  </a:lnTo>
                  <a:lnTo>
                    <a:pt x="521" y="26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7" name="Freeform 179"/>
            <p:cNvSpPr>
              <a:spLocks/>
            </p:cNvSpPr>
            <p:nvPr userDrawn="1"/>
          </p:nvSpPr>
          <p:spPr bwMode="auto">
            <a:xfrm>
              <a:off x="2216150" y="447676"/>
              <a:ext cx="147637" cy="171450"/>
            </a:xfrm>
            <a:custGeom>
              <a:avLst/>
              <a:gdLst/>
              <a:ahLst/>
              <a:cxnLst>
                <a:cxn ang="0">
                  <a:pos x="360" y="851"/>
                </a:cxn>
                <a:cxn ang="0">
                  <a:pos x="398" y="901"/>
                </a:cxn>
                <a:cxn ang="0">
                  <a:pos x="452" y="926"/>
                </a:cxn>
                <a:cxn ang="0">
                  <a:pos x="538" y="934"/>
                </a:cxn>
                <a:cxn ang="0">
                  <a:pos x="598" y="923"/>
                </a:cxn>
                <a:cxn ang="0">
                  <a:pos x="649" y="892"/>
                </a:cxn>
                <a:cxn ang="0">
                  <a:pos x="671" y="831"/>
                </a:cxn>
                <a:cxn ang="0">
                  <a:pos x="653" y="786"/>
                </a:cxn>
                <a:cxn ang="0">
                  <a:pos x="590" y="751"/>
                </a:cxn>
                <a:cxn ang="0">
                  <a:pos x="359" y="682"/>
                </a:cxn>
                <a:cxn ang="0">
                  <a:pos x="197" y="620"/>
                </a:cxn>
                <a:cxn ang="0">
                  <a:pos x="130" y="575"/>
                </a:cxn>
                <a:cxn ang="0">
                  <a:pos x="79" y="514"/>
                </a:cxn>
                <a:cxn ang="0">
                  <a:pos x="49" y="433"/>
                </a:cxn>
                <a:cxn ang="0">
                  <a:pos x="47" y="326"/>
                </a:cxn>
                <a:cxn ang="0">
                  <a:pos x="73" y="222"/>
                </a:cxn>
                <a:cxn ang="0">
                  <a:pos x="126" y="140"/>
                </a:cxn>
                <a:cxn ang="0">
                  <a:pos x="201" y="78"/>
                </a:cxn>
                <a:cxn ang="0">
                  <a:pos x="291" y="34"/>
                </a:cxn>
                <a:cxn ang="0">
                  <a:pos x="392" y="8"/>
                </a:cxn>
                <a:cxn ang="0">
                  <a:pos x="500" y="0"/>
                </a:cxn>
                <a:cxn ang="0">
                  <a:pos x="613" y="6"/>
                </a:cxn>
                <a:cxn ang="0">
                  <a:pos x="716" y="30"/>
                </a:cxn>
                <a:cxn ang="0">
                  <a:pos x="807" y="70"/>
                </a:cxn>
                <a:cxn ang="0">
                  <a:pos x="883" y="131"/>
                </a:cxn>
                <a:cxn ang="0">
                  <a:pos x="937" y="213"/>
                </a:cxn>
                <a:cxn ang="0">
                  <a:pos x="968" y="319"/>
                </a:cxn>
                <a:cxn ang="0">
                  <a:pos x="643" y="353"/>
                </a:cxn>
                <a:cxn ang="0">
                  <a:pos x="628" y="304"/>
                </a:cxn>
                <a:cxn ang="0">
                  <a:pos x="577" y="265"/>
                </a:cxn>
                <a:cxn ang="0">
                  <a:pos x="512" y="250"/>
                </a:cxn>
                <a:cxn ang="0">
                  <a:pos x="438" y="258"/>
                </a:cxn>
                <a:cxn ang="0">
                  <a:pos x="392" y="280"/>
                </a:cxn>
                <a:cxn ang="0">
                  <a:pos x="373" y="326"/>
                </a:cxn>
                <a:cxn ang="0">
                  <a:pos x="387" y="360"/>
                </a:cxn>
                <a:cxn ang="0">
                  <a:pos x="437" y="395"/>
                </a:cxn>
                <a:cxn ang="0">
                  <a:pos x="641" y="453"/>
                </a:cxn>
                <a:cxn ang="0">
                  <a:pos x="818" y="509"/>
                </a:cxn>
                <a:cxn ang="0">
                  <a:pos x="908" y="561"/>
                </a:cxn>
                <a:cxn ang="0">
                  <a:pos x="960" y="612"/>
                </a:cxn>
                <a:cxn ang="0">
                  <a:pos x="998" y="677"/>
                </a:cxn>
                <a:cxn ang="0">
                  <a:pos x="1017" y="758"/>
                </a:cxn>
                <a:cxn ang="0">
                  <a:pos x="1012" y="872"/>
                </a:cxn>
                <a:cxn ang="0">
                  <a:pos x="973" y="980"/>
                </a:cxn>
                <a:cxn ang="0">
                  <a:pos x="904" y="1062"/>
                </a:cxn>
                <a:cxn ang="0">
                  <a:pos x="814" y="1120"/>
                </a:cxn>
                <a:cxn ang="0">
                  <a:pos x="707" y="1160"/>
                </a:cxn>
                <a:cxn ang="0">
                  <a:pos x="591" y="1180"/>
                </a:cxn>
                <a:cxn ang="0">
                  <a:pos x="470" y="1183"/>
                </a:cxn>
                <a:cxn ang="0">
                  <a:pos x="325" y="1163"/>
                </a:cxn>
                <a:cxn ang="0">
                  <a:pos x="221" y="1126"/>
                </a:cxn>
                <a:cxn ang="0">
                  <a:pos x="124" y="1065"/>
                </a:cxn>
                <a:cxn ang="0">
                  <a:pos x="48" y="971"/>
                </a:cxn>
                <a:cxn ang="0">
                  <a:pos x="4" y="842"/>
                </a:cxn>
              </a:cxnLst>
              <a:rect l="0" t="0" r="r" b="b"/>
              <a:pathLst>
                <a:path w="1019" h="1184">
                  <a:moveTo>
                    <a:pt x="348" y="777"/>
                  </a:moveTo>
                  <a:lnTo>
                    <a:pt x="349" y="798"/>
                  </a:lnTo>
                  <a:lnTo>
                    <a:pt x="351" y="817"/>
                  </a:lnTo>
                  <a:lnTo>
                    <a:pt x="355" y="835"/>
                  </a:lnTo>
                  <a:lnTo>
                    <a:pt x="360" y="851"/>
                  </a:lnTo>
                  <a:lnTo>
                    <a:pt x="366" y="864"/>
                  </a:lnTo>
                  <a:lnTo>
                    <a:pt x="372" y="875"/>
                  </a:lnTo>
                  <a:lnTo>
                    <a:pt x="380" y="884"/>
                  </a:lnTo>
                  <a:lnTo>
                    <a:pt x="388" y="894"/>
                  </a:lnTo>
                  <a:lnTo>
                    <a:pt x="398" y="901"/>
                  </a:lnTo>
                  <a:lnTo>
                    <a:pt x="407" y="908"/>
                  </a:lnTo>
                  <a:lnTo>
                    <a:pt x="418" y="913"/>
                  </a:lnTo>
                  <a:lnTo>
                    <a:pt x="429" y="918"/>
                  </a:lnTo>
                  <a:lnTo>
                    <a:pt x="440" y="922"/>
                  </a:lnTo>
                  <a:lnTo>
                    <a:pt x="452" y="926"/>
                  </a:lnTo>
                  <a:lnTo>
                    <a:pt x="465" y="929"/>
                  </a:lnTo>
                  <a:lnTo>
                    <a:pt x="477" y="931"/>
                  </a:lnTo>
                  <a:lnTo>
                    <a:pt x="502" y="933"/>
                  </a:lnTo>
                  <a:lnTo>
                    <a:pt x="526" y="934"/>
                  </a:lnTo>
                  <a:lnTo>
                    <a:pt x="538" y="934"/>
                  </a:lnTo>
                  <a:lnTo>
                    <a:pt x="550" y="933"/>
                  </a:lnTo>
                  <a:lnTo>
                    <a:pt x="561" y="932"/>
                  </a:lnTo>
                  <a:lnTo>
                    <a:pt x="573" y="930"/>
                  </a:lnTo>
                  <a:lnTo>
                    <a:pt x="586" y="927"/>
                  </a:lnTo>
                  <a:lnTo>
                    <a:pt x="598" y="923"/>
                  </a:lnTo>
                  <a:lnTo>
                    <a:pt x="609" y="919"/>
                  </a:lnTo>
                  <a:lnTo>
                    <a:pt x="620" y="914"/>
                  </a:lnTo>
                  <a:lnTo>
                    <a:pt x="631" y="908"/>
                  </a:lnTo>
                  <a:lnTo>
                    <a:pt x="640" y="900"/>
                  </a:lnTo>
                  <a:lnTo>
                    <a:pt x="649" y="892"/>
                  </a:lnTo>
                  <a:lnTo>
                    <a:pt x="656" y="882"/>
                  </a:lnTo>
                  <a:lnTo>
                    <a:pt x="663" y="871"/>
                  </a:lnTo>
                  <a:lnTo>
                    <a:pt x="667" y="860"/>
                  </a:lnTo>
                  <a:lnTo>
                    <a:pt x="670" y="846"/>
                  </a:lnTo>
                  <a:lnTo>
                    <a:pt x="671" y="831"/>
                  </a:lnTo>
                  <a:lnTo>
                    <a:pt x="670" y="820"/>
                  </a:lnTo>
                  <a:lnTo>
                    <a:pt x="668" y="811"/>
                  </a:lnTo>
                  <a:lnTo>
                    <a:pt x="665" y="802"/>
                  </a:lnTo>
                  <a:lnTo>
                    <a:pt x="660" y="794"/>
                  </a:lnTo>
                  <a:lnTo>
                    <a:pt x="653" y="786"/>
                  </a:lnTo>
                  <a:lnTo>
                    <a:pt x="646" y="779"/>
                  </a:lnTo>
                  <a:lnTo>
                    <a:pt x="635" y="771"/>
                  </a:lnTo>
                  <a:lnTo>
                    <a:pt x="622" y="765"/>
                  </a:lnTo>
                  <a:lnTo>
                    <a:pt x="607" y="758"/>
                  </a:lnTo>
                  <a:lnTo>
                    <a:pt x="590" y="751"/>
                  </a:lnTo>
                  <a:lnTo>
                    <a:pt x="570" y="744"/>
                  </a:lnTo>
                  <a:lnTo>
                    <a:pt x="548" y="736"/>
                  </a:lnTo>
                  <a:lnTo>
                    <a:pt x="493" y="720"/>
                  </a:lnTo>
                  <a:lnTo>
                    <a:pt x="427" y="701"/>
                  </a:lnTo>
                  <a:lnTo>
                    <a:pt x="359" y="682"/>
                  </a:lnTo>
                  <a:lnTo>
                    <a:pt x="291" y="661"/>
                  </a:lnTo>
                  <a:lnTo>
                    <a:pt x="258" y="649"/>
                  </a:lnTo>
                  <a:lnTo>
                    <a:pt x="228" y="635"/>
                  </a:lnTo>
                  <a:lnTo>
                    <a:pt x="212" y="628"/>
                  </a:lnTo>
                  <a:lnTo>
                    <a:pt x="197" y="620"/>
                  </a:lnTo>
                  <a:lnTo>
                    <a:pt x="183" y="613"/>
                  </a:lnTo>
                  <a:lnTo>
                    <a:pt x="168" y="603"/>
                  </a:lnTo>
                  <a:lnTo>
                    <a:pt x="155" y="595"/>
                  </a:lnTo>
                  <a:lnTo>
                    <a:pt x="142" y="585"/>
                  </a:lnTo>
                  <a:lnTo>
                    <a:pt x="130" y="575"/>
                  </a:lnTo>
                  <a:lnTo>
                    <a:pt x="118" y="564"/>
                  </a:lnTo>
                  <a:lnTo>
                    <a:pt x="107" y="552"/>
                  </a:lnTo>
                  <a:lnTo>
                    <a:pt x="97" y="541"/>
                  </a:lnTo>
                  <a:lnTo>
                    <a:pt x="87" y="528"/>
                  </a:lnTo>
                  <a:lnTo>
                    <a:pt x="79" y="514"/>
                  </a:lnTo>
                  <a:lnTo>
                    <a:pt x="71" y="499"/>
                  </a:lnTo>
                  <a:lnTo>
                    <a:pt x="64" y="484"/>
                  </a:lnTo>
                  <a:lnTo>
                    <a:pt x="58" y="468"/>
                  </a:lnTo>
                  <a:lnTo>
                    <a:pt x="53" y="451"/>
                  </a:lnTo>
                  <a:lnTo>
                    <a:pt x="49" y="433"/>
                  </a:lnTo>
                  <a:lnTo>
                    <a:pt x="47" y="414"/>
                  </a:lnTo>
                  <a:lnTo>
                    <a:pt x="45" y="394"/>
                  </a:lnTo>
                  <a:lnTo>
                    <a:pt x="44" y="373"/>
                  </a:lnTo>
                  <a:lnTo>
                    <a:pt x="45" y="349"/>
                  </a:lnTo>
                  <a:lnTo>
                    <a:pt x="47" y="326"/>
                  </a:lnTo>
                  <a:lnTo>
                    <a:pt x="50" y="303"/>
                  </a:lnTo>
                  <a:lnTo>
                    <a:pt x="54" y="282"/>
                  </a:lnTo>
                  <a:lnTo>
                    <a:pt x="59" y="262"/>
                  </a:lnTo>
                  <a:lnTo>
                    <a:pt x="66" y="242"/>
                  </a:lnTo>
                  <a:lnTo>
                    <a:pt x="73" y="222"/>
                  </a:lnTo>
                  <a:lnTo>
                    <a:pt x="83" y="204"/>
                  </a:lnTo>
                  <a:lnTo>
                    <a:pt x="92" y="187"/>
                  </a:lnTo>
                  <a:lnTo>
                    <a:pt x="103" y="171"/>
                  </a:lnTo>
                  <a:lnTo>
                    <a:pt x="115" y="155"/>
                  </a:lnTo>
                  <a:lnTo>
                    <a:pt x="126" y="140"/>
                  </a:lnTo>
                  <a:lnTo>
                    <a:pt x="140" y="127"/>
                  </a:lnTo>
                  <a:lnTo>
                    <a:pt x="154" y="113"/>
                  </a:lnTo>
                  <a:lnTo>
                    <a:pt x="169" y="100"/>
                  </a:lnTo>
                  <a:lnTo>
                    <a:pt x="185" y="88"/>
                  </a:lnTo>
                  <a:lnTo>
                    <a:pt x="201" y="78"/>
                  </a:lnTo>
                  <a:lnTo>
                    <a:pt x="218" y="67"/>
                  </a:lnTo>
                  <a:lnTo>
                    <a:pt x="235" y="58"/>
                  </a:lnTo>
                  <a:lnTo>
                    <a:pt x="253" y="49"/>
                  </a:lnTo>
                  <a:lnTo>
                    <a:pt x="272" y="40"/>
                  </a:lnTo>
                  <a:lnTo>
                    <a:pt x="291" y="34"/>
                  </a:lnTo>
                  <a:lnTo>
                    <a:pt x="310" y="27"/>
                  </a:lnTo>
                  <a:lnTo>
                    <a:pt x="331" y="21"/>
                  </a:lnTo>
                  <a:lnTo>
                    <a:pt x="351" y="16"/>
                  </a:lnTo>
                  <a:lnTo>
                    <a:pt x="371" y="12"/>
                  </a:lnTo>
                  <a:lnTo>
                    <a:pt x="392" y="8"/>
                  </a:lnTo>
                  <a:lnTo>
                    <a:pt x="414" y="5"/>
                  </a:lnTo>
                  <a:lnTo>
                    <a:pt x="435" y="2"/>
                  </a:lnTo>
                  <a:lnTo>
                    <a:pt x="456" y="1"/>
                  </a:lnTo>
                  <a:lnTo>
                    <a:pt x="479" y="0"/>
                  </a:lnTo>
                  <a:lnTo>
                    <a:pt x="500" y="0"/>
                  </a:lnTo>
                  <a:lnTo>
                    <a:pt x="523" y="0"/>
                  </a:lnTo>
                  <a:lnTo>
                    <a:pt x="546" y="1"/>
                  </a:lnTo>
                  <a:lnTo>
                    <a:pt x="568" y="2"/>
                  </a:lnTo>
                  <a:lnTo>
                    <a:pt x="590" y="4"/>
                  </a:lnTo>
                  <a:lnTo>
                    <a:pt x="613" y="6"/>
                  </a:lnTo>
                  <a:lnTo>
                    <a:pt x="634" y="10"/>
                  </a:lnTo>
                  <a:lnTo>
                    <a:pt x="655" y="14"/>
                  </a:lnTo>
                  <a:lnTo>
                    <a:pt x="675" y="18"/>
                  </a:lnTo>
                  <a:lnTo>
                    <a:pt x="697" y="23"/>
                  </a:lnTo>
                  <a:lnTo>
                    <a:pt x="716" y="30"/>
                  </a:lnTo>
                  <a:lnTo>
                    <a:pt x="736" y="36"/>
                  </a:lnTo>
                  <a:lnTo>
                    <a:pt x="754" y="44"/>
                  </a:lnTo>
                  <a:lnTo>
                    <a:pt x="773" y="52"/>
                  </a:lnTo>
                  <a:lnTo>
                    <a:pt x="790" y="61"/>
                  </a:lnTo>
                  <a:lnTo>
                    <a:pt x="807" y="70"/>
                  </a:lnTo>
                  <a:lnTo>
                    <a:pt x="824" y="81"/>
                  </a:lnTo>
                  <a:lnTo>
                    <a:pt x="840" y="92"/>
                  </a:lnTo>
                  <a:lnTo>
                    <a:pt x="855" y="104"/>
                  </a:lnTo>
                  <a:lnTo>
                    <a:pt x="869" y="117"/>
                  </a:lnTo>
                  <a:lnTo>
                    <a:pt x="883" y="131"/>
                  </a:lnTo>
                  <a:lnTo>
                    <a:pt x="895" y="146"/>
                  </a:lnTo>
                  <a:lnTo>
                    <a:pt x="907" y="161"/>
                  </a:lnTo>
                  <a:lnTo>
                    <a:pt x="918" y="178"/>
                  </a:lnTo>
                  <a:lnTo>
                    <a:pt x="928" y="195"/>
                  </a:lnTo>
                  <a:lnTo>
                    <a:pt x="937" y="213"/>
                  </a:lnTo>
                  <a:lnTo>
                    <a:pt x="945" y="232"/>
                  </a:lnTo>
                  <a:lnTo>
                    <a:pt x="953" y="252"/>
                  </a:lnTo>
                  <a:lnTo>
                    <a:pt x="958" y="273"/>
                  </a:lnTo>
                  <a:lnTo>
                    <a:pt x="964" y="296"/>
                  </a:lnTo>
                  <a:lnTo>
                    <a:pt x="968" y="319"/>
                  </a:lnTo>
                  <a:lnTo>
                    <a:pt x="970" y="344"/>
                  </a:lnTo>
                  <a:lnTo>
                    <a:pt x="972" y="368"/>
                  </a:lnTo>
                  <a:lnTo>
                    <a:pt x="642" y="368"/>
                  </a:lnTo>
                  <a:lnTo>
                    <a:pt x="643" y="361"/>
                  </a:lnTo>
                  <a:lnTo>
                    <a:pt x="643" y="353"/>
                  </a:lnTo>
                  <a:lnTo>
                    <a:pt x="643" y="346"/>
                  </a:lnTo>
                  <a:lnTo>
                    <a:pt x="642" y="339"/>
                  </a:lnTo>
                  <a:lnTo>
                    <a:pt x="639" y="327"/>
                  </a:lnTo>
                  <a:lnTo>
                    <a:pt x="635" y="315"/>
                  </a:lnTo>
                  <a:lnTo>
                    <a:pt x="628" y="304"/>
                  </a:lnTo>
                  <a:lnTo>
                    <a:pt x="620" y="295"/>
                  </a:lnTo>
                  <a:lnTo>
                    <a:pt x="611" y="286"/>
                  </a:lnTo>
                  <a:lnTo>
                    <a:pt x="601" y="279"/>
                  </a:lnTo>
                  <a:lnTo>
                    <a:pt x="590" y="271"/>
                  </a:lnTo>
                  <a:lnTo>
                    <a:pt x="577" y="265"/>
                  </a:lnTo>
                  <a:lnTo>
                    <a:pt x="566" y="261"/>
                  </a:lnTo>
                  <a:lnTo>
                    <a:pt x="552" y="256"/>
                  </a:lnTo>
                  <a:lnTo>
                    <a:pt x="538" y="253"/>
                  </a:lnTo>
                  <a:lnTo>
                    <a:pt x="525" y="251"/>
                  </a:lnTo>
                  <a:lnTo>
                    <a:pt x="512" y="250"/>
                  </a:lnTo>
                  <a:lnTo>
                    <a:pt x="499" y="250"/>
                  </a:lnTo>
                  <a:lnTo>
                    <a:pt x="480" y="250"/>
                  </a:lnTo>
                  <a:lnTo>
                    <a:pt x="458" y="253"/>
                  </a:lnTo>
                  <a:lnTo>
                    <a:pt x="448" y="254"/>
                  </a:lnTo>
                  <a:lnTo>
                    <a:pt x="438" y="258"/>
                  </a:lnTo>
                  <a:lnTo>
                    <a:pt x="427" y="261"/>
                  </a:lnTo>
                  <a:lnTo>
                    <a:pt x="418" y="264"/>
                  </a:lnTo>
                  <a:lnTo>
                    <a:pt x="408" y="268"/>
                  </a:lnTo>
                  <a:lnTo>
                    <a:pt x="400" y="273"/>
                  </a:lnTo>
                  <a:lnTo>
                    <a:pt x="392" y="280"/>
                  </a:lnTo>
                  <a:lnTo>
                    <a:pt x="386" y="287"/>
                  </a:lnTo>
                  <a:lnTo>
                    <a:pt x="381" y="296"/>
                  </a:lnTo>
                  <a:lnTo>
                    <a:pt x="376" y="304"/>
                  </a:lnTo>
                  <a:lnTo>
                    <a:pt x="374" y="315"/>
                  </a:lnTo>
                  <a:lnTo>
                    <a:pt x="373" y="326"/>
                  </a:lnTo>
                  <a:lnTo>
                    <a:pt x="374" y="333"/>
                  </a:lnTo>
                  <a:lnTo>
                    <a:pt x="376" y="340"/>
                  </a:lnTo>
                  <a:lnTo>
                    <a:pt x="379" y="347"/>
                  </a:lnTo>
                  <a:lnTo>
                    <a:pt x="383" y="353"/>
                  </a:lnTo>
                  <a:lnTo>
                    <a:pt x="387" y="360"/>
                  </a:lnTo>
                  <a:lnTo>
                    <a:pt x="392" y="365"/>
                  </a:lnTo>
                  <a:lnTo>
                    <a:pt x="398" y="370"/>
                  </a:lnTo>
                  <a:lnTo>
                    <a:pt x="404" y="376"/>
                  </a:lnTo>
                  <a:lnTo>
                    <a:pt x="420" y="386"/>
                  </a:lnTo>
                  <a:lnTo>
                    <a:pt x="437" y="395"/>
                  </a:lnTo>
                  <a:lnTo>
                    <a:pt x="457" y="403"/>
                  </a:lnTo>
                  <a:lnTo>
                    <a:pt x="480" y="411"/>
                  </a:lnTo>
                  <a:lnTo>
                    <a:pt x="529" y="426"/>
                  </a:lnTo>
                  <a:lnTo>
                    <a:pt x="583" y="438"/>
                  </a:lnTo>
                  <a:lnTo>
                    <a:pt x="641" y="453"/>
                  </a:lnTo>
                  <a:lnTo>
                    <a:pt x="701" y="468"/>
                  </a:lnTo>
                  <a:lnTo>
                    <a:pt x="731" y="477"/>
                  </a:lnTo>
                  <a:lnTo>
                    <a:pt x="760" y="486"/>
                  </a:lnTo>
                  <a:lnTo>
                    <a:pt x="789" y="497"/>
                  </a:lnTo>
                  <a:lnTo>
                    <a:pt x="818" y="509"/>
                  </a:lnTo>
                  <a:lnTo>
                    <a:pt x="845" y="522"/>
                  </a:lnTo>
                  <a:lnTo>
                    <a:pt x="872" y="536"/>
                  </a:lnTo>
                  <a:lnTo>
                    <a:pt x="885" y="544"/>
                  </a:lnTo>
                  <a:lnTo>
                    <a:pt x="897" y="552"/>
                  </a:lnTo>
                  <a:lnTo>
                    <a:pt x="908" y="561"/>
                  </a:lnTo>
                  <a:lnTo>
                    <a:pt x="920" y="570"/>
                  </a:lnTo>
                  <a:lnTo>
                    <a:pt x="931" y="580"/>
                  </a:lnTo>
                  <a:lnTo>
                    <a:pt x="941" y="591"/>
                  </a:lnTo>
                  <a:lnTo>
                    <a:pt x="951" y="601"/>
                  </a:lnTo>
                  <a:lnTo>
                    <a:pt x="960" y="612"/>
                  </a:lnTo>
                  <a:lnTo>
                    <a:pt x="969" y="623"/>
                  </a:lnTo>
                  <a:lnTo>
                    <a:pt x="977" y="636"/>
                  </a:lnTo>
                  <a:lnTo>
                    <a:pt x="985" y="649"/>
                  </a:lnTo>
                  <a:lnTo>
                    <a:pt x="992" y="663"/>
                  </a:lnTo>
                  <a:lnTo>
                    <a:pt x="998" y="677"/>
                  </a:lnTo>
                  <a:lnTo>
                    <a:pt x="1003" y="692"/>
                  </a:lnTo>
                  <a:lnTo>
                    <a:pt x="1008" y="706"/>
                  </a:lnTo>
                  <a:lnTo>
                    <a:pt x="1012" y="722"/>
                  </a:lnTo>
                  <a:lnTo>
                    <a:pt x="1015" y="739"/>
                  </a:lnTo>
                  <a:lnTo>
                    <a:pt x="1017" y="758"/>
                  </a:lnTo>
                  <a:lnTo>
                    <a:pt x="1019" y="776"/>
                  </a:lnTo>
                  <a:lnTo>
                    <a:pt x="1019" y="795"/>
                  </a:lnTo>
                  <a:lnTo>
                    <a:pt x="1018" y="821"/>
                  </a:lnTo>
                  <a:lnTo>
                    <a:pt x="1016" y="848"/>
                  </a:lnTo>
                  <a:lnTo>
                    <a:pt x="1012" y="872"/>
                  </a:lnTo>
                  <a:lnTo>
                    <a:pt x="1007" y="896"/>
                  </a:lnTo>
                  <a:lnTo>
                    <a:pt x="1001" y="918"/>
                  </a:lnTo>
                  <a:lnTo>
                    <a:pt x="992" y="939"/>
                  </a:lnTo>
                  <a:lnTo>
                    <a:pt x="984" y="961"/>
                  </a:lnTo>
                  <a:lnTo>
                    <a:pt x="973" y="980"/>
                  </a:lnTo>
                  <a:lnTo>
                    <a:pt x="961" y="998"/>
                  </a:lnTo>
                  <a:lnTo>
                    <a:pt x="949" y="1015"/>
                  </a:lnTo>
                  <a:lnTo>
                    <a:pt x="935" y="1032"/>
                  </a:lnTo>
                  <a:lnTo>
                    <a:pt x="920" y="1047"/>
                  </a:lnTo>
                  <a:lnTo>
                    <a:pt x="904" y="1062"/>
                  </a:lnTo>
                  <a:lnTo>
                    <a:pt x="888" y="1076"/>
                  </a:lnTo>
                  <a:lnTo>
                    <a:pt x="870" y="1088"/>
                  </a:lnTo>
                  <a:lnTo>
                    <a:pt x="852" y="1100"/>
                  </a:lnTo>
                  <a:lnTo>
                    <a:pt x="834" y="1111"/>
                  </a:lnTo>
                  <a:lnTo>
                    <a:pt x="814" y="1120"/>
                  </a:lnTo>
                  <a:lnTo>
                    <a:pt x="793" y="1130"/>
                  </a:lnTo>
                  <a:lnTo>
                    <a:pt x="772" y="1138"/>
                  </a:lnTo>
                  <a:lnTo>
                    <a:pt x="751" y="1146"/>
                  </a:lnTo>
                  <a:lnTo>
                    <a:pt x="730" y="1153"/>
                  </a:lnTo>
                  <a:lnTo>
                    <a:pt x="707" y="1160"/>
                  </a:lnTo>
                  <a:lnTo>
                    <a:pt x="685" y="1165"/>
                  </a:lnTo>
                  <a:lnTo>
                    <a:pt x="661" y="1169"/>
                  </a:lnTo>
                  <a:lnTo>
                    <a:pt x="638" y="1173"/>
                  </a:lnTo>
                  <a:lnTo>
                    <a:pt x="615" y="1177"/>
                  </a:lnTo>
                  <a:lnTo>
                    <a:pt x="591" y="1180"/>
                  </a:lnTo>
                  <a:lnTo>
                    <a:pt x="568" y="1182"/>
                  </a:lnTo>
                  <a:lnTo>
                    <a:pt x="544" y="1183"/>
                  </a:lnTo>
                  <a:lnTo>
                    <a:pt x="520" y="1184"/>
                  </a:lnTo>
                  <a:lnTo>
                    <a:pt x="497" y="1184"/>
                  </a:lnTo>
                  <a:lnTo>
                    <a:pt x="470" y="1183"/>
                  </a:lnTo>
                  <a:lnTo>
                    <a:pt x="438" y="1181"/>
                  </a:lnTo>
                  <a:lnTo>
                    <a:pt x="403" y="1178"/>
                  </a:lnTo>
                  <a:lnTo>
                    <a:pt x="366" y="1171"/>
                  </a:lnTo>
                  <a:lnTo>
                    <a:pt x="346" y="1167"/>
                  </a:lnTo>
                  <a:lnTo>
                    <a:pt x="325" y="1163"/>
                  </a:lnTo>
                  <a:lnTo>
                    <a:pt x="305" y="1156"/>
                  </a:lnTo>
                  <a:lnTo>
                    <a:pt x="284" y="1150"/>
                  </a:lnTo>
                  <a:lnTo>
                    <a:pt x="263" y="1144"/>
                  </a:lnTo>
                  <a:lnTo>
                    <a:pt x="242" y="1135"/>
                  </a:lnTo>
                  <a:lnTo>
                    <a:pt x="221" y="1126"/>
                  </a:lnTo>
                  <a:lnTo>
                    <a:pt x="201" y="1116"/>
                  </a:lnTo>
                  <a:lnTo>
                    <a:pt x="181" y="1105"/>
                  </a:lnTo>
                  <a:lnTo>
                    <a:pt x="162" y="1093"/>
                  </a:lnTo>
                  <a:lnTo>
                    <a:pt x="142" y="1079"/>
                  </a:lnTo>
                  <a:lnTo>
                    <a:pt x="124" y="1065"/>
                  </a:lnTo>
                  <a:lnTo>
                    <a:pt x="107" y="1049"/>
                  </a:lnTo>
                  <a:lnTo>
                    <a:pt x="90" y="1032"/>
                  </a:lnTo>
                  <a:lnTo>
                    <a:pt x="75" y="1013"/>
                  </a:lnTo>
                  <a:lnTo>
                    <a:pt x="61" y="993"/>
                  </a:lnTo>
                  <a:lnTo>
                    <a:pt x="48" y="971"/>
                  </a:lnTo>
                  <a:lnTo>
                    <a:pt x="36" y="949"/>
                  </a:lnTo>
                  <a:lnTo>
                    <a:pt x="25" y="925"/>
                  </a:lnTo>
                  <a:lnTo>
                    <a:pt x="17" y="898"/>
                  </a:lnTo>
                  <a:lnTo>
                    <a:pt x="10" y="870"/>
                  </a:lnTo>
                  <a:lnTo>
                    <a:pt x="4" y="842"/>
                  </a:lnTo>
                  <a:lnTo>
                    <a:pt x="1" y="810"/>
                  </a:lnTo>
                  <a:lnTo>
                    <a:pt x="0" y="777"/>
                  </a:lnTo>
                  <a:lnTo>
                    <a:pt x="348" y="777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8" name="Freeform 180"/>
            <p:cNvSpPr>
              <a:spLocks/>
            </p:cNvSpPr>
            <p:nvPr userDrawn="1"/>
          </p:nvSpPr>
          <p:spPr bwMode="auto">
            <a:xfrm>
              <a:off x="2371725" y="493713"/>
              <a:ext cx="125412" cy="123825"/>
            </a:xfrm>
            <a:custGeom>
              <a:avLst/>
              <a:gdLst/>
              <a:ahLst/>
              <a:cxnLst>
                <a:cxn ang="0">
                  <a:pos x="557" y="298"/>
                </a:cxn>
                <a:cxn ang="0">
                  <a:pos x="537" y="262"/>
                </a:cxn>
                <a:cxn ang="0">
                  <a:pos x="505" y="238"/>
                </a:cxn>
                <a:cxn ang="0">
                  <a:pos x="463" y="229"/>
                </a:cxn>
                <a:cxn ang="0">
                  <a:pos x="419" y="231"/>
                </a:cxn>
                <a:cxn ang="0">
                  <a:pos x="386" y="241"/>
                </a:cxn>
                <a:cxn ang="0">
                  <a:pos x="360" y="261"/>
                </a:cxn>
                <a:cxn ang="0">
                  <a:pos x="330" y="307"/>
                </a:cxn>
                <a:cxn ang="0">
                  <a:pos x="316" y="377"/>
                </a:cxn>
                <a:cxn ang="0">
                  <a:pos x="313" y="451"/>
                </a:cxn>
                <a:cxn ang="0">
                  <a:pos x="321" y="523"/>
                </a:cxn>
                <a:cxn ang="0">
                  <a:pos x="345" y="585"/>
                </a:cxn>
                <a:cxn ang="0">
                  <a:pos x="371" y="613"/>
                </a:cxn>
                <a:cxn ang="0">
                  <a:pos x="401" y="628"/>
                </a:cxn>
                <a:cxn ang="0">
                  <a:pos x="439" y="634"/>
                </a:cxn>
                <a:cxn ang="0">
                  <a:pos x="487" y="630"/>
                </a:cxn>
                <a:cxn ang="0">
                  <a:pos x="527" y="606"/>
                </a:cxn>
                <a:cxn ang="0">
                  <a:pos x="555" y="571"/>
                </a:cxn>
                <a:cxn ang="0">
                  <a:pos x="571" y="527"/>
                </a:cxn>
                <a:cxn ang="0">
                  <a:pos x="865" y="555"/>
                </a:cxn>
                <a:cxn ang="0">
                  <a:pos x="840" y="630"/>
                </a:cxn>
                <a:cxn ang="0">
                  <a:pos x="804" y="695"/>
                </a:cxn>
                <a:cxn ang="0">
                  <a:pos x="757" y="749"/>
                </a:cxn>
                <a:cxn ang="0">
                  <a:pos x="701" y="794"/>
                </a:cxn>
                <a:cxn ang="0">
                  <a:pos x="636" y="827"/>
                </a:cxn>
                <a:cxn ang="0">
                  <a:pos x="564" y="850"/>
                </a:cxn>
                <a:cxn ang="0">
                  <a:pos x="485" y="862"/>
                </a:cxn>
                <a:cxn ang="0">
                  <a:pos x="399" y="861"/>
                </a:cxn>
                <a:cxn ang="0">
                  <a:pos x="312" y="846"/>
                </a:cxn>
                <a:cxn ang="0">
                  <a:pos x="232" y="815"/>
                </a:cxn>
                <a:cxn ang="0">
                  <a:pos x="161" y="771"/>
                </a:cxn>
                <a:cxn ang="0">
                  <a:pos x="101" y="715"/>
                </a:cxn>
                <a:cxn ang="0">
                  <a:pos x="53" y="647"/>
                </a:cxn>
                <a:cxn ang="0">
                  <a:pos x="19" y="568"/>
                </a:cxn>
                <a:cxn ang="0">
                  <a:pos x="2" y="480"/>
                </a:cxn>
                <a:cxn ang="0">
                  <a:pos x="2" y="384"/>
                </a:cxn>
                <a:cxn ang="0">
                  <a:pos x="19" y="296"/>
                </a:cxn>
                <a:cxn ang="0">
                  <a:pos x="53" y="217"/>
                </a:cxn>
                <a:cxn ang="0">
                  <a:pos x="101" y="149"/>
                </a:cxn>
                <a:cxn ang="0">
                  <a:pos x="161" y="91"/>
                </a:cxn>
                <a:cxn ang="0">
                  <a:pos x="232" y="48"/>
                </a:cxn>
                <a:cxn ang="0">
                  <a:pos x="312" y="17"/>
                </a:cxn>
                <a:cxn ang="0">
                  <a:pos x="399" y="2"/>
                </a:cxn>
                <a:cxn ang="0">
                  <a:pos x="484" y="1"/>
                </a:cxn>
                <a:cxn ang="0">
                  <a:pos x="562" y="11"/>
                </a:cxn>
                <a:cxn ang="0">
                  <a:pos x="633" y="31"/>
                </a:cxn>
                <a:cxn ang="0">
                  <a:pos x="698" y="62"/>
                </a:cxn>
                <a:cxn ang="0">
                  <a:pos x="754" y="103"/>
                </a:cxn>
                <a:cxn ang="0">
                  <a:pos x="800" y="155"/>
                </a:cxn>
                <a:cxn ang="0">
                  <a:pos x="835" y="218"/>
                </a:cxn>
                <a:cxn ang="0">
                  <a:pos x="857" y="291"/>
                </a:cxn>
              </a:cxnLst>
              <a:rect l="0" t="0" r="r" b="b"/>
              <a:pathLst>
                <a:path w="872" h="863">
                  <a:moveTo>
                    <a:pt x="565" y="332"/>
                  </a:moveTo>
                  <a:lnTo>
                    <a:pt x="563" y="320"/>
                  </a:lnTo>
                  <a:lnTo>
                    <a:pt x="561" y="308"/>
                  </a:lnTo>
                  <a:lnTo>
                    <a:pt x="557" y="298"/>
                  </a:lnTo>
                  <a:lnTo>
                    <a:pt x="554" y="287"/>
                  </a:lnTo>
                  <a:lnTo>
                    <a:pt x="549" y="278"/>
                  </a:lnTo>
                  <a:lnTo>
                    <a:pt x="544" y="269"/>
                  </a:lnTo>
                  <a:lnTo>
                    <a:pt x="537" y="262"/>
                  </a:lnTo>
                  <a:lnTo>
                    <a:pt x="530" y="254"/>
                  </a:lnTo>
                  <a:lnTo>
                    <a:pt x="522" y="249"/>
                  </a:lnTo>
                  <a:lnTo>
                    <a:pt x="514" y="244"/>
                  </a:lnTo>
                  <a:lnTo>
                    <a:pt x="505" y="238"/>
                  </a:lnTo>
                  <a:lnTo>
                    <a:pt x="496" y="235"/>
                  </a:lnTo>
                  <a:lnTo>
                    <a:pt x="485" y="232"/>
                  </a:lnTo>
                  <a:lnTo>
                    <a:pt x="474" y="230"/>
                  </a:lnTo>
                  <a:lnTo>
                    <a:pt x="463" y="229"/>
                  </a:lnTo>
                  <a:lnTo>
                    <a:pt x="451" y="228"/>
                  </a:lnTo>
                  <a:lnTo>
                    <a:pt x="439" y="228"/>
                  </a:lnTo>
                  <a:lnTo>
                    <a:pt x="430" y="229"/>
                  </a:lnTo>
                  <a:lnTo>
                    <a:pt x="419" y="231"/>
                  </a:lnTo>
                  <a:lnTo>
                    <a:pt x="411" y="233"/>
                  </a:lnTo>
                  <a:lnTo>
                    <a:pt x="401" y="235"/>
                  </a:lnTo>
                  <a:lnTo>
                    <a:pt x="394" y="238"/>
                  </a:lnTo>
                  <a:lnTo>
                    <a:pt x="386" y="241"/>
                  </a:lnTo>
                  <a:lnTo>
                    <a:pt x="379" y="246"/>
                  </a:lnTo>
                  <a:lnTo>
                    <a:pt x="371" y="250"/>
                  </a:lnTo>
                  <a:lnTo>
                    <a:pt x="366" y="255"/>
                  </a:lnTo>
                  <a:lnTo>
                    <a:pt x="360" y="261"/>
                  </a:lnTo>
                  <a:lnTo>
                    <a:pt x="354" y="266"/>
                  </a:lnTo>
                  <a:lnTo>
                    <a:pt x="345" y="279"/>
                  </a:lnTo>
                  <a:lnTo>
                    <a:pt x="337" y="293"/>
                  </a:lnTo>
                  <a:lnTo>
                    <a:pt x="330" y="307"/>
                  </a:lnTo>
                  <a:lnTo>
                    <a:pt x="324" y="323"/>
                  </a:lnTo>
                  <a:lnTo>
                    <a:pt x="321" y="340"/>
                  </a:lnTo>
                  <a:lnTo>
                    <a:pt x="318" y="358"/>
                  </a:lnTo>
                  <a:lnTo>
                    <a:pt x="316" y="377"/>
                  </a:lnTo>
                  <a:lnTo>
                    <a:pt x="314" y="395"/>
                  </a:lnTo>
                  <a:lnTo>
                    <a:pt x="313" y="414"/>
                  </a:lnTo>
                  <a:lnTo>
                    <a:pt x="313" y="432"/>
                  </a:lnTo>
                  <a:lnTo>
                    <a:pt x="313" y="451"/>
                  </a:lnTo>
                  <a:lnTo>
                    <a:pt x="314" y="469"/>
                  </a:lnTo>
                  <a:lnTo>
                    <a:pt x="316" y="488"/>
                  </a:lnTo>
                  <a:lnTo>
                    <a:pt x="318" y="506"/>
                  </a:lnTo>
                  <a:lnTo>
                    <a:pt x="321" y="523"/>
                  </a:lnTo>
                  <a:lnTo>
                    <a:pt x="324" y="540"/>
                  </a:lnTo>
                  <a:lnTo>
                    <a:pt x="330" y="556"/>
                  </a:lnTo>
                  <a:lnTo>
                    <a:pt x="337" y="571"/>
                  </a:lnTo>
                  <a:lnTo>
                    <a:pt x="345" y="585"/>
                  </a:lnTo>
                  <a:lnTo>
                    <a:pt x="354" y="597"/>
                  </a:lnTo>
                  <a:lnTo>
                    <a:pt x="360" y="602"/>
                  </a:lnTo>
                  <a:lnTo>
                    <a:pt x="366" y="607"/>
                  </a:lnTo>
                  <a:lnTo>
                    <a:pt x="371" y="613"/>
                  </a:lnTo>
                  <a:lnTo>
                    <a:pt x="379" y="617"/>
                  </a:lnTo>
                  <a:lnTo>
                    <a:pt x="386" y="621"/>
                  </a:lnTo>
                  <a:lnTo>
                    <a:pt x="394" y="624"/>
                  </a:lnTo>
                  <a:lnTo>
                    <a:pt x="401" y="628"/>
                  </a:lnTo>
                  <a:lnTo>
                    <a:pt x="411" y="630"/>
                  </a:lnTo>
                  <a:lnTo>
                    <a:pt x="419" y="632"/>
                  </a:lnTo>
                  <a:lnTo>
                    <a:pt x="430" y="634"/>
                  </a:lnTo>
                  <a:lnTo>
                    <a:pt x="439" y="634"/>
                  </a:lnTo>
                  <a:lnTo>
                    <a:pt x="451" y="635"/>
                  </a:lnTo>
                  <a:lnTo>
                    <a:pt x="464" y="634"/>
                  </a:lnTo>
                  <a:lnTo>
                    <a:pt x="475" y="632"/>
                  </a:lnTo>
                  <a:lnTo>
                    <a:pt x="487" y="630"/>
                  </a:lnTo>
                  <a:lnTo>
                    <a:pt x="498" y="626"/>
                  </a:lnTo>
                  <a:lnTo>
                    <a:pt x="508" y="620"/>
                  </a:lnTo>
                  <a:lnTo>
                    <a:pt x="518" y="614"/>
                  </a:lnTo>
                  <a:lnTo>
                    <a:pt x="527" y="606"/>
                  </a:lnTo>
                  <a:lnTo>
                    <a:pt x="535" y="599"/>
                  </a:lnTo>
                  <a:lnTo>
                    <a:pt x="542" y="590"/>
                  </a:lnTo>
                  <a:lnTo>
                    <a:pt x="549" y="581"/>
                  </a:lnTo>
                  <a:lnTo>
                    <a:pt x="555" y="571"/>
                  </a:lnTo>
                  <a:lnTo>
                    <a:pt x="561" y="561"/>
                  </a:lnTo>
                  <a:lnTo>
                    <a:pt x="565" y="550"/>
                  </a:lnTo>
                  <a:lnTo>
                    <a:pt x="568" y="538"/>
                  </a:lnTo>
                  <a:lnTo>
                    <a:pt x="571" y="527"/>
                  </a:lnTo>
                  <a:lnTo>
                    <a:pt x="572" y="515"/>
                  </a:lnTo>
                  <a:lnTo>
                    <a:pt x="872" y="515"/>
                  </a:lnTo>
                  <a:lnTo>
                    <a:pt x="869" y="535"/>
                  </a:lnTo>
                  <a:lnTo>
                    <a:pt x="865" y="555"/>
                  </a:lnTo>
                  <a:lnTo>
                    <a:pt x="859" y="574"/>
                  </a:lnTo>
                  <a:lnTo>
                    <a:pt x="854" y="594"/>
                  </a:lnTo>
                  <a:lnTo>
                    <a:pt x="848" y="612"/>
                  </a:lnTo>
                  <a:lnTo>
                    <a:pt x="840" y="630"/>
                  </a:lnTo>
                  <a:lnTo>
                    <a:pt x="832" y="647"/>
                  </a:lnTo>
                  <a:lnTo>
                    <a:pt x="823" y="663"/>
                  </a:lnTo>
                  <a:lnTo>
                    <a:pt x="814" y="679"/>
                  </a:lnTo>
                  <a:lnTo>
                    <a:pt x="804" y="695"/>
                  </a:lnTo>
                  <a:lnTo>
                    <a:pt x="793" y="708"/>
                  </a:lnTo>
                  <a:lnTo>
                    <a:pt x="782" y="722"/>
                  </a:lnTo>
                  <a:lnTo>
                    <a:pt x="770" y="736"/>
                  </a:lnTo>
                  <a:lnTo>
                    <a:pt x="757" y="749"/>
                  </a:lnTo>
                  <a:lnTo>
                    <a:pt x="743" y="761"/>
                  </a:lnTo>
                  <a:lnTo>
                    <a:pt x="730" y="772"/>
                  </a:lnTo>
                  <a:lnTo>
                    <a:pt x="716" y="783"/>
                  </a:lnTo>
                  <a:lnTo>
                    <a:pt x="701" y="794"/>
                  </a:lnTo>
                  <a:lnTo>
                    <a:pt x="685" y="803"/>
                  </a:lnTo>
                  <a:lnTo>
                    <a:pt x="669" y="812"/>
                  </a:lnTo>
                  <a:lnTo>
                    <a:pt x="653" y="819"/>
                  </a:lnTo>
                  <a:lnTo>
                    <a:pt x="636" y="827"/>
                  </a:lnTo>
                  <a:lnTo>
                    <a:pt x="618" y="834"/>
                  </a:lnTo>
                  <a:lnTo>
                    <a:pt x="601" y="839"/>
                  </a:lnTo>
                  <a:lnTo>
                    <a:pt x="582" y="845"/>
                  </a:lnTo>
                  <a:lnTo>
                    <a:pt x="564" y="850"/>
                  </a:lnTo>
                  <a:lnTo>
                    <a:pt x="545" y="854"/>
                  </a:lnTo>
                  <a:lnTo>
                    <a:pt x="525" y="857"/>
                  </a:lnTo>
                  <a:lnTo>
                    <a:pt x="505" y="860"/>
                  </a:lnTo>
                  <a:lnTo>
                    <a:pt x="485" y="862"/>
                  </a:lnTo>
                  <a:lnTo>
                    <a:pt x="465" y="863"/>
                  </a:lnTo>
                  <a:lnTo>
                    <a:pt x="445" y="863"/>
                  </a:lnTo>
                  <a:lnTo>
                    <a:pt x="421" y="863"/>
                  </a:lnTo>
                  <a:lnTo>
                    <a:pt x="399" y="861"/>
                  </a:lnTo>
                  <a:lnTo>
                    <a:pt x="377" y="858"/>
                  </a:lnTo>
                  <a:lnTo>
                    <a:pt x="354" y="855"/>
                  </a:lnTo>
                  <a:lnTo>
                    <a:pt x="333" y="851"/>
                  </a:lnTo>
                  <a:lnTo>
                    <a:pt x="312" y="846"/>
                  </a:lnTo>
                  <a:lnTo>
                    <a:pt x="291" y="839"/>
                  </a:lnTo>
                  <a:lnTo>
                    <a:pt x="270" y="832"/>
                  </a:lnTo>
                  <a:lnTo>
                    <a:pt x="251" y="824"/>
                  </a:lnTo>
                  <a:lnTo>
                    <a:pt x="232" y="815"/>
                  </a:lnTo>
                  <a:lnTo>
                    <a:pt x="213" y="805"/>
                  </a:lnTo>
                  <a:lnTo>
                    <a:pt x="195" y="795"/>
                  </a:lnTo>
                  <a:lnTo>
                    <a:pt x="178" y="784"/>
                  </a:lnTo>
                  <a:lnTo>
                    <a:pt x="161" y="771"/>
                  </a:lnTo>
                  <a:lnTo>
                    <a:pt x="145" y="758"/>
                  </a:lnTo>
                  <a:lnTo>
                    <a:pt x="130" y="745"/>
                  </a:lnTo>
                  <a:lnTo>
                    <a:pt x="115" y="731"/>
                  </a:lnTo>
                  <a:lnTo>
                    <a:pt x="101" y="715"/>
                  </a:lnTo>
                  <a:lnTo>
                    <a:pt x="87" y="699"/>
                  </a:lnTo>
                  <a:lnTo>
                    <a:pt x="76" y="683"/>
                  </a:lnTo>
                  <a:lnTo>
                    <a:pt x="64" y="665"/>
                  </a:lnTo>
                  <a:lnTo>
                    <a:pt x="53" y="647"/>
                  </a:lnTo>
                  <a:lnTo>
                    <a:pt x="44" y="629"/>
                  </a:lnTo>
                  <a:lnTo>
                    <a:pt x="34" y="608"/>
                  </a:lnTo>
                  <a:lnTo>
                    <a:pt x="27" y="589"/>
                  </a:lnTo>
                  <a:lnTo>
                    <a:pt x="19" y="568"/>
                  </a:lnTo>
                  <a:lnTo>
                    <a:pt x="14" y="547"/>
                  </a:lnTo>
                  <a:lnTo>
                    <a:pt x="9" y="526"/>
                  </a:lnTo>
                  <a:lnTo>
                    <a:pt x="4" y="503"/>
                  </a:lnTo>
                  <a:lnTo>
                    <a:pt x="2" y="480"/>
                  </a:lnTo>
                  <a:lnTo>
                    <a:pt x="0" y="456"/>
                  </a:lnTo>
                  <a:lnTo>
                    <a:pt x="0" y="432"/>
                  </a:lnTo>
                  <a:lnTo>
                    <a:pt x="0" y="408"/>
                  </a:lnTo>
                  <a:lnTo>
                    <a:pt x="2" y="384"/>
                  </a:lnTo>
                  <a:lnTo>
                    <a:pt x="4" y="362"/>
                  </a:lnTo>
                  <a:lnTo>
                    <a:pt x="9" y="339"/>
                  </a:lnTo>
                  <a:lnTo>
                    <a:pt x="14" y="317"/>
                  </a:lnTo>
                  <a:lnTo>
                    <a:pt x="19" y="296"/>
                  </a:lnTo>
                  <a:lnTo>
                    <a:pt x="27" y="276"/>
                  </a:lnTo>
                  <a:lnTo>
                    <a:pt x="34" y="255"/>
                  </a:lnTo>
                  <a:lnTo>
                    <a:pt x="44" y="235"/>
                  </a:lnTo>
                  <a:lnTo>
                    <a:pt x="53" y="217"/>
                  </a:lnTo>
                  <a:lnTo>
                    <a:pt x="64" y="199"/>
                  </a:lnTo>
                  <a:lnTo>
                    <a:pt x="76" y="181"/>
                  </a:lnTo>
                  <a:lnTo>
                    <a:pt x="87" y="165"/>
                  </a:lnTo>
                  <a:lnTo>
                    <a:pt x="101" y="149"/>
                  </a:lnTo>
                  <a:lnTo>
                    <a:pt x="115" y="133"/>
                  </a:lnTo>
                  <a:lnTo>
                    <a:pt x="130" y="118"/>
                  </a:lnTo>
                  <a:lnTo>
                    <a:pt x="145" y="104"/>
                  </a:lnTo>
                  <a:lnTo>
                    <a:pt x="161" y="91"/>
                  </a:lnTo>
                  <a:lnTo>
                    <a:pt x="178" y="80"/>
                  </a:lnTo>
                  <a:lnTo>
                    <a:pt x="195" y="68"/>
                  </a:lnTo>
                  <a:lnTo>
                    <a:pt x="213" y="57"/>
                  </a:lnTo>
                  <a:lnTo>
                    <a:pt x="232" y="48"/>
                  </a:lnTo>
                  <a:lnTo>
                    <a:pt x="251" y="39"/>
                  </a:lnTo>
                  <a:lnTo>
                    <a:pt x="270" y="31"/>
                  </a:lnTo>
                  <a:lnTo>
                    <a:pt x="291" y="23"/>
                  </a:lnTo>
                  <a:lnTo>
                    <a:pt x="312" y="17"/>
                  </a:lnTo>
                  <a:lnTo>
                    <a:pt x="333" y="12"/>
                  </a:lnTo>
                  <a:lnTo>
                    <a:pt x="354" y="7"/>
                  </a:lnTo>
                  <a:lnTo>
                    <a:pt x="377" y="4"/>
                  </a:lnTo>
                  <a:lnTo>
                    <a:pt x="399" y="2"/>
                  </a:lnTo>
                  <a:lnTo>
                    <a:pt x="421" y="0"/>
                  </a:lnTo>
                  <a:lnTo>
                    <a:pt x="445" y="0"/>
                  </a:lnTo>
                  <a:lnTo>
                    <a:pt x="465" y="0"/>
                  </a:lnTo>
                  <a:lnTo>
                    <a:pt x="484" y="1"/>
                  </a:lnTo>
                  <a:lnTo>
                    <a:pt x="504" y="2"/>
                  </a:lnTo>
                  <a:lnTo>
                    <a:pt x="523" y="5"/>
                  </a:lnTo>
                  <a:lnTo>
                    <a:pt x="542" y="7"/>
                  </a:lnTo>
                  <a:lnTo>
                    <a:pt x="562" y="11"/>
                  </a:lnTo>
                  <a:lnTo>
                    <a:pt x="580" y="15"/>
                  </a:lnTo>
                  <a:lnTo>
                    <a:pt x="598" y="20"/>
                  </a:lnTo>
                  <a:lnTo>
                    <a:pt x="616" y="25"/>
                  </a:lnTo>
                  <a:lnTo>
                    <a:pt x="633" y="31"/>
                  </a:lnTo>
                  <a:lnTo>
                    <a:pt x="650" y="38"/>
                  </a:lnTo>
                  <a:lnTo>
                    <a:pt x="666" y="46"/>
                  </a:lnTo>
                  <a:lnTo>
                    <a:pt x="682" y="53"/>
                  </a:lnTo>
                  <a:lnTo>
                    <a:pt x="698" y="62"/>
                  </a:lnTo>
                  <a:lnTo>
                    <a:pt x="713" y="71"/>
                  </a:lnTo>
                  <a:lnTo>
                    <a:pt x="726" y="81"/>
                  </a:lnTo>
                  <a:lnTo>
                    <a:pt x="740" y="91"/>
                  </a:lnTo>
                  <a:lnTo>
                    <a:pt x="754" y="103"/>
                  </a:lnTo>
                  <a:lnTo>
                    <a:pt x="767" y="115"/>
                  </a:lnTo>
                  <a:lnTo>
                    <a:pt x="779" y="128"/>
                  </a:lnTo>
                  <a:lnTo>
                    <a:pt x="790" y="140"/>
                  </a:lnTo>
                  <a:lnTo>
                    <a:pt x="800" y="155"/>
                  </a:lnTo>
                  <a:lnTo>
                    <a:pt x="811" y="169"/>
                  </a:lnTo>
                  <a:lnTo>
                    <a:pt x="819" y="185"/>
                  </a:lnTo>
                  <a:lnTo>
                    <a:pt x="828" y="201"/>
                  </a:lnTo>
                  <a:lnTo>
                    <a:pt x="835" y="218"/>
                  </a:lnTo>
                  <a:lnTo>
                    <a:pt x="841" y="235"/>
                  </a:lnTo>
                  <a:lnTo>
                    <a:pt x="848" y="253"/>
                  </a:lnTo>
                  <a:lnTo>
                    <a:pt x="853" y="272"/>
                  </a:lnTo>
                  <a:lnTo>
                    <a:pt x="857" y="291"/>
                  </a:lnTo>
                  <a:lnTo>
                    <a:pt x="860" y="312"/>
                  </a:lnTo>
                  <a:lnTo>
                    <a:pt x="863" y="332"/>
                  </a:lnTo>
                  <a:lnTo>
                    <a:pt x="565" y="332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9" name="Freeform 181"/>
            <p:cNvSpPr>
              <a:spLocks/>
            </p:cNvSpPr>
            <p:nvPr userDrawn="1"/>
          </p:nvSpPr>
          <p:spPr bwMode="auto">
            <a:xfrm>
              <a:off x="2513013" y="452438"/>
              <a:ext cx="122237" cy="163513"/>
            </a:xfrm>
            <a:custGeom>
              <a:avLst/>
              <a:gdLst/>
              <a:ahLst/>
              <a:cxnLst>
                <a:cxn ang="0">
                  <a:pos x="314" y="0"/>
                </a:cxn>
                <a:cxn ang="0">
                  <a:pos x="317" y="398"/>
                </a:cxn>
                <a:cxn ang="0">
                  <a:pos x="339" y="374"/>
                </a:cxn>
                <a:cxn ang="0">
                  <a:pos x="361" y="353"/>
                </a:cxn>
                <a:cxn ang="0">
                  <a:pos x="387" y="335"/>
                </a:cxn>
                <a:cxn ang="0">
                  <a:pos x="416" y="319"/>
                </a:cxn>
                <a:cxn ang="0">
                  <a:pos x="448" y="306"/>
                </a:cxn>
                <a:cxn ang="0">
                  <a:pos x="485" y="295"/>
                </a:cxn>
                <a:cxn ang="0">
                  <a:pos x="527" y="290"/>
                </a:cxn>
                <a:cxn ang="0">
                  <a:pos x="574" y="288"/>
                </a:cxn>
                <a:cxn ang="0">
                  <a:pos x="601" y="289"/>
                </a:cxn>
                <a:cxn ang="0">
                  <a:pos x="628" y="292"/>
                </a:cxn>
                <a:cxn ang="0">
                  <a:pos x="655" y="298"/>
                </a:cxn>
                <a:cxn ang="0">
                  <a:pos x="680" y="305"/>
                </a:cxn>
                <a:cxn ang="0">
                  <a:pos x="705" y="315"/>
                </a:cxn>
                <a:cxn ang="0">
                  <a:pos x="728" y="326"/>
                </a:cxn>
                <a:cxn ang="0">
                  <a:pos x="749" y="340"/>
                </a:cxn>
                <a:cxn ang="0">
                  <a:pos x="769" y="356"/>
                </a:cxn>
                <a:cxn ang="0">
                  <a:pos x="789" y="375"/>
                </a:cxn>
                <a:cxn ang="0">
                  <a:pos x="806" y="395"/>
                </a:cxn>
                <a:cxn ang="0">
                  <a:pos x="819" y="419"/>
                </a:cxn>
                <a:cxn ang="0">
                  <a:pos x="832" y="443"/>
                </a:cxn>
                <a:cxn ang="0">
                  <a:pos x="842" y="471"/>
                </a:cxn>
                <a:cxn ang="0">
                  <a:pos x="849" y="501"/>
                </a:cxn>
                <a:cxn ang="0">
                  <a:pos x="853" y="533"/>
                </a:cxn>
                <a:cxn ang="0">
                  <a:pos x="856" y="567"/>
                </a:cxn>
                <a:cxn ang="0">
                  <a:pos x="542" y="1131"/>
                </a:cxn>
                <a:cxn ang="0">
                  <a:pos x="542" y="666"/>
                </a:cxn>
                <a:cxn ang="0">
                  <a:pos x="537" y="620"/>
                </a:cxn>
                <a:cxn ang="0">
                  <a:pos x="530" y="594"/>
                </a:cxn>
                <a:cxn ang="0">
                  <a:pos x="520" y="573"/>
                </a:cxn>
                <a:cxn ang="0">
                  <a:pos x="504" y="556"/>
                </a:cxn>
                <a:cxn ang="0">
                  <a:pos x="482" y="544"/>
                </a:cxn>
                <a:cxn ang="0">
                  <a:pos x="456" y="539"/>
                </a:cxn>
                <a:cxn ang="0">
                  <a:pos x="429" y="538"/>
                </a:cxn>
                <a:cxn ang="0">
                  <a:pos x="408" y="541"/>
                </a:cxn>
                <a:cxn ang="0">
                  <a:pos x="387" y="549"/>
                </a:cxn>
                <a:cxn ang="0">
                  <a:pos x="366" y="560"/>
                </a:cxn>
                <a:cxn ang="0">
                  <a:pos x="347" y="577"/>
                </a:cxn>
                <a:cxn ang="0">
                  <a:pos x="332" y="602"/>
                </a:cxn>
                <a:cxn ang="0">
                  <a:pos x="321" y="633"/>
                </a:cxn>
                <a:cxn ang="0">
                  <a:pos x="315" y="673"/>
                </a:cxn>
                <a:cxn ang="0">
                  <a:pos x="314" y="1131"/>
                </a:cxn>
                <a:cxn ang="0">
                  <a:pos x="0" y="0"/>
                </a:cxn>
              </a:cxnLst>
              <a:rect l="0" t="0" r="r" b="b"/>
              <a:pathLst>
                <a:path w="856" h="1131">
                  <a:moveTo>
                    <a:pt x="0" y="0"/>
                  </a:moveTo>
                  <a:lnTo>
                    <a:pt x="314" y="0"/>
                  </a:lnTo>
                  <a:lnTo>
                    <a:pt x="314" y="398"/>
                  </a:lnTo>
                  <a:lnTo>
                    <a:pt x="317" y="398"/>
                  </a:lnTo>
                  <a:lnTo>
                    <a:pt x="328" y="386"/>
                  </a:lnTo>
                  <a:lnTo>
                    <a:pt x="339" y="374"/>
                  </a:lnTo>
                  <a:lnTo>
                    <a:pt x="349" y="363"/>
                  </a:lnTo>
                  <a:lnTo>
                    <a:pt x="361" y="353"/>
                  </a:lnTo>
                  <a:lnTo>
                    <a:pt x="374" y="343"/>
                  </a:lnTo>
                  <a:lnTo>
                    <a:pt x="387" y="335"/>
                  </a:lnTo>
                  <a:lnTo>
                    <a:pt x="401" y="326"/>
                  </a:lnTo>
                  <a:lnTo>
                    <a:pt x="416" y="319"/>
                  </a:lnTo>
                  <a:lnTo>
                    <a:pt x="431" y="311"/>
                  </a:lnTo>
                  <a:lnTo>
                    <a:pt x="448" y="306"/>
                  </a:lnTo>
                  <a:lnTo>
                    <a:pt x="466" y="301"/>
                  </a:lnTo>
                  <a:lnTo>
                    <a:pt x="485" y="295"/>
                  </a:lnTo>
                  <a:lnTo>
                    <a:pt x="506" y="292"/>
                  </a:lnTo>
                  <a:lnTo>
                    <a:pt x="527" y="290"/>
                  </a:lnTo>
                  <a:lnTo>
                    <a:pt x="549" y="288"/>
                  </a:lnTo>
                  <a:lnTo>
                    <a:pt x="574" y="288"/>
                  </a:lnTo>
                  <a:lnTo>
                    <a:pt x="588" y="288"/>
                  </a:lnTo>
                  <a:lnTo>
                    <a:pt x="601" y="289"/>
                  </a:lnTo>
                  <a:lnTo>
                    <a:pt x="614" y="290"/>
                  </a:lnTo>
                  <a:lnTo>
                    <a:pt x="628" y="292"/>
                  </a:lnTo>
                  <a:lnTo>
                    <a:pt x="642" y="294"/>
                  </a:lnTo>
                  <a:lnTo>
                    <a:pt x="655" y="298"/>
                  </a:lnTo>
                  <a:lnTo>
                    <a:pt x="667" y="301"/>
                  </a:lnTo>
                  <a:lnTo>
                    <a:pt x="680" y="305"/>
                  </a:lnTo>
                  <a:lnTo>
                    <a:pt x="692" y="309"/>
                  </a:lnTo>
                  <a:lnTo>
                    <a:pt x="705" y="315"/>
                  </a:lnTo>
                  <a:lnTo>
                    <a:pt x="716" y="320"/>
                  </a:lnTo>
                  <a:lnTo>
                    <a:pt x="728" y="326"/>
                  </a:lnTo>
                  <a:lnTo>
                    <a:pt x="739" y="333"/>
                  </a:lnTo>
                  <a:lnTo>
                    <a:pt x="749" y="340"/>
                  </a:lnTo>
                  <a:lnTo>
                    <a:pt x="760" y="348"/>
                  </a:lnTo>
                  <a:lnTo>
                    <a:pt x="769" y="356"/>
                  </a:lnTo>
                  <a:lnTo>
                    <a:pt x="779" y="366"/>
                  </a:lnTo>
                  <a:lnTo>
                    <a:pt x="789" y="375"/>
                  </a:lnTo>
                  <a:lnTo>
                    <a:pt x="797" y="385"/>
                  </a:lnTo>
                  <a:lnTo>
                    <a:pt x="806" y="395"/>
                  </a:lnTo>
                  <a:lnTo>
                    <a:pt x="813" y="407"/>
                  </a:lnTo>
                  <a:lnTo>
                    <a:pt x="819" y="419"/>
                  </a:lnTo>
                  <a:lnTo>
                    <a:pt x="826" y="431"/>
                  </a:lnTo>
                  <a:lnTo>
                    <a:pt x="832" y="443"/>
                  </a:lnTo>
                  <a:lnTo>
                    <a:pt x="838" y="457"/>
                  </a:lnTo>
                  <a:lnTo>
                    <a:pt x="842" y="471"/>
                  </a:lnTo>
                  <a:lnTo>
                    <a:pt x="846" y="486"/>
                  </a:lnTo>
                  <a:lnTo>
                    <a:pt x="849" y="501"/>
                  </a:lnTo>
                  <a:lnTo>
                    <a:pt x="852" y="516"/>
                  </a:lnTo>
                  <a:lnTo>
                    <a:pt x="853" y="533"/>
                  </a:lnTo>
                  <a:lnTo>
                    <a:pt x="855" y="549"/>
                  </a:lnTo>
                  <a:lnTo>
                    <a:pt x="856" y="567"/>
                  </a:lnTo>
                  <a:lnTo>
                    <a:pt x="856" y="1131"/>
                  </a:lnTo>
                  <a:lnTo>
                    <a:pt x="542" y="1131"/>
                  </a:lnTo>
                  <a:lnTo>
                    <a:pt x="542" y="700"/>
                  </a:lnTo>
                  <a:lnTo>
                    <a:pt x="542" y="666"/>
                  </a:lnTo>
                  <a:lnTo>
                    <a:pt x="539" y="634"/>
                  </a:lnTo>
                  <a:lnTo>
                    <a:pt x="537" y="620"/>
                  </a:lnTo>
                  <a:lnTo>
                    <a:pt x="533" y="607"/>
                  </a:lnTo>
                  <a:lnTo>
                    <a:pt x="530" y="594"/>
                  </a:lnTo>
                  <a:lnTo>
                    <a:pt x="525" y="583"/>
                  </a:lnTo>
                  <a:lnTo>
                    <a:pt x="520" y="573"/>
                  </a:lnTo>
                  <a:lnTo>
                    <a:pt x="512" y="564"/>
                  </a:lnTo>
                  <a:lnTo>
                    <a:pt x="504" y="556"/>
                  </a:lnTo>
                  <a:lnTo>
                    <a:pt x="494" y="550"/>
                  </a:lnTo>
                  <a:lnTo>
                    <a:pt x="482" y="544"/>
                  </a:lnTo>
                  <a:lnTo>
                    <a:pt x="470" y="541"/>
                  </a:lnTo>
                  <a:lnTo>
                    <a:pt x="456" y="539"/>
                  </a:lnTo>
                  <a:lnTo>
                    <a:pt x="440" y="538"/>
                  </a:lnTo>
                  <a:lnTo>
                    <a:pt x="429" y="538"/>
                  </a:lnTo>
                  <a:lnTo>
                    <a:pt x="418" y="539"/>
                  </a:lnTo>
                  <a:lnTo>
                    <a:pt x="408" y="541"/>
                  </a:lnTo>
                  <a:lnTo>
                    <a:pt x="397" y="544"/>
                  </a:lnTo>
                  <a:lnTo>
                    <a:pt x="387" y="549"/>
                  </a:lnTo>
                  <a:lnTo>
                    <a:pt x="376" y="554"/>
                  </a:lnTo>
                  <a:lnTo>
                    <a:pt x="366" y="560"/>
                  </a:lnTo>
                  <a:lnTo>
                    <a:pt x="357" y="568"/>
                  </a:lnTo>
                  <a:lnTo>
                    <a:pt x="347" y="577"/>
                  </a:lnTo>
                  <a:lnTo>
                    <a:pt x="340" y="588"/>
                  </a:lnTo>
                  <a:lnTo>
                    <a:pt x="332" y="602"/>
                  </a:lnTo>
                  <a:lnTo>
                    <a:pt x="326" y="616"/>
                  </a:lnTo>
                  <a:lnTo>
                    <a:pt x="321" y="633"/>
                  </a:lnTo>
                  <a:lnTo>
                    <a:pt x="317" y="652"/>
                  </a:lnTo>
                  <a:lnTo>
                    <a:pt x="315" y="673"/>
                  </a:lnTo>
                  <a:lnTo>
                    <a:pt x="314" y="696"/>
                  </a:lnTo>
                  <a:lnTo>
                    <a:pt x="314" y="1131"/>
                  </a:lnTo>
                  <a:lnTo>
                    <a:pt x="0" y="11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0" name="Freeform 182"/>
            <p:cNvSpPr>
              <a:spLocks noEditPoints="1"/>
            </p:cNvSpPr>
            <p:nvPr userDrawn="1"/>
          </p:nvSpPr>
          <p:spPr bwMode="auto">
            <a:xfrm>
              <a:off x="2651125" y="493713"/>
              <a:ext cx="130175" cy="123825"/>
            </a:xfrm>
            <a:custGeom>
              <a:avLst/>
              <a:gdLst/>
              <a:ahLst/>
              <a:cxnLst>
                <a:cxn ang="0">
                  <a:pos x="418" y="231"/>
                </a:cxn>
                <a:cxn ang="0">
                  <a:pos x="384" y="243"/>
                </a:cxn>
                <a:cxn ang="0">
                  <a:pos x="359" y="263"/>
                </a:cxn>
                <a:cxn ang="0">
                  <a:pos x="330" y="312"/>
                </a:cxn>
                <a:cxn ang="0">
                  <a:pos x="316" y="380"/>
                </a:cxn>
                <a:cxn ang="0">
                  <a:pos x="314" y="447"/>
                </a:cxn>
                <a:cxn ang="0">
                  <a:pos x="321" y="517"/>
                </a:cxn>
                <a:cxn ang="0">
                  <a:pos x="345" y="580"/>
                </a:cxn>
                <a:cxn ang="0">
                  <a:pos x="371" y="611"/>
                </a:cxn>
                <a:cxn ang="0">
                  <a:pos x="400" y="627"/>
                </a:cxn>
                <a:cxn ang="0">
                  <a:pos x="437" y="634"/>
                </a:cxn>
                <a:cxn ang="0">
                  <a:pos x="480" y="632"/>
                </a:cxn>
                <a:cxn ang="0">
                  <a:pos x="513" y="619"/>
                </a:cxn>
                <a:cxn ang="0">
                  <a:pos x="538" y="599"/>
                </a:cxn>
                <a:cxn ang="0">
                  <a:pos x="567" y="550"/>
                </a:cxn>
                <a:cxn ang="0">
                  <a:pos x="581" y="482"/>
                </a:cxn>
                <a:cxn ang="0">
                  <a:pos x="583" y="414"/>
                </a:cxn>
                <a:cxn ang="0">
                  <a:pos x="576" y="345"/>
                </a:cxn>
                <a:cxn ang="0">
                  <a:pos x="552" y="282"/>
                </a:cxn>
                <a:cxn ang="0">
                  <a:pos x="527" y="252"/>
                </a:cxn>
                <a:cxn ang="0">
                  <a:pos x="497" y="236"/>
                </a:cxn>
                <a:cxn ang="0">
                  <a:pos x="460" y="228"/>
                </a:cxn>
                <a:cxn ang="0">
                  <a:pos x="393" y="861"/>
                </a:cxn>
                <a:cxn ang="0">
                  <a:pos x="293" y="843"/>
                </a:cxn>
                <a:cxn ang="0">
                  <a:pos x="208" y="808"/>
                </a:cxn>
                <a:cxn ang="0">
                  <a:pos x="139" y="761"/>
                </a:cxn>
                <a:cxn ang="0">
                  <a:pos x="83" y="701"/>
                </a:cxn>
                <a:cxn ang="0">
                  <a:pos x="43" y="632"/>
                </a:cxn>
                <a:cxn ang="0">
                  <a:pos x="15" y="555"/>
                </a:cxn>
                <a:cxn ang="0">
                  <a:pos x="2" y="473"/>
                </a:cxn>
                <a:cxn ang="0">
                  <a:pos x="2" y="388"/>
                </a:cxn>
                <a:cxn ang="0">
                  <a:pos x="15" y="306"/>
                </a:cxn>
                <a:cxn ang="0">
                  <a:pos x="43" y="230"/>
                </a:cxn>
                <a:cxn ang="0">
                  <a:pos x="83" y="161"/>
                </a:cxn>
                <a:cxn ang="0">
                  <a:pos x="139" y="101"/>
                </a:cxn>
                <a:cxn ang="0">
                  <a:pos x="208" y="54"/>
                </a:cxn>
                <a:cxn ang="0">
                  <a:pos x="293" y="20"/>
                </a:cxn>
                <a:cxn ang="0">
                  <a:pos x="393" y="2"/>
                </a:cxn>
                <a:cxn ang="0">
                  <a:pos x="504" y="2"/>
                </a:cxn>
                <a:cxn ang="0">
                  <a:pos x="604" y="20"/>
                </a:cxn>
                <a:cxn ang="0">
                  <a:pos x="689" y="54"/>
                </a:cxn>
                <a:cxn ang="0">
                  <a:pos x="759" y="101"/>
                </a:cxn>
                <a:cxn ang="0">
                  <a:pos x="814" y="161"/>
                </a:cxn>
                <a:cxn ang="0">
                  <a:pos x="855" y="230"/>
                </a:cxn>
                <a:cxn ang="0">
                  <a:pos x="882" y="306"/>
                </a:cxn>
                <a:cxn ang="0">
                  <a:pos x="895" y="388"/>
                </a:cxn>
                <a:cxn ang="0">
                  <a:pos x="895" y="473"/>
                </a:cxn>
                <a:cxn ang="0">
                  <a:pos x="882" y="555"/>
                </a:cxn>
                <a:cxn ang="0">
                  <a:pos x="855" y="632"/>
                </a:cxn>
                <a:cxn ang="0">
                  <a:pos x="814" y="701"/>
                </a:cxn>
                <a:cxn ang="0">
                  <a:pos x="759" y="761"/>
                </a:cxn>
                <a:cxn ang="0">
                  <a:pos x="689" y="808"/>
                </a:cxn>
                <a:cxn ang="0">
                  <a:pos x="604" y="843"/>
                </a:cxn>
                <a:cxn ang="0">
                  <a:pos x="504" y="861"/>
                </a:cxn>
              </a:cxnLst>
              <a:rect l="0" t="0" r="r" b="b"/>
              <a:pathLst>
                <a:path w="897" h="863">
                  <a:moveTo>
                    <a:pt x="449" y="228"/>
                  </a:moveTo>
                  <a:lnTo>
                    <a:pt x="437" y="228"/>
                  </a:lnTo>
                  <a:lnTo>
                    <a:pt x="428" y="229"/>
                  </a:lnTo>
                  <a:lnTo>
                    <a:pt x="418" y="231"/>
                  </a:lnTo>
                  <a:lnTo>
                    <a:pt x="409" y="233"/>
                  </a:lnTo>
                  <a:lnTo>
                    <a:pt x="400" y="236"/>
                  </a:lnTo>
                  <a:lnTo>
                    <a:pt x="392" y="239"/>
                  </a:lnTo>
                  <a:lnTo>
                    <a:pt x="384" y="243"/>
                  </a:lnTo>
                  <a:lnTo>
                    <a:pt x="378" y="247"/>
                  </a:lnTo>
                  <a:lnTo>
                    <a:pt x="371" y="252"/>
                  </a:lnTo>
                  <a:lnTo>
                    <a:pt x="365" y="257"/>
                  </a:lnTo>
                  <a:lnTo>
                    <a:pt x="359" y="263"/>
                  </a:lnTo>
                  <a:lnTo>
                    <a:pt x="353" y="269"/>
                  </a:lnTo>
                  <a:lnTo>
                    <a:pt x="345" y="282"/>
                  </a:lnTo>
                  <a:lnTo>
                    <a:pt x="336" y="297"/>
                  </a:lnTo>
                  <a:lnTo>
                    <a:pt x="330" y="312"/>
                  </a:lnTo>
                  <a:lnTo>
                    <a:pt x="326" y="328"/>
                  </a:lnTo>
                  <a:lnTo>
                    <a:pt x="321" y="345"/>
                  </a:lnTo>
                  <a:lnTo>
                    <a:pt x="318" y="362"/>
                  </a:lnTo>
                  <a:lnTo>
                    <a:pt x="316" y="380"/>
                  </a:lnTo>
                  <a:lnTo>
                    <a:pt x="315" y="397"/>
                  </a:lnTo>
                  <a:lnTo>
                    <a:pt x="314" y="414"/>
                  </a:lnTo>
                  <a:lnTo>
                    <a:pt x="314" y="431"/>
                  </a:lnTo>
                  <a:lnTo>
                    <a:pt x="314" y="447"/>
                  </a:lnTo>
                  <a:lnTo>
                    <a:pt x="315" y="464"/>
                  </a:lnTo>
                  <a:lnTo>
                    <a:pt x="316" y="482"/>
                  </a:lnTo>
                  <a:lnTo>
                    <a:pt x="318" y="499"/>
                  </a:lnTo>
                  <a:lnTo>
                    <a:pt x="321" y="517"/>
                  </a:lnTo>
                  <a:lnTo>
                    <a:pt x="326" y="533"/>
                  </a:lnTo>
                  <a:lnTo>
                    <a:pt x="330" y="550"/>
                  </a:lnTo>
                  <a:lnTo>
                    <a:pt x="336" y="565"/>
                  </a:lnTo>
                  <a:lnTo>
                    <a:pt x="345" y="580"/>
                  </a:lnTo>
                  <a:lnTo>
                    <a:pt x="353" y="594"/>
                  </a:lnTo>
                  <a:lnTo>
                    <a:pt x="359" y="599"/>
                  </a:lnTo>
                  <a:lnTo>
                    <a:pt x="365" y="605"/>
                  </a:lnTo>
                  <a:lnTo>
                    <a:pt x="371" y="611"/>
                  </a:lnTo>
                  <a:lnTo>
                    <a:pt x="378" y="615"/>
                  </a:lnTo>
                  <a:lnTo>
                    <a:pt x="384" y="619"/>
                  </a:lnTo>
                  <a:lnTo>
                    <a:pt x="392" y="623"/>
                  </a:lnTo>
                  <a:lnTo>
                    <a:pt x="400" y="627"/>
                  </a:lnTo>
                  <a:lnTo>
                    <a:pt x="409" y="630"/>
                  </a:lnTo>
                  <a:lnTo>
                    <a:pt x="418" y="632"/>
                  </a:lnTo>
                  <a:lnTo>
                    <a:pt x="428" y="633"/>
                  </a:lnTo>
                  <a:lnTo>
                    <a:pt x="437" y="634"/>
                  </a:lnTo>
                  <a:lnTo>
                    <a:pt x="449" y="635"/>
                  </a:lnTo>
                  <a:lnTo>
                    <a:pt x="460" y="634"/>
                  </a:lnTo>
                  <a:lnTo>
                    <a:pt x="469" y="633"/>
                  </a:lnTo>
                  <a:lnTo>
                    <a:pt x="480" y="632"/>
                  </a:lnTo>
                  <a:lnTo>
                    <a:pt x="488" y="630"/>
                  </a:lnTo>
                  <a:lnTo>
                    <a:pt x="497" y="627"/>
                  </a:lnTo>
                  <a:lnTo>
                    <a:pt x="505" y="623"/>
                  </a:lnTo>
                  <a:lnTo>
                    <a:pt x="513" y="619"/>
                  </a:lnTo>
                  <a:lnTo>
                    <a:pt x="519" y="615"/>
                  </a:lnTo>
                  <a:lnTo>
                    <a:pt x="527" y="611"/>
                  </a:lnTo>
                  <a:lnTo>
                    <a:pt x="532" y="605"/>
                  </a:lnTo>
                  <a:lnTo>
                    <a:pt x="538" y="599"/>
                  </a:lnTo>
                  <a:lnTo>
                    <a:pt x="544" y="594"/>
                  </a:lnTo>
                  <a:lnTo>
                    <a:pt x="552" y="580"/>
                  </a:lnTo>
                  <a:lnTo>
                    <a:pt x="561" y="565"/>
                  </a:lnTo>
                  <a:lnTo>
                    <a:pt x="567" y="550"/>
                  </a:lnTo>
                  <a:lnTo>
                    <a:pt x="572" y="533"/>
                  </a:lnTo>
                  <a:lnTo>
                    <a:pt x="576" y="517"/>
                  </a:lnTo>
                  <a:lnTo>
                    <a:pt x="579" y="499"/>
                  </a:lnTo>
                  <a:lnTo>
                    <a:pt x="581" y="482"/>
                  </a:lnTo>
                  <a:lnTo>
                    <a:pt x="582" y="464"/>
                  </a:lnTo>
                  <a:lnTo>
                    <a:pt x="583" y="447"/>
                  </a:lnTo>
                  <a:lnTo>
                    <a:pt x="583" y="431"/>
                  </a:lnTo>
                  <a:lnTo>
                    <a:pt x="583" y="414"/>
                  </a:lnTo>
                  <a:lnTo>
                    <a:pt x="582" y="397"/>
                  </a:lnTo>
                  <a:lnTo>
                    <a:pt x="581" y="380"/>
                  </a:lnTo>
                  <a:lnTo>
                    <a:pt x="579" y="362"/>
                  </a:lnTo>
                  <a:lnTo>
                    <a:pt x="576" y="345"/>
                  </a:lnTo>
                  <a:lnTo>
                    <a:pt x="572" y="328"/>
                  </a:lnTo>
                  <a:lnTo>
                    <a:pt x="567" y="312"/>
                  </a:lnTo>
                  <a:lnTo>
                    <a:pt x="561" y="297"/>
                  </a:lnTo>
                  <a:lnTo>
                    <a:pt x="552" y="282"/>
                  </a:lnTo>
                  <a:lnTo>
                    <a:pt x="544" y="269"/>
                  </a:lnTo>
                  <a:lnTo>
                    <a:pt x="538" y="263"/>
                  </a:lnTo>
                  <a:lnTo>
                    <a:pt x="532" y="257"/>
                  </a:lnTo>
                  <a:lnTo>
                    <a:pt x="527" y="252"/>
                  </a:lnTo>
                  <a:lnTo>
                    <a:pt x="519" y="247"/>
                  </a:lnTo>
                  <a:lnTo>
                    <a:pt x="513" y="243"/>
                  </a:lnTo>
                  <a:lnTo>
                    <a:pt x="505" y="239"/>
                  </a:lnTo>
                  <a:lnTo>
                    <a:pt x="497" y="236"/>
                  </a:lnTo>
                  <a:lnTo>
                    <a:pt x="488" y="233"/>
                  </a:lnTo>
                  <a:lnTo>
                    <a:pt x="480" y="231"/>
                  </a:lnTo>
                  <a:lnTo>
                    <a:pt x="469" y="229"/>
                  </a:lnTo>
                  <a:lnTo>
                    <a:pt x="460" y="228"/>
                  </a:lnTo>
                  <a:lnTo>
                    <a:pt x="449" y="228"/>
                  </a:lnTo>
                  <a:close/>
                  <a:moveTo>
                    <a:pt x="449" y="863"/>
                  </a:moveTo>
                  <a:lnTo>
                    <a:pt x="420" y="862"/>
                  </a:lnTo>
                  <a:lnTo>
                    <a:pt x="393" y="861"/>
                  </a:lnTo>
                  <a:lnTo>
                    <a:pt x="366" y="857"/>
                  </a:lnTo>
                  <a:lnTo>
                    <a:pt x="341" y="853"/>
                  </a:lnTo>
                  <a:lnTo>
                    <a:pt x="316" y="849"/>
                  </a:lnTo>
                  <a:lnTo>
                    <a:pt x="293" y="843"/>
                  </a:lnTo>
                  <a:lnTo>
                    <a:pt x="270" y="835"/>
                  </a:lnTo>
                  <a:lnTo>
                    <a:pt x="248" y="828"/>
                  </a:lnTo>
                  <a:lnTo>
                    <a:pt x="228" y="818"/>
                  </a:lnTo>
                  <a:lnTo>
                    <a:pt x="208" y="808"/>
                  </a:lnTo>
                  <a:lnTo>
                    <a:pt x="190" y="798"/>
                  </a:lnTo>
                  <a:lnTo>
                    <a:pt x="171" y="786"/>
                  </a:lnTo>
                  <a:lnTo>
                    <a:pt x="154" y="773"/>
                  </a:lnTo>
                  <a:lnTo>
                    <a:pt x="139" y="761"/>
                  </a:lnTo>
                  <a:lnTo>
                    <a:pt x="123" y="747"/>
                  </a:lnTo>
                  <a:lnTo>
                    <a:pt x="109" y="732"/>
                  </a:lnTo>
                  <a:lnTo>
                    <a:pt x="96" y="717"/>
                  </a:lnTo>
                  <a:lnTo>
                    <a:pt x="83" y="701"/>
                  </a:lnTo>
                  <a:lnTo>
                    <a:pt x="72" y="685"/>
                  </a:lnTo>
                  <a:lnTo>
                    <a:pt x="61" y="667"/>
                  </a:lnTo>
                  <a:lnTo>
                    <a:pt x="51" y="650"/>
                  </a:lnTo>
                  <a:lnTo>
                    <a:pt x="43" y="632"/>
                  </a:lnTo>
                  <a:lnTo>
                    <a:pt x="34" y="613"/>
                  </a:lnTo>
                  <a:lnTo>
                    <a:pt x="27" y="595"/>
                  </a:lnTo>
                  <a:lnTo>
                    <a:pt x="20" y="574"/>
                  </a:lnTo>
                  <a:lnTo>
                    <a:pt x="15" y="555"/>
                  </a:lnTo>
                  <a:lnTo>
                    <a:pt x="11" y="535"/>
                  </a:lnTo>
                  <a:lnTo>
                    <a:pt x="8" y="515"/>
                  </a:lnTo>
                  <a:lnTo>
                    <a:pt x="5" y="494"/>
                  </a:lnTo>
                  <a:lnTo>
                    <a:pt x="2" y="473"/>
                  </a:lnTo>
                  <a:lnTo>
                    <a:pt x="1" y="452"/>
                  </a:lnTo>
                  <a:lnTo>
                    <a:pt x="0" y="431"/>
                  </a:lnTo>
                  <a:lnTo>
                    <a:pt x="1" y="410"/>
                  </a:lnTo>
                  <a:lnTo>
                    <a:pt x="2" y="388"/>
                  </a:lnTo>
                  <a:lnTo>
                    <a:pt x="5" y="367"/>
                  </a:lnTo>
                  <a:lnTo>
                    <a:pt x="8" y="347"/>
                  </a:lnTo>
                  <a:lnTo>
                    <a:pt x="11" y="327"/>
                  </a:lnTo>
                  <a:lnTo>
                    <a:pt x="15" y="306"/>
                  </a:lnTo>
                  <a:lnTo>
                    <a:pt x="20" y="286"/>
                  </a:lnTo>
                  <a:lnTo>
                    <a:pt x="27" y="267"/>
                  </a:lnTo>
                  <a:lnTo>
                    <a:pt x="34" y="248"/>
                  </a:lnTo>
                  <a:lnTo>
                    <a:pt x="43" y="230"/>
                  </a:lnTo>
                  <a:lnTo>
                    <a:pt x="51" y="212"/>
                  </a:lnTo>
                  <a:lnTo>
                    <a:pt x="61" y="194"/>
                  </a:lnTo>
                  <a:lnTo>
                    <a:pt x="72" y="177"/>
                  </a:lnTo>
                  <a:lnTo>
                    <a:pt x="83" y="161"/>
                  </a:lnTo>
                  <a:lnTo>
                    <a:pt x="96" y="145"/>
                  </a:lnTo>
                  <a:lnTo>
                    <a:pt x="109" y="130"/>
                  </a:lnTo>
                  <a:lnTo>
                    <a:pt x="123" y="115"/>
                  </a:lnTo>
                  <a:lnTo>
                    <a:pt x="139" y="101"/>
                  </a:lnTo>
                  <a:lnTo>
                    <a:pt x="154" y="88"/>
                  </a:lnTo>
                  <a:lnTo>
                    <a:pt x="171" y="75"/>
                  </a:lnTo>
                  <a:lnTo>
                    <a:pt x="190" y="65"/>
                  </a:lnTo>
                  <a:lnTo>
                    <a:pt x="208" y="54"/>
                  </a:lnTo>
                  <a:lnTo>
                    <a:pt x="228" y="44"/>
                  </a:lnTo>
                  <a:lnTo>
                    <a:pt x="248" y="35"/>
                  </a:lnTo>
                  <a:lnTo>
                    <a:pt x="270" y="27"/>
                  </a:lnTo>
                  <a:lnTo>
                    <a:pt x="293" y="20"/>
                  </a:lnTo>
                  <a:lnTo>
                    <a:pt x="316" y="14"/>
                  </a:lnTo>
                  <a:lnTo>
                    <a:pt x="341" y="8"/>
                  </a:lnTo>
                  <a:lnTo>
                    <a:pt x="366" y="5"/>
                  </a:lnTo>
                  <a:lnTo>
                    <a:pt x="393" y="2"/>
                  </a:lnTo>
                  <a:lnTo>
                    <a:pt x="420" y="0"/>
                  </a:lnTo>
                  <a:lnTo>
                    <a:pt x="449" y="0"/>
                  </a:lnTo>
                  <a:lnTo>
                    <a:pt x="477" y="0"/>
                  </a:lnTo>
                  <a:lnTo>
                    <a:pt x="504" y="2"/>
                  </a:lnTo>
                  <a:lnTo>
                    <a:pt x="531" y="5"/>
                  </a:lnTo>
                  <a:lnTo>
                    <a:pt x="557" y="8"/>
                  </a:lnTo>
                  <a:lnTo>
                    <a:pt x="581" y="14"/>
                  </a:lnTo>
                  <a:lnTo>
                    <a:pt x="604" y="20"/>
                  </a:lnTo>
                  <a:lnTo>
                    <a:pt x="627" y="27"/>
                  </a:lnTo>
                  <a:lnTo>
                    <a:pt x="649" y="35"/>
                  </a:lnTo>
                  <a:lnTo>
                    <a:pt x="669" y="44"/>
                  </a:lnTo>
                  <a:lnTo>
                    <a:pt x="689" y="54"/>
                  </a:lnTo>
                  <a:lnTo>
                    <a:pt x="709" y="65"/>
                  </a:lnTo>
                  <a:lnTo>
                    <a:pt x="726" y="75"/>
                  </a:lnTo>
                  <a:lnTo>
                    <a:pt x="743" y="88"/>
                  </a:lnTo>
                  <a:lnTo>
                    <a:pt x="759" y="101"/>
                  </a:lnTo>
                  <a:lnTo>
                    <a:pt x="775" y="115"/>
                  </a:lnTo>
                  <a:lnTo>
                    <a:pt x="788" y="130"/>
                  </a:lnTo>
                  <a:lnTo>
                    <a:pt x="801" y="145"/>
                  </a:lnTo>
                  <a:lnTo>
                    <a:pt x="814" y="161"/>
                  </a:lnTo>
                  <a:lnTo>
                    <a:pt x="826" y="177"/>
                  </a:lnTo>
                  <a:lnTo>
                    <a:pt x="836" y="194"/>
                  </a:lnTo>
                  <a:lnTo>
                    <a:pt x="846" y="212"/>
                  </a:lnTo>
                  <a:lnTo>
                    <a:pt x="855" y="230"/>
                  </a:lnTo>
                  <a:lnTo>
                    <a:pt x="863" y="248"/>
                  </a:lnTo>
                  <a:lnTo>
                    <a:pt x="870" y="267"/>
                  </a:lnTo>
                  <a:lnTo>
                    <a:pt x="877" y="286"/>
                  </a:lnTo>
                  <a:lnTo>
                    <a:pt x="882" y="306"/>
                  </a:lnTo>
                  <a:lnTo>
                    <a:pt x="886" y="327"/>
                  </a:lnTo>
                  <a:lnTo>
                    <a:pt x="890" y="347"/>
                  </a:lnTo>
                  <a:lnTo>
                    <a:pt x="893" y="367"/>
                  </a:lnTo>
                  <a:lnTo>
                    <a:pt x="895" y="388"/>
                  </a:lnTo>
                  <a:lnTo>
                    <a:pt x="896" y="410"/>
                  </a:lnTo>
                  <a:lnTo>
                    <a:pt x="897" y="431"/>
                  </a:lnTo>
                  <a:lnTo>
                    <a:pt x="896" y="452"/>
                  </a:lnTo>
                  <a:lnTo>
                    <a:pt x="895" y="473"/>
                  </a:lnTo>
                  <a:lnTo>
                    <a:pt x="893" y="494"/>
                  </a:lnTo>
                  <a:lnTo>
                    <a:pt x="890" y="515"/>
                  </a:lnTo>
                  <a:lnTo>
                    <a:pt x="886" y="535"/>
                  </a:lnTo>
                  <a:lnTo>
                    <a:pt x="882" y="555"/>
                  </a:lnTo>
                  <a:lnTo>
                    <a:pt x="877" y="574"/>
                  </a:lnTo>
                  <a:lnTo>
                    <a:pt x="870" y="595"/>
                  </a:lnTo>
                  <a:lnTo>
                    <a:pt x="863" y="613"/>
                  </a:lnTo>
                  <a:lnTo>
                    <a:pt x="855" y="632"/>
                  </a:lnTo>
                  <a:lnTo>
                    <a:pt x="846" y="650"/>
                  </a:lnTo>
                  <a:lnTo>
                    <a:pt x="836" y="667"/>
                  </a:lnTo>
                  <a:lnTo>
                    <a:pt x="826" y="685"/>
                  </a:lnTo>
                  <a:lnTo>
                    <a:pt x="814" y="701"/>
                  </a:lnTo>
                  <a:lnTo>
                    <a:pt x="801" y="717"/>
                  </a:lnTo>
                  <a:lnTo>
                    <a:pt x="788" y="732"/>
                  </a:lnTo>
                  <a:lnTo>
                    <a:pt x="775" y="747"/>
                  </a:lnTo>
                  <a:lnTo>
                    <a:pt x="759" y="761"/>
                  </a:lnTo>
                  <a:lnTo>
                    <a:pt x="743" y="773"/>
                  </a:lnTo>
                  <a:lnTo>
                    <a:pt x="726" y="786"/>
                  </a:lnTo>
                  <a:lnTo>
                    <a:pt x="709" y="798"/>
                  </a:lnTo>
                  <a:lnTo>
                    <a:pt x="689" y="808"/>
                  </a:lnTo>
                  <a:lnTo>
                    <a:pt x="669" y="818"/>
                  </a:lnTo>
                  <a:lnTo>
                    <a:pt x="649" y="828"/>
                  </a:lnTo>
                  <a:lnTo>
                    <a:pt x="627" y="835"/>
                  </a:lnTo>
                  <a:lnTo>
                    <a:pt x="604" y="843"/>
                  </a:lnTo>
                  <a:lnTo>
                    <a:pt x="581" y="849"/>
                  </a:lnTo>
                  <a:lnTo>
                    <a:pt x="557" y="853"/>
                  </a:lnTo>
                  <a:lnTo>
                    <a:pt x="531" y="857"/>
                  </a:lnTo>
                  <a:lnTo>
                    <a:pt x="504" y="861"/>
                  </a:lnTo>
                  <a:lnTo>
                    <a:pt x="477" y="862"/>
                  </a:lnTo>
                  <a:lnTo>
                    <a:pt x="449" y="863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1" name="Freeform 183"/>
            <p:cNvSpPr>
              <a:spLocks noEditPoints="1"/>
            </p:cNvSpPr>
            <p:nvPr userDrawn="1"/>
          </p:nvSpPr>
          <p:spPr bwMode="auto">
            <a:xfrm>
              <a:off x="2792413" y="493713"/>
              <a:ext cx="130175" cy="123825"/>
            </a:xfrm>
            <a:custGeom>
              <a:avLst/>
              <a:gdLst/>
              <a:ahLst/>
              <a:cxnLst>
                <a:cxn ang="0">
                  <a:pos x="416" y="231"/>
                </a:cxn>
                <a:cxn ang="0">
                  <a:pos x="383" y="243"/>
                </a:cxn>
                <a:cxn ang="0">
                  <a:pos x="358" y="263"/>
                </a:cxn>
                <a:cxn ang="0">
                  <a:pos x="329" y="312"/>
                </a:cxn>
                <a:cxn ang="0">
                  <a:pos x="315" y="380"/>
                </a:cxn>
                <a:cxn ang="0">
                  <a:pos x="313" y="447"/>
                </a:cxn>
                <a:cxn ang="0">
                  <a:pos x="321" y="517"/>
                </a:cxn>
                <a:cxn ang="0">
                  <a:pos x="343" y="580"/>
                </a:cxn>
                <a:cxn ang="0">
                  <a:pos x="370" y="611"/>
                </a:cxn>
                <a:cxn ang="0">
                  <a:pos x="399" y="627"/>
                </a:cxn>
                <a:cxn ang="0">
                  <a:pos x="437" y="634"/>
                </a:cxn>
                <a:cxn ang="0">
                  <a:pos x="478" y="632"/>
                </a:cxn>
                <a:cxn ang="0">
                  <a:pos x="511" y="619"/>
                </a:cxn>
                <a:cxn ang="0">
                  <a:pos x="537" y="599"/>
                </a:cxn>
                <a:cxn ang="0">
                  <a:pos x="565" y="550"/>
                </a:cxn>
                <a:cxn ang="0">
                  <a:pos x="580" y="482"/>
                </a:cxn>
                <a:cxn ang="0">
                  <a:pos x="581" y="414"/>
                </a:cxn>
                <a:cxn ang="0">
                  <a:pos x="575" y="345"/>
                </a:cxn>
                <a:cxn ang="0">
                  <a:pos x="552" y="282"/>
                </a:cxn>
                <a:cxn ang="0">
                  <a:pos x="525" y="252"/>
                </a:cxn>
                <a:cxn ang="0">
                  <a:pos x="496" y="236"/>
                </a:cxn>
                <a:cxn ang="0">
                  <a:pos x="458" y="228"/>
                </a:cxn>
                <a:cxn ang="0">
                  <a:pos x="392" y="861"/>
                </a:cxn>
                <a:cxn ang="0">
                  <a:pos x="292" y="843"/>
                </a:cxn>
                <a:cxn ang="0">
                  <a:pos x="207" y="808"/>
                </a:cxn>
                <a:cxn ang="0">
                  <a:pos x="137" y="761"/>
                </a:cxn>
                <a:cxn ang="0">
                  <a:pos x="83" y="701"/>
                </a:cxn>
                <a:cxn ang="0">
                  <a:pos x="41" y="632"/>
                </a:cxn>
                <a:cxn ang="0">
                  <a:pos x="14" y="555"/>
                </a:cxn>
                <a:cxn ang="0">
                  <a:pos x="2" y="473"/>
                </a:cxn>
                <a:cxn ang="0">
                  <a:pos x="2" y="388"/>
                </a:cxn>
                <a:cxn ang="0">
                  <a:pos x="14" y="306"/>
                </a:cxn>
                <a:cxn ang="0">
                  <a:pos x="41" y="230"/>
                </a:cxn>
                <a:cxn ang="0">
                  <a:pos x="83" y="161"/>
                </a:cxn>
                <a:cxn ang="0">
                  <a:pos x="137" y="101"/>
                </a:cxn>
                <a:cxn ang="0">
                  <a:pos x="207" y="54"/>
                </a:cxn>
                <a:cxn ang="0">
                  <a:pos x="292" y="20"/>
                </a:cxn>
                <a:cxn ang="0">
                  <a:pos x="392" y="2"/>
                </a:cxn>
                <a:cxn ang="0">
                  <a:pos x="504" y="2"/>
                </a:cxn>
                <a:cxn ang="0">
                  <a:pos x="604" y="20"/>
                </a:cxn>
                <a:cxn ang="0">
                  <a:pos x="688" y="54"/>
                </a:cxn>
                <a:cxn ang="0">
                  <a:pos x="758" y="101"/>
                </a:cxn>
                <a:cxn ang="0">
                  <a:pos x="813" y="161"/>
                </a:cxn>
                <a:cxn ang="0">
                  <a:pos x="854" y="230"/>
                </a:cxn>
                <a:cxn ang="0">
                  <a:pos x="880" y="306"/>
                </a:cxn>
                <a:cxn ang="0">
                  <a:pos x="894" y="388"/>
                </a:cxn>
                <a:cxn ang="0">
                  <a:pos x="894" y="473"/>
                </a:cxn>
                <a:cxn ang="0">
                  <a:pos x="880" y="555"/>
                </a:cxn>
                <a:cxn ang="0">
                  <a:pos x="854" y="632"/>
                </a:cxn>
                <a:cxn ang="0">
                  <a:pos x="813" y="701"/>
                </a:cxn>
                <a:cxn ang="0">
                  <a:pos x="758" y="761"/>
                </a:cxn>
                <a:cxn ang="0">
                  <a:pos x="688" y="808"/>
                </a:cxn>
                <a:cxn ang="0">
                  <a:pos x="604" y="843"/>
                </a:cxn>
                <a:cxn ang="0">
                  <a:pos x="504" y="861"/>
                </a:cxn>
              </a:cxnLst>
              <a:rect l="0" t="0" r="r" b="b"/>
              <a:pathLst>
                <a:path w="895" h="863">
                  <a:moveTo>
                    <a:pt x="447" y="228"/>
                  </a:moveTo>
                  <a:lnTo>
                    <a:pt x="437" y="228"/>
                  </a:lnTo>
                  <a:lnTo>
                    <a:pt x="426" y="229"/>
                  </a:lnTo>
                  <a:lnTo>
                    <a:pt x="416" y="231"/>
                  </a:lnTo>
                  <a:lnTo>
                    <a:pt x="408" y="233"/>
                  </a:lnTo>
                  <a:lnTo>
                    <a:pt x="399" y="236"/>
                  </a:lnTo>
                  <a:lnTo>
                    <a:pt x="391" y="239"/>
                  </a:lnTo>
                  <a:lnTo>
                    <a:pt x="383" y="243"/>
                  </a:lnTo>
                  <a:lnTo>
                    <a:pt x="376" y="247"/>
                  </a:lnTo>
                  <a:lnTo>
                    <a:pt x="370" y="252"/>
                  </a:lnTo>
                  <a:lnTo>
                    <a:pt x="363" y="257"/>
                  </a:lnTo>
                  <a:lnTo>
                    <a:pt x="358" y="263"/>
                  </a:lnTo>
                  <a:lnTo>
                    <a:pt x="353" y="269"/>
                  </a:lnTo>
                  <a:lnTo>
                    <a:pt x="343" y="282"/>
                  </a:lnTo>
                  <a:lnTo>
                    <a:pt x="336" y="297"/>
                  </a:lnTo>
                  <a:lnTo>
                    <a:pt x="329" y="312"/>
                  </a:lnTo>
                  <a:lnTo>
                    <a:pt x="324" y="328"/>
                  </a:lnTo>
                  <a:lnTo>
                    <a:pt x="321" y="345"/>
                  </a:lnTo>
                  <a:lnTo>
                    <a:pt x="318" y="362"/>
                  </a:lnTo>
                  <a:lnTo>
                    <a:pt x="315" y="380"/>
                  </a:lnTo>
                  <a:lnTo>
                    <a:pt x="314" y="397"/>
                  </a:lnTo>
                  <a:lnTo>
                    <a:pt x="313" y="414"/>
                  </a:lnTo>
                  <a:lnTo>
                    <a:pt x="313" y="431"/>
                  </a:lnTo>
                  <a:lnTo>
                    <a:pt x="313" y="447"/>
                  </a:lnTo>
                  <a:lnTo>
                    <a:pt x="314" y="464"/>
                  </a:lnTo>
                  <a:lnTo>
                    <a:pt x="315" y="482"/>
                  </a:lnTo>
                  <a:lnTo>
                    <a:pt x="318" y="499"/>
                  </a:lnTo>
                  <a:lnTo>
                    <a:pt x="321" y="517"/>
                  </a:lnTo>
                  <a:lnTo>
                    <a:pt x="324" y="533"/>
                  </a:lnTo>
                  <a:lnTo>
                    <a:pt x="329" y="550"/>
                  </a:lnTo>
                  <a:lnTo>
                    <a:pt x="336" y="565"/>
                  </a:lnTo>
                  <a:lnTo>
                    <a:pt x="343" y="580"/>
                  </a:lnTo>
                  <a:lnTo>
                    <a:pt x="353" y="594"/>
                  </a:lnTo>
                  <a:lnTo>
                    <a:pt x="358" y="599"/>
                  </a:lnTo>
                  <a:lnTo>
                    <a:pt x="363" y="605"/>
                  </a:lnTo>
                  <a:lnTo>
                    <a:pt x="370" y="611"/>
                  </a:lnTo>
                  <a:lnTo>
                    <a:pt x="376" y="615"/>
                  </a:lnTo>
                  <a:lnTo>
                    <a:pt x="383" y="619"/>
                  </a:lnTo>
                  <a:lnTo>
                    <a:pt x="391" y="623"/>
                  </a:lnTo>
                  <a:lnTo>
                    <a:pt x="399" y="627"/>
                  </a:lnTo>
                  <a:lnTo>
                    <a:pt x="408" y="630"/>
                  </a:lnTo>
                  <a:lnTo>
                    <a:pt x="416" y="632"/>
                  </a:lnTo>
                  <a:lnTo>
                    <a:pt x="426" y="633"/>
                  </a:lnTo>
                  <a:lnTo>
                    <a:pt x="437" y="634"/>
                  </a:lnTo>
                  <a:lnTo>
                    <a:pt x="447" y="635"/>
                  </a:lnTo>
                  <a:lnTo>
                    <a:pt x="458" y="634"/>
                  </a:lnTo>
                  <a:lnTo>
                    <a:pt x="469" y="633"/>
                  </a:lnTo>
                  <a:lnTo>
                    <a:pt x="478" y="632"/>
                  </a:lnTo>
                  <a:lnTo>
                    <a:pt x="488" y="630"/>
                  </a:lnTo>
                  <a:lnTo>
                    <a:pt x="496" y="627"/>
                  </a:lnTo>
                  <a:lnTo>
                    <a:pt x="504" y="623"/>
                  </a:lnTo>
                  <a:lnTo>
                    <a:pt x="511" y="619"/>
                  </a:lnTo>
                  <a:lnTo>
                    <a:pt x="519" y="615"/>
                  </a:lnTo>
                  <a:lnTo>
                    <a:pt x="525" y="611"/>
                  </a:lnTo>
                  <a:lnTo>
                    <a:pt x="531" y="605"/>
                  </a:lnTo>
                  <a:lnTo>
                    <a:pt x="537" y="599"/>
                  </a:lnTo>
                  <a:lnTo>
                    <a:pt x="542" y="594"/>
                  </a:lnTo>
                  <a:lnTo>
                    <a:pt x="552" y="580"/>
                  </a:lnTo>
                  <a:lnTo>
                    <a:pt x="559" y="565"/>
                  </a:lnTo>
                  <a:lnTo>
                    <a:pt x="565" y="550"/>
                  </a:lnTo>
                  <a:lnTo>
                    <a:pt x="571" y="533"/>
                  </a:lnTo>
                  <a:lnTo>
                    <a:pt x="575" y="517"/>
                  </a:lnTo>
                  <a:lnTo>
                    <a:pt x="578" y="499"/>
                  </a:lnTo>
                  <a:lnTo>
                    <a:pt x="580" y="482"/>
                  </a:lnTo>
                  <a:lnTo>
                    <a:pt x="581" y="464"/>
                  </a:lnTo>
                  <a:lnTo>
                    <a:pt x="581" y="447"/>
                  </a:lnTo>
                  <a:lnTo>
                    <a:pt x="582" y="431"/>
                  </a:lnTo>
                  <a:lnTo>
                    <a:pt x="581" y="414"/>
                  </a:lnTo>
                  <a:lnTo>
                    <a:pt x="581" y="397"/>
                  </a:lnTo>
                  <a:lnTo>
                    <a:pt x="580" y="380"/>
                  </a:lnTo>
                  <a:lnTo>
                    <a:pt x="578" y="362"/>
                  </a:lnTo>
                  <a:lnTo>
                    <a:pt x="575" y="345"/>
                  </a:lnTo>
                  <a:lnTo>
                    <a:pt x="571" y="328"/>
                  </a:lnTo>
                  <a:lnTo>
                    <a:pt x="565" y="312"/>
                  </a:lnTo>
                  <a:lnTo>
                    <a:pt x="559" y="297"/>
                  </a:lnTo>
                  <a:lnTo>
                    <a:pt x="552" y="282"/>
                  </a:lnTo>
                  <a:lnTo>
                    <a:pt x="542" y="269"/>
                  </a:lnTo>
                  <a:lnTo>
                    <a:pt x="537" y="263"/>
                  </a:lnTo>
                  <a:lnTo>
                    <a:pt x="531" y="257"/>
                  </a:lnTo>
                  <a:lnTo>
                    <a:pt x="525" y="252"/>
                  </a:lnTo>
                  <a:lnTo>
                    <a:pt x="519" y="247"/>
                  </a:lnTo>
                  <a:lnTo>
                    <a:pt x="511" y="243"/>
                  </a:lnTo>
                  <a:lnTo>
                    <a:pt x="504" y="239"/>
                  </a:lnTo>
                  <a:lnTo>
                    <a:pt x="496" y="236"/>
                  </a:lnTo>
                  <a:lnTo>
                    <a:pt x="488" y="233"/>
                  </a:lnTo>
                  <a:lnTo>
                    <a:pt x="478" y="231"/>
                  </a:lnTo>
                  <a:lnTo>
                    <a:pt x="469" y="229"/>
                  </a:lnTo>
                  <a:lnTo>
                    <a:pt x="458" y="228"/>
                  </a:lnTo>
                  <a:lnTo>
                    <a:pt x="447" y="228"/>
                  </a:lnTo>
                  <a:close/>
                  <a:moveTo>
                    <a:pt x="447" y="863"/>
                  </a:moveTo>
                  <a:lnTo>
                    <a:pt x="419" y="862"/>
                  </a:lnTo>
                  <a:lnTo>
                    <a:pt x="392" y="861"/>
                  </a:lnTo>
                  <a:lnTo>
                    <a:pt x="365" y="857"/>
                  </a:lnTo>
                  <a:lnTo>
                    <a:pt x="340" y="853"/>
                  </a:lnTo>
                  <a:lnTo>
                    <a:pt x="315" y="849"/>
                  </a:lnTo>
                  <a:lnTo>
                    <a:pt x="292" y="843"/>
                  </a:lnTo>
                  <a:lnTo>
                    <a:pt x="269" y="835"/>
                  </a:lnTo>
                  <a:lnTo>
                    <a:pt x="247" y="828"/>
                  </a:lnTo>
                  <a:lnTo>
                    <a:pt x="226" y="818"/>
                  </a:lnTo>
                  <a:lnTo>
                    <a:pt x="207" y="808"/>
                  </a:lnTo>
                  <a:lnTo>
                    <a:pt x="188" y="798"/>
                  </a:lnTo>
                  <a:lnTo>
                    <a:pt x="170" y="786"/>
                  </a:lnTo>
                  <a:lnTo>
                    <a:pt x="153" y="773"/>
                  </a:lnTo>
                  <a:lnTo>
                    <a:pt x="137" y="761"/>
                  </a:lnTo>
                  <a:lnTo>
                    <a:pt x="122" y="747"/>
                  </a:lnTo>
                  <a:lnTo>
                    <a:pt x="108" y="732"/>
                  </a:lnTo>
                  <a:lnTo>
                    <a:pt x="94" y="717"/>
                  </a:lnTo>
                  <a:lnTo>
                    <a:pt x="83" y="701"/>
                  </a:lnTo>
                  <a:lnTo>
                    <a:pt x="71" y="685"/>
                  </a:lnTo>
                  <a:lnTo>
                    <a:pt x="60" y="667"/>
                  </a:lnTo>
                  <a:lnTo>
                    <a:pt x="51" y="650"/>
                  </a:lnTo>
                  <a:lnTo>
                    <a:pt x="41" y="632"/>
                  </a:lnTo>
                  <a:lnTo>
                    <a:pt x="34" y="613"/>
                  </a:lnTo>
                  <a:lnTo>
                    <a:pt x="26" y="595"/>
                  </a:lnTo>
                  <a:lnTo>
                    <a:pt x="20" y="574"/>
                  </a:lnTo>
                  <a:lnTo>
                    <a:pt x="14" y="555"/>
                  </a:lnTo>
                  <a:lnTo>
                    <a:pt x="10" y="535"/>
                  </a:lnTo>
                  <a:lnTo>
                    <a:pt x="6" y="515"/>
                  </a:lnTo>
                  <a:lnTo>
                    <a:pt x="3" y="494"/>
                  </a:lnTo>
                  <a:lnTo>
                    <a:pt x="2" y="473"/>
                  </a:lnTo>
                  <a:lnTo>
                    <a:pt x="0" y="452"/>
                  </a:lnTo>
                  <a:lnTo>
                    <a:pt x="0" y="431"/>
                  </a:lnTo>
                  <a:lnTo>
                    <a:pt x="0" y="410"/>
                  </a:lnTo>
                  <a:lnTo>
                    <a:pt x="2" y="388"/>
                  </a:lnTo>
                  <a:lnTo>
                    <a:pt x="3" y="367"/>
                  </a:lnTo>
                  <a:lnTo>
                    <a:pt x="6" y="347"/>
                  </a:lnTo>
                  <a:lnTo>
                    <a:pt x="10" y="327"/>
                  </a:lnTo>
                  <a:lnTo>
                    <a:pt x="14" y="306"/>
                  </a:lnTo>
                  <a:lnTo>
                    <a:pt x="20" y="286"/>
                  </a:lnTo>
                  <a:lnTo>
                    <a:pt x="26" y="267"/>
                  </a:lnTo>
                  <a:lnTo>
                    <a:pt x="34" y="248"/>
                  </a:lnTo>
                  <a:lnTo>
                    <a:pt x="41" y="230"/>
                  </a:lnTo>
                  <a:lnTo>
                    <a:pt x="51" y="212"/>
                  </a:lnTo>
                  <a:lnTo>
                    <a:pt x="60" y="194"/>
                  </a:lnTo>
                  <a:lnTo>
                    <a:pt x="71" y="177"/>
                  </a:lnTo>
                  <a:lnTo>
                    <a:pt x="83" y="161"/>
                  </a:lnTo>
                  <a:lnTo>
                    <a:pt x="94" y="145"/>
                  </a:lnTo>
                  <a:lnTo>
                    <a:pt x="108" y="130"/>
                  </a:lnTo>
                  <a:lnTo>
                    <a:pt x="122" y="115"/>
                  </a:lnTo>
                  <a:lnTo>
                    <a:pt x="137" y="101"/>
                  </a:lnTo>
                  <a:lnTo>
                    <a:pt x="153" y="88"/>
                  </a:lnTo>
                  <a:lnTo>
                    <a:pt x="170" y="75"/>
                  </a:lnTo>
                  <a:lnTo>
                    <a:pt x="188" y="65"/>
                  </a:lnTo>
                  <a:lnTo>
                    <a:pt x="207" y="54"/>
                  </a:lnTo>
                  <a:lnTo>
                    <a:pt x="226" y="44"/>
                  </a:lnTo>
                  <a:lnTo>
                    <a:pt x="247" y="35"/>
                  </a:lnTo>
                  <a:lnTo>
                    <a:pt x="269" y="27"/>
                  </a:lnTo>
                  <a:lnTo>
                    <a:pt x="292" y="20"/>
                  </a:lnTo>
                  <a:lnTo>
                    <a:pt x="315" y="14"/>
                  </a:lnTo>
                  <a:lnTo>
                    <a:pt x="340" y="8"/>
                  </a:lnTo>
                  <a:lnTo>
                    <a:pt x="365" y="5"/>
                  </a:lnTo>
                  <a:lnTo>
                    <a:pt x="392" y="2"/>
                  </a:lnTo>
                  <a:lnTo>
                    <a:pt x="419" y="0"/>
                  </a:lnTo>
                  <a:lnTo>
                    <a:pt x="447" y="0"/>
                  </a:lnTo>
                  <a:lnTo>
                    <a:pt x="476" y="0"/>
                  </a:lnTo>
                  <a:lnTo>
                    <a:pt x="504" y="2"/>
                  </a:lnTo>
                  <a:lnTo>
                    <a:pt x="530" y="5"/>
                  </a:lnTo>
                  <a:lnTo>
                    <a:pt x="556" y="8"/>
                  </a:lnTo>
                  <a:lnTo>
                    <a:pt x="580" y="14"/>
                  </a:lnTo>
                  <a:lnTo>
                    <a:pt x="604" y="20"/>
                  </a:lnTo>
                  <a:lnTo>
                    <a:pt x="626" y="27"/>
                  </a:lnTo>
                  <a:lnTo>
                    <a:pt x="647" y="35"/>
                  </a:lnTo>
                  <a:lnTo>
                    <a:pt x="669" y="44"/>
                  </a:lnTo>
                  <a:lnTo>
                    <a:pt x="688" y="54"/>
                  </a:lnTo>
                  <a:lnTo>
                    <a:pt x="707" y="65"/>
                  </a:lnTo>
                  <a:lnTo>
                    <a:pt x="725" y="75"/>
                  </a:lnTo>
                  <a:lnTo>
                    <a:pt x="742" y="88"/>
                  </a:lnTo>
                  <a:lnTo>
                    <a:pt x="758" y="101"/>
                  </a:lnTo>
                  <a:lnTo>
                    <a:pt x="773" y="115"/>
                  </a:lnTo>
                  <a:lnTo>
                    <a:pt x="788" y="130"/>
                  </a:lnTo>
                  <a:lnTo>
                    <a:pt x="800" y="145"/>
                  </a:lnTo>
                  <a:lnTo>
                    <a:pt x="813" y="161"/>
                  </a:lnTo>
                  <a:lnTo>
                    <a:pt x="825" y="177"/>
                  </a:lnTo>
                  <a:lnTo>
                    <a:pt x="836" y="194"/>
                  </a:lnTo>
                  <a:lnTo>
                    <a:pt x="845" y="212"/>
                  </a:lnTo>
                  <a:lnTo>
                    <a:pt x="854" y="230"/>
                  </a:lnTo>
                  <a:lnTo>
                    <a:pt x="862" y="248"/>
                  </a:lnTo>
                  <a:lnTo>
                    <a:pt x="868" y="267"/>
                  </a:lnTo>
                  <a:lnTo>
                    <a:pt x="875" y="286"/>
                  </a:lnTo>
                  <a:lnTo>
                    <a:pt x="880" y="306"/>
                  </a:lnTo>
                  <a:lnTo>
                    <a:pt x="885" y="327"/>
                  </a:lnTo>
                  <a:lnTo>
                    <a:pt x="889" y="347"/>
                  </a:lnTo>
                  <a:lnTo>
                    <a:pt x="892" y="367"/>
                  </a:lnTo>
                  <a:lnTo>
                    <a:pt x="894" y="388"/>
                  </a:lnTo>
                  <a:lnTo>
                    <a:pt x="895" y="410"/>
                  </a:lnTo>
                  <a:lnTo>
                    <a:pt x="895" y="431"/>
                  </a:lnTo>
                  <a:lnTo>
                    <a:pt x="895" y="452"/>
                  </a:lnTo>
                  <a:lnTo>
                    <a:pt x="894" y="473"/>
                  </a:lnTo>
                  <a:lnTo>
                    <a:pt x="892" y="494"/>
                  </a:lnTo>
                  <a:lnTo>
                    <a:pt x="889" y="515"/>
                  </a:lnTo>
                  <a:lnTo>
                    <a:pt x="885" y="535"/>
                  </a:lnTo>
                  <a:lnTo>
                    <a:pt x="880" y="555"/>
                  </a:lnTo>
                  <a:lnTo>
                    <a:pt x="875" y="574"/>
                  </a:lnTo>
                  <a:lnTo>
                    <a:pt x="868" y="595"/>
                  </a:lnTo>
                  <a:lnTo>
                    <a:pt x="862" y="613"/>
                  </a:lnTo>
                  <a:lnTo>
                    <a:pt x="854" y="632"/>
                  </a:lnTo>
                  <a:lnTo>
                    <a:pt x="845" y="650"/>
                  </a:lnTo>
                  <a:lnTo>
                    <a:pt x="836" y="667"/>
                  </a:lnTo>
                  <a:lnTo>
                    <a:pt x="825" y="685"/>
                  </a:lnTo>
                  <a:lnTo>
                    <a:pt x="813" y="701"/>
                  </a:lnTo>
                  <a:lnTo>
                    <a:pt x="800" y="717"/>
                  </a:lnTo>
                  <a:lnTo>
                    <a:pt x="788" y="732"/>
                  </a:lnTo>
                  <a:lnTo>
                    <a:pt x="773" y="747"/>
                  </a:lnTo>
                  <a:lnTo>
                    <a:pt x="758" y="761"/>
                  </a:lnTo>
                  <a:lnTo>
                    <a:pt x="742" y="773"/>
                  </a:lnTo>
                  <a:lnTo>
                    <a:pt x="725" y="786"/>
                  </a:lnTo>
                  <a:lnTo>
                    <a:pt x="707" y="798"/>
                  </a:lnTo>
                  <a:lnTo>
                    <a:pt x="688" y="808"/>
                  </a:lnTo>
                  <a:lnTo>
                    <a:pt x="669" y="818"/>
                  </a:lnTo>
                  <a:lnTo>
                    <a:pt x="647" y="828"/>
                  </a:lnTo>
                  <a:lnTo>
                    <a:pt x="626" y="835"/>
                  </a:lnTo>
                  <a:lnTo>
                    <a:pt x="604" y="843"/>
                  </a:lnTo>
                  <a:lnTo>
                    <a:pt x="580" y="849"/>
                  </a:lnTo>
                  <a:lnTo>
                    <a:pt x="556" y="853"/>
                  </a:lnTo>
                  <a:lnTo>
                    <a:pt x="530" y="857"/>
                  </a:lnTo>
                  <a:lnTo>
                    <a:pt x="504" y="861"/>
                  </a:lnTo>
                  <a:lnTo>
                    <a:pt x="476" y="862"/>
                  </a:lnTo>
                  <a:lnTo>
                    <a:pt x="447" y="863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" name="Rectangle 184"/>
            <p:cNvSpPr>
              <a:spLocks noChangeArrowheads="1"/>
            </p:cNvSpPr>
            <p:nvPr userDrawn="1"/>
          </p:nvSpPr>
          <p:spPr bwMode="auto">
            <a:xfrm>
              <a:off x="2938463" y="452438"/>
              <a:ext cx="46037" cy="163513"/>
            </a:xfrm>
            <a:prstGeom prst="rect">
              <a:avLst/>
            </a:prstGeom>
            <a:solidFill>
              <a:srgbClr val="FEFEFE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310396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39469"/>
            <a:ext cx="8229600" cy="1143000"/>
          </a:xfrm>
        </p:spPr>
        <p:txBody>
          <a:bodyPr>
            <a:normAutofit/>
          </a:bodyPr>
          <a:lstStyle>
            <a:lvl1pPr algn="l">
              <a:defRPr sz="3200">
                <a:solidFill>
                  <a:srgbClr val="00467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1"/>
            <a:ext cx="8229600" cy="4191000"/>
          </a:xfrm>
        </p:spPr>
        <p:txBody>
          <a:bodyPr>
            <a:normAutofit/>
          </a:bodyPr>
          <a:lstStyle>
            <a:lvl1pPr>
              <a:defRPr sz="2400">
                <a:solidFill>
                  <a:srgbClr val="00467F"/>
                </a:solidFill>
              </a:defRPr>
            </a:lvl1pPr>
            <a:lvl2pPr>
              <a:defRPr sz="2400">
                <a:solidFill>
                  <a:srgbClr val="00467F"/>
                </a:solidFill>
              </a:defRPr>
            </a:lvl2pPr>
            <a:lvl3pPr>
              <a:defRPr sz="2400">
                <a:solidFill>
                  <a:srgbClr val="00467F"/>
                </a:solidFill>
              </a:defRPr>
            </a:lvl3pPr>
            <a:lvl4pPr>
              <a:defRPr sz="2400">
                <a:solidFill>
                  <a:srgbClr val="00467F"/>
                </a:solidFill>
              </a:defRPr>
            </a:lvl4pPr>
            <a:lvl5pPr>
              <a:defRPr sz="2400">
                <a:solidFill>
                  <a:srgbClr val="00467F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15" name="Picture 14" descr="World Arrows texture3.jpg"/>
          <p:cNvPicPr>
            <a:picLocks noChangeAspect="1"/>
          </p:cNvPicPr>
          <p:nvPr/>
        </p:nvPicPr>
        <p:blipFill>
          <a:blip r:embed="rId2" cstate="print"/>
          <a:srcRect t="56734" b="26006"/>
          <a:stretch>
            <a:fillRect/>
          </a:stretch>
        </p:blipFill>
        <p:spPr>
          <a:xfrm>
            <a:off x="0" y="5990492"/>
            <a:ext cx="9144000" cy="86750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5896708"/>
            <a:ext cx="9144000" cy="961292"/>
          </a:xfrm>
          <a:prstGeom prst="rect">
            <a:avLst/>
          </a:prstGeom>
          <a:solidFill>
            <a:srgbClr val="000000">
              <a:alpha val="1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7"/>
          <p:cNvGrpSpPr/>
          <p:nvPr/>
        </p:nvGrpSpPr>
        <p:grpSpPr>
          <a:xfrm>
            <a:off x="6242538" y="6469415"/>
            <a:ext cx="2404823" cy="207610"/>
            <a:chOff x="6846888" y="6524625"/>
            <a:chExt cx="1765301" cy="152400"/>
          </a:xfrm>
        </p:grpSpPr>
        <p:sp>
          <p:nvSpPr>
            <p:cNvPr id="19" name="Freeform 5"/>
            <p:cNvSpPr>
              <a:spLocks noEditPoints="1"/>
            </p:cNvSpPr>
            <p:nvPr userDrawn="1"/>
          </p:nvSpPr>
          <p:spPr bwMode="auto">
            <a:xfrm>
              <a:off x="6846888" y="6561138"/>
              <a:ext cx="55563" cy="61912"/>
            </a:xfrm>
            <a:custGeom>
              <a:avLst/>
              <a:gdLst/>
              <a:ahLst/>
              <a:cxnLst>
                <a:cxn ang="0">
                  <a:pos x="392" y="390"/>
                </a:cxn>
                <a:cxn ang="0">
                  <a:pos x="399" y="425"/>
                </a:cxn>
                <a:cxn ang="0">
                  <a:pos x="413" y="440"/>
                </a:cxn>
                <a:cxn ang="0">
                  <a:pos x="291" y="460"/>
                </a:cxn>
                <a:cxn ang="0">
                  <a:pos x="282" y="423"/>
                </a:cxn>
                <a:cxn ang="0">
                  <a:pos x="257" y="429"/>
                </a:cxn>
                <a:cxn ang="0">
                  <a:pos x="220" y="454"/>
                </a:cxn>
                <a:cxn ang="0">
                  <a:pos x="188" y="465"/>
                </a:cxn>
                <a:cxn ang="0">
                  <a:pos x="150" y="471"/>
                </a:cxn>
                <a:cxn ang="0">
                  <a:pos x="102" y="468"/>
                </a:cxn>
                <a:cxn ang="0">
                  <a:pos x="63" y="454"/>
                </a:cxn>
                <a:cxn ang="0">
                  <a:pos x="43" y="441"/>
                </a:cxn>
                <a:cxn ang="0">
                  <a:pos x="26" y="423"/>
                </a:cxn>
                <a:cxn ang="0">
                  <a:pos x="11" y="400"/>
                </a:cxn>
                <a:cxn ang="0">
                  <a:pos x="3" y="373"/>
                </a:cxn>
                <a:cxn ang="0">
                  <a:pos x="0" y="341"/>
                </a:cxn>
                <a:cxn ang="0">
                  <a:pos x="6" y="296"/>
                </a:cxn>
                <a:cxn ang="0">
                  <a:pos x="21" y="260"/>
                </a:cxn>
                <a:cxn ang="0">
                  <a:pos x="46" y="232"/>
                </a:cxn>
                <a:cxn ang="0">
                  <a:pos x="79" y="213"/>
                </a:cxn>
                <a:cxn ang="0">
                  <a:pos x="116" y="201"/>
                </a:cxn>
                <a:cxn ang="0">
                  <a:pos x="243" y="181"/>
                </a:cxn>
                <a:cxn ang="0">
                  <a:pos x="264" y="173"/>
                </a:cxn>
                <a:cxn ang="0">
                  <a:pos x="276" y="156"/>
                </a:cxn>
                <a:cxn ang="0">
                  <a:pos x="274" y="126"/>
                </a:cxn>
                <a:cxn ang="0">
                  <a:pos x="267" y="114"/>
                </a:cxn>
                <a:cxn ang="0">
                  <a:pos x="250" y="102"/>
                </a:cxn>
                <a:cxn ang="0">
                  <a:pos x="225" y="96"/>
                </a:cxn>
                <a:cxn ang="0">
                  <a:pos x="200" y="94"/>
                </a:cxn>
                <a:cxn ang="0">
                  <a:pos x="172" y="98"/>
                </a:cxn>
                <a:cxn ang="0">
                  <a:pos x="152" y="108"/>
                </a:cxn>
                <a:cxn ang="0">
                  <a:pos x="137" y="126"/>
                </a:cxn>
                <a:cxn ang="0">
                  <a:pos x="128" y="157"/>
                </a:cxn>
                <a:cxn ang="0">
                  <a:pos x="19" y="125"/>
                </a:cxn>
                <a:cxn ang="0">
                  <a:pos x="33" y="85"/>
                </a:cxn>
                <a:cxn ang="0">
                  <a:pos x="52" y="55"/>
                </a:cxn>
                <a:cxn ang="0">
                  <a:pos x="76" y="33"/>
                </a:cxn>
                <a:cxn ang="0">
                  <a:pos x="104" y="18"/>
                </a:cxn>
                <a:cxn ang="0">
                  <a:pos x="146" y="6"/>
                </a:cxn>
                <a:cxn ang="0">
                  <a:pos x="215" y="0"/>
                </a:cxn>
                <a:cxn ang="0">
                  <a:pos x="269" y="5"/>
                </a:cxn>
                <a:cxn ang="0">
                  <a:pos x="308" y="15"/>
                </a:cxn>
                <a:cxn ang="0">
                  <a:pos x="335" y="29"/>
                </a:cxn>
                <a:cxn ang="0">
                  <a:pos x="360" y="47"/>
                </a:cxn>
                <a:cxn ang="0">
                  <a:pos x="379" y="72"/>
                </a:cxn>
                <a:cxn ang="0">
                  <a:pos x="389" y="104"/>
                </a:cxn>
                <a:cxn ang="0">
                  <a:pos x="277" y="299"/>
                </a:cxn>
                <a:cxn ang="0">
                  <a:pos x="267" y="249"/>
                </a:cxn>
                <a:cxn ang="0">
                  <a:pos x="241" y="258"/>
                </a:cxn>
                <a:cxn ang="0">
                  <a:pos x="197" y="266"/>
                </a:cxn>
                <a:cxn ang="0">
                  <a:pos x="153" y="278"/>
                </a:cxn>
                <a:cxn ang="0">
                  <a:pos x="131" y="293"/>
                </a:cxn>
                <a:cxn ang="0">
                  <a:pos x="122" y="310"/>
                </a:cxn>
                <a:cxn ang="0">
                  <a:pos x="117" y="334"/>
                </a:cxn>
                <a:cxn ang="0">
                  <a:pos x="121" y="353"/>
                </a:cxn>
                <a:cxn ang="0">
                  <a:pos x="129" y="368"/>
                </a:cxn>
                <a:cxn ang="0">
                  <a:pos x="145" y="381"/>
                </a:cxn>
                <a:cxn ang="0">
                  <a:pos x="172" y="387"/>
                </a:cxn>
                <a:cxn ang="0">
                  <a:pos x="201" y="384"/>
                </a:cxn>
                <a:cxn ang="0">
                  <a:pos x="228" y="374"/>
                </a:cxn>
                <a:cxn ang="0">
                  <a:pos x="251" y="357"/>
                </a:cxn>
                <a:cxn ang="0">
                  <a:pos x="268" y="336"/>
                </a:cxn>
                <a:cxn ang="0">
                  <a:pos x="276" y="309"/>
                </a:cxn>
              </a:cxnLst>
              <a:rect l="0" t="0" r="r" b="b"/>
              <a:pathLst>
                <a:path w="418" h="471">
                  <a:moveTo>
                    <a:pt x="392" y="130"/>
                  </a:moveTo>
                  <a:lnTo>
                    <a:pt x="392" y="373"/>
                  </a:lnTo>
                  <a:lnTo>
                    <a:pt x="392" y="390"/>
                  </a:lnTo>
                  <a:lnTo>
                    <a:pt x="394" y="404"/>
                  </a:lnTo>
                  <a:lnTo>
                    <a:pt x="396" y="417"/>
                  </a:lnTo>
                  <a:lnTo>
                    <a:pt x="399" y="425"/>
                  </a:lnTo>
                  <a:lnTo>
                    <a:pt x="403" y="431"/>
                  </a:lnTo>
                  <a:lnTo>
                    <a:pt x="408" y="436"/>
                  </a:lnTo>
                  <a:lnTo>
                    <a:pt x="413" y="440"/>
                  </a:lnTo>
                  <a:lnTo>
                    <a:pt x="418" y="442"/>
                  </a:lnTo>
                  <a:lnTo>
                    <a:pt x="418" y="460"/>
                  </a:lnTo>
                  <a:lnTo>
                    <a:pt x="291" y="460"/>
                  </a:lnTo>
                  <a:lnTo>
                    <a:pt x="287" y="446"/>
                  </a:lnTo>
                  <a:lnTo>
                    <a:pt x="284" y="435"/>
                  </a:lnTo>
                  <a:lnTo>
                    <a:pt x="282" y="423"/>
                  </a:lnTo>
                  <a:lnTo>
                    <a:pt x="280" y="406"/>
                  </a:lnTo>
                  <a:lnTo>
                    <a:pt x="270" y="418"/>
                  </a:lnTo>
                  <a:lnTo>
                    <a:pt x="257" y="429"/>
                  </a:lnTo>
                  <a:lnTo>
                    <a:pt x="244" y="439"/>
                  </a:lnTo>
                  <a:lnTo>
                    <a:pt x="228" y="449"/>
                  </a:lnTo>
                  <a:lnTo>
                    <a:pt x="220" y="454"/>
                  </a:lnTo>
                  <a:lnTo>
                    <a:pt x="209" y="458"/>
                  </a:lnTo>
                  <a:lnTo>
                    <a:pt x="199" y="462"/>
                  </a:lnTo>
                  <a:lnTo>
                    <a:pt x="188" y="465"/>
                  </a:lnTo>
                  <a:lnTo>
                    <a:pt x="177" y="468"/>
                  </a:lnTo>
                  <a:lnTo>
                    <a:pt x="163" y="470"/>
                  </a:lnTo>
                  <a:lnTo>
                    <a:pt x="150" y="471"/>
                  </a:lnTo>
                  <a:lnTo>
                    <a:pt x="136" y="471"/>
                  </a:lnTo>
                  <a:lnTo>
                    <a:pt x="120" y="471"/>
                  </a:lnTo>
                  <a:lnTo>
                    <a:pt x="102" y="468"/>
                  </a:lnTo>
                  <a:lnTo>
                    <a:pt x="87" y="464"/>
                  </a:lnTo>
                  <a:lnTo>
                    <a:pt x="70" y="458"/>
                  </a:lnTo>
                  <a:lnTo>
                    <a:pt x="63" y="454"/>
                  </a:lnTo>
                  <a:lnTo>
                    <a:pt x="56" y="450"/>
                  </a:lnTo>
                  <a:lnTo>
                    <a:pt x="49" y="446"/>
                  </a:lnTo>
                  <a:lnTo>
                    <a:pt x="43" y="441"/>
                  </a:lnTo>
                  <a:lnTo>
                    <a:pt x="37" y="435"/>
                  </a:lnTo>
                  <a:lnTo>
                    <a:pt x="31" y="429"/>
                  </a:lnTo>
                  <a:lnTo>
                    <a:pt x="26" y="423"/>
                  </a:lnTo>
                  <a:lnTo>
                    <a:pt x="20" y="416"/>
                  </a:lnTo>
                  <a:lnTo>
                    <a:pt x="15" y="408"/>
                  </a:lnTo>
                  <a:lnTo>
                    <a:pt x="11" y="400"/>
                  </a:lnTo>
                  <a:lnTo>
                    <a:pt x="8" y="392"/>
                  </a:lnTo>
                  <a:lnTo>
                    <a:pt x="5" y="383"/>
                  </a:lnTo>
                  <a:lnTo>
                    <a:pt x="3" y="373"/>
                  </a:lnTo>
                  <a:lnTo>
                    <a:pt x="1" y="363"/>
                  </a:lnTo>
                  <a:lnTo>
                    <a:pt x="0" y="352"/>
                  </a:lnTo>
                  <a:lnTo>
                    <a:pt x="0" y="341"/>
                  </a:lnTo>
                  <a:lnTo>
                    <a:pt x="1" y="325"/>
                  </a:lnTo>
                  <a:lnTo>
                    <a:pt x="3" y="310"/>
                  </a:lnTo>
                  <a:lnTo>
                    <a:pt x="6" y="296"/>
                  </a:lnTo>
                  <a:lnTo>
                    <a:pt x="10" y="284"/>
                  </a:lnTo>
                  <a:lnTo>
                    <a:pt x="15" y="271"/>
                  </a:lnTo>
                  <a:lnTo>
                    <a:pt x="21" y="260"/>
                  </a:lnTo>
                  <a:lnTo>
                    <a:pt x="29" y="250"/>
                  </a:lnTo>
                  <a:lnTo>
                    <a:pt x="37" y="241"/>
                  </a:lnTo>
                  <a:lnTo>
                    <a:pt x="46" y="232"/>
                  </a:lnTo>
                  <a:lnTo>
                    <a:pt x="56" y="225"/>
                  </a:lnTo>
                  <a:lnTo>
                    <a:pt x="67" y="218"/>
                  </a:lnTo>
                  <a:lnTo>
                    <a:pt x="79" y="213"/>
                  </a:lnTo>
                  <a:lnTo>
                    <a:pt x="90" y="208"/>
                  </a:lnTo>
                  <a:lnTo>
                    <a:pt x="103" y="204"/>
                  </a:lnTo>
                  <a:lnTo>
                    <a:pt x="116" y="201"/>
                  </a:lnTo>
                  <a:lnTo>
                    <a:pt x="130" y="198"/>
                  </a:lnTo>
                  <a:lnTo>
                    <a:pt x="236" y="182"/>
                  </a:lnTo>
                  <a:lnTo>
                    <a:pt x="243" y="181"/>
                  </a:lnTo>
                  <a:lnTo>
                    <a:pt x="250" y="179"/>
                  </a:lnTo>
                  <a:lnTo>
                    <a:pt x="256" y="176"/>
                  </a:lnTo>
                  <a:lnTo>
                    <a:pt x="264" y="173"/>
                  </a:lnTo>
                  <a:lnTo>
                    <a:pt x="269" y="168"/>
                  </a:lnTo>
                  <a:lnTo>
                    <a:pt x="273" y="163"/>
                  </a:lnTo>
                  <a:lnTo>
                    <a:pt x="276" y="156"/>
                  </a:lnTo>
                  <a:lnTo>
                    <a:pt x="277" y="146"/>
                  </a:lnTo>
                  <a:lnTo>
                    <a:pt x="276" y="135"/>
                  </a:lnTo>
                  <a:lnTo>
                    <a:pt x="274" y="126"/>
                  </a:lnTo>
                  <a:lnTo>
                    <a:pt x="272" y="122"/>
                  </a:lnTo>
                  <a:lnTo>
                    <a:pt x="270" y="118"/>
                  </a:lnTo>
                  <a:lnTo>
                    <a:pt x="267" y="114"/>
                  </a:lnTo>
                  <a:lnTo>
                    <a:pt x="264" y="112"/>
                  </a:lnTo>
                  <a:lnTo>
                    <a:pt x="257" y="107"/>
                  </a:lnTo>
                  <a:lnTo>
                    <a:pt x="250" y="102"/>
                  </a:lnTo>
                  <a:lnTo>
                    <a:pt x="242" y="99"/>
                  </a:lnTo>
                  <a:lnTo>
                    <a:pt x="233" y="97"/>
                  </a:lnTo>
                  <a:lnTo>
                    <a:pt x="225" y="96"/>
                  </a:lnTo>
                  <a:lnTo>
                    <a:pt x="216" y="95"/>
                  </a:lnTo>
                  <a:lnTo>
                    <a:pt x="207" y="94"/>
                  </a:lnTo>
                  <a:lnTo>
                    <a:pt x="200" y="94"/>
                  </a:lnTo>
                  <a:lnTo>
                    <a:pt x="190" y="95"/>
                  </a:lnTo>
                  <a:lnTo>
                    <a:pt x="180" y="96"/>
                  </a:lnTo>
                  <a:lnTo>
                    <a:pt x="172" y="98"/>
                  </a:lnTo>
                  <a:lnTo>
                    <a:pt x="164" y="100"/>
                  </a:lnTo>
                  <a:lnTo>
                    <a:pt x="157" y="103"/>
                  </a:lnTo>
                  <a:lnTo>
                    <a:pt x="152" y="108"/>
                  </a:lnTo>
                  <a:lnTo>
                    <a:pt x="147" y="112"/>
                  </a:lnTo>
                  <a:lnTo>
                    <a:pt x="143" y="116"/>
                  </a:lnTo>
                  <a:lnTo>
                    <a:pt x="137" y="126"/>
                  </a:lnTo>
                  <a:lnTo>
                    <a:pt x="132" y="136"/>
                  </a:lnTo>
                  <a:lnTo>
                    <a:pt x="129" y="146"/>
                  </a:lnTo>
                  <a:lnTo>
                    <a:pt x="128" y="157"/>
                  </a:lnTo>
                  <a:lnTo>
                    <a:pt x="14" y="157"/>
                  </a:lnTo>
                  <a:lnTo>
                    <a:pt x="16" y="140"/>
                  </a:lnTo>
                  <a:lnTo>
                    <a:pt x="19" y="125"/>
                  </a:lnTo>
                  <a:lnTo>
                    <a:pt x="23" y="111"/>
                  </a:lnTo>
                  <a:lnTo>
                    <a:pt x="28" y="97"/>
                  </a:lnTo>
                  <a:lnTo>
                    <a:pt x="33" y="85"/>
                  </a:lnTo>
                  <a:lnTo>
                    <a:pt x="38" y="75"/>
                  </a:lnTo>
                  <a:lnTo>
                    <a:pt x="45" y="65"/>
                  </a:lnTo>
                  <a:lnTo>
                    <a:pt x="52" y="55"/>
                  </a:lnTo>
                  <a:lnTo>
                    <a:pt x="59" y="47"/>
                  </a:lnTo>
                  <a:lnTo>
                    <a:pt x="67" y="40"/>
                  </a:lnTo>
                  <a:lnTo>
                    <a:pt x="76" y="33"/>
                  </a:lnTo>
                  <a:lnTo>
                    <a:pt x="85" y="27"/>
                  </a:lnTo>
                  <a:lnTo>
                    <a:pt x="94" y="22"/>
                  </a:lnTo>
                  <a:lnTo>
                    <a:pt x="104" y="18"/>
                  </a:lnTo>
                  <a:lnTo>
                    <a:pt x="114" y="13"/>
                  </a:lnTo>
                  <a:lnTo>
                    <a:pt x="125" y="10"/>
                  </a:lnTo>
                  <a:lnTo>
                    <a:pt x="146" y="6"/>
                  </a:lnTo>
                  <a:lnTo>
                    <a:pt x="169" y="2"/>
                  </a:lnTo>
                  <a:lnTo>
                    <a:pt x="191" y="1"/>
                  </a:lnTo>
                  <a:lnTo>
                    <a:pt x="215" y="0"/>
                  </a:lnTo>
                  <a:lnTo>
                    <a:pt x="231" y="1"/>
                  </a:lnTo>
                  <a:lnTo>
                    <a:pt x="249" y="2"/>
                  </a:lnTo>
                  <a:lnTo>
                    <a:pt x="269" y="5"/>
                  </a:lnTo>
                  <a:lnTo>
                    <a:pt x="288" y="9"/>
                  </a:lnTo>
                  <a:lnTo>
                    <a:pt x="298" y="12"/>
                  </a:lnTo>
                  <a:lnTo>
                    <a:pt x="308" y="15"/>
                  </a:lnTo>
                  <a:lnTo>
                    <a:pt x="318" y="20"/>
                  </a:lnTo>
                  <a:lnTo>
                    <a:pt x="327" y="24"/>
                  </a:lnTo>
                  <a:lnTo>
                    <a:pt x="335" y="29"/>
                  </a:lnTo>
                  <a:lnTo>
                    <a:pt x="344" y="35"/>
                  </a:lnTo>
                  <a:lnTo>
                    <a:pt x="352" y="41"/>
                  </a:lnTo>
                  <a:lnTo>
                    <a:pt x="360" y="47"/>
                  </a:lnTo>
                  <a:lnTo>
                    <a:pt x="367" y="54"/>
                  </a:lnTo>
                  <a:lnTo>
                    <a:pt x="374" y="64"/>
                  </a:lnTo>
                  <a:lnTo>
                    <a:pt x="379" y="72"/>
                  </a:lnTo>
                  <a:lnTo>
                    <a:pt x="383" y="82"/>
                  </a:lnTo>
                  <a:lnTo>
                    <a:pt x="387" y="93"/>
                  </a:lnTo>
                  <a:lnTo>
                    <a:pt x="389" y="104"/>
                  </a:lnTo>
                  <a:lnTo>
                    <a:pt x="391" y="117"/>
                  </a:lnTo>
                  <a:lnTo>
                    <a:pt x="392" y="130"/>
                  </a:lnTo>
                  <a:close/>
                  <a:moveTo>
                    <a:pt x="277" y="299"/>
                  </a:moveTo>
                  <a:lnTo>
                    <a:pt x="277" y="242"/>
                  </a:lnTo>
                  <a:lnTo>
                    <a:pt x="273" y="245"/>
                  </a:lnTo>
                  <a:lnTo>
                    <a:pt x="267" y="249"/>
                  </a:lnTo>
                  <a:lnTo>
                    <a:pt x="259" y="252"/>
                  </a:lnTo>
                  <a:lnTo>
                    <a:pt x="251" y="255"/>
                  </a:lnTo>
                  <a:lnTo>
                    <a:pt x="241" y="258"/>
                  </a:lnTo>
                  <a:lnTo>
                    <a:pt x="229" y="260"/>
                  </a:lnTo>
                  <a:lnTo>
                    <a:pt x="215" y="263"/>
                  </a:lnTo>
                  <a:lnTo>
                    <a:pt x="197" y="266"/>
                  </a:lnTo>
                  <a:lnTo>
                    <a:pt x="181" y="269"/>
                  </a:lnTo>
                  <a:lnTo>
                    <a:pt x="167" y="273"/>
                  </a:lnTo>
                  <a:lnTo>
                    <a:pt x="153" y="278"/>
                  </a:lnTo>
                  <a:lnTo>
                    <a:pt x="141" y="285"/>
                  </a:lnTo>
                  <a:lnTo>
                    <a:pt x="136" y="288"/>
                  </a:lnTo>
                  <a:lnTo>
                    <a:pt x="131" y="293"/>
                  </a:lnTo>
                  <a:lnTo>
                    <a:pt x="127" y="298"/>
                  </a:lnTo>
                  <a:lnTo>
                    <a:pt x="124" y="303"/>
                  </a:lnTo>
                  <a:lnTo>
                    <a:pt x="122" y="310"/>
                  </a:lnTo>
                  <a:lnTo>
                    <a:pt x="120" y="317"/>
                  </a:lnTo>
                  <a:lnTo>
                    <a:pt x="118" y="324"/>
                  </a:lnTo>
                  <a:lnTo>
                    <a:pt x="117" y="334"/>
                  </a:lnTo>
                  <a:lnTo>
                    <a:pt x="118" y="341"/>
                  </a:lnTo>
                  <a:lnTo>
                    <a:pt x="120" y="347"/>
                  </a:lnTo>
                  <a:lnTo>
                    <a:pt x="121" y="353"/>
                  </a:lnTo>
                  <a:lnTo>
                    <a:pt x="123" y="359"/>
                  </a:lnTo>
                  <a:lnTo>
                    <a:pt x="126" y="364"/>
                  </a:lnTo>
                  <a:lnTo>
                    <a:pt x="129" y="368"/>
                  </a:lnTo>
                  <a:lnTo>
                    <a:pt x="132" y="373"/>
                  </a:lnTo>
                  <a:lnTo>
                    <a:pt x="136" y="376"/>
                  </a:lnTo>
                  <a:lnTo>
                    <a:pt x="145" y="381"/>
                  </a:lnTo>
                  <a:lnTo>
                    <a:pt x="154" y="385"/>
                  </a:lnTo>
                  <a:lnTo>
                    <a:pt x="163" y="387"/>
                  </a:lnTo>
                  <a:lnTo>
                    <a:pt x="172" y="387"/>
                  </a:lnTo>
                  <a:lnTo>
                    <a:pt x="182" y="387"/>
                  </a:lnTo>
                  <a:lnTo>
                    <a:pt x="192" y="386"/>
                  </a:lnTo>
                  <a:lnTo>
                    <a:pt x="201" y="384"/>
                  </a:lnTo>
                  <a:lnTo>
                    <a:pt x="210" y="381"/>
                  </a:lnTo>
                  <a:lnTo>
                    <a:pt x="220" y="378"/>
                  </a:lnTo>
                  <a:lnTo>
                    <a:pt x="228" y="374"/>
                  </a:lnTo>
                  <a:lnTo>
                    <a:pt x="236" y="369"/>
                  </a:lnTo>
                  <a:lnTo>
                    <a:pt x="244" y="363"/>
                  </a:lnTo>
                  <a:lnTo>
                    <a:pt x="251" y="357"/>
                  </a:lnTo>
                  <a:lnTo>
                    <a:pt x="257" y="351"/>
                  </a:lnTo>
                  <a:lnTo>
                    <a:pt x="264" y="344"/>
                  </a:lnTo>
                  <a:lnTo>
                    <a:pt x="268" y="336"/>
                  </a:lnTo>
                  <a:lnTo>
                    <a:pt x="272" y="328"/>
                  </a:lnTo>
                  <a:lnTo>
                    <a:pt x="275" y="318"/>
                  </a:lnTo>
                  <a:lnTo>
                    <a:pt x="276" y="309"/>
                  </a:lnTo>
                  <a:lnTo>
                    <a:pt x="277" y="29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6"/>
            <p:cNvSpPr>
              <a:spLocks/>
            </p:cNvSpPr>
            <p:nvPr userDrawn="1"/>
          </p:nvSpPr>
          <p:spPr bwMode="auto">
            <a:xfrm>
              <a:off x="6943726" y="6562725"/>
              <a:ext cx="52388" cy="60325"/>
            </a:xfrm>
            <a:custGeom>
              <a:avLst/>
              <a:gdLst/>
              <a:ahLst/>
              <a:cxnLst>
                <a:cxn ang="0">
                  <a:pos x="403" y="448"/>
                </a:cxn>
                <a:cxn ang="0">
                  <a:pos x="289" y="384"/>
                </a:cxn>
                <a:cxn ang="0">
                  <a:pos x="282" y="393"/>
                </a:cxn>
                <a:cxn ang="0">
                  <a:pos x="271" y="410"/>
                </a:cxn>
                <a:cxn ang="0">
                  <a:pos x="257" y="423"/>
                </a:cxn>
                <a:cxn ang="0">
                  <a:pos x="241" y="435"/>
                </a:cxn>
                <a:cxn ang="0">
                  <a:pos x="225" y="444"/>
                </a:cxn>
                <a:cxn ang="0">
                  <a:pos x="206" y="452"/>
                </a:cxn>
                <a:cxn ang="0">
                  <a:pos x="185" y="456"/>
                </a:cxn>
                <a:cxn ang="0">
                  <a:pos x="164" y="459"/>
                </a:cxn>
                <a:cxn ang="0">
                  <a:pos x="136" y="459"/>
                </a:cxn>
                <a:cxn ang="0">
                  <a:pos x="106" y="454"/>
                </a:cxn>
                <a:cxn ang="0">
                  <a:pos x="78" y="443"/>
                </a:cxn>
                <a:cxn ang="0">
                  <a:pos x="53" y="429"/>
                </a:cxn>
                <a:cxn ang="0">
                  <a:pos x="33" y="409"/>
                </a:cxn>
                <a:cxn ang="0">
                  <a:pos x="18" y="383"/>
                </a:cxn>
                <a:cxn ang="0">
                  <a:pos x="7" y="352"/>
                </a:cxn>
                <a:cxn ang="0">
                  <a:pos x="1" y="315"/>
                </a:cxn>
                <a:cxn ang="0">
                  <a:pos x="0" y="0"/>
                </a:cxn>
                <a:cxn ang="0">
                  <a:pos x="118" y="278"/>
                </a:cxn>
                <a:cxn ang="0">
                  <a:pos x="120" y="300"/>
                </a:cxn>
                <a:cxn ang="0">
                  <a:pos x="125" y="320"/>
                </a:cxn>
                <a:cxn ang="0">
                  <a:pos x="132" y="334"/>
                </a:cxn>
                <a:cxn ang="0">
                  <a:pos x="142" y="344"/>
                </a:cxn>
                <a:cxn ang="0">
                  <a:pos x="155" y="351"/>
                </a:cxn>
                <a:cxn ang="0">
                  <a:pos x="167" y="356"/>
                </a:cxn>
                <a:cxn ang="0">
                  <a:pos x="180" y="360"/>
                </a:cxn>
                <a:cxn ang="0">
                  <a:pos x="194" y="360"/>
                </a:cxn>
                <a:cxn ang="0">
                  <a:pos x="214" y="358"/>
                </a:cxn>
                <a:cxn ang="0">
                  <a:pos x="235" y="351"/>
                </a:cxn>
                <a:cxn ang="0">
                  <a:pos x="254" y="339"/>
                </a:cxn>
                <a:cxn ang="0">
                  <a:pos x="270" y="320"/>
                </a:cxn>
                <a:cxn ang="0">
                  <a:pos x="276" y="308"/>
                </a:cxn>
                <a:cxn ang="0">
                  <a:pos x="281" y="293"/>
                </a:cxn>
                <a:cxn ang="0">
                  <a:pos x="284" y="258"/>
                </a:cxn>
                <a:cxn ang="0">
                  <a:pos x="403" y="0"/>
                </a:cxn>
              </a:cxnLst>
              <a:rect l="0" t="0" r="r" b="b"/>
              <a:pathLst>
                <a:path w="403" h="459">
                  <a:moveTo>
                    <a:pt x="403" y="0"/>
                  </a:moveTo>
                  <a:lnTo>
                    <a:pt x="403" y="448"/>
                  </a:lnTo>
                  <a:lnTo>
                    <a:pt x="289" y="448"/>
                  </a:lnTo>
                  <a:lnTo>
                    <a:pt x="289" y="384"/>
                  </a:lnTo>
                  <a:lnTo>
                    <a:pt x="288" y="384"/>
                  </a:lnTo>
                  <a:lnTo>
                    <a:pt x="282" y="393"/>
                  </a:lnTo>
                  <a:lnTo>
                    <a:pt x="277" y="401"/>
                  </a:lnTo>
                  <a:lnTo>
                    <a:pt x="271" y="410"/>
                  </a:lnTo>
                  <a:lnTo>
                    <a:pt x="264" y="417"/>
                  </a:lnTo>
                  <a:lnTo>
                    <a:pt x="257" y="423"/>
                  </a:lnTo>
                  <a:lnTo>
                    <a:pt x="250" y="429"/>
                  </a:lnTo>
                  <a:lnTo>
                    <a:pt x="241" y="435"/>
                  </a:lnTo>
                  <a:lnTo>
                    <a:pt x="233" y="439"/>
                  </a:lnTo>
                  <a:lnTo>
                    <a:pt x="225" y="444"/>
                  </a:lnTo>
                  <a:lnTo>
                    <a:pt x="216" y="448"/>
                  </a:lnTo>
                  <a:lnTo>
                    <a:pt x="206" y="452"/>
                  </a:lnTo>
                  <a:lnTo>
                    <a:pt x="197" y="454"/>
                  </a:lnTo>
                  <a:lnTo>
                    <a:pt x="185" y="456"/>
                  </a:lnTo>
                  <a:lnTo>
                    <a:pt x="175" y="458"/>
                  </a:lnTo>
                  <a:lnTo>
                    <a:pt x="164" y="459"/>
                  </a:lnTo>
                  <a:lnTo>
                    <a:pt x="153" y="459"/>
                  </a:lnTo>
                  <a:lnTo>
                    <a:pt x="136" y="459"/>
                  </a:lnTo>
                  <a:lnTo>
                    <a:pt x="120" y="457"/>
                  </a:lnTo>
                  <a:lnTo>
                    <a:pt x="106" y="454"/>
                  </a:lnTo>
                  <a:lnTo>
                    <a:pt x="91" y="450"/>
                  </a:lnTo>
                  <a:lnTo>
                    <a:pt x="78" y="443"/>
                  </a:lnTo>
                  <a:lnTo>
                    <a:pt x="66" y="437"/>
                  </a:lnTo>
                  <a:lnTo>
                    <a:pt x="53" y="429"/>
                  </a:lnTo>
                  <a:lnTo>
                    <a:pt x="43" y="420"/>
                  </a:lnTo>
                  <a:lnTo>
                    <a:pt x="33" y="409"/>
                  </a:lnTo>
                  <a:lnTo>
                    <a:pt x="25" y="396"/>
                  </a:lnTo>
                  <a:lnTo>
                    <a:pt x="18" y="383"/>
                  </a:lnTo>
                  <a:lnTo>
                    <a:pt x="12" y="369"/>
                  </a:lnTo>
                  <a:lnTo>
                    <a:pt x="7" y="352"/>
                  </a:lnTo>
                  <a:lnTo>
                    <a:pt x="3" y="334"/>
                  </a:lnTo>
                  <a:lnTo>
                    <a:pt x="1" y="315"/>
                  </a:lnTo>
                  <a:lnTo>
                    <a:pt x="0" y="294"/>
                  </a:lnTo>
                  <a:lnTo>
                    <a:pt x="0" y="0"/>
                  </a:lnTo>
                  <a:lnTo>
                    <a:pt x="118" y="0"/>
                  </a:lnTo>
                  <a:lnTo>
                    <a:pt x="118" y="278"/>
                  </a:lnTo>
                  <a:lnTo>
                    <a:pt x="119" y="290"/>
                  </a:lnTo>
                  <a:lnTo>
                    <a:pt x="120" y="300"/>
                  </a:lnTo>
                  <a:lnTo>
                    <a:pt x="122" y="310"/>
                  </a:lnTo>
                  <a:lnTo>
                    <a:pt x="125" y="320"/>
                  </a:lnTo>
                  <a:lnTo>
                    <a:pt x="128" y="328"/>
                  </a:lnTo>
                  <a:lnTo>
                    <a:pt x="132" y="334"/>
                  </a:lnTo>
                  <a:lnTo>
                    <a:pt x="137" y="340"/>
                  </a:lnTo>
                  <a:lnTo>
                    <a:pt x="142" y="344"/>
                  </a:lnTo>
                  <a:lnTo>
                    <a:pt x="148" y="348"/>
                  </a:lnTo>
                  <a:lnTo>
                    <a:pt x="155" y="351"/>
                  </a:lnTo>
                  <a:lnTo>
                    <a:pt x="161" y="354"/>
                  </a:lnTo>
                  <a:lnTo>
                    <a:pt x="167" y="356"/>
                  </a:lnTo>
                  <a:lnTo>
                    <a:pt x="174" y="359"/>
                  </a:lnTo>
                  <a:lnTo>
                    <a:pt x="180" y="360"/>
                  </a:lnTo>
                  <a:lnTo>
                    <a:pt x="187" y="360"/>
                  </a:lnTo>
                  <a:lnTo>
                    <a:pt x="194" y="360"/>
                  </a:lnTo>
                  <a:lnTo>
                    <a:pt x="205" y="360"/>
                  </a:lnTo>
                  <a:lnTo>
                    <a:pt x="214" y="358"/>
                  </a:lnTo>
                  <a:lnTo>
                    <a:pt x="224" y="355"/>
                  </a:lnTo>
                  <a:lnTo>
                    <a:pt x="235" y="351"/>
                  </a:lnTo>
                  <a:lnTo>
                    <a:pt x="245" y="346"/>
                  </a:lnTo>
                  <a:lnTo>
                    <a:pt x="254" y="339"/>
                  </a:lnTo>
                  <a:lnTo>
                    <a:pt x="262" y="331"/>
                  </a:lnTo>
                  <a:lnTo>
                    <a:pt x="270" y="320"/>
                  </a:lnTo>
                  <a:lnTo>
                    <a:pt x="273" y="315"/>
                  </a:lnTo>
                  <a:lnTo>
                    <a:pt x="276" y="308"/>
                  </a:lnTo>
                  <a:lnTo>
                    <a:pt x="278" y="301"/>
                  </a:lnTo>
                  <a:lnTo>
                    <a:pt x="281" y="293"/>
                  </a:lnTo>
                  <a:lnTo>
                    <a:pt x="283" y="277"/>
                  </a:lnTo>
                  <a:lnTo>
                    <a:pt x="284" y="258"/>
                  </a:lnTo>
                  <a:lnTo>
                    <a:pt x="284" y="0"/>
                  </a:lnTo>
                  <a:lnTo>
                    <a:pt x="403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7"/>
            <p:cNvSpPr>
              <a:spLocks/>
            </p:cNvSpPr>
            <p:nvPr userDrawn="1"/>
          </p:nvSpPr>
          <p:spPr bwMode="auto">
            <a:xfrm>
              <a:off x="7011988" y="6561138"/>
              <a:ext cx="52388" cy="60325"/>
            </a:xfrm>
            <a:custGeom>
              <a:avLst/>
              <a:gdLst/>
              <a:ahLst/>
              <a:cxnLst>
                <a:cxn ang="0">
                  <a:pos x="404" y="460"/>
                </a:cxn>
                <a:cxn ang="0">
                  <a:pos x="286" y="187"/>
                </a:cxn>
                <a:cxn ang="0">
                  <a:pos x="286" y="170"/>
                </a:cxn>
                <a:cxn ang="0">
                  <a:pos x="283" y="151"/>
                </a:cxn>
                <a:cxn ang="0">
                  <a:pos x="276" y="131"/>
                </a:cxn>
                <a:cxn ang="0">
                  <a:pos x="264" y="115"/>
                </a:cxn>
                <a:cxn ang="0">
                  <a:pos x="253" y="109"/>
                </a:cxn>
                <a:cxn ang="0">
                  <a:pos x="242" y="103"/>
                </a:cxn>
                <a:cxn ang="0">
                  <a:pos x="227" y="100"/>
                </a:cxn>
                <a:cxn ang="0">
                  <a:pos x="211" y="99"/>
                </a:cxn>
                <a:cxn ang="0">
                  <a:pos x="191" y="101"/>
                </a:cxn>
                <a:cxn ang="0">
                  <a:pos x="174" y="107"/>
                </a:cxn>
                <a:cxn ang="0">
                  <a:pos x="158" y="115"/>
                </a:cxn>
                <a:cxn ang="0">
                  <a:pos x="144" y="126"/>
                </a:cxn>
                <a:cxn ang="0">
                  <a:pos x="133" y="140"/>
                </a:cxn>
                <a:cxn ang="0">
                  <a:pos x="125" y="158"/>
                </a:cxn>
                <a:cxn ang="0">
                  <a:pos x="120" y="179"/>
                </a:cxn>
                <a:cxn ang="0">
                  <a:pos x="118" y="203"/>
                </a:cxn>
                <a:cxn ang="0">
                  <a:pos x="0" y="460"/>
                </a:cxn>
                <a:cxn ang="0">
                  <a:pos x="113" y="12"/>
                </a:cxn>
                <a:cxn ang="0">
                  <a:pos x="115" y="78"/>
                </a:cxn>
                <a:cxn ang="0">
                  <a:pos x="124" y="63"/>
                </a:cxn>
                <a:cxn ang="0">
                  <a:pos x="137" y="46"/>
                </a:cxn>
                <a:cxn ang="0">
                  <a:pos x="155" y="29"/>
                </a:cxn>
                <a:cxn ang="0">
                  <a:pos x="180" y="14"/>
                </a:cxn>
                <a:cxn ang="0">
                  <a:pos x="194" y="8"/>
                </a:cxn>
                <a:cxn ang="0">
                  <a:pos x="211" y="4"/>
                </a:cxn>
                <a:cxn ang="0">
                  <a:pos x="248" y="0"/>
                </a:cxn>
                <a:cxn ang="0">
                  <a:pos x="281" y="3"/>
                </a:cxn>
                <a:cxn ang="0">
                  <a:pos x="310" y="10"/>
                </a:cxn>
                <a:cxn ang="0">
                  <a:pos x="336" y="22"/>
                </a:cxn>
                <a:cxn ang="0">
                  <a:pos x="360" y="38"/>
                </a:cxn>
                <a:cxn ang="0">
                  <a:pos x="378" y="59"/>
                </a:cxn>
                <a:cxn ang="0">
                  <a:pos x="392" y="85"/>
                </a:cxn>
                <a:cxn ang="0">
                  <a:pos x="401" y="116"/>
                </a:cxn>
                <a:cxn ang="0">
                  <a:pos x="404" y="150"/>
                </a:cxn>
              </a:cxnLst>
              <a:rect l="0" t="0" r="r" b="b"/>
              <a:pathLst>
                <a:path w="404" h="460">
                  <a:moveTo>
                    <a:pt x="404" y="150"/>
                  </a:moveTo>
                  <a:lnTo>
                    <a:pt x="404" y="460"/>
                  </a:lnTo>
                  <a:lnTo>
                    <a:pt x="286" y="460"/>
                  </a:lnTo>
                  <a:lnTo>
                    <a:pt x="286" y="187"/>
                  </a:lnTo>
                  <a:lnTo>
                    <a:pt x="286" y="179"/>
                  </a:lnTo>
                  <a:lnTo>
                    <a:pt x="286" y="170"/>
                  </a:lnTo>
                  <a:lnTo>
                    <a:pt x="285" y="161"/>
                  </a:lnTo>
                  <a:lnTo>
                    <a:pt x="283" y="151"/>
                  </a:lnTo>
                  <a:lnTo>
                    <a:pt x="281" y="140"/>
                  </a:lnTo>
                  <a:lnTo>
                    <a:pt x="276" y="131"/>
                  </a:lnTo>
                  <a:lnTo>
                    <a:pt x="271" y="123"/>
                  </a:lnTo>
                  <a:lnTo>
                    <a:pt x="264" y="115"/>
                  </a:lnTo>
                  <a:lnTo>
                    <a:pt x="259" y="112"/>
                  </a:lnTo>
                  <a:lnTo>
                    <a:pt x="253" y="109"/>
                  </a:lnTo>
                  <a:lnTo>
                    <a:pt x="248" y="106"/>
                  </a:lnTo>
                  <a:lnTo>
                    <a:pt x="242" y="103"/>
                  </a:lnTo>
                  <a:lnTo>
                    <a:pt x="235" y="102"/>
                  </a:lnTo>
                  <a:lnTo>
                    <a:pt x="227" y="100"/>
                  </a:lnTo>
                  <a:lnTo>
                    <a:pt x="219" y="100"/>
                  </a:lnTo>
                  <a:lnTo>
                    <a:pt x="211" y="99"/>
                  </a:lnTo>
                  <a:lnTo>
                    <a:pt x="200" y="100"/>
                  </a:lnTo>
                  <a:lnTo>
                    <a:pt x="191" y="101"/>
                  </a:lnTo>
                  <a:lnTo>
                    <a:pt x="182" y="103"/>
                  </a:lnTo>
                  <a:lnTo>
                    <a:pt x="174" y="107"/>
                  </a:lnTo>
                  <a:lnTo>
                    <a:pt x="166" y="110"/>
                  </a:lnTo>
                  <a:lnTo>
                    <a:pt x="158" y="115"/>
                  </a:lnTo>
                  <a:lnTo>
                    <a:pt x="151" y="120"/>
                  </a:lnTo>
                  <a:lnTo>
                    <a:pt x="144" y="126"/>
                  </a:lnTo>
                  <a:lnTo>
                    <a:pt x="138" y="133"/>
                  </a:lnTo>
                  <a:lnTo>
                    <a:pt x="133" y="140"/>
                  </a:lnTo>
                  <a:lnTo>
                    <a:pt x="129" y="148"/>
                  </a:lnTo>
                  <a:lnTo>
                    <a:pt x="125" y="158"/>
                  </a:lnTo>
                  <a:lnTo>
                    <a:pt x="122" y="168"/>
                  </a:lnTo>
                  <a:lnTo>
                    <a:pt x="120" y="179"/>
                  </a:lnTo>
                  <a:lnTo>
                    <a:pt x="119" y="190"/>
                  </a:lnTo>
                  <a:lnTo>
                    <a:pt x="118" y="203"/>
                  </a:lnTo>
                  <a:lnTo>
                    <a:pt x="118" y="460"/>
                  </a:lnTo>
                  <a:lnTo>
                    <a:pt x="0" y="460"/>
                  </a:lnTo>
                  <a:lnTo>
                    <a:pt x="0" y="12"/>
                  </a:lnTo>
                  <a:lnTo>
                    <a:pt x="113" y="12"/>
                  </a:lnTo>
                  <a:lnTo>
                    <a:pt x="113" y="78"/>
                  </a:lnTo>
                  <a:lnTo>
                    <a:pt x="115" y="78"/>
                  </a:lnTo>
                  <a:lnTo>
                    <a:pt x="119" y="71"/>
                  </a:lnTo>
                  <a:lnTo>
                    <a:pt x="124" y="63"/>
                  </a:lnTo>
                  <a:lnTo>
                    <a:pt x="130" y="54"/>
                  </a:lnTo>
                  <a:lnTo>
                    <a:pt x="137" y="46"/>
                  </a:lnTo>
                  <a:lnTo>
                    <a:pt x="146" y="37"/>
                  </a:lnTo>
                  <a:lnTo>
                    <a:pt x="155" y="29"/>
                  </a:lnTo>
                  <a:lnTo>
                    <a:pt x="167" y="22"/>
                  </a:lnTo>
                  <a:lnTo>
                    <a:pt x="180" y="14"/>
                  </a:lnTo>
                  <a:lnTo>
                    <a:pt x="187" y="11"/>
                  </a:lnTo>
                  <a:lnTo>
                    <a:pt x="194" y="8"/>
                  </a:lnTo>
                  <a:lnTo>
                    <a:pt x="202" y="6"/>
                  </a:lnTo>
                  <a:lnTo>
                    <a:pt x="211" y="4"/>
                  </a:lnTo>
                  <a:lnTo>
                    <a:pt x="229" y="1"/>
                  </a:lnTo>
                  <a:lnTo>
                    <a:pt x="248" y="0"/>
                  </a:lnTo>
                  <a:lnTo>
                    <a:pt x="265" y="1"/>
                  </a:lnTo>
                  <a:lnTo>
                    <a:pt x="281" y="3"/>
                  </a:lnTo>
                  <a:lnTo>
                    <a:pt x="295" y="5"/>
                  </a:lnTo>
                  <a:lnTo>
                    <a:pt x="310" y="10"/>
                  </a:lnTo>
                  <a:lnTo>
                    <a:pt x="323" y="15"/>
                  </a:lnTo>
                  <a:lnTo>
                    <a:pt x="336" y="22"/>
                  </a:lnTo>
                  <a:lnTo>
                    <a:pt x="348" y="30"/>
                  </a:lnTo>
                  <a:lnTo>
                    <a:pt x="360" y="38"/>
                  </a:lnTo>
                  <a:lnTo>
                    <a:pt x="369" y="48"/>
                  </a:lnTo>
                  <a:lnTo>
                    <a:pt x="378" y="59"/>
                  </a:lnTo>
                  <a:lnTo>
                    <a:pt x="386" y="72"/>
                  </a:lnTo>
                  <a:lnTo>
                    <a:pt x="392" y="85"/>
                  </a:lnTo>
                  <a:lnTo>
                    <a:pt x="398" y="99"/>
                  </a:lnTo>
                  <a:lnTo>
                    <a:pt x="401" y="116"/>
                  </a:lnTo>
                  <a:lnTo>
                    <a:pt x="403" y="132"/>
                  </a:lnTo>
                  <a:lnTo>
                    <a:pt x="404" y="15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8"/>
            <p:cNvSpPr>
              <a:spLocks noEditPoints="1"/>
            </p:cNvSpPr>
            <p:nvPr userDrawn="1"/>
          </p:nvSpPr>
          <p:spPr bwMode="auto">
            <a:xfrm>
              <a:off x="7080251" y="6540500"/>
              <a:ext cx="14288" cy="80962"/>
            </a:xfrm>
            <a:custGeom>
              <a:avLst/>
              <a:gdLst/>
              <a:ahLst/>
              <a:cxnLst>
                <a:cxn ang="0">
                  <a:pos x="0" y="162"/>
                </a:cxn>
                <a:cxn ang="0">
                  <a:pos x="118" y="162"/>
                </a:cxn>
                <a:cxn ang="0">
                  <a:pos x="118" y="610"/>
                </a:cxn>
                <a:cxn ang="0">
                  <a:pos x="0" y="610"/>
                </a:cxn>
                <a:cxn ang="0">
                  <a:pos x="0" y="162"/>
                </a:cxn>
                <a:cxn ang="0">
                  <a:pos x="118" y="109"/>
                </a:cxn>
                <a:cxn ang="0">
                  <a:pos x="1" y="109"/>
                </a:cxn>
                <a:cxn ang="0">
                  <a:pos x="1" y="0"/>
                </a:cxn>
                <a:cxn ang="0">
                  <a:pos x="118" y="0"/>
                </a:cxn>
                <a:cxn ang="0">
                  <a:pos x="118" y="109"/>
                </a:cxn>
              </a:cxnLst>
              <a:rect l="0" t="0" r="r" b="b"/>
              <a:pathLst>
                <a:path w="118" h="610">
                  <a:moveTo>
                    <a:pt x="0" y="162"/>
                  </a:moveTo>
                  <a:lnTo>
                    <a:pt x="118" y="162"/>
                  </a:lnTo>
                  <a:lnTo>
                    <a:pt x="118" y="610"/>
                  </a:lnTo>
                  <a:lnTo>
                    <a:pt x="0" y="610"/>
                  </a:lnTo>
                  <a:lnTo>
                    <a:pt x="0" y="162"/>
                  </a:lnTo>
                  <a:close/>
                  <a:moveTo>
                    <a:pt x="118" y="109"/>
                  </a:moveTo>
                  <a:lnTo>
                    <a:pt x="1" y="109"/>
                  </a:lnTo>
                  <a:lnTo>
                    <a:pt x="1" y="0"/>
                  </a:lnTo>
                  <a:lnTo>
                    <a:pt x="118" y="0"/>
                  </a:lnTo>
                  <a:lnTo>
                    <a:pt x="118" y="10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"/>
            <p:cNvSpPr>
              <a:spLocks/>
            </p:cNvSpPr>
            <p:nvPr userDrawn="1"/>
          </p:nvSpPr>
          <p:spPr bwMode="auto">
            <a:xfrm>
              <a:off x="7104063" y="6562725"/>
              <a:ext cx="58738" cy="58737"/>
            </a:xfrm>
            <a:custGeom>
              <a:avLst/>
              <a:gdLst/>
              <a:ahLst/>
              <a:cxnLst>
                <a:cxn ang="0">
                  <a:pos x="444" y="0"/>
                </a:cxn>
                <a:cxn ang="0">
                  <a:pos x="284" y="448"/>
                </a:cxn>
                <a:cxn ang="0">
                  <a:pos x="160" y="448"/>
                </a:cxn>
                <a:cxn ang="0">
                  <a:pos x="0" y="0"/>
                </a:cxn>
                <a:cxn ang="0">
                  <a:pos x="131" y="0"/>
                </a:cxn>
                <a:cxn ang="0">
                  <a:pos x="223" y="330"/>
                </a:cxn>
                <a:cxn ang="0">
                  <a:pos x="225" y="330"/>
                </a:cxn>
                <a:cxn ang="0">
                  <a:pos x="320" y="0"/>
                </a:cxn>
                <a:cxn ang="0">
                  <a:pos x="444" y="0"/>
                </a:cxn>
              </a:cxnLst>
              <a:rect l="0" t="0" r="r" b="b"/>
              <a:pathLst>
                <a:path w="444" h="448">
                  <a:moveTo>
                    <a:pt x="444" y="0"/>
                  </a:moveTo>
                  <a:lnTo>
                    <a:pt x="284" y="448"/>
                  </a:lnTo>
                  <a:lnTo>
                    <a:pt x="160" y="448"/>
                  </a:lnTo>
                  <a:lnTo>
                    <a:pt x="0" y="0"/>
                  </a:lnTo>
                  <a:lnTo>
                    <a:pt x="131" y="0"/>
                  </a:lnTo>
                  <a:lnTo>
                    <a:pt x="223" y="330"/>
                  </a:lnTo>
                  <a:lnTo>
                    <a:pt x="225" y="330"/>
                  </a:lnTo>
                  <a:lnTo>
                    <a:pt x="320" y="0"/>
                  </a:lnTo>
                  <a:lnTo>
                    <a:pt x="44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0"/>
            <p:cNvSpPr>
              <a:spLocks noEditPoints="1"/>
            </p:cNvSpPr>
            <p:nvPr userDrawn="1"/>
          </p:nvSpPr>
          <p:spPr bwMode="auto">
            <a:xfrm>
              <a:off x="7167563" y="6561138"/>
              <a:ext cx="55563" cy="61912"/>
            </a:xfrm>
            <a:custGeom>
              <a:avLst/>
              <a:gdLst/>
              <a:ahLst/>
              <a:cxnLst>
                <a:cxn ang="0">
                  <a:pos x="415" y="341"/>
                </a:cxn>
                <a:cxn ang="0">
                  <a:pos x="399" y="376"/>
                </a:cxn>
                <a:cxn ang="0">
                  <a:pos x="379" y="405"/>
                </a:cxn>
                <a:cxn ang="0">
                  <a:pos x="355" y="428"/>
                </a:cxn>
                <a:cxn ang="0">
                  <a:pos x="329" y="445"/>
                </a:cxn>
                <a:cxn ang="0">
                  <a:pos x="301" y="457"/>
                </a:cxn>
                <a:cxn ang="0">
                  <a:pos x="242" y="471"/>
                </a:cxn>
                <a:cxn ang="0">
                  <a:pos x="192" y="470"/>
                </a:cxn>
                <a:cxn ang="0">
                  <a:pos x="149" y="463"/>
                </a:cxn>
                <a:cxn ang="0">
                  <a:pos x="109" y="448"/>
                </a:cxn>
                <a:cxn ang="0">
                  <a:pos x="75" y="427"/>
                </a:cxn>
                <a:cxn ang="0">
                  <a:pos x="46" y="397"/>
                </a:cxn>
                <a:cxn ang="0">
                  <a:pos x="23" y="357"/>
                </a:cxn>
                <a:cxn ang="0">
                  <a:pos x="8" y="308"/>
                </a:cxn>
                <a:cxn ang="0">
                  <a:pos x="1" y="249"/>
                </a:cxn>
                <a:cxn ang="0">
                  <a:pos x="2" y="202"/>
                </a:cxn>
                <a:cxn ang="0">
                  <a:pos x="10" y="149"/>
                </a:cxn>
                <a:cxn ang="0">
                  <a:pos x="34" y="93"/>
                </a:cxn>
                <a:cxn ang="0">
                  <a:pos x="53" y="66"/>
                </a:cxn>
                <a:cxn ang="0">
                  <a:pos x="79" y="42"/>
                </a:cxn>
                <a:cxn ang="0">
                  <a:pos x="110" y="22"/>
                </a:cxn>
                <a:cxn ang="0">
                  <a:pos x="149" y="7"/>
                </a:cxn>
                <a:cxn ang="0">
                  <a:pos x="197" y="1"/>
                </a:cxn>
                <a:cxn ang="0">
                  <a:pos x="237" y="1"/>
                </a:cxn>
                <a:cxn ang="0">
                  <a:pos x="273" y="7"/>
                </a:cxn>
                <a:cxn ang="0">
                  <a:pos x="308" y="19"/>
                </a:cxn>
                <a:cxn ang="0">
                  <a:pos x="342" y="38"/>
                </a:cxn>
                <a:cxn ang="0">
                  <a:pos x="372" y="68"/>
                </a:cxn>
                <a:cxn ang="0">
                  <a:pos x="397" y="107"/>
                </a:cxn>
                <a:cxn ang="0">
                  <a:pos x="415" y="158"/>
                </a:cxn>
                <a:cxn ang="0">
                  <a:pos x="424" y="222"/>
                </a:cxn>
                <a:cxn ang="0">
                  <a:pos x="118" y="267"/>
                </a:cxn>
                <a:cxn ang="0">
                  <a:pos x="123" y="299"/>
                </a:cxn>
                <a:cxn ang="0">
                  <a:pos x="136" y="335"/>
                </a:cxn>
                <a:cxn ang="0">
                  <a:pos x="160" y="360"/>
                </a:cxn>
                <a:cxn ang="0">
                  <a:pos x="183" y="372"/>
                </a:cxn>
                <a:cxn ang="0">
                  <a:pos x="211" y="377"/>
                </a:cxn>
                <a:cxn ang="0">
                  <a:pos x="247" y="374"/>
                </a:cxn>
                <a:cxn ang="0">
                  <a:pos x="275" y="361"/>
                </a:cxn>
                <a:cxn ang="0">
                  <a:pos x="287" y="349"/>
                </a:cxn>
                <a:cxn ang="0">
                  <a:pos x="296" y="334"/>
                </a:cxn>
                <a:cxn ang="0">
                  <a:pos x="303" y="191"/>
                </a:cxn>
                <a:cxn ang="0">
                  <a:pos x="296" y="156"/>
                </a:cxn>
                <a:cxn ang="0">
                  <a:pos x="282" y="129"/>
                </a:cxn>
                <a:cxn ang="0">
                  <a:pos x="262" y="112"/>
                </a:cxn>
                <a:cxn ang="0">
                  <a:pos x="242" y="101"/>
                </a:cxn>
                <a:cxn ang="0">
                  <a:pos x="221" y="97"/>
                </a:cxn>
                <a:cxn ang="0">
                  <a:pos x="193" y="98"/>
                </a:cxn>
                <a:cxn ang="0">
                  <a:pos x="169" y="107"/>
                </a:cxn>
                <a:cxn ang="0">
                  <a:pos x="149" y="122"/>
                </a:cxn>
                <a:cxn ang="0">
                  <a:pos x="135" y="143"/>
                </a:cxn>
                <a:cxn ang="0">
                  <a:pos x="125" y="170"/>
                </a:cxn>
              </a:cxnLst>
              <a:rect l="0" t="0" r="r" b="b"/>
              <a:pathLst>
                <a:path w="424" h="471">
                  <a:moveTo>
                    <a:pt x="298" y="329"/>
                  </a:moveTo>
                  <a:lnTo>
                    <a:pt x="420" y="329"/>
                  </a:lnTo>
                  <a:lnTo>
                    <a:pt x="415" y="341"/>
                  </a:lnTo>
                  <a:lnTo>
                    <a:pt x="411" y="353"/>
                  </a:lnTo>
                  <a:lnTo>
                    <a:pt x="405" y="365"/>
                  </a:lnTo>
                  <a:lnTo>
                    <a:pt x="399" y="376"/>
                  </a:lnTo>
                  <a:lnTo>
                    <a:pt x="393" y="386"/>
                  </a:lnTo>
                  <a:lnTo>
                    <a:pt x="386" y="396"/>
                  </a:lnTo>
                  <a:lnTo>
                    <a:pt x="379" y="405"/>
                  </a:lnTo>
                  <a:lnTo>
                    <a:pt x="372" y="413"/>
                  </a:lnTo>
                  <a:lnTo>
                    <a:pt x="364" y="421"/>
                  </a:lnTo>
                  <a:lnTo>
                    <a:pt x="355" y="428"/>
                  </a:lnTo>
                  <a:lnTo>
                    <a:pt x="347" y="434"/>
                  </a:lnTo>
                  <a:lnTo>
                    <a:pt x="338" y="440"/>
                  </a:lnTo>
                  <a:lnTo>
                    <a:pt x="329" y="445"/>
                  </a:lnTo>
                  <a:lnTo>
                    <a:pt x="320" y="450"/>
                  </a:lnTo>
                  <a:lnTo>
                    <a:pt x="310" y="454"/>
                  </a:lnTo>
                  <a:lnTo>
                    <a:pt x="301" y="457"/>
                  </a:lnTo>
                  <a:lnTo>
                    <a:pt x="281" y="464"/>
                  </a:lnTo>
                  <a:lnTo>
                    <a:pt x="261" y="468"/>
                  </a:lnTo>
                  <a:lnTo>
                    <a:pt x="242" y="471"/>
                  </a:lnTo>
                  <a:lnTo>
                    <a:pt x="223" y="471"/>
                  </a:lnTo>
                  <a:lnTo>
                    <a:pt x="207" y="471"/>
                  </a:lnTo>
                  <a:lnTo>
                    <a:pt x="192" y="470"/>
                  </a:lnTo>
                  <a:lnTo>
                    <a:pt x="177" y="468"/>
                  </a:lnTo>
                  <a:lnTo>
                    <a:pt x="162" y="466"/>
                  </a:lnTo>
                  <a:lnTo>
                    <a:pt x="149" y="463"/>
                  </a:lnTo>
                  <a:lnTo>
                    <a:pt x="135" y="458"/>
                  </a:lnTo>
                  <a:lnTo>
                    <a:pt x="122" y="454"/>
                  </a:lnTo>
                  <a:lnTo>
                    <a:pt x="109" y="448"/>
                  </a:lnTo>
                  <a:lnTo>
                    <a:pt x="97" y="442"/>
                  </a:lnTo>
                  <a:lnTo>
                    <a:pt x="86" y="435"/>
                  </a:lnTo>
                  <a:lnTo>
                    <a:pt x="75" y="427"/>
                  </a:lnTo>
                  <a:lnTo>
                    <a:pt x="64" y="418"/>
                  </a:lnTo>
                  <a:lnTo>
                    <a:pt x="55" y="407"/>
                  </a:lnTo>
                  <a:lnTo>
                    <a:pt x="46" y="397"/>
                  </a:lnTo>
                  <a:lnTo>
                    <a:pt x="38" y="385"/>
                  </a:lnTo>
                  <a:lnTo>
                    <a:pt x="31" y="372"/>
                  </a:lnTo>
                  <a:lnTo>
                    <a:pt x="23" y="357"/>
                  </a:lnTo>
                  <a:lnTo>
                    <a:pt x="17" y="343"/>
                  </a:lnTo>
                  <a:lnTo>
                    <a:pt x="12" y="327"/>
                  </a:lnTo>
                  <a:lnTo>
                    <a:pt x="8" y="308"/>
                  </a:lnTo>
                  <a:lnTo>
                    <a:pt x="5" y="290"/>
                  </a:lnTo>
                  <a:lnTo>
                    <a:pt x="3" y="270"/>
                  </a:lnTo>
                  <a:lnTo>
                    <a:pt x="1" y="249"/>
                  </a:lnTo>
                  <a:lnTo>
                    <a:pt x="0" y="226"/>
                  </a:lnTo>
                  <a:lnTo>
                    <a:pt x="1" y="215"/>
                  </a:lnTo>
                  <a:lnTo>
                    <a:pt x="2" y="202"/>
                  </a:lnTo>
                  <a:lnTo>
                    <a:pt x="4" y="185"/>
                  </a:lnTo>
                  <a:lnTo>
                    <a:pt x="6" y="168"/>
                  </a:lnTo>
                  <a:lnTo>
                    <a:pt x="10" y="149"/>
                  </a:lnTo>
                  <a:lnTo>
                    <a:pt x="16" y="131"/>
                  </a:lnTo>
                  <a:lnTo>
                    <a:pt x="24" y="113"/>
                  </a:lnTo>
                  <a:lnTo>
                    <a:pt x="34" y="93"/>
                  </a:lnTo>
                  <a:lnTo>
                    <a:pt x="40" y="84"/>
                  </a:lnTo>
                  <a:lnTo>
                    <a:pt x="46" y="75"/>
                  </a:lnTo>
                  <a:lnTo>
                    <a:pt x="53" y="66"/>
                  </a:lnTo>
                  <a:lnTo>
                    <a:pt x="61" y="57"/>
                  </a:lnTo>
                  <a:lnTo>
                    <a:pt x="69" y="49"/>
                  </a:lnTo>
                  <a:lnTo>
                    <a:pt x="79" y="42"/>
                  </a:lnTo>
                  <a:lnTo>
                    <a:pt x="88" y="35"/>
                  </a:lnTo>
                  <a:lnTo>
                    <a:pt x="98" y="28"/>
                  </a:lnTo>
                  <a:lnTo>
                    <a:pt x="110" y="22"/>
                  </a:lnTo>
                  <a:lnTo>
                    <a:pt x="122" y="16"/>
                  </a:lnTo>
                  <a:lnTo>
                    <a:pt x="135" y="11"/>
                  </a:lnTo>
                  <a:lnTo>
                    <a:pt x="149" y="7"/>
                  </a:lnTo>
                  <a:lnTo>
                    <a:pt x="164" y="4"/>
                  </a:lnTo>
                  <a:lnTo>
                    <a:pt x="180" y="2"/>
                  </a:lnTo>
                  <a:lnTo>
                    <a:pt x="197" y="1"/>
                  </a:lnTo>
                  <a:lnTo>
                    <a:pt x="214" y="0"/>
                  </a:lnTo>
                  <a:lnTo>
                    <a:pt x="226" y="0"/>
                  </a:lnTo>
                  <a:lnTo>
                    <a:pt x="237" y="1"/>
                  </a:lnTo>
                  <a:lnTo>
                    <a:pt x="249" y="2"/>
                  </a:lnTo>
                  <a:lnTo>
                    <a:pt x="260" y="4"/>
                  </a:lnTo>
                  <a:lnTo>
                    <a:pt x="273" y="7"/>
                  </a:lnTo>
                  <a:lnTo>
                    <a:pt x="284" y="10"/>
                  </a:lnTo>
                  <a:lnTo>
                    <a:pt x="296" y="14"/>
                  </a:lnTo>
                  <a:lnTo>
                    <a:pt x="308" y="19"/>
                  </a:lnTo>
                  <a:lnTo>
                    <a:pt x="320" y="24"/>
                  </a:lnTo>
                  <a:lnTo>
                    <a:pt x="331" y="31"/>
                  </a:lnTo>
                  <a:lnTo>
                    <a:pt x="342" y="38"/>
                  </a:lnTo>
                  <a:lnTo>
                    <a:pt x="352" y="47"/>
                  </a:lnTo>
                  <a:lnTo>
                    <a:pt x="363" y="56"/>
                  </a:lnTo>
                  <a:lnTo>
                    <a:pt x="372" y="68"/>
                  </a:lnTo>
                  <a:lnTo>
                    <a:pt x="381" y="79"/>
                  </a:lnTo>
                  <a:lnTo>
                    <a:pt x="389" y="92"/>
                  </a:lnTo>
                  <a:lnTo>
                    <a:pt x="397" y="107"/>
                  </a:lnTo>
                  <a:lnTo>
                    <a:pt x="404" y="122"/>
                  </a:lnTo>
                  <a:lnTo>
                    <a:pt x="410" y="139"/>
                  </a:lnTo>
                  <a:lnTo>
                    <a:pt x="415" y="158"/>
                  </a:lnTo>
                  <a:lnTo>
                    <a:pt x="419" y="177"/>
                  </a:lnTo>
                  <a:lnTo>
                    <a:pt x="422" y="199"/>
                  </a:lnTo>
                  <a:lnTo>
                    <a:pt x="424" y="222"/>
                  </a:lnTo>
                  <a:lnTo>
                    <a:pt x="424" y="247"/>
                  </a:lnTo>
                  <a:lnTo>
                    <a:pt x="424" y="267"/>
                  </a:lnTo>
                  <a:lnTo>
                    <a:pt x="118" y="267"/>
                  </a:lnTo>
                  <a:lnTo>
                    <a:pt x="118" y="277"/>
                  </a:lnTo>
                  <a:lnTo>
                    <a:pt x="120" y="288"/>
                  </a:lnTo>
                  <a:lnTo>
                    <a:pt x="123" y="299"/>
                  </a:lnTo>
                  <a:lnTo>
                    <a:pt x="126" y="311"/>
                  </a:lnTo>
                  <a:lnTo>
                    <a:pt x="130" y="323"/>
                  </a:lnTo>
                  <a:lnTo>
                    <a:pt x="136" y="335"/>
                  </a:lnTo>
                  <a:lnTo>
                    <a:pt x="144" y="346"/>
                  </a:lnTo>
                  <a:lnTo>
                    <a:pt x="154" y="356"/>
                  </a:lnTo>
                  <a:lnTo>
                    <a:pt x="160" y="360"/>
                  </a:lnTo>
                  <a:lnTo>
                    <a:pt x="166" y="364"/>
                  </a:lnTo>
                  <a:lnTo>
                    <a:pt x="175" y="368"/>
                  </a:lnTo>
                  <a:lnTo>
                    <a:pt x="183" y="372"/>
                  </a:lnTo>
                  <a:lnTo>
                    <a:pt x="191" y="374"/>
                  </a:lnTo>
                  <a:lnTo>
                    <a:pt x="201" y="376"/>
                  </a:lnTo>
                  <a:lnTo>
                    <a:pt x="211" y="377"/>
                  </a:lnTo>
                  <a:lnTo>
                    <a:pt x="223" y="377"/>
                  </a:lnTo>
                  <a:lnTo>
                    <a:pt x="235" y="376"/>
                  </a:lnTo>
                  <a:lnTo>
                    <a:pt x="247" y="374"/>
                  </a:lnTo>
                  <a:lnTo>
                    <a:pt x="258" y="369"/>
                  </a:lnTo>
                  <a:lnTo>
                    <a:pt x="270" y="364"/>
                  </a:lnTo>
                  <a:lnTo>
                    <a:pt x="275" y="361"/>
                  </a:lnTo>
                  <a:lnTo>
                    <a:pt x="279" y="357"/>
                  </a:lnTo>
                  <a:lnTo>
                    <a:pt x="284" y="353"/>
                  </a:lnTo>
                  <a:lnTo>
                    <a:pt x="287" y="349"/>
                  </a:lnTo>
                  <a:lnTo>
                    <a:pt x="291" y="345"/>
                  </a:lnTo>
                  <a:lnTo>
                    <a:pt x="294" y="340"/>
                  </a:lnTo>
                  <a:lnTo>
                    <a:pt x="296" y="334"/>
                  </a:lnTo>
                  <a:lnTo>
                    <a:pt x="298" y="329"/>
                  </a:lnTo>
                  <a:close/>
                  <a:moveTo>
                    <a:pt x="122" y="191"/>
                  </a:moveTo>
                  <a:lnTo>
                    <a:pt x="303" y="191"/>
                  </a:lnTo>
                  <a:lnTo>
                    <a:pt x="301" y="178"/>
                  </a:lnTo>
                  <a:lnTo>
                    <a:pt x="299" y="167"/>
                  </a:lnTo>
                  <a:lnTo>
                    <a:pt x="296" y="156"/>
                  </a:lnTo>
                  <a:lnTo>
                    <a:pt x="292" y="145"/>
                  </a:lnTo>
                  <a:lnTo>
                    <a:pt x="287" y="137"/>
                  </a:lnTo>
                  <a:lnTo>
                    <a:pt x="282" y="129"/>
                  </a:lnTo>
                  <a:lnTo>
                    <a:pt x="277" y="123"/>
                  </a:lnTo>
                  <a:lnTo>
                    <a:pt x="270" y="117"/>
                  </a:lnTo>
                  <a:lnTo>
                    <a:pt x="262" y="112"/>
                  </a:lnTo>
                  <a:lnTo>
                    <a:pt x="256" y="108"/>
                  </a:lnTo>
                  <a:lnTo>
                    <a:pt x="249" y="104"/>
                  </a:lnTo>
                  <a:lnTo>
                    <a:pt x="242" y="101"/>
                  </a:lnTo>
                  <a:lnTo>
                    <a:pt x="235" y="99"/>
                  </a:lnTo>
                  <a:lnTo>
                    <a:pt x="228" y="97"/>
                  </a:lnTo>
                  <a:lnTo>
                    <a:pt x="221" y="97"/>
                  </a:lnTo>
                  <a:lnTo>
                    <a:pt x="212" y="97"/>
                  </a:lnTo>
                  <a:lnTo>
                    <a:pt x="203" y="97"/>
                  </a:lnTo>
                  <a:lnTo>
                    <a:pt x="193" y="98"/>
                  </a:lnTo>
                  <a:lnTo>
                    <a:pt x="185" y="100"/>
                  </a:lnTo>
                  <a:lnTo>
                    <a:pt x="176" y="103"/>
                  </a:lnTo>
                  <a:lnTo>
                    <a:pt x="169" y="107"/>
                  </a:lnTo>
                  <a:lnTo>
                    <a:pt x="161" y="111"/>
                  </a:lnTo>
                  <a:lnTo>
                    <a:pt x="155" y="116"/>
                  </a:lnTo>
                  <a:lnTo>
                    <a:pt x="149" y="122"/>
                  </a:lnTo>
                  <a:lnTo>
                    <a:pt x="143" y="128"/>
                  </a:lnTo>
                  <a:lnTo>
                    <a:pt x="139" y="135"/>
                  </a:lnTo>
                  <a:lnTo>
                    <a:pt x="135" y="143"/>
                  </a:lnTo>
                  <a:lnTo>
                    <a:pt x="131" y="152"/>
                  </a:lnTo>
                  <a:lnTo>
                    <a:pt x="128" y="161"/>
                  </a:lnTo>
                  <a:lnTo>
                    <a:pt x="125" y="170"/>
                  </a:lnTo>
                  <a:lnTo>
                    <a:pt x="123" y="180"/>
                  </a:lnTo>
                  <a:lnTo>
                    <a:pt x="122" y="191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1"/>
            <p:cNvSpPr>
              <a:spLocks/>
            </p:cNvSpPr>
            <p:nvPr userDrawn="1"/>
          </p:nvSpPr>
          <p:spPr bwMode="auto">
            <a:xfrm>
              <a:off x="7232651" y="6561138"/>
              <a:ext cx="34925" cy="60325"/>
            </a:xfrm>
            <a:custGeom>
              <a:avLst/>
              <a:gdLst/>
              <a:ahLst/>
              <a:cxnLst>
                <a:cxn ang="0">
                  <a:pos x="0" y="460"/>
                </a:cxn>
                <a:cxn ang="0">
                  <a:pos x="0" y="12"/>
                </a:cxn>
                <a:cxn ang="0">
                  <a:pos x="113" y="12"/>
                </a:cxn>
                <a:cxn ang="0">
                  <a:pos x="113" y="89"/>
                </a:cxn>
                <a:cxn ang="0">
                  <a:pos x="114" y="89"/>
                </a:cxn>
                <a:cxn ang="0">
                  <a:pos x="123" y="73"/>
                </a:cxn>
                <a:cxn ang="0">
                  <a:pos x="133" y="56"/>
                </a:cxn>
                <a:cxn ang="0">
                  <a:pos x="146" y="41"/>
                </a:cxn>
                <a:cxn ang="0">
                  <a:pos x="158" y="28"/>
                </a:cxn>
                <a:cxn ang="0">
                  <a:pos x="165" y="22"/>
                </a:cxn>
                <a:cxn ang="0">
                  <a:pos x="173" y="17"/>
                </a:cxn>
                <a:cxn ang="0">
                  <a:pos x="181" y="11"/>
                </a:cxn>
                <a:cxn ang="0">
                  <a:pos x="190" y="8"/>
                </a:cxn>
                <a:cxn ang="0">
                  <a:pos x="202" y="5"/>
                </a:cxn>
                <a:cxn ang="0">
                  <a:pos x="212" y="2"/>
                </a:cxn>
                <a:cxn ang="0">
                  <a:pos x="224" y="1"/>
                </a:cxn>
                <a:cxn ang="0">
                  <a:pos x="236" y="0"/>
                </a:cxn>
                <a:cxn ang="0">
                  <a:pos x="248" y="1"/>
                </a:cxn>
                <a:cxn ang="0">
                  <a:pos x="260" y="2"/>
                </a:cxn>
                <a:cxn ang="0">
                  <a:pos x="260" y="122"/>
                </a:cxn>
                <a:cxn ang="0">
                  <a:pos x="252" y="121"/>
                </a:cxn>
                <a:cxn ang="0">
                  <a:pos x="243" y="120"/>
                </a:cxn>
                <a:cxn ang="0">
                  <a:pos x="234" y="120"/>
                </a:cxn>
                <a:cxn ang="0">
                  <a:pos x="226" y="120"/>
                </a:cxn>
                <a:cxn ang="0">
                  <a:pos x="215" y="120"/>
                </a:cxn>
                <a:cxn ang="0">
                  <a:pos x="205" y="121"/>
                </a:cxn>
                <a:cxn ang="0">
                  <a:pos x="195" y="122"/>
                </a:cxn>
                <a:cxn ang="0">
                  <a:pos x="186" y="124"/>
                </a:cxn>
                <a:cxn ang="0">
                  <a:pos x="178" y="126"/>
                </a:cxn>
                <a:cxn ang="0">
                  <a:pos x="170" y="129"/>
                </a:cxn>
                <a:cxn ang="0">
                  <a:pos x="163" y="132"/>
                </a:cxn>
                <a:cxn ang="0">
                  <a:pos x="157" y="136"/>
                </a:cxn>
                <a:cxn ang="0">
                  <a:pos x="147" y="144"/>
                </a:cxn>
                <a:cxn ang="0">
                  <a:pos x="137" y="155"/>
                </a:cxn>
                <a:cxn ang="0">
                  <a:pos x="133" y="160"/>
                </a:cxn>
                <a:cxn ang="0">
                  <a:pos x="130" y="165"/>
                </a:cxn>
                <a:cxn ang="0">
                  <a:pos x="127" y="171"/>
                </a:cxn>
                <a:cxn ang="0">
                  <a:pos x="125" y="177"/>
                </a:cxn>
                <a:cxn ang="0">
                  <a:pos x="122" y="189"/>
                </a:cxn>
                <a:cxn ang="0">
                  <a:pos x="119" y="202"/>
                </a:cxn>
                <a:cxn ang="0">
                  <a:pos x="118" y="214"/>
                </a:cxn>
                <a:cxn ang="0">
                  <a:pos x="118" y="226"/>
                </a:cxn>
                <a:cxn ang="0">
                  <a:pos x="118" y="460"/>
                </a:cxn>
                <a:cxn ang="0">
                  <a:pos x="0" y="460"/>
                </a:cxn>
              </a:cxnLst>
              <a:rect l="0" t="0" r="r" b="b"/>
              <a:pathLst>
                <a:path w="260" h="460">
                  <a:moveTo>
                    <a:pt x="0" y="460"/>
                  </a:moveTo>
                  <a:lnTo>
                    <a:pt x="0" y="12"/>
                  </a:lnTo>
                  <a:lnTo>
                    <a:pt x="113" y="12"/>
                  </a:lnTo>
                  <a:lnTo>
                    <a:pt x="113" y="89"/>
                  </a:lnTo>
                  <a:lnTo>
                    <a:pt x="114" y="89"/>
                  </a:lnTo>
                  <a:lnTo>
                    <a:pt x="123" y="73"/>
                  </a:lnTo>
                  <a:lnTo>
                    <a:pt x="133" y="56"/>
                  </a:lnTo>
                  <a:lnTo>
                    <a:pt x="146" y="41"/>
                  </a:lnTo>
                  <a:lnTo>
                    <a:pt x="158" y="28"/>
                  </a:lnTo>
                  <a:lnTo>
                    <a:pt x="165" y="22"/>
                  </a:lnTo>
                  <a:lnTo>
                    <a:pt x="173" y="17"/>
                  </a:lnTo>
                  <a:lnTo>
                    <a:pt x="181" y="11"/>
                  </a:lnTo>
                  <a:lnTo>
                    <a:pt x="190" y="8"/>
                  </a:lnTo>
                  <a:lnTo>
                    <a:pt x="202" y="5"/>
                  </a:lnTo>
                  <a:lnTo>
                    <a:pt x="212" y="2"/>
                  </a:lnTo>
                  <a:lnTo>
                    <a:pt x="224" y="1"/>
                  </a:lnTo>
                  <a:lnTo>
                    <a:pt x="236" y="0"/>
                  </a:lnTo>
                  <a:lnTo>
                    <a:pt x="248" y="1"/>
                  </a:lnTo>
                  <a:lnTo>
                    <a:pt x="260" y="2"/>
                  </a:lnTo>
                  <a:lnTo>
                    <a:pt x="260" y="122"/>
                  </a:lnTo>
                  <a:lnTo>
                    <a:pt x="252" y="121"/>
                  </a:lnTo>
                  <a:lnTo>
                    <a:pt x="243" y="120"/>
                  </a:lnTo>
                  <a:lnTo>
                    <a:pt x="234" y="120"/>
                  </a:lnTo>
                  <a:lnTo>
                    <a:pt x="226" y="120"/>
                  </a:lnTo>
                  <a:lnTo>
                    <a:pt x="215" y="120"/>
                  </a:lnTo>
                  <a:lnTo>
                    <a:pt x="205" y="121"/>
                  </a:lnTo>
                  <a:lnTo>
                    <a:pt x="195" y="122"/>
                  </a:lnTo>
                  <a:lnTo>
                    <a:pt x="186" y="124"/>
                  </a:lnTo>
                  <a:lnTo>
                    <a:pt x="178" y="126"/>
                  </a:lnTo>
                  <a:lnTo>
                    <a:pt x="170" y="129"/>
                  </a:lnTo>
                  <a:lnTo>
                    <a:pt x="163" y="132"/>
                  </a:lnTo>
                  <a:lnTo>
                    <a:pt x="157" y="136"/>
                  </a:lnTo>
                  <a:lnTo>
                    <a:pt x="147" y="144"/>
                  </a:lnTo>
                  <a:lnTo>
                    <a:pt x="137" y="155"/>
                  </a:lnTo>
                  <a:lnTo>
                    <a:pt x="133" y="160"/>
                  </a:lnTo>
                  <a:lnTo>
                    <a:pt x="130" y="165"/>
                  </a:lnTo>
                  <a:lnTo>
                    <a:pt x="127" y="171"/>
                  </a:lnTo>
                  <a:lnTo>
                    <a:pt x="125" y="177"/>
                  </a:lnTo>
                  <a:lnTo>
                    <a:pt x="122" y="189"/>
                  </a:lnTo>
                  <a:lnTo>
                    <a:pt x="119" y="202"/>
                  </a:lnTo>
                  <a:lnTo>
                    <a:pt x="118" y="214"/>
                  </a:lnTo>
                  <a:lnTo>
                    <a:pt x="118" y="226"/>
                  </a:lnTo>
                  <a:lnTo>
                    <a:pt x="118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2"/>
            <p:cNvSpPr>
              <a:spLocks/>
            </p:cNvSpPr>
            <p:nvPr userDrawn="1"/>
          </p:nvSpPr>
          <p:spPr bwMode="auto">
            <a:xfrm>
              <a:off x="7270751" y="6561138"/>
              <a:ext cx="55563" cy="61912"/>
            </a:xfrm>
            <a:custGeom>
              <a:avLst/>
              <a:gdLst/>
              <a:ahLst/>
              <a:cxnLst>
                <a:cxn ang="0">
                  <a:pos x="276" y="127"/>
                </a:cxn>
                <a:cxn ang="0">
                  <a:pos x="255" y="100"/>
                </a:cxn>
                <a:cxn ang="0">
                  <a:pos x="223" y="91"/>
                </a:cxn>
                <a:cxn ang="0">
                  <a:pos x="164" y="94"/>
                </a:cxn>
                <a:cxn ang="0">
                  <a:pos x="143" y="104"/>
                </a:cxn>
                <a:cxn ang="0">
                  <a:pos x="130" y="133"/>
                </a:cxn>
                <a:cxn ang="0">
                  <a:pos x="138" y="151"/>
                </a:cxn>
                <a:cxn ang="0">
                  <a:pos x="159" y="164"/>
                </a:cxn>
                <a:cxn ang="0">
                  <a:pos x="228" y="181"/>
                </a:cxn>
                <a:cxn ang="0">
                  <a:pos x="311" y="202"/>
                </a:cxn>
                <a:cxn ang="0">
                  <a:pos x="350" y="218"/>
                </a:cxn>
                <a:cxn ang="0">
                  <a:pos x="381" y="242"/>
                </a:cxn>
                <a:cxn ang="0">
                  <a:pos x="402" y="274"/>
                </a:cxn>
                <a:cxn ang="0">
                  <a:pos x="410" y="317"/>
                </a:cxn>
                <a:cxn ang="0">
                  <a:pos x="404" y="361"/>
                </a:cxn>
                <a:cxn ang="0">
                  <a:pos x="389" y="396"/>
                </a:cxn>
                <a:cxn ang="0">
                  <a:pos x="366" y="424"/>
                </a:cxn>
                <a:cxn ang="0">
                  <a:pos x="338" y="443"/>
                </a:cxn>
                <a:cxn ang="0">
                  <a:pos x="274" y="466"/>
                </a:cxn>
                <a:cxn ang="0">
                  <a:pos x="214" y="472"/>
                </a:cxn>
                <a:cxn ang="0">
                  <a:pos x="114" y="457"/>
                </a:cxn>
                <a:cxn ang="0">
                  <a:pos x="70" y="439"/>
                </a:cxn>
                <a:cxn ang="0">
                  <a:pos x="34" y="409"/>
                </a:cxn>
                <a:cxn ang="0">
                  <a:pos x="10" y="369"/>
                </a:cxn>
                <a:cxn ang="0">
                  <a:pos x="0" y="316"/>
                </a:cxn>
                <a:cxn ang="0">
                  <a:pos x="123" y="337"/>
                </a:cxn>
                <a:cxn ang="0">
                  <a:pos x="136" y="359"/>
                </a:cxn>
                <a:cxn ang="0">
                  <a:pos x="162" y="375"/>
                </a:cxn>
                <a:cxn ang="0">
                  <a:pos x="205" y="382"/>
                </a:cxn>
                <a:cxn ang="0">
                  <a:pos x="247" y="380"/>
                </a:cxn>
                <a:cxn ang="0">
                  <a:pos x="273" y="369"/>
                </a:cxn>
                <a:cxn ang="0">
                  <a:pos x="292" y="343"/>
                </a:cxn>
                <a:cxn ang="0">
                  <a:pos x="288" y="321"/>
                </a:cxn>
                <a:cxn ang="0">
                  <a:pos x="270" y="307"/>
                </a:cxn>
                <a:cxn ang="0">
                  <a:pos x="214" y="290"/>
                </a:cxn>
                <a:cxn ang="0">
                  <a:pos x="133" y="272"/>
                </a:cxn>
                <a:cxn ang="0">
                  <a:pos x="84" y="255"/>
                </a:cxn>
                <a:cxn ang="0">
                  <a:pos x="52" y="232"/>
                </a:cxn>
                <a:cxn ang="0">
                  <a:pos x="27" y="203"/>
                </a:cxn>
                <a:cxn ang="0">
                  <a:pos x="16" y="162"/>
                </a:cxn>
                <a:cxn ang="0">
                  <a:pos x="17" y="125"/>
                </a:cxn>
                <a:cxn ang="0">
                  <a:pos x="35" y="74"/>
                </a:cxn>
                <a:cxn ang="0">
                  <a:pos x="61" y="44"/>
                </a:cxn>
                <a:cxn ang="0">
                  <a:pos x="98" y="20"/>
                </a:cxn>
                <a:cxn ang="0">
                  <a:pos x="148" y="4"/>
                </a:cxn>
                <a:cxn ang="0">
                  <a:pos x="218" y="1"/>
                </a:cxn>
                <a:cxn ang="0">
                  <a:pos x="296" y="14"/>
                </a:cxn>
                <a:cxn ang="0">
                  <a:pos x="335" y="33"/>
                </a:cxn>
                <a:cxn ang="0">
                  <a:pos x="367" y="63"/>
                </a:cxn>
                <a:cxn ang="0">
                  <a:pos x="389" y="105"/>
                </a:cxn>
              </a:cxnLst>
              <a:rect l="0" t="0" r="r" b="b"/>
              <a:pathLst>
                <a:path w="410" h="472">
                  <a:moveTo>
                    <a:pt x="397" y="148"/>
                  </a:moveTo>
                  <a:lnTo>
                    <a:pt x="281" y="148"/>
                  </a:lnTo>
                  <a:lnTo>
                    <a:pt x="279" y="137"/>
                  </a:lnTo>
                  <a:lnTo>
                    <a:pt x="276" y="127"/>
                  </a:lnTo>
                  <a:lnTo>
                    <a:pt x="270" y="118"/>
                  </a:lnTo>
                  <a:lnTo>
                    <a:pt x="264" y="109"/>
                  </a:lnTo>
                  <a:lnTo>
                    <a:pt x="260" y="104"/>
                  </a:lnTo>
                  <a:lnTo>
                    <a:pt x="255" y="100"/>
                  </a:lnTo>
                  <a:lnTo>
                    <a:pt x="248" y="97"/>
                  </a:lnTo>
                  <a:lnTo>
                    <a:pt x="241" y="95"/>
                  </a:lnTo>
                  <a:lnTo>
                    <a:pt x="232" y="93"/>
                  </a:lnTo>
                  <a:lnTo>
                    <a:pt x="223" y="91"/>
                  </a:lnTo>
                  <a:lnTo>
                    <a:pt x="213" y="90"/>
                  </a:lnTo>
                  <a:lnTo>
                    <a:pt x="203" y="90"/>
                  </a:lnTo>
                  <a:lnTo>
                    <a:pt x="181" y="91"/>
                  </a:lnTo>
                  <a:lnTo>
                    <a:pt x="164" y="94"/>
                  </a:lnTo>
                  <a:lnTo>
                    <a:pt x="157" y="96"/>
                  </a:lnTo>
                  <a:lnTo>
                    <a:pt x="152" y="98"/>
                  </a:lnTo>
                  <a:lnTo>
                    <a:pt x="147" y="101"/>
                  </a:lnTo>
                  <a:lnTo>
                    <a:pt x="143" y="104"/>
                  </a:lnTo>
                  <a:lnTo>
                    <a:pt x="136" y="112"/>
                  </a:lnTo>
                  <a:lnTo>
                    <a:pt x="132" y="118"/>
                  </a:lnTo>
                  <a:lnTo>
                    <a:pt x="130" y="126"/>
                  </a:lnTo>
                  <a:lnTo>
                    <a:pt x="130" y="133"/>
                  </a:lnTo>
                  <a:lnTo>
                    <a:pt x="131" y="138"/>
                  </a:lnTo>
                  <a:lnTo>
                    <a:pt x="132" y="142"/>
                  </a:lnTo>
                  <a:lnTo>
                    <a:pt x="134" y="147"/>
                  </a:lnTo>
                  <a:lnTo>
                    <a:pt x="138" y="151"/>
                  </a:lnTo>
                  <a:lnTo>
                    <a:pt x="143" y="155"/>
                  </a:lnTo>
                  <a:lnTo>
                    <a:pt x="147" y="158"/>
                  </a:lnTo>
                  <a:lnTo>
                    <a:pt x="153" y="161"/>
                  </a:lnTo>
                  <a:lnTo>
                    <a:pt x="159" y="164"/>
                  </a:lnTo>
                  <a:lnTo>
                    <a:pt x="174" y="168"/>
                  </a:lnTo>
                  <a:lnTo>
                    <a:pt x="191" y="173"/>
                  </a:lnTo>
                  <a:lnTo>
                    <a:pt x="209" y="177"/>
                  </a:lnTo>
                  <a:lnTo>
                    <a:pt x="228" y="181"/>
                  </a:lnTo>
                  <a:lnTo>
                    <a:pt x="250" y="185"/>
                  </a:lnTo>
                  <a:lnTo>
                    <a:pt x="270" y="189"/>
                  </a:lnTo>
                  <a:lnTo>
                    <a:pt x="291" y="196"/>
                  </a:lnTo>
                  <a:lnTo>
                    <a:pt x="311" y="202"/>
                  </a:lnTo>
                  <a:lnTo>
                    <a:pt x="321" y="205"/>
                  </a:lnTo>
                  <a:lnTo>
                    <a:pt x="331" y="209"/>
                  </a:lnTo>
                  <a:lnTo>
                    <a:pt x="341" y="213"/>
                  </a:lnTo>
                  <a:lnTo>
                    <a:pt x="350" y="218"/>
                  </a:lnTo>
                  <a:lnTo>
                    <a:pt x="358" y="223"/>
                  </a:lnTo>
                  <a:lnTo>
                    <a:pt x="366" y="229"/>
                  </a:lnTo>
                  <a:lnTo>
                    <a:pt x="373" y="235"/>
                  </a:lnTo>
                  <a:lnTo>
                    <a:pt x="381" y="242"/>
                  </a:lnTo>
                  <a:lnTo>
                    <a:pt x="388" y="249"/>
                  </a:lnTo>
                  <a:lnTo>
                    <a:pt x="393" y="257"/>
                  </a:lnTo>
                  <a:lnTo>
                    <a:pt x="398" y="265"/>
                  </a:lnTo>
                  <a:lnTo>
                    <a:pt x="402" y="274"/>
                  </a:lnTo>
                  <a:lnTo>
                    <a:pt x="405" y="284"/>
                  </a:lnTo>
                  <a:lnTo>
                    <a:pt x="407" y="295"/>
                  </a:lnTo>
                  <a:lnTo>
                    <a:pt x="409" y="306"/>
                  </a:lnTo>
                  <a:lnTo>
                    <a:pt x="410" y="317"/>
                  </a:lnTo>
                  <a:lnTo>
                    <a:pt x="409" y="330"/>
                  </a:lnTo>
                  <a:lnTo>
                    <a:pt x="408" y="341"/>
                  </a:lnTo>
                  <a:lnTo>
                    <a:pt x="406" y="351"/>
                  </a:lnTo>
                  <a:lnTo>
                    <a:pt x="404" y="361"/>
                  </a:lnTo>
                  <a:lnTo>
                    <a:pt x="401" y="372"/>
                  </a:lnTo>
                  <a:lnTo>
                    <a:pt x="398" y="380"/>
                  </a:lnTo>
                  <a:lnTo>
                    <a:pt x="394" y="389"/>
                  </a:lnTo>
                  <a:lnTo>
                    <a:pt x="389" y="396"/>
                  </a:lnTo>
                  <a:lnTo>
                    <a:pt x="384" y="404"/>
                  </a:lnTo>
                  <a:lnTo>
                    <a:pt x="378" y="410"/>
                  </a:lnTo>
                  <a:lnTo>
                    <a:pt x="372" y="418"/>
                  </a:lnTo>
                  <a:lnTo>
                    <a:pt x="366" y="424"/>
                  </a:lnTo>
                  <a:lnTo>
                    <a:pt x="360" y="429"/>
                  </a:lnTo>
                  <a:lnTo>
                    <a:pt x="353" y="434"/>
                  </a:lnTo>
                  <a:lnTo>
                    <a:pt x="346" y="439"/>
                  </a:lnTo>
                  <a:lnTo>
                    <a:pt x="338" y="443"/>
                  </a:lnTo>
                  <a:lnTo>
                    <a:pt x="322" y="451"/>
                  </a:lnTo>
                  <a:lnTo>
                    <a:pt x="307" y="457"/>
                  </a:lnTo>
                  <a:lnTo>
                    <a:pt x="291" y="462"/>
                  </a:lnTo>
                  <a:lnTo>
                    <a:pt x="274" y="466"/>
                  </a:lnTo>
                  <a:lnTo>
                    <a:pt x="258" y="469"/>
                  </a:lnTo>
                  <a:lnTo>
                    <a:pt x="243" y="470"/>
                  </a:lnTo>
                  <a:lnTo>
                    <a:pt x="228" y="471"/>
                  </a:lnTo>
                  <a:lnTo>
                    <a:pt x="214" y="472"/>
                  </a:lnTo>
                  <a:lnTo>
                    <a:pt x="188" y="471"/>
                  </a:lnTo>
                  <a:lnTo>
                    <a:pt x="163" y="469"/>
                  </a:lnTo>
                  <a:lnTo>
                    <a:pt x="138" y="464"/>
                  </a:lnTo>
                  <a:lnTo>
                    <a:pt x="114" y="457"/>
                  </a:lnTo>
                  <a:lnTo>
                    <a:pt x="103" y="454"/>
                  </a:lnTo>
                  <a:lnTo>
                    <a:pt x="91" y="449"/>
                  </a:lnTo>
                  <a:lnTo>
                    <a:pt x="80" y="444"/>
                  </a:lnTo>
                  <a:lnTo>
                    <a:pt x="70" y="439"/>
                  </a:lnTo>
                  <a:lnTo>
                    <a:pt x="60" y="433"/>
                  </a:lnTo>
                  <a:lnTo>
                    <a:pt x="51" y="426"/>
                  </a:lnTo>
                  <a:lnTo>
                    <a:pt x="42" y="418"/>
                  </a:lnTo>
                  <a:lnTo>
                    <a:pt x="34" y="409"/>
                  </a:lnTo>
                  <a:lnTo>
                    <a:pt x="26" y="401"/>
                  </a:lnTo>
                  <a:lnTo>
                    <a:pt x="20" y="391"/>
                  </a:lnTo>
                  <a:lnTo>
                    <a:pt x="14" y="381"/>
                  </a:lnTo>
                  <a:lnTo>
                    <a:pt x="10" y="369"/>
                  </a:lnTo>
                  <a:lnTo>
                    <a:pt x="6" y="357"/>
                  </a:lnTo>
                  <a:lnTo>
                    <a:pt x="3" y="345"/>
                  </a:lnTo>
                  <a:lnTo>
                    <a:pt x="1" y="331"/>
                  </a:lnTo>
                  <a:lnTo>
                    <a:pt x="0" y="316"/>
                  </a:lnTo>
                  <a:lnTo>
                    <a:pt x="120" y="316"/>
                  </a:lnTo>
                  <a:lnTo>
                    <a:pt x="120" y="323"/>
                  </a:lnTo>
                  <a:lnTo>
                    <a:pt x="121" y="331"/>
                  </a:lnTo>
                  <a:lnTo>
                    <a:pt x="123" y="337"/>
                  </a:lnTo>
                  <a:lnTo>
                    <a:pt x="125" y="343"/>
                  </a:lnTo>
                  <a:lnTo>
                    <a:pt x="128" y="349"/>
                  </a:lnTo>
                  <a:lnTo>
                    <a:pt x="131" y="354"/>
                  </a:lnTo>
                  <a:lnTo>
                    <a:pt x="136" y="359"/>
                  </a:lnTo>
                  <a:lnTo>
                    <a:pt x="141" y="363"/>
                  </a:lnTo>
                  <a:lnTo>
                    <a:pt x="148" y="367"/>
                  </a:lnTo>
                  <a:lnTo>
                    <a:pt x="154" y="372"/>
                  </a:lnTo>
                  <a:lnTo>
                    <a:pt x="162" y="375"/>
                  </a:lnTo>
                  <a:lnTo>
                    <a:pt x="171" y="378"/>
                  </a:lnTo>
                  <a:lnTo>
                    <a:pt x="181" y="380"/>
                  </a:lnTo>
                  <a:lnTo>
                    <a:pt x="193" y="381"/>
                  </a:lnTo>
                  <a:lnTo>
                    <a:pt x="205" y="382"/>
                  </a:lnTo>
                  <a:lnTo>
                    <a:pt x="217" y="383"/>
                  </a:lnTo>
                  <a:lnTo>
                    <a:pt x="228" y="382"/>
                  </a:lnTo>
                  <a:lnTo>
                    <a:pt x="238" y="381"/>
                  </a:lnTo>
                  <a:lnTo>
                    <a:pt x="247" y="380"/>
                  </a:lnTo>
                  <a:lnTo>
                    <a:pt x="255" y="378"/>
                  </a:lnTo>
                  <a:lnTo>
                    <a:pt x="262" y="376"/>
                  </a:lnTo>
                  <a:lnTo>
                    <a:pt x="268" y="373"/>
                  </a:lnTo>
                  <a:lnTo>
                    <a:pt x="273" y="369"/>
                  </a:lnTo>
                  <a:lnTo>
                    <a:pt x="277" y="365"/>
                  </a:lnTo>
                  <a:lnTo>
                    <a:pt x="285" y="358"/>
                  </a:lnTo>
                  <a:lnTo>
                    <a:pt x="289" y="350"/>
                  </a:lnTo>
                  <a:lnTo>
                    <a:pt x="292" y="343"/>
                  </a:lnTo>
                  <a:lnTo>
                    <a:pt x="293" y="336"/>
                  </a:lnTo>
                  <a:lnTo>
                    <a:pt x="292" y="331"/>
                  </a:lnTo>
                  <a:lnTo>
                    <a:pt x="290" y="325"/>
                  </a:lnTo>
                  <a:lnTo>
                    <a:pt x="288" y="321"/>
                  </a:lnTo>
                  <a:lnTo>
                    <a:pt x="285" y="317"/>
                  </a:lnTo>
                  <a:lnTo>
                    <a:pt x="280" y="313"/>
                  </a:lnTo>
                  <a:lnTo>
                    <a:pt x="275" y="310"/>
                  </a:lnTo>
                  <a:lnTo>
                    <a:pt x="270" y="307"/>
                  </a:lnTo>
                  <a:lnTo>
                    <a:pt x="263" y="304"/>
                  </a:lnTo>
                  <a:lnTo>
                    <a:pt x="249" y="299"/>
                  </a:lnTo>
                  <a:lnTo>
                    <a:pt x="232" y="295"/>
                  </a:lnTo>
                  <a:lnTo>
                    <a:pt x="214" y="290"/>
                  </a:lnTo>
                  <a:lnTo>
                    <a:pt x="195" y="287"/>
                  </a:lnTo>
                  <a:lnTo>
                    <a:pt x="174" y="283"/>
                  </a:lnTo>
                  <a:lnTo>
                    <a:pt x="154" y="277"/>
                  </a:lnTo>
                  <a:lnTo>
                    <a:pt x="133" y="272"/>
                  </a:lnTo>
                  <a:lnTo>
                    <a:pt x="113" y="266"/>
                  </a:lnTo>
                  <a:lnTo>
                    <a:pt x="103" y="263"/>
                  </a:lnTo>
                  <a:lnTo>
                    <a:pt x="93" y="259"/>
                  </a:lnTo>
                  <a:lnTo>
                    <a:pt x="84" y="255"/>
                  </a:lnTo>
                  <a:lnTo>
                    <a:pt x="75" y="250"/>
                  </a:lnTo>
                  <a:lnTo>
                    <a:pt x="67" y="245"/>
                  </a:lnTo>
                  <a:lnTo>
                    <a:pt x="59" y="239"/>
                  </a:lnTo>
                  <a:lnTo>
                    <a:pt x="52" y="232"/>
                  </a:lnTo>
                  <a:lnTo>
                    <a:pt x="44" y="226"/>
                  </a:lnTo>
                  <a:lnTo>
                    <a:pt x="37" y="219"/>
                  </a:lnTo>
                  <a:lnTo>
                    <a:pt x="32" y="212"/>
                  </a:lnTo>
                  <a:lnTo>
                    <a:pt x="27" y="203"/>
                  </a:lnTo>
                  <a:lnTo>
                    <a:pt x="23" y="193"/>
                  </a:lnTo>
                  <a:lnTo>
                    <a:pt x="20" y="184"/>
                  </a:lnTo>
                  <a:lnTo>
                    <a:pt x="18" y="173"/>
                  </a:lnTo>
                  <a:lnTo>
                    <a:pt x="16" y="162"/>
                  </a:lnTo>
                  <a:lnTo>
                    <a:pt x="15" y="149"/>
                  </a:lnTo>
                  <a:lnTo>
                    <a:pt x="15" y="141"/>
                  </a:lnTo>
                  <a:lnTo>
                    <a:pt x="16" y="133"/>
                  </a:lnTo>
                  <a:lnTo>
                    <a:pt x="17" y="125"/>
                  </a:lnTo>
                  <a:lnTo>
                    <a:pt x="19" y="116"/>
                  </a:lnTo>
                  <a:lnTo>
                    <a:pt x="24" y="99"/>
                  </a:lnTo>
                  <a:lnTo>
                    <a:pt x="31" y="82"/>
                  </a:lnTo>
                  <a:lnTo>
                    <a:pt x="35" y="74"/>
                  </a:lnTo>
                  <a:lnTo>
                    <a:pt x="40" y="66"/>
                  </a:lnTo>
                  <a:lnTo>
                    <a:pt x="46" y="58"/>
                  </a:lnTo>
                  <a:lnTo>
                    <a:pt x="54" y="51"/>
                  </a:lnTo>
                  <a:lnTo>
                    <a:pt x="61" y="44"/>
                  </a:lnTo>
                  <a:lnTo>
                    <a:pt x="69" y="37"/>
                  </a:lnTo>
                  <a:lnTo>
                    <a:pt x="77" y="31"/>
                  </a:lnTo>
                  <a:lnTo>
                    <a:pt x="87" y="25"/>
                  </a:lnTo>
                  <a:lnTo>
                    <a:pt x="98" y="20"/>
                  </a:lnTo>
                  <a:lnTo>
                    <a:pt x="109" y="14"/>
                  </a:lnTo>
                  <a:lnTo>
                    <a:pt x="121" y="10"/>
                  </a:lnTo>
                  <a:lnTo>
                    <a:pt x="134" y="7"/>
                  </a:lnTo>
                  <a:lnTo>
                    <a:pt x="148" y="4"/>
                  </a:lnTo>
                  <a:lnTo>
                    <a:pt x="163" y="2"/>
                  </a:lnTo>
                  <a:lnTo>
                    <a:pt x="179" y="1"/>
                  </a:lnTo>
                  <a:lnTo>
                    <a:pt x="196" y="0"/>
                  </a:lnTo>
                  <a:lnTo>
                    <a:pt x="218" y="1"/>
                  </a:lnTo>
                  <a:lnTo>
                    <a:pt x="241" y="3"/>
                  </a:lnTo>
                  <a:lnTo>
                    <a:pt x="262" y="6"/>
                  </a:lnTo>
                  <a:lnTo>
                    <a:pt x="285" y="11"/>
                  </a:lnTo>
                  <a:lnTo>
                    <a:pt x="296" y="14"/>
                  </a:lnTo>
                  <a:lnTo>
                    <a:pt x="306" y="18"/>
                  </a:lnTo>
                  <a:lnTo>
                    <a:pt x="316" y="23"/>
                  </a:lnTo>
                  <a:lnTo>
                    <a:pt x="325" y="28"/>
                  </a:lnTo>
                  <a:lnTo>
                    <a:pt x="335" y="33"/>
                  </a:lnTo>
                  <a:lnTo>
                    <a:pt x="344" y="39"/>
                  </a:lnTo>
                  <a:lnTo>
                    <a:pt x="352" y="46"/>
                  </a:lnTo>
                  <a:lnTo>
                    <a:pt x="360" y="54"/>
                  </a:lnTo>
                  <a:lnTo>
                    <a:pt x="367" y="63"/>
                  </a:lnTo>
                  <a:lnTo>
                    <a:pt x="373" y="72"/>
                  </a:lnTo>
                  <a:lnTo>
                    <a:pt x="380" y="82"/>
                  </a:lnTo>
                  <a:lnTo>
                    <a:pt x="385" y="93"/>
                  </a:lnTo>
                  <a:lnTo>
                    <a:pt x="389" y="105"/>
                  </a:lnTo>
                  <a:lnTo>
                    <a:pt x="392" y="119"/>
                  </a:lnTo>
                  <a:lnTo>
                    <a:pt x="395" y="133"/>
                  </a:lnTo>
                  <a:lnTo>
                    <a:pt x="397" y="14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13"/>
            <p:cNvSpPr>
              <a:spLocks noEditPoints="1"/>
            </p:cNvSpPr>
            <p:nvPr userDrawn="1"/>
          </p:nvSpPr>
          <p:spPr bwMode="auto">
            <a:xfrm>
              <a:off x="7337426" y="6540500"/>
              <a:ext cx="15875" cy="80962"/>
            </a:xfrm>
            <a:custGeom>
              <a:avLst/>
              <a:gdLst/>
              <a:ahLst/>
              <a:cxnLst>
                <a:cxn ang="0">
                  <a:pos x="0" y="162"/>
                </a:cxn>
                <a:cxn ang="0">
                  <a:pos x="117" y="162"/>
                </a:cxn>
                <a:cxn ang="0">
                  <a:pos x="117" y="610"/>
                </a:cxn>
                <a:cxn ang="0">
                  <a:pos x="0" y="610"/>
                </a:cxn>
                <a:cxn ang="0">
                  <a:pos x="0" y="162"/>
                </a:cxn>
                <a:cxn ang="0">
                  <a:pos x="117" y="109"/>
                </a:cxn>
                <a:cxn ang="0">
                  <a:pos x="0" y="109"/>
                </a:cxn>
                <a:cxn ang="0">
                  <a:pos x="0" y="0"/>
                </a:cxn>
                <a:cxn ang="0">
                  <a:pos x="117" y="0"/>
                </a:cxn>
                <a:cxn ang="0">
                  <a:pos x="117" y="109"/>
                </a:cxn>
              </a:cxnLst>
              <a:rect l="0" t="0" r="r" b="b"/>
              <a:pathLst>
                <a:path w="117" h="610">
                  <a:moveTo>
                    <a:pt x="0" y="162"/>
                  </a:moveTo>
                  <a:lnTo>
                    <a:pt x="117" y="162"/>
                  </a:lnTo>
                  <a:lnTo>
                    <a:pt x="117" y="610"/>
                  </a:lnTo>
                  <a:lnTo>
                    <a:pt x="0" y="610"/>
                  </a:lnTo>
                  <a:lnTo>
                    <a:pt x="0" y="162"/>
                  </a:lnTo>
                  <a:close/>
                  <a:moveTo>
                    <a:pt x="117" y="109"/>
                  </a:moveTo>
                  <a:lnTo>
                    <a:pt x="0" y="109"/>
                  </a:lnTo>
                  <a:lnTo>
                    <a:pt x="0" y="0"/>
                  </a:lnTo>
                  <a:lnTo>
                    <a:pt x="117" y="0"/>
                  </a:lnTo>
                  <a:lnTo>
                    <a:pt x="117" y="10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14"/>
            <p:cNvSpPr>
              <a:spLocks/>
            </p:cNvSpPr>
            <p:nvPr userDrawn="1"/>
          </p:nvSpPr>
          <p:spPr bwMode="auto">
            <a:xfrm>
              <a:off x="7361238" y="6546850"/>
              <a:ext cx="33338" cy="76200"/>
            </a:xfrm>
            <a:custGeom>
              <a:avLst/>
              <a:gdLst/>
              <a:ahLst/>
              <a:cxnLst>
                <a:cxn ang="0">
                  <a:pos x="178" y="0"/>
                </a:cxn>
                <a:cxn ang="0">
                  <a:pos x="178" y="121"/>
                </a:cxn>
                <a:cxn ang="0">
                  <a:pos x="250" y="121"/>
                </a:cxn>
                <a:cxn ang="0">
                  <a:pos x="250" y="205"/>
                </a:cxn>
                <a:cxn ang="0">
                  <a:pos x="178" y="205"/>
                </a:cxn>
                <a:cxn ang="0">
                  <a:pos x="178" y="448"/>
                </a:cxn>
                <a:cxn ang="0">
                  <a:pos x="178" y="457"/>
                </a:cxn>
                <a:cxn ang="0">
                  <a:pos x="179" y="465"/>
                </a:cxn>
                <a:cxn ang="0">
                  <a:pos x="181" y="471"/>
                </a:cxn>
                <a:cxn ang="0">
                  <a:pos x="184" y="476"/>
                </a:cxn>
                <a:cxn ang="0">
                  <a:pos x="187" y="479"/>
                </a:cxn>
                <a:cxn ang="0">
                  <a:pos x="190" y="480"/>
                </a:cxn>
                <a:cxn ang="0">
                  <a:pos x="194" y="482"/>
                </a:cxn>
                <a:cxn ang="0">
                  <a:pos x="198" y="483"/>
                </a:cxn>
                <a:cxn ang="0">
                  <a:pos x="210" y="484"/>
                </a:cxn>
                <a:cxn ang="0">
                  <a:pos x="227" y="485"/>
                </a:cxn>
                <a:cxn ang="0">
                  <a:pos x="238" y="484"/>
                </a:cxn>
                <a:cxn ang="0">
                  <a:pos x="250" y="483"/>
                </a:cxn>
                <a:cxn ang="0">
                  <a:pos x="250" y="572"/>
                </a:cxn>
                <a:cxn ang="0">
                  <a:pos x="237" y="573"/>
                </a:cxn>
                <a:cxn ang="0">
                  <a:pos x="223" y="573"/>
                </a:cxn>
                <a:cxn ang="0">
                  <a:pos x="209" y="574"/>
                </a:cxn>
                <a:cxn ang="0">
                  <a:pos x="195" y="574"/>
                </a:cxn>
                <a:cxn ang="0">
                  <a:pos x="180" y="574"/>
                </a:cxn>
                <a:cxn ang="0">
                  <a:pos x="156" y="573"/>
                </a:cxn>
                <a:cxn ang="0">
                  <a:pos x="136" y="571"/>
                </a:cxn>
                <a:cxn ang="0">
                  <a:pos x="127" y="569"/>
                </a:cxn>
                <a:cxn ang="0">
                  <a:pos x="118" y="566"/>
                </a:cxn>
                <a:cxn ang="0">
                  <a:pos x="111" y="564"/>
                </a:cxn>
                <a:cxn ang="0">
                  <a:pos x="104" y="561"/>
                </a:cxn>
                <a:cxn ang="0">
                  <a:pos x="98" y="558"/>
                </a:cxn>
                <a:cxn ang="0">
                  <a:pos x="92" y="554"/>
                </a:cxn>
                <a:cxn ang="0">
                  <a:pos x="87" y="551"/>
                </a:cxn>
                <a:cxn ang="0">
                  <a:pos x="82" y="547"/>
                </a:cxn>
                <a:cxn ang="0">
                  <a:pos x="78" y="543"/>
                </a:cxn>
                <a:cxn ang="0">
                  <a:pos x="74" y="538"/>
                </a:cxn>
                <a:cxn ang="0">
                  <a:pos x="71" y="533"/>
                </a:cxn>
                <a:cxn ang="0">
                  <a:pos x="68" y="528"/>
                </a:cxn>
                <a:cxn ang="0">
                  <a:pos x="64" y="516"/>
                </a:cxn>
                <a:cxn ang="0">
                  <a:pos x="62" y="504"/>
                </a:cxn>
                <a:cxn ang="0">
                  <a:pos x="60" y="491"/>
                </a:cxn>
                <a:cxn ang="0">
                  <a:pos x="60" y="476"/>
                </a:cxn>
                <a:cxn ang="0">
                  <a:pos x="60" y="205"/>
                </a:cxn>
                <a:cxn ang="0">
                  <a:pos x="0" y="205"/>
                </a:cxn>
                <a:cxn ang="0">
                  <a:pos x="0" y="121"/>
                </a:cxn>
                <a:cxn ang="0">
                  <a:pos x="60" y="121"/>
                </a:cxn>
                <a:cxn ang="0">
                  <a:pos x="60" y="0"/>
                </a:cxn>
                <a:cxn ang="0">
                  <a:pos x="178" y="0"/>
                </a:cxn>
              </a:cxnLst>
              <a:rect l="0" t="0" r="r" b="b"/>
              <a:pathLst>
                <a:path w="250" h="574">
                  <a:moveTo>
                    <a:pt x="178" y="0"/>
                  </a:moveTo>
                  <a:lnTo>
                    <a:pt x="178" y="121"/>
                  </a:lnTo>
                  <a:lnTo>
                    <a:pt x="250" y="121"/>
                  </a:lnTo>
                  <a:lnTo>
                    <a:pt x="250" y="205"/>
                  </a:lnTo>
                  <a:lnTo>
                    <a:pt x="178" y="205"/>
                  </a:lnTo>
                  <a:lnTo>
                    <a:pt x="178" y="448"/>
                  </a:lnTo>
                  <a:lnTo>
                    <a:pt x="178" y="457"/>
                  </a:lnTo>
                  <a:lnTo>
                    <a:pt x="179" y="465"/>
                  </a:lnTo>
                  <a:lnTo>
                    <a:pt x="181" y="471"/>
                  </a:lnTo>
                  <a:lnTo>
                    <a:pt x="184" y="476"/>
                  </a:lnTo>
                  <a:lnTo>
                    <a:pt x="187" y="479"/>
                  </a:lnTo>
                  <a:lnTo>
                    <a:pt x="190" y="480"/>
                  </a:lnTo>
                  <a:lnTo>
                    <a:pt x="194" y="482"/>
                  </a:lnTo>
                  <a:lnTo>
                    <a:pt x="198" y="483"/>
                  </a:lnTo>
                  <a:lnTo>
                    <a:pt x="210" y="484"/>
                  </a:lnTo>
                  <a:lnTo>
                    <a:pt x="227" y="485"/>
                  </a:lnTo>
                  <a:lnTo>
                    <a:pt x="238" y="484"/>
                  </a:lnTo>
                  <a:lnTo>
                    <a:pt x="250" y="483"/>
                  </a:lnTo>
                  <a:lnTo>
                    <a:pt x="250" y="572"/>
                  </a:lnTo>
                  <a:lnTo>
                    <a:pt x="237" y="573"/>
                  </a:lnTo>
                  <a:lnTo>
                    <a:pt x="223" y="573"/>
                  </a:lnTo>
                  <a:lnTo>
                    <a:pt x="209" y="574"/>
                  </a:lnTo>
                  <a:lnTo>
                    <a:pt x="195" y="574"/>
                  </a:lnTo>
                  <a:lnTo>
                    <a:pt x="180" y="574"/>
                  </a:lnTo>
                  <a:lnTo>
                    <a:pt x="156" y="573"/>
                  </a:lnTo>
                  <a:lnTo>
                    <a:pt x="136" y="571"/>
                  </a:lnTo>
                  <a:lnTo>
                    <a:pt x="127" y="569"/>
                  </a:lnTo>
                  <a:lnTo>
                    <a:pt x="118" y="566"/>
                  </a:lnTo>
                  <a:lnTo>
                    <a:pt x="111" y="564"/>
                  </a:lnTo>
                  <a:lnTo>
                    <a:pt x="104" y="561"/>
                  </a:lnTo>
                  <a:lnTo>
                    <a:pt x="98" y="558"/>
                  </a:lnTo>
                  <a:lnTo>
                    <a:pt x="92" y="554"/>
                  </a:lnTo>
                  <a:lnTo>
                    <a:pt x="87" y="551"/>
                  </a:lnTo>
                  <a:lnTo>
                    <a:pt x="82" y="547"/>
                  </a:lnTo>
                  <a:lnTo>
                    <a:pt x="78" y="543"/>
                  </a:lnTo>
                  <a:lnTo>
                    <a:pt x="74" y="538"/>
                  </a:lnTo>
                  <a:lnTo>
                    <a:pt x="71" y="533"/>
                  </a:lnTo>
                  <a:lnTo>
                    <a:pt x="68" y="528"/>
                  </a:lnTo>
                  <a:lnTo>
                    <a:pt x="64" y="516"/>
                  </a:lnTo>
                  <a:lnTo>
                    <a:pt x="62" y="504"/>
                  </a:lnTo>
                  <a:lnTo>
                    <a:pt x="60" y="491"/>
                  </a:lnTo>
                  <a:lnTo>
                    <a:pt x="60" y="476"/>
                  </a:lnTo>
                  <a:lnTo>
                    <a:pt x="60" y="205"/>
                  </a:lnTo>
                  <a:lnTo>
                    <a:pt x="0" y="205"/>
                  </a:lnTo>
                  <a:lnTo>
                    <a:pt x="0" y="121"/>
                  </a:lnTo>
                  <a:lnTo>
                    <a:pt x="60" y="121"/>
                  </a:lnTo>
                  <a:lnTo>
                    <a:pt x="60" y="0"/>
                  </a:lnTo>
                  <a:lnTo>
                    <a:pt x="178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15"/>
            <p:cNvSpPr>
              <a:spLocks/>
            </p:cNvSpPr>
            <p:nvPr userDrawn="1"/>
          </p:nvSpPr>
          <p:spPr bwMode="auto">
            <a:xfrm>
              <a:off x="7397751" y="6562725"/>
              <a:ext cx="60325" cy="82550"/>
            </a:xfrm>
            <a:custGeom>
              <a:avLst/>
              <a:gdLst/>
              <a:ahLst/>
              <a:cxnLst>
                <a:cxn ang="0">
                  <a:pos x="444" y="0"/>
                </a:cxn>
                <a:cxn ang="0">
                  <a:pos x="290" y="439"/>
                </a:cxn>
                <a:cxn ang="0">
                  <a:pos x="278" y="478"/>
                </a:cxn>
                <a:cxn ang="0">
                  <a:pos x="265" y="511"/>
                </a:cxn>
                <a:cxn ang="0">
                  <a:pos x="254" y="540"/>
                </a:cxn>
                <a:cxn ang="0">
                  <a:pos x="244" y="562"/>
                </a:cxn>
                <a:cxn ang="0">
                  <a:pos x="239" y="571"/>
                </a:cxn>
                <a:cxn ang="0">
                  <a:pos x="233" y="581"/>
                </a:cxn>
                <a:cxn ang="0">
                  <a:pos x="228" y="589"/>
                </a:cxn>
                <a:cxn ang="0">
                  <a:pos x="221" y="596"/>
                </a:cxn>
                <a:cxn ang="0">
                  <a:pos x="215" y="602"/>
                </a:cxn>
                <a:cxn ang="0">
                  <a:pos x="209" y="607"/>
                </a:cxn>
                <a:cxn ang="0">
                  <a:pos x="202" y="612"/>
                </a:cxn>
                <a:cxn ang="0">
                  <a:pos x="196" y="615"/>
                </a:cxn>
                <a:cxn ang="0">
                  <a:pos x="188" y="618"/>
                </a:cxn>
                <a:cxn ang="0">
                  <a:pos x="180" y="621"/>
                </a:cxn>
                <a:cxn ang="0">
                  <a:pos x="171" y="624"/>
                </a:cxn>
                <a:cxn ang="0">
                  <a:pos x="162" y="625"/>
                </a:cxn>
                <a:cxn ang="0">
                  <a:pos x="141" y="627"/>
                </a:cxn>
                <a:cxn ang="0">
                  <a:pos x="117" y="628"/>
                </a:cxn>
                <a:cxn ang="0">
                  <a:pos x="105" y="628"/>
                </a:cxn>
                <a:cxn ang="0">
                  <a:pos x="92" y="627"/>
                </a:cxn>
                <a:cxn ang="0">
                  <a:pos x="77" y="627"/>
                </a:cxn>
                <a:cxn ang="0">
                  <a:pos x="64" y="626"/>
                </a:cxn>
                <a:cxn ang="0">
                  <a:pos x="64" y="531"/>
                </a:cxn>
                <a:cxn ang="0">
                  <a:pos x="74" y="532"/>
                </a:cxn>
                <a:cxn ang="0">
                  <a:pos x="88" y="533"/>
                </a:cxn>
                <a:cxn ang="0">
                  <a:pos x="102" y="533"/>
                </a:cxn>
                <a:cxn ang="0">
                  <a:pos x="116" y="531"/>
                </a:cxn>
                <a:cxn ang="0">
                  <a:pos x="122" y="529"/>
                </a:cxn>
                <a:cxn ang="0">
                  <a:pos x="127" y="527"/>
                </a:cxn>
                <a:cxn ang="0">
                  <a:pos x="133" y="525"/>
                </a:cxn>
                <a:cxn ang="0">
                  <a:pos x="138" y="522"/>
                </a:cxn>
                <a:cxn ang="0">
                  <a:pos x="142" y="519"/>
                </a:cxn>
                <a:cxn ang="0">
                  <a:pos x="147" y="514"/>
                </a:cxn>
                <a:cxn ang="0">
                  <a:pos x="150" y="509"/>
                </a:cxn>
                <a:cxn ang="0">
                  <a:pos x="154" y="503"/>
                </a:cxn>
                <a:cxn ang="0">
                  <a:pos x="157" y="495"/>
                </a:cxn>
                <a:cxn ang="0">
                  <a:pos x="160" y="486"/>
                </a:cxn>
                <a:cxn ang="0">
                  <a:pos x="162" y="476"/>
                </a:cxn>
                <a:cxn ang="0">
                  <a:pos x="164" y="466"/>
                </a:cxn>
                <a:cxn ang="0">
                  <a:pos x="0" y="0"/>
                </a:cxn>
                <a:cxn ang="0">
                  <a:pos x="131" y="0"/>
                </a:cxn>
                <a:cxn ang="0">
                  <a:pos x="227" y="330"/>
                </a:cxn>
                <a:cxn ang="0">
                  <a:pos x="229" y="330"/>
                </a:cxn>
                <a:cxn ang="0">
                  <a:pos x="319" y="0"/>
                </a:cxn>
                <a:cxn ang="0">
                  <a:pos x="444" y="0"/>
                </a:cxn>
              </a:cxnLst>
              <a:rect l="0" t="0" r="r" b="b"/>
              <a:pathLst>
                <a:path w="444" h="628">
                  <a:moveTo>
                    <a:pt x="444" y="0"/>
                  </a:moveTo>
                  <a:lnTo>
                    <a:pt x="290" y="439"/>
                  </a:lnTo>
                  <a:lnTo>
                    <a:pt x="278" y="478"/>
                  </a:lnTo>
                  <a:lnTo>
                    <a:pt x="265" y="511"/>
                  </a:lnTo>
                  <a:lnTo>
                    <a:pt x="254" y="540"/>
                  </a:lnTo>
                  <a:lnTo>
                    <a:pt x="244" y="562"/>
                  </a:lnTo>
                  <a:lnTo>
                    <a:pt x="239" y="571"/>
                  </a:lnTo>
                  <a:lnTo>
                    <a:pt x="233" y="581"/>
                  </a:lnTo>
                  <a:lnTo>
                    <a:pt x="228" y="589"/>
                  </a:lnTo>
                  <a:lnTo>
                    <a:pt x="221" y="596"/>
                  </a:lnTo>
                  <a:lnTo>
                    <a:pt x="215" y="602"/>
                  </a:lnTo>
                  <a:lnTo>
                    <a:pt x="209" y="607"/>
                  </a:lnTo>
                  <a:lnTo>
                    <a:pt x="202" y="612"/>
                  </a:lnTo>
                  <a:lnTo>
                    <a:pt x="196" y="615"/>
                  </a:lnTo>
                  <a:lnTo>
                    <a:pt x="188" y="618"/>
                  </a:lnTo>
                  <a:lnTo>
                    <a:pt x="180" y="621"/>
                  </a:lnTo>
                  <a:lnTo>
                    <a:pt x="171" y="624"/>
                  </a:lnTo>
                  <a:lnTo>
                    <a:pt x="162" y="625"/>
                  </a:lnTo>
                  <a:lnTo>
                    <a:pt x="141" y="627"/>
                  </a:lnTo>
                  <a:lnTo>
                    <a:pt x="117" y="628"/>
                  </a:lnTo>
                  <a:lnTo>
                    <a:pt x="105" y="628"/>
                  </a:lnTo>
                  <a:lnTo>
                    <a:pt x="92" y="627"/>
                  </a:lnTo>
                  <a:lnTo>
                    <a:pt x="77" y="627"/>
                  </a:lnTo>
                  <a:lnTo>
                    <a:pt x="64" y="626"/>
                  </a:lnTo>
                  <a:lnTo>
                    <a:pt x="64" y="531"/>
                  </a:lnTo>
                  <a:lnTo>
                    <a:pt x="74" y="532"/>
                  </a:lnTo>
                  <a:lnTo>
                    <a:pt x="88" y="533"/>
                  </a:lnTo>
                  <a:lnTo>
                    <a:pt x="102" y="533"/>
                  </a:lnTo>
                  <a:lnTo>
                    <a:pt x="116" y="531"/>
                  </a:lnTo>
                  <a:lnTo>
                    <a:pt x="122" y="529"/>
                  </a:lnTo>
                  <a:lnTo>
                    <a:pt x="127" y="527"/>
                  </a:lnTo>
                  <a:lnTo>
                    <a:pt x="133" y="525"/>
                  </a:lnTo>
                  <a:lnTo>
                    <a:pt x="138" y="522"/>
                  </a:lnTo>
                  <a:lnTo>
                    <a:pt x="142" y="519"/>
                  </a:lnTo>
                  <a:lnTo>
                    <a:pt x="147" y="514"/>
                  </a:lnTo>
                  <a:lnTo>
                    <a:pt x="150" y="509"/>
                  </a:lnTo>
                  <a:lnTo>
                    <a:pt x="154" y="503"/>
                  </a:lnTo>
                  <a:lnTo>
                    <a:pt x="157" y="495"/>
                  </a:lnTo>
                  <a:lnTo>
                    <a:pt x="160" y="486"/>
                  </a:lnTo>
                  <a:lnTo>
                    <a:pt x="162" y="476"/>
                  </a:lnTo>
                  <a:lnTo>
                    <a:pt x="164" y="466"/>
                  </a:lnTo>
                  <a:lnTo>
                    <a:pt x="0" y="0"/>
                  </a:lnTo>
                  <a:lnTo>
                    <a:pt x="131" y="0"/>
                  </a:lnTo>
                  <a:lnTo>
                    <a:pt x="227" y="330"/>
                  </a:lnTo>
                  <a:lnTo>
                    <a:pt x="229" y="330"/>
                  </a:lnTo>
                  <a:lnTo>
                    <a:pt x="319" y="0"/>
                  </a:lnTo>
                  <a:lnTo>
                    <a:pt x="44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16"/>
            <p:cNvSpPr>
              <a:spLocks/>
            </p:cNvSpPr>
            <p:nvPr userDrawn="1"/>
          </p:nvSpPr>
          <p:spPr bwMode="auto">
            <a:xfrm>
              <a:off x="7491413" y="6540500"/>
              <a:ext cx="33338" cy="80962"/>
            </a:xfrm>
            <a:custGeom>
              <a:avLst/>
              <a:gdLst/>
              <a:ahLst/>
              <a:cxnLst>
                <a:cxn ang="0">
                  <a:pos x="182" y="247"/>
                </a:cxn>
                <a:cxn ang="0">
                  <a:pos x="182" y="611"/>
                </a:cxn>
                <a:cxn ang="0">
                  <a:pos x="65" y="611"/>
                </a:cxn>
                <a:cxn ang="0">
                  <a:pos x="65" y="247"/>
                </a:cxn>
                <a:cxn ang="0">
                  <a:pos x="0" y="247"/>
                </a:cxn>
                <a:cxn ang="0">
                  <a:pos x="0" y="163"/>
                </a:cxn>
                <a:cxn ang="0">
                  <a:pos x="65" y="163"/>
                </a:cxn>
                <a:cxn ang="0">
                  <a:pos x="65" y="128"/>
                </a:cxn>
                <a:cxn ang="0">
                  <a:pos x="65" y="110"/>
                </a:cxn>
                <a:cxn ang="0">
                  <a:pos x="67" y="95"/>
                </a:cxn>
                <a:cxn ang="0">
                  <a:pos x="70" y="82"/>
                </a:cxn>
                <a:cxn ang="0">
                  <a:pos x="74" y="68"/>
                </a:cxn>
                <a:cxn ang="0">
                  <a:pos x="79" y="57"/>
                </a:cxn>
                <a:cxn ang="0">
                  <a:pos x="84" y="46"/>
                </a:cxn>
                <a:cxn ang="0">
                  <a:pos x="91" y="37"/>
                </a:cxn>
                <a:cxn ang="0">
                  <a:pos x="100" y="28"/>
                </a:cxn>
                <a:cxn ang="0">
                  <a:pos x="109" y="22"/>
                </a:cxn>
                <a:cxn ang="0">
                  <a:pos x="119" y="16"/>
                </a:cxn>
                <a:cxn ang="0">
                  <a:pos x="129" y="11"/>
                </a:cxn>
                <a:cxn ang="0">
                  <a:pos x="141" y="7"/>
                </a:cxn>
                <a:cxn ang="0">
                  <a:pos x="154" y="4"/>
                </a:cxn>
                <a:cxn ang="0">
                  <a:pos x="167" y="1"/>
                </a:cxn>
                <a:cxn ang="0">
                  <a:pos x="180" y="0"/>
                </a:cxn>
                <a:cxn ang="0">
                  <a:pos x="196" y="0"/>
                </a:cxn>
                <a:cxn ang="0">
                  <a:pos x="208" y="0"/>
                </a:cxn>
                <a:cxn ang="0">
                  <a:pos x="218" y="0"/>
                </a:cxn>
                <a:cxn ang="0">
                  <a:pos x="227" y="0"/>
                </a:cxn>
                <a:cxn ang="0">
                  <a:pos x="235" y="0"/>
                </a:cxn>
                <a:cxn ang="0">
                  <a:pos x="248" y="1"/>
                </a:cxn>
                <a:cxn ang="0">
                  <a:pos x="256" y="1"/>
                </a:cxn>
                <a:cxn ang="0">
                  <a:pos x="256" y="96"/>
                </a:cxn>
                <a:cxn ang="0">
                  <a:pos x="223" y="96"/>
                </a:cxn>
                <a:cxn ang="0">
                  <a:pos x="210" y="97"/>
                </a:cxn>
                <a:cxn ang="0">
                  <a:pos x="200" y="99"/>
                </a:cxn>
                <a:cxn ang="0">
                  <a:pos x="196" y="100"/>
                </a:cxn>
                <a:cxn ang="0">
                  <a:pos x="193" y="102"/>
                </a:cxn>
                <a:cxn ang="0">
                  <a:pos x="189" y="104"/>
                </a:cxn>
                <a:cxn ang="0">
                  <a:pos x="187" y="107"/>
                </a:cxn>
                <a:cxn ang="0">
                  <a:pos x="184" y="113"/>
                </a:cxn>
                <a:cxn ang="0">
                  <a:pos x="183" y="122"/>
                </a:cxn>
                <a:cxn ang="0">
                  <a:pos x="182" y="133"/>
                </a:cxn>
                <a:cxn ang="0">
                  <a:pos x="182" y="146"/>
                </a:cxn>
                <a:cxn ang="0">
                  <a:pos x="182" y="163"/>
                </a:cxn>
                <a:cxn ang="0">
                  <a:pos x="259" y="163"/>
                </a:cxn>
                <a:cxn ang="0">
                  <a:pos x="259" y="247"/>
                </a:cxn>
                <a:cxn ang="0">
                  <a:pos x="182" y="247"/>
                </a:cxn>
              </a:cxnLst>
              <a:rect l="0" t="0" r="r" b="b"/>
              <a:pathLst>
                <a:path w="259" h="611">
                  <a:moveTo>
                    <a:pt x="182" y="247"/>
                  </a:moveTo>
                  <a:lnTo>
                    <a:pt x="182" y="611"/>
                  </a:lnTo>
                  <a:lnTo>
                    <a:pt x="65" y="611"/>
                  </a:lnTo>
                  <a:lnTo>
                    <a:pt x="65" y="247"/>
                  </a:lnTo>
                  <a:lnTo>
                    <a:pt x="0" y="247"/>
                  </a:lnTo>
                  <a:lnTo>
                    <a:pt x="0" y="163"/>
                  </a:lnTo>
                  <a:lnTo>
                    <a:pt x="65" y="163"/>
                  </a:lnTo>
                  <a:lnTo>
                    <a:pt x="65" y="128"/>
                  </a:lnTo>
                  <a:lnTo>
                    <a:pt x="65" y="110"/>
                  </a:lnTo>
                  <a:lnTo>
                    <a:pt x="67" y="95"/>
                  </a:lnTo>
                  <a:lnTo>
                    <a:pt x="70" y="82"/>
                  </a:lnTo>
                  <a:lnTo>
                    <a:pt x="74" y="68"/>
                  </a:lnTo>
                  <a:lnTo>
                    <a:pt x="79" y="57"/>
                  </a:lnTo>
                  <a:lnTo>
                    <a:pt x="84" y="46"/>
                  </a:lnTo>
                  <a:lnTo>
                    <a:pt x="91" y="37"/>
                  </a:lnTo>
                  <a:lnTo>
                    <a:pt x="100" y="28"/>
                  </a:lnTo>
                  <a:lnTo>
                    <a:pt x="109" y="22"/>
                  </a:lnTo>
                  <a:lnTo>
                    <a:pt x="119" y="16"/>
                  </a:lnTo>
                  <a:lnTo>
                    <a:pt x="129" y="11"/>
                  </a:lnTo>
                  <a:lnTo>
                    <a:pt x="141" y="7"/>
                  </a:lnTo>
                  <a:lnTo>
                    <a:pt x="154" y="4"/>
                  </a:lnTo>
                  <a:lnTo>
                    <a:pt x="167" y="1"/>
                  </a:lnTo>
                  <a:lnTo>
                    <a:pt x="180" y="0"/>
                  </a:lnTo>
                  <a:lnTo>
                    <a:pt x="196" y="0"/>
                  </a:lnTo>
                  <a:lnTo>
                    <a:pt x="208" y="0"/>
                  </a:lnTo>
                  <a:lnTo>
                    <a:pt x="218" y="0"/>
                  </a:lnTo>
                  <a:lnTo>
                    <a:pt x="227" y="0"/>
                  </a:lnTo>
                  <a:lnTo>
                    <a:pt x="235" y="0"/>
                  </a:lnTo>
                  <a:lnTo>
                    <a:pt x="248" y="1"/>
                  </a:lnTo>
                  <a:lnTo>
                    <a:pt x="256" y="1"/>
                  </a:lnTo>
                  <a:lnTo>
                    <a:pt x="256" y="96"/>
                  </a:lnTo>
                  <a:lnTo>
                    <a:pt x="223" y="96"/>
                  </a:lnTo>
                  <a:lnTo>
                    <a:pt x="210" y="97"/>
                  </a:lnTo>
                  <a:lnTo>
                    <a:pt x="200" y="99"/>
                  </a:lnTo>
                  <a:lnTo>
                    <a:pt x="196" y="100"/>
                  </a:lnTo>
                  <a:lnTo>
                    <a:pt x="193" y="102"/>
                  </a:lnTo>
                  <a:lnTo>
                    <a:pt x="189" y="104"/>
                  </a:lnTo>
                  <a:lnTo>
                    <a:pt x="187" y="107"/>
                  </a:lnTo>
                  <a:lnTo>
                    <a:pt x="184" y="113"/>
                  </a:lnTo>
                  <a:lnTo>
                    <a:pt x="183" y="122"/>
                  </a:lnTo>
                  <a:lnTo>
                    <a:pt x="182" y="133"/>
                  </a:lnTo>
                  <a:lnTo>
                    <a:pt x="182" y="146"/>
                  </a:lnTo>
                  <a:lnTo>
                    <a:pt x="182" y="163"/>
                  </a:lnTo>
                  <a:lnTo>
                    <a:pt x="259" y="163"/>
                  </a:lnTo>
                  <a:lnTo>
                    <a:pt x="259" y="247"/>
                  </a:lnTo>
                  <a:lnTo>
                    <a:pt x="182" y="247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17"/>
            <p:cNvSpPr>
              <a:spLocks noEditPoints="1"/>
            </p:cNvSpPr>
            <p:nvPr userDrawn="1"/>
          </p:nvSpPr>
          <p:spPr bwMode="auto">
            <a:xfrm>
              <a:off x="7527926" y="6561138"/>
              <a:ext cx="60325" cy="61912"/>
            </a:xfrm>
            <a:custGeom>
              <a:avLst/>
              <a:gdLst/>
              <a:ahLst/>
              <a:cxnLst>
                <a:cxn ang="0">
                  <a:pos x="455" y="274"/>
                </a:cxn>
                <a:cxn ang="0">
                  <a:pos x="444" y="326"/>
                </a:cxn>
                <a:cxn ang="0">
                  <a:pos x="424" y="368"/>
                </a:cxn>
                <a:cxn ang="0">
                  <a:pos x="398" y="403"/>
                </a:cxn>
                <a:cxn ang="0">
                  <a:pos x="366" y="432"/>
                </a:cxn>
                <a:cxn ang="0">
                  <a:pos x="328" y="451"/>
                </a:cxn>
                <a:cxn ang="0">
                  <a:pos x="287" y="465"/>
                </a:cxn>
                <a:cxn ang="0">
                  <a:pos x="244" y="471"/>
                </a:cxn>
                <a:cxn ang="0">
                  <a:pos x="199" y="470"/>
                </a:cxn>
                <a:cxn ang="0">
                  <a:pos x="157" y="462"/>
                </a:cxn>
                <a:cxn ang="0">
                  <a:pos x="116" y="446"/>
                </a:cxn>
                <a:cxn ang="0">
                  <a:pos x="80" y="423"/>
                </a:cxn>
                <a:cxn ang="0">
                  <a:pos x="50" y="393"/>
                </a:cxn>
                <a:cxn ang="0">
                  <a:pos x="26" y="355"/>
                </a:cxn>
                <a:cxn ang="0">
                  <a:pos x="9" y="309"/>
                </a:cxn>
                <a:cxn ang="0">
                  <a:pos x="1" y="255"/>
                </a:cxn>
                <a:cxn ang="0">
                  <a:pos x="2" y="197"/>
                </a:cxn>
                <a:cxn ang="0">
                  <a:pos x="14" y="146"/>
                </a:cxn>
                <a:cxn ang="0">
                  <a:pos x="33" y="102"/>
                </a:cxn>
                <a:cxn ang="0">
                  <a:pos x="60" y="68"/>
                </a:cxn>
                <a:cxn ang="0">
                  <a:pos x="91" y="40"/>
                </a:cxn>
                <a:cxn ang="0">
                  <a:pos x="129" y="20"/>
                </a:cxn>
                <a:cxn ang="0">
                  <a:pos x="170" y="6"/>
                </a:cxn>
                <a:cxn ang="0">
                  <a:pos x="214" y="0"/>
                </a:cxn>
                <a:cxn ang="0">
                  <a:pos x="259" y="2"/>
                </a:cxn>
                <a:cxn ang="0">
                  <a:pos x="302" y="10"/>
                </a:cxn>
                <a:cxn ang="0">
                  <a:pos x="342" y="26"/>
                </a:cxn>
                <a:cxn ang="0">
                  <a:pos x="377" y="48"/>
                </a:cxn>
                <a:cxn ang="0">
                  <a:pos x="408" y="79"/>
                </a:cxn>
                <a:cxn ang="0">
                  <a:pos x="433" y="117"/>
                </a:cxn>
                <a:cxn ang="0">
                  <a:pos x="449" y="162"/>
                </a:cxn>
                <a:cxn ang="0">
                  <a:pos x="456" y="216"/>
                </a:cxn>
                <a:cxn ang="0">
                  <a:pos x="337" y="221"/>
                </a:cxn>
                <a:cxn ang="0">
                  <a:pos x="328" y="175"/>
                </a:cxn>
                <a:cxn ang="0">
                  <a:pos x="320" y="153"/>
                </a:cxn>
                <a:cxn ang="0">
                  <a:pos x="308" y="133"/>
                </a:cxn>
                <a:cxn ang="0">
                  <a:pos x="291" y="117"/>
                </a:cxn>
                <a:cxn ang="0">
                  <a:pos x="268" y="106"/>
                </a:cxn>
                <a:cxn ang="0">
                  <a:pos x="239" y="100"/>
                </a:cxn>
                <a:cxn ang="0">
                  <a:pos x="208" y="101"/>
                </a:cxn>
                <a:cxn ang="0">
                  <a:pos x="181" y="109"/>
                </a:cxn>
                <a:cxn ang="0">
                  <a:pos x="161" y="122"/>
                </a:cxn>
                <a:cxn ang="0">
                  <a:pos x="145" y="139"/>
                </a:cxn>
                <a:cxn ang="0">
                  <a:pos x="134" y="160"/>
                </a:cxn>
                <a:cxn ang="0">
                  <a:pos x="125" y="190"/>
                </a:cxn>
                <a:cxn ang="0">
                  <a:pos x="121" y="235"/>
                </a:cxn>
                <a:cxn ang="0">
                  <a:pos x="125" y="280"/>
                </a:cxn>
                <a:cxn ang="0">
                  <a:pos x="134" y="311"/>
                </a:cxn>
                <a:cxn ang="0">
                  <a:pos x="145" y="332"/>
                </a:cxn>
                <a:cxn ang="0">
                  <a:pos x="161" y="349"/>
                </a:cxn>
                <a:cxn ang="0">
                  <a:pos x="181" y="362"/>
                </a:cxn>
                <a:cxn ang="0">
                  <a:pos x="208" y="371"/>
                </a:cxn>
                <a:cxn ang="0">
                  <a:pos x="239" y="372"/>
                </a:cxn>
                <a:cxn ang="0">
                  <a:pos x="268" y="365"/>
                </a:cxn>
                <a:cxn ang="0">
                  <a:pos x="291" y="354"/>
                </a:cxn>
                <a:cxn ang="0">
                  <a:pos x="308" y="338"/>
                </a:cxn>
                <a:cxn ang="0">
                  <a:pos x="320" y="318"/>
                </a:cxn>
                <a:cxn ang="0">
                  <a:pos x="328" y="297"/>
                </a:cxn>
                <a:cxn ang="0">
                  <a:pos x="337" y="251"/>
                </a:cxn>
              </a:cxnLst>
              <a:rect l="0" t="0" r="r" b="b"/>
              <a:pathLst>
                <a:path w="457" h="471">
                  <a:moveTo>
                    <a:pt x="457" y="235"/>
                  </a:moveTo>
                  <a:lnTo>
                    <a:pt x="456" y="255"/>
                  </a:lnTo>
                  <a:lnTo>
                    <a:pt x="455" y="274"/>
                  </a:lnTo>
                  <a:lnTo>
                    <a:pt x="452" y="292"/>
                  </a:lnTo>
                  <a:lnTo>
                    <a:pt x="449" y="309"/>
                  </a:lnTo>
                  <a:lnTo>
                    <a:pt x="444" y="326"/>
                  </a:lnTo>
                  <a:lnTo>
                    <a:pt x="439" y="341"/>
                  </a:lnTo>
                  <a:lnTo>
                    <a:pt x="433" y="355"/>
                  </a:lnTo>
                  <a:lnTo>
                    <a:pt x="424" y="368"/>
                  </a:lnTo>
                  <a:lnTo>
                    <a:pt x="416" y="381"/>
                  </a:lnTo>
                  <a:lnTo>
                    <a:pt x="408" y="393"/>
                  </a:lnTo>
                  <a:lnTo>
                    <a:pt x="398" y="403"/>
                  </a:lnTo>
                  <a:lnTo>
                    <a:pt x="388" y="413"/>
                  </a:lnTo>
                  <a:lnTo>
                    <a:pt x="377" y="423"/>
                  </a:lnTo>
                  <a:lnTo>
                    <a:pt x="366" y="432"/>
                  </a:lnTo>
                  <a:lnTo>
                    <a:pt x="354" y="439"/>
                  </a:lnTo>
                  <a:lnTo>
                    <a:pt x="342" y="446"/>
                  </a:lnTo>
                  <a:lnTo>
                    <a:pt x="328" y="451"/>
                  </a:lnTo>
                  <a:lnTo>
                    <a:pt x="315" y="456"/>
                  </a:lnTo>
                  <a:lnTo>
                    <a:pt x="302" y="462"/>
                  </a:lnTo>
                  <a:lnTo>
                    <a:pt x="287" y="465"/>
                  </a:lnTo>
                  <a:lnTo>
                    <a:pt x="273" y="468"/>
                  </a:lnTo>
                  <a:lnTo>
                    <a:pt x="259" y="470"/>
                  </a:lnTo>
                  <a:lnTo>
                    <a:pt x="244" y="471"/>
                  </a:lnTo>
                  <a:lnTo>
                    <a:pt x="229" y="471"/>
                  </a:lnTo>
                  <a:lnTo>
                    <a:pt x="214" y="471"/>
                  </a:lnTo>
                  <a:lnTo>
                    <a:pt x="199" y="470"/>
                  </a:lnTo>
                  <a:lnTo>
                    <a:pt x="184" y="468"/>
                  </a:lnTo>
                  <a:lnTo>
                    <a:pt x="170" y="465"/>
                  </a:lnTo>
                  <a:lnTo>
                    <a:pt x="157" y="462"/>
                  </a:lnTo>
                  <a:lnTo>
                    <a:pt x="142" y="456"/>
                  </a:lnTo>
                  <a:lnTo>
                    <a:pt x="129" y="451"/>
                  </a:lnTo>
                  <a:lnTo>
                    <a:pt x="116" y="446"/>
                  </a:lnTo>
                  <a:lnTo>
                    <a:pt x="104" y="439"/>
                  </a:lnTo>
                  <a:lnTo>
                    <a:pt x="91" y="432"/>
                  </a:lnTo>
                  <a:lnTo>
                    <a:pt x="80" y="423"/>
                  </a:lnTo>
                  <a:lnTo>
                    <a:pt x="70" y="413"/>
                  </a:lnTo>
                  <a:lnTo>
                    <a:pt x="60" y="403"/>
                  </a:lnTo>
                  <a:lnTo>
                    <a:pt x="50" y="393"/>
                  </a:lnTo>
                  <a:lnTo>
                    <a:pt x="41" y="381"/>
                  </a:lnTo>
                  <a:lnTo>
                    <a:pt x="33" y="368"/>
                  </a:lnTo>
                  <a:lnTo>
                    <a:pt x="26" y="355"/>
                  </a:lnTo>
                  <a:lnTo>
                    <a:pt x="19" y="341"/>
                  </a:lnTo>
                  <a:lnTo>
                    <a:pt x="14" y="326"/>
                  </a:lnTo>
                  <a:lnTo>
                    <a:pt x="9" y="309"/>
                  </a:lnTo>
                  <a:lnTo>
                    <a:pt x="6" y="292"/>
                  </a:lnTo>
                  <a:lnTo>
                    <a:pt x="2" y="274"/>
                  </a:lnTo>
                  <a:lnTo>
                    <a:pt x="1" y="255"/>
                  </a:lnTo>
                  <a:lnTo>
                    <a:pt x="0" y="235"/>
                  </a:lnTo>
                  <a:lnTo>
                    <a:pt x="1" y="216"/>
                  </a:lnTo>
                  <a:lnTo>
                    <a:pt x="2" y="197"/>
                  </a:lnTo>
                  <a:lnTo>
                    <a:pt x="6" y="179"/>
                  </a:lnTo>
                  <a:lnTo>
                    <a:pt x="9" y="162"/>
                  </a:lnTo>
                  <a:lnTo>
                    <a:pt x="14" y="146"/>
                  </a:lnTo>
                  <a:lnTo>
                    <a:pt x="19" y="131"/>
                  </a:lnTo>
                  <a:lnTo>
                    <a:pt x="26" y="117"/>
                  </a:lnTo>
                  <a:lnTo>
                    <a:pt x="33" y="102"/>
                  </a:lnTo>
                  <a:lnTo>
                    <a:pt x="41" y="90"/>
                  </a:lnTo>
                  <a:lnTo>
                    <a:pt x="50" y="79"/>
                  </a:lnTo>
                  <a:lnTo>
                    <a:pt x="60" y="68"/>
                  </a:lnTo>
                  <a:lnTo>
                    <a:pt x="70" y="57"/>
                  </a:lnTo>
                  <a:lnTo>
                    <a:pt x="80" y="48"/>
                  </a:lnTo>
                  <a:lnTo>
                    <a:pt x="91" y="40"/>
                  </a:lnTo>
                  <a:lnTo>
                    <a:pt x="104" y="32"/>
                  </a:lnTo>
                  <a:lnTo>
                    <a:pt x="116" y="26"/>
                  </a:lnTo>
                  <a:lnTo>
                    <a:pt x="129" y="20"/>
                  </a:lnTo>
                  <a:lnTo>
                    <a:pt x="142" y="14"/>
                  </a:lnTo>
                  <a:lnTo>
                    <a:pt x="157" y="10"/>
                  </a:lnTo>
                  <a:lnTo>
                    <a:pt x="170" y="6"/>
                  </a:lnTo>
                  <a:lnTo>
                    <a:pt x="184" y="3"/>
                  </a:lnTo>
                  <a:lnTo>
                    <a:pt x="199" y="2"/>
                  </a:lnTo>
                  <a:lnTo>
                    <a:pt x="214" y="0"/>
                  </a:lnTo>
                  <a:lnTo>
                    <a:pt x="229" y="0"/>
                  </a:lnTo>
                  <a:lnTo>
                    <a:pt x="244" y="0"/>
                  </a:lnTo>
                  <a:lnTo>
                    <a:pt x="259" y="2"/>
                  </a:lnTo>
                  <a:lnTo>
                    <a:pt x="273" y="3"/>
                  </a:lnTo>
                  <a:lnTo>
                    <a:pt x="287" y="6"/>
                  </a:lnTo>
                  <a:lnTo>
                    <a:pt x="302" y="10"/>
                  </a:lnTo>
                  <a:lnTo>
                    <a:pt x="315" y="14"/>
                  </a:lnTo>
                  <a:lnTo>
                    <a:pt x="328" y="20"/>
                  </a:lnTo>
                  <a:lnTo>
                    <a:pt x="342" y="26"/>
                  </a:lnTo>
                  <a:lnTo>
                    <a:pt x="354" y="32"/>
                  </a:lnTo>
                  <a:lnTo>
                    <a:pt x="366" y="40"/>
                  </a:lnTo>
                  <a:lnTo>
                    <a:pt x="377" y="48"/>
                  </a:lnTo>
                  <a:lnTo>
                    <a:pt x="388" y="57"/>
                  </a:lnTo>
                  <a:lnTo>
                    <a:pt x="398" y="68"/>
                  </a:lnTo>
                  <a:lnTo>
                    <a:pt x="408" y="79"/>
                  </a:lnTo>
                  <a:lnTo>
                    <a:pt x="416" y="90"/>
                  </a:lnTo>
                  <a:lnTo>
                    <a:pt x="424" y="102"/>
                  </a:lnTo>
                  <a:lnTo>
                    <a:pt x="433" y="117"/>
                  </a:lnTo>
                  <a:lnTo>
                    <a:pt x="439" y="131"/>
                  </a:lnTo>
                  <a:lnTo>
                    <a:pt x="444" y="146"/>
                  </a:lnTo>
                  <a:lnTo>
                    <a:pt x="449" y="162"/>
                  </a:lnTo>
                  <a:lnTo>
                    <a:pt x="452" y="179"/>
                  </a:lnTo>
                  <a:lnTo>
                    <a:pt x="455" y="197"/>
                  </a:lnTo>
                  <a:lnTo>
                    <a:pt x="456" y="216"/>
                  </a:lnTo>
                  <a:lnTo>
                    <a:pt x="457" y="235"/>
                  </a:lnTo>
                  <a:close/>
                  <a:moveTo>
                    <a:pt x="337" y="235"/>
                  </a:moveTo>
                  <a:lnTo>
                    <a:pt x="337" y="221"/>
                  </a:lnTo>
                  <a:lnTo>
                    <a:pt x="334" y="206"/>
                  </a:lnTo>
                  <a:lnTo>
                    <a:pt x="332" y="190"/>
                  </a:lnTo>
                  <a:lnTo>
                    <a:pt x="328" y="175"/>
                  </a:lnTo>
                  <a:lnTo>
                    <a:pt x="326" y="167"/>
                  </a:lnTo>
                  <a:lnTo>
                    <a:pt x="323" y="160"/>
                  </a:lnTo>
                  <a:lnTo>
                    <a:pt x="320" y="153"/>
                  </a:lnTo>
                  <a:lnTo>
                    <a:pt x="317" y="146"/>
                  </a:lnTo>
                  <a:lnTo>
                    <a:pt x="312" y="139"/>
                  </a:lnTo>
                  <a:lnTo>
                    <a:pt x="308" y="133"/>
                  </a:lnTo>
                  <a:lnTo>
                    <a:pt x="303" y="128"/>
                  </a:lnTo>
                  <a:lnTo>
                    <a:pt x="297" y="122"/>
                  </a:lnTo>
                  <a:lnTo>
                    <a:pt x="291" y="117"/>
                  </a:lnTo>
                  <a:lnTo>
                    <a:pt x="284" y="113"/>
                  </a:lnTo>
                  <a:lnTo>
                    <a:pt x="276" y="109"/>
                  </a:lnTo>
                  <a:lnTo>
                    <a:pt x="268" y="106"/>
                  </a:lnTo>
                  <a:lnTo>
                    <a:pt x="260" y="103"/>
                  </a:lnTo>
                  <a:lnTo>
                    <a:pt x="250" y="101"/>
                  </a:lnTo>
                  <a:lnTo>
                    <a:pt x="239" y="100"/>
                  </a:lnTo>
                  <a:lnTo>
                    <a:pt x="229" y="99"/>
                  </a:lnTo>
                  <a:lnTo>
                    <a:pt x="218" y="100"/>
                  </a:lnTo>
                  <a:lnTo>
                    <a:pt x="208" y="101"/>
                  </a:lnTo>
                  <a:lnTo>
                    <a:pt x="199" y="103"/>
                  </a:lnTo>
                  <a:lnTo>
                    <a:pt x="189" y="106"/>
                  </a:lnTo>
                  <a:lnTo>
                    <a:pt x="181" y="109"/>
                  </a:lnTo>
                  <a:lnTo>
                    <a:pt x="174" y="113"/>
                  </a:lnTo>
                  <a:lnTo>
                    <a:pt x="167" y="117"/>
                  </a:lnTo>
                  <a:lnTo>
                    <a:pt x="161" y="122"/>
                  </a:lnTo>
                  <a:lnTo>
                    <a:pt x="155" y="128"/>
                  </a:lnTo>
                  <a:lnTo>
                    <a:pt x="150" y="133"/>
                  </a:lnTo>
                  <a:lnTo>
                    <a:pt x="145" y="139"/>
                  </a:lnTo>
                  <a:lnTo>
                    <a:pt x="141" y="146"/>
                  </a:lnTo>
                  <a:lnTo>
                    <a:pt x="137" y="153"/>
                  </a:lnTo>
                  <a:lnTo>
                    <a:pt x="134" y="160"/>
                  </a:lnTo>
                  <a:lnTo>
                    <a:pt x="131" y="167"/>
                  </a:lnTo>
                  <a:lnTo>
                    <a:pt x="129" y="175"/>
                  </a:lnTo>
                  <a:lnTo>
                    <a:pt x="125" y="190"/>
                  </a:lnTo>
                  <a:lnTo>
                    <a:pt x="123" y="206"/>
                  </a:lnTo>
                  <a:lnTo>
                    <a:pt x="122" y="221"/>
                  </a:lnTo>
                  <a:lnTo>
                    <a:pt x="121" y="235"/>
                  </a:lnTo>
                  <a:lnTo>
                    <a:pt x="122" y="251"/>
                  </a:lnTo>
                  <a:lnTo>
                    <a:pt x="123" y="265"/>
                  </a:lnTo>
                  <a:lnTo>
                    <a:pt x="125" y="280"/>
                  </a:lnTo>
                  <a:lnTo>
                    <a:pt x="129" y="297"/>
                  </a:lnTo>
                  <a:lnTo>
                    <a:pt x="131" y="304"/>
                  </a:lnTo>
                  <a:lnTo>
                    <a:pt x="134" y="311"/>
                  </a:lnTo>
                  <a:lnTo>
                    <a:pt x="137" y="318"/>
                  </a:lnTo>
                  <a:lnTo>
                    <a:pt x="141" y="326"/>
                  </a:lnTo>
                  <a:lnTo>
                    <a:pt x="145" y="332"/>
                  </a:lnTo>
                  <a:lnTo>
                    <a:pt x="150" y="338"/>
                  </a:lnTo>
                  <a:lnTo>
                    <a:pt x="155" y="344"/>
                  </a:lnTo>
                  <a:lnTo>
                    <a:pt x="161" y="349"/>
                  </a:lnTo>
                  <a:lnTo>
                    <a:pt x="167" y="354"/>
                  </a:lnTo>
                  <a:lnTo>
                    <a:pt x="174" y="358"/>
                  </a:lnTo>
                  <a:lnTo>
                    <a:pt x="181" y="362"/>
                  </a:lnTo>
                  <a:lnTo>
                    <a:pt x="189" y="365"/>
                  </a:lnTo>
                  <a:lnTo>
                    <a:pt x="199" y="368"/>
                  </a:lnTo>
                  <a:lnTo>
                    <a:pt x="208" y="371"/>
                  </a:lnTo>
                  <a:lnTo>
                    <a:pt x="218" y="372"/>
                  </a:lnTo>
                  <a:lnTo>
                    <a:pt x="229" y="372"/>
                  </a:lnTo>
                  <a:lnTo>
                    <a:pt x="239" y="372"/>
                  </a:lnTo>
                  <a:lnTo>
                    <a:pt x="250" y="371"/>
                  </a:lnTo>
                  <a:lnTo>
                    <a:pt x="260" y="368"/>
                  </a:lnTo>
                  <a:lnTo>
                    <a:pt x="268" y="365"/>
                  </a:lnTo>
                  <a:lnTo>
                    <a:pt x="276" y="362"/>
                  </a:lnTo>
                  <a:lnTo>
                    <a:pt x="284" y="358"/>
                  </a:lnTo>
                  <a:lnTo>
                    <a:pt x="291" y="354"/>
                  </a:lnTo>
                  <a:lnTo>
                    <a:pt x="297" y="349"/>
                  </a:lnTo>
                  <a:lnTo>
                    <a:pt x="303" y="344"/>
                  </a:lnTo>
                  <a:lnTo>
                    <a:pt x="308" y="338"/>
                  </a:lnTo>
                  <a:lnTo>
                    <a:pt x="312" y="332"/>
                  </a:lnTo>
                  <a:lnTo>
                    <a:pt x="317" y="326"/>
                  </a:lnTo>
                  <a:lnTo>
                    <a:pt x="320" y="318"/>
                  </a:lnTo>
                  <a:lnTo>
                    <a:pt x="323" y="311"/>
                  </a:lnTo>
                  <a:lnTo>
                    <a:pt x="326" y="304"/>
                  </a:lnTo>
                  <a:lnTo>
                    <a:pt x="328" y="297"/>
                  </a:lnTo>
                  <a:lnTo>
                    <a:pt x="332" y="280"/>
                  </a:lnTo>
                  <a:lnTo>
                    <a:pt x="334" y="265"/>
                  </a:lnTo>
                  <a:lnTo>
                    <a:pt x="337" y="251"/>
                  </a:lnTo>
                  <a:lnTo>
                    <a:pt x="337" y="2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18"/>
            <p:cNvSpPr>
              <a:spLocks/>
            </p:cNvSpPr>
            <p:nvPr userDrawn="1"/>
          </p:nvSpPr>
          <p:spPr bwMode="auto">
            <a:xfrm>
              <a:off x="7599363" y="6561138"/>
              <a:ext cx="34925" cy="60325"/>
            </a:xfrm>
            <a:custGeom>
              <a:avLst/>
              <a:gdLst/>
              <a:ahLst/>
              <a:cxnLst>
                <a:cxn ang="0">
                  <a:pos x="0" y="460"/>
                </a:cxn>
                <a:cxn ang="0">
                  <a:pos x="0" y="12"/>
                </a:cxn>
                <a:cxn ang="0">
                  <a:pos x="112" y="12"/>
                </a:cxn>
                <a:cxn ang="0">
                  <a:pos x="112" y="89"/>
                </a:cxn>
                <a:cxn ang="0">
                  <a:pos x="114" y="89"/>
                </a:cxn>
                <a:cxn ang="0">
                  <a:pos x="123" y="73"/>
                </a:cxn>
                <a:cxn ang="0">
                  <a:pos x="134" y="56"/>
                </a:cxn>
                <a:cxn ang="0">
                  <a:pos x="145" y="41"/>
                </a:cxn>
                <a:cxn ang="0">
                  <a:pos x="158" y="28"/>
                </a:cxn>
                <a:cxn ang="0">
                  <a:pos x="164" y="22"/>
                </a:cxn>
                <a:cxn ang="0">
                  <a:pos x="172" y="17"/>
                </a:cxn>
                <a:cxn ang="0">
                  <a:pos x="182" y="11"/>
                </a:cxn>
                <a:cxn ang="0">
                  <a:pos x="191" y="8"/>
                </a:cxn>
                <a:cxn ang="0">
                  <a:pos x="201" y="5"/>
                </a:cxn>
                <a:cxn ang="0">
                  <a:pos x="212" y="2"/>
                </a:cxn>
                <a:cxn ang="0">
                  <a:pos x="223" y="1"/>
                </a:cxn>
                <a:cxn ang="0">
                  <a:pos x="237" y="0"/>
                </a:cxn>
                <a:cxn ang="0">
                  <a:pos x="248" y="1"/>
                </a:cxn>
                <a:cxn ang="0">
                  <a:pos x="259" y="2"/>
                </a:cxn>
                <a:cxn ang="0">
                  <a:pos x="259" y="122"/>
                </a:cxn>
                <a:cxn ang="0">
                  <a:pos x="251" y="121"/>
                </a:cxn>
                <a:cxn ang="0">
                  <a:pos x="243" y="120"/>
                </a:cxn>
                <a:cxn ang="0">
                  <a:pos x="235" y="120"/>
                </a:cxn>
                <a:cxn ang="0">
                  <a:pos x="226" y="120"/>
                </a:cxn>
                <a:cxn ang="0">
                  <a:pos x="214" y="120"/>
                </a:cxn>
                <a:cxn ang="0">
                  <a:pos x="204" y="121"/>
                </a:cxn>
                <a:cxn ang="0">
                  <a:pos x="195" y="122"/>
                </a:cxn>
                <a:cxn ang="0">
                  <a:pos x="186" y="124"/>
                </a:cxn>
                <a:cxn ang="0">
                  <a:pos x="177" y="126"/>
                </a:cxn>
                <a:cxn ang="0">
                  <a:pos x="170" y="129"/>
                </a:cxn>
                <a:cxn ang="0">
                  <a:pos x="163" y="132"/>
                </a:cxn>
                <a:cxn ang="0">
                  <a:pos x="157" y="136"/>
                </a:cxn>
                <a:cxn ang="0">
                  <a:pos x="146" y="144"/>
                </a:cxn>
                <a:cxn ang="0">
                  <a:pos x="138" y="155"/>
                </a:cxn>
                <a:cxn ang="0">
                  <a:pos x="134" y="160"/>
                </a:cxn>
                <a:cxn ang="0">
                  <a:pos x="131" y="165"/>
                </a:cxn>
                <a:cxn ang="0">
                  <a:pos x="127" y="171"/>
                </a:cxn>
                <a:cxn ang="0">
                  <a:pos x="125" y="177"/>
                </a:cxn>
                <a:cxn ang="0">
                  <a:pos x="121" y="189"/>
                </a:cxn>
                <a:cxn ang="0">
                  <a:pos x="119" y="202"/>
                </a:cxn>
                <a:cxn ang="0">
                  <a:pos x="117" y="214"/>
                </a:cxn>
                <a:cxn ang="0">
                  <a:pos x="117" y="226"/>
                </a:cxn>
                <a:cxn ang="0">
                  <a:pos x="117" y="460"/>
                </a:cxn>
                <a:cxn ang="0">
                  <a:pos x="0" y="460"/>
                </a:cxn>
              </a:cxnLst>
              <a:rect l="0" t="0" r="r" b="b"/>
              <a:pathLst>
                <a:path w="259" h="460">
                  <a:moveTo>
                    <a:pt x="0" y="460"/>
                  </a:moveTo>
                  <a:lnTo>
                    <a:pt x="0" y="12"/>
                  </a:lnTo>
                  <a:lnTo>
                    <a:pt x="112" y="12"/>
                  </a:lnTo>
                  <a:lnTo>
                    <a:pt x="112" y="89"/>
                  </a:lnTo>
                  <a:lnTo>
                    <a:pt x="114" y="89"/>
                  </a:lnTo>
                  <a:lnTo>
                    <a:pt x="123" y="73"/>
                  </a:lnTo>
                  <a:lnTo>
                    <a:pt x="134" y="56"/>
                  </a:lnTo>
                  <a:lnTo>
                    <a:pt x="145" y="41"/>
                  </a:lnTo>
                  <a:lnTo>
                    <a:pt x="158" y="28"/>
                  </a:lnTo>
                  <a:lnTo>
                    <a:pt x="164" y="22"/>
                  </a:lnTo>
                  <a:lnTo>
                    <a:pt x="172" y="17"/>
                  </a:lnTo>
                  <a:lnTo>
                    <a:pt x="182" y="11"/>
                  </a:lnTo>
                  <a:lnTo>
                    <a:pt x="191" y="8"/>
                  </a:lnTo>
                  <a:lnTo>
                    <a:pt x="201" y="5"/>
                  </a:lnTo>
                  <a:lnTo>
                    <a:pt x="212" y="2"/>
                  </a:lnTo>
                  <a:lnTo>
                    <a:pt x="223" y="1"/>
                  </a:lnTo>
                  <a:lnTo>
                    <a:pt x="237" y="0"/>
                  </a:lnTo>
                  <a:lnTo>
                    <a:pt x="248" y="1"/>
                  </a:lnTo>
                  <a:lnTo>
                    <a:pt x="259" y="2"/>
                  </a:lnTo>
                  <a:lnTo>
                    <a:pt x="259" y="122"/>
                  </a:lnTo>
                  <a:lnTo>
                    <a:pt x="251" y="121"/>
                  </a:lnTo>
                  <a:lnTo>
                    <a:pt x="243" y="120"/>
                  </a:lnTo>
                  <a:lnTo>
                    <a:pt x="235" y="120"/>
                  </a:lnTo>
                  <a:lnTo>
                    <a:pt x="226" y="120"/>
                  </a:lnTo>
                  <a:lnTo>
                    <a:pt x="214" y="120"/>
                  </a:lnTo>
                  <a:lnTo>
                    <a:pt x="204" y="121"/>
                  </a:lnTo>
                  <a:lnTo>
                    <a:pt x="195" y="122"/>
                  </a:lnTo>
                  <a:lnTo>
                    <a:pt x="186" y="124"/>
                  </a:lnTo>
                  <a:lnTo>
                    <a:pt x="177" y="126"/>
                  </a:lnTo>
                  <a:lnTo>
                    <a:pt x="170" y="129"/>
                  </a:lnTo>
                  <a:lnTo>
                    <a:pt x="163" y="132"/>
                  </a:lnTo>
                  <a:lnTo>
                    <a:pt x="157" y="136"/>
                  </a:lnTo>
                  <a:lnTo>
                    <a:pt x="146" y="144"/>
                  </a:lnTo>
                  <a:lnTo>
                    <a:pt x="138" y="155"/>
                  </a:lnTo>
                  <a:lnTo>
                    <a:pt x="134" y="160"/>
                  </a:lnTo>
                  <a:lnTo>
                    <a:pt x="131" y="165"/>
                  </a:lnTo>
                  <a:lnTo>
                    <a:pt x="127" y="171"/>
                  </a:lnTo>
                  <a:lnTo>
                    <a:pt x="125" y="177"/>
                  </a:lnTo>
                  <a:lnTo>
                    <a:pt x="121" y="189"/>
                  </a:lnTo>
                  <a:lnTo>
                    <a:pt x="119" y="202"/>
                  </a:lnTo>
                  <a:lnTo>
                    <a:pt x="117" y="214"/>
                  </a:lnTo>
                  <a:lnTo>
                    <a:pt x="117" y="226"/>
                  </a:lnTo>
                  <a:lnTo>
                    <a:pt x="117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19"/>
            <p:cNvSpPr>
              <a:spLocks/>
            </p:cNvSpPr>
            <p:nvPr userDrawn="1"/>
          </p:nvSpPr>
          <p:spPr bwMode="auto">
            <a:xfrm>
              <a:off x="7667626" y="6546850"/>
              <a:ext cx="33338" cy="76200"/>
            </a:xfrm>
            <a:custGeom>
              <a:avLst/>
              <a:gdLst/>
              <a:ahLst/>
              <a:cxnLst>
                <a:cxn ang="0">
                  <a:pos x="177" y="0"/>
                </a:cxn>
                <a:cxn ang="0">
                  <a:pos x="177" y="121"/>
                </a:cxn>
                <a:cxn ang="0">
                  <a:pos x="250" y="121"/>
                </a:cxn>
                <a:cxn ang="0">
                  <a:pos x="250" y="205"/>
                </a:cxn>
                <a:cxn ang="0">
                  <a:pos x="177" y="205"/>
                </a:cxn>
                <a:cxn ang="0">
                  <a:pos x="177" y="448"/>
                </a:cxn>
                <a:cxn ang="0">
                  <a:pos x="177" y="457"/>
                </a:cxn>
                <a:cxn ang="0">
                  <a:pos x="178" y="465"/>
                </a:cxn>
                <a:cxn ang="0">
                  <a:pos x="180" y="471"/>
                </a:cxn>
                <a:cxn ang="0">
                  <a:pos x="183" y="476"/>
                </a:cxn>
                <a:cxn ang="0">
                  <a:pos x="186" y="479"/>
                </a:cxn>
                <a:cxn ang="0">
                  <a:pos x="190" y="480"/>
                </a:cxn>
                <a:cxn ang="0">
                  <a:pos x="194" y="482"/>
                </a:cxn>
                <a:cxn ang="0">
                  <a:pos x="198" y="483"/>
                </a:cxn>
                <a:cxn ang="0">
                  <a:pos x="210" y="484"/>
                </a:cxn>
                <a:cxn ang="0">
                  <a:pos x="226" y="485"/>
                </a:cxn>
                <a:cxn ang="0">
                  <a:pos x="238" y="484"/>
                </a:cxn>
                <a:cxn ang="0">
                  <a:pos x="250" y="483"/>
                </a:cxn>
                <a:cxn ang="0">
                  <a:pos x="250" y="572"/>
                </a:cxn>
                <a:cxn ang="0">
                  <a:pos x="237" y="573"/>
                </a:cxn>
                <a:cxn ang="0">
                  <a:pos x="222" y="573"/>
                </a:cxn>
                <a:cxn ang="0">
                  <a:pos x="209" y="574"/>
                </a:cxn>
                <a:cxn ang="0">
                  <a:pos x="195" y="574"/>
                </a:cxn>
                <a:cxn ang="0">
                  <a:pos x="179" y="574"/>
                </a:cxn>
                <a:cxn ang="0">
                  <a:pos x="156" y="573"/>
                </a:cxn>
                <a:cxn ang="0">
                  <a:pos x="135" y="571"/>
                </a:cxn>
                <a:cxn ang="0">
                  <a:pos x="126" y="569"/>
                </a:cxn>
                <a:cxn ang="0">
                  <a:pos x="118" y="566"/>
                </a:cxn>
                <a:cxn ang="0">
                  <a:pos x="110" y="564"/>
                </a:cxn>
                <a:cxn ang="0">
                  <a:pos x="104" y="561"/>
                </a:cxn>
                <a:cxn ang="0">
                  <a:pos x="98" y="558"/>
                </a:cxn>
                <a:cxn ang="0">
                  <a:pos x="92" y="554"/>
                </a:cxn>
                <a:cxn ang="0">
                  <a:pos x="86" y="551"/>
                </a:cxn>
                <a:cxn ang="0">
                  <a:pos x="81" y="547"/>
                </a:cxn>
                <a:cxn ang="0">
                  <a:pos x="77" y="543"/>
                </a:cxn>
                <a:cxn ang="0">
                  <a:pos x="74" y="538"/>
                </a:cxn>
                <a:cxn ang="0">
                  <a:pos x="71" y="533"/>
                </a:cxn>
                <a:cxn ang="0">
                  <a:pos x="68" y="528"/>
                </a:cxn>
                <a:cxn ang="0">
                  <a:pos x="64" y="516"/>
                </a:cxn>
                <a:cxn ang="0">
                  <a:pos x="62" y="504"/>
                </a:cxn>
                <a:cxn ang="0">
                  <a:pos x="60" y="491"/>
                </a:cxn>
                <a:cxn ang="0">
                  <a:pos x="60" y="476"/>
                </a:cxn>
                <a:cxn ang="0">
                  <a:pos x="60" y="205"/>
                </a:cxn>
                <a:cxn ang="0">
                  <a:pos x="0" y="205"/>
                </a:cxn>
                <a:cxn ang="0">
                  <a:pos x="0" y="121"/>
                </a:cxn>
                <a:cxn ang="0">
                  <a:pos x="60" y="121"/>
                </a:cxn>
                <a:cxn ang="0">
                  <a:pos x="60" y="0"/>
                </a:cxn>
                <a:cxn ang="0">
                  <a:pos x="177" y="0"/>
                </a:cxn>
              </a:cxnLst>
              <a:rect l="0" t="0" r="r" b="b"/>
              <a:pathLst>
                <a:path w="250" h="574">
                  <a:moveTo>
                    <a:pt x="177" y="0"/>
                  </a:moveTo>
                  <a:lnTo>
                    <a:pt x="177" y="121"/>
                  </a:lnTo>
                  <a:lnTo>
                    <a:pt x="250" y="121"/>
                  </a:lnTo>
                  <a:lnTo>
                    <a:pt x="250" y="205"/>
                  </a:lnTo>
                  <a:lnTo>
                    <a:pt x="177" y="205"/>
                  </a:lnTo>
                  <a:lnTo>
                    <a:pt x="177" y="448"/>
                  </a:lnTo>
                  <a:lnTo>
                    <a:pt x="177" y="457"/>
                  </a:lnTo>
                  <a:lnTo>
                    <a:pt x="178" y="465"/>
                  </a:lnTo>
                  <a:lnTo>
                    <a:pt x="180" y="471"/>
                  </a:lnTo>
                  <a:lnTo>
                    <a:pt x="183" y="476"/>
                  </a:lnTo>
                  <a:lnTo>
                    <a:pt x="186" y="479"/>
                  </a:lnTo>
                  <a:lnTo>
                    <a:pt x="190" y="480"/>
                  </a:lnTo>
                  <a:lnTo>
                    <a:pt x="194" y="482"/>
                  </a:lnTo>
                  <a:lnTo>
                    <a:pt x="198" y="483"/>
                  </a:lnTo>
                  <a:lnTo>
                    <a:pt x="210" y="484"/>
                  </a:lnTo>
                  <a:lnTo>
                    <a:pt x="226" y="485"/>
                  </a:lnTo>
                  <a:lnTo>
                    <a:pt x="238" y="484"/>
                  </a:lnTo>
                  <a:lnTo>
                    <a:pt x="250" y="483"/>
                  </a:lnTo>
                  <a:lnTo>
                    <a:pt x="250" y="572"/>
                  </a:lnTo>
                  <a:lnTo>
                    <a:pt x="237" y="573"/>
                  </a:lnTo>
                  <a:lnTo>
                    <a:pt x="222" y="573"/>
                  </a:lnTo>
                  <a:lnTo>
                    <a:pt x="209" y="574"/>
                  </a:lnTo>
                  <a:lnTo>
                    <a:pt x="195" y="574"/>
                  </a:lnTo>
                  <a:lnTo>
                    <a:pt x="179" y="574"/>
                  </a:lnTo>
                  <a:lnTo>
                    <a:pt x="156" y="573"/>
                  </a:lnTo>
                  <a:lnTo>
                    <a:pt x="135" y="571"/>
                  </a:lnTo>
                  <a:lnTo>
                    <a:pt x="126" y="569"/>
                  </a:lnTo>
                  <a:lnTo>
                    <a:pt x="118" y="566"/>
                  </a:lnTo>
                  <a:lnTo>
                    <a:pt x="110" y="564"/>
                  </a:lnTo>
                  <a:lnTo>
                    <a:pt x="104" y="561"/>
                  </a:lnTo>
                  <a:lnTo>
                    <a:pt x="98" y="558"/>
                  </a:lnTo>
                  <a:lnTo>
                    <a:pt x="92" y="554"/>
                  </a:lnTo>
                  <a:lnTo>
                    <a:pt x="86" y="551"/>
                  </a:lnTo>
                  <a:lnTo>
                    <a:pt x="81" y="547"/>
                  </a:lnTo>
                  <a:lnTo>
                    <a:pt x="77" y="543"/>
                  </a:lnTo>
                  <a:lnTo>
                    <a:pt x="74" y="538"/>
                  </a:lnTo>
                  <a:lnTo>
                    <a:pt x="71" y="533"/>
                  </a:lnTo>
                  <a:lnTo>
                    <a:pt x="68" y="528"/>
                  </a:lnTo>
                  <a:lnTo>
                    <a:pt x="64" y="516"/>
                  </a:lnTo>
                  <a:lnTo>
                    <a:pt x="62" y="504"/>
                  </a:lnTo>
                  <a:lnTo>
                    <a:pt x="60" y="491"/>
                  </a:lnTo>
                  <a:lnTo>
                    <a:pt x="60" y="476"/>
                  </a:lnTo>
                  <a:lnTo>
                    <a:pt x="60" y="205"/>
                  </a:lnTo>
                  <a:lnTo>
                    <a:pt x="0" y="205"/>
                  </a:lnTo>
                  <a:lnTo>
                    <a:pt x="0" y="121"/>
                  </a:lnTo>
                  <a:lnTo>
                    <a:pt x="60" y="121"/>
                  </a:lnTo>
                  <a:lnTo>
                    <a:pt x="60" y="0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20"/>
            <p:cNvSpPr>
              <a:spLocks/>
            </p:cNvSpPr>
            <p:nvPr userDrawn="1"/>
          </p:nvSpPr>
          <p:spPr bwMode="auto">
            <a:xfrm>
              <a:off x="7710488" y="6542088"/>
              <a:ext cx="53975" cy="79375"/>
            </a:xfrm>
            <a:custGeom>
              <a:avLst/>
              <a:gdLst/>
              <a:ahLst/>
              <a:cxnLst>
                <a:cxn ang="0">
                  <a:pos x="405" y="604"/>
                </a:cxn>
                <a:cxn ang="0">
                  <a:pos x="287" y="331"/>
                </a:cxn>
                <a:cxn ang="0">
                  <a:pos x="286" y="314"/>
                </a:cxn>
                <a:cxn ang="0">
                  <a:pos x="283" y="295"/>
                </a:cxn>
                <a:cxn ang="0">
                  <a:pos x="277" y="275"/>
                </a:cxn>
                <a:cxn ang="0">
                  <a:pos x="264" y="259"/>
                </a:cxn>
                <a:cxn ang="0">
                  <a:pos x="254" y="253"/>
                </a:cxn>
                <a:cxn ang="0">
                  <a:pos x="243" y="247"/>
                </a:cxn>
                <a:cxn ang="0">
                  <a:pos x="227" y="244"/>
                </a:cxn>
                <a:cxn ang="0">
                  <a:pos x="211" y="243"/>
                </a:cxn>
                <a:cxn ang="0">
                  <a:pos x="191" y="245"/>
                </a:cxn>
                <a:cxn ang="0">
                  <a:pos x="174" y="251"/>
                </a:cxn>
                <a:cxn ang="0">
                  <a:pos x="159" y="259"/>
                </a:cxn>
                <a:cxn ang="0">
                  <a:pos x="144" y="270"/>
                </a:cxn>
                <a:cxn ang="0">
                  <a:pos x="133" y="284"/>
                </a:cxn>
                <a:cxn ang="0">
                  <a:pos x="125" y="302"/>
                </a:cxn>
                <a:cxn ang="0">
                  <a:pos x="120" y="323"/>
                </a:cxn>
                <a:cxn ang="0">
                  <a:pos x="118" y="347"/>
                </a:cxn>
                <a:cxn ang="0">
                  <a:pos x="0" y="604"/>
                </a:cxn>
                <a:cxn ang="0">
                  <a:pos x="118" y="0"/>
                </a:cxn>
                <a:cxn ang="0">
                  <a:pos x="120" y="214"/>
                </a:cxn>
                <a:cxn ang="0">
                  <a:pos x="127" y="200"/>
                </a:cxn>
                <a:cxn ang="0">
                  <a:pos x="137" y="187"/>
                </a:cxn>
                <a:cxn ang="0">
                  <a:pos x="151" y="176"/>
                </a:cxn>
                <a:cxn ang="0">
                  <a:pos x="166" y="166"/>
                </a:cxn>
                <a:cxn ang="0">
                  <a:pos x="184" y="156"/>
                </a:cxn>
                <a:cxn ang="0">
                  <a:pos x="205" y="150"/>
                </a:cxn>
                <a:cxn ang="0">
                  <a:pos x="226" y="146"/>
                </a:cxn>
                <a:cxn ang="0">
                  <a:pos x="250" y="144"/>
                </a:cxn>
                <a:cxn ang="0">
                  <a:pos x="281" y="147"/>
                </a:cxn>
                <a:cxn ang="0">
                  <a:pos x="310" y="154"/>
                </a:cxn>
                <a:cxn ang="0">
                  <a:pos x="337" y="166"/>
                </a:cxn>
                <a:cxn ang="0">
                  <a:pos x="360" y="182"/>
                </a:cxn>
                <a:cxn ang="0">
                  <a:pos x="378" y="203"/>
                </a:cxn>
                <a:cxn ang="0">
                  <a:pos x="393" y="229"/>
                </a:cxn>
                <a:cxn ang="0">
                  <a:pos x="401" y="260"/>
                </a:cxn>
                <a:cxn ang="0">
                  <a:pos x="405" y="294"/>
                </a:cxn>
              </a:cxnLst>
              <a:rect l="0" t="0" r="r" b="b"/>
              <a:pathLst>
                <a:path w="405" h="604">
                  <a:moveTo>
                    <a:pt x="405" y="294"/>
                  </a:moveTo>
                  <a:lnTo>
                    <a:pt x="405" y="604"/>
                  </a:lnTo>
                  <a:lnTo>
                    <a:pt x="287" y="604"/>
                  </a:lnTo>
                  <a:lnTo>
                    <a:pt x="287" y="331"/>
                  </a:lnTo>
                  <a:lnTo>
                    <a:pt x="287" y="323"/>
                  </a:lnTo>
                  <a:lnTo>
                    <a:pt x="286" y="314"/>
                  </a:lnTo>
                  <a:lnTo>
                    <a:pt x="285" y="305"/>
                  </a:lnTo>
                  <a:lnTo>
                    <a:pt x="283" y="295"/>
                  </a:lnTo>
                  <a:lnTo>
                    <a:pt x="281" y="284"/>
                  </a:lnTo>
                  <a:lnTo>
                    <a:pt x="277" y="275"/>
                  </a:lnTo>
                  <a:lnTo>
                    <a:pt x="271" y="267"/>
                  </a:lnTo>
                  <a:lnTo>
                    <a:pt x="264" y="259"/>
                  </a:lnTo>
                  <a:lnTo>
                    <a:pt x="259" y="256"/>
                  </a:lnTo>
                  <a:lnTo>
                    <a:pt x="254" y="253"/>
                  </a:lnTo>
                  <a:lnTo>
                    <a:pt x="249" y="250"/>
                  </a:lnTo>
                  <a:lnTo>
                    <a:pt x="243" y="247"/>
                  </a:lnTo>
                  <a:lnTo>
                    <a:pt x="235" y="246"/>
                  </a:lnTo>
                  <a:lnTo>
                    <a:pt x="227" y="244"/>
                  </a:lnTo>
                  <a:lnTo>
                    <a:pt x="219" y="244"/>
                  </a:lnTo>
                  <a:lnTo>
                    <a:pt x="211" y="243"/>
                  </a:lnTo>
                  <a:lnTo>
                    <a:pt x="201" y="244"/>
                  </a:lnTo>
                  <a:lnTo>
                    <a:pt x="191" y="245"/>
                  </a:lnTo>
                  <a:lnTo>
                    <a:pt x="182" y="247"/>
                  </a:lnTo>
                  <a:lnTo>
                    <a:pt x="174" y="251"/>
                  </a:lnTo>
                  <a:lnTo>
                    <a:pt x="166" y="254"/>
                  </a:lnTo>
                  <a:lnTo>
                    <a:pt x="159" y="259"/>
                  </a:lnTo>
                  <a:lnTo>
                    <a:pt x="152" y="264"/>
                  </a:lnTo>
                  <a:lnTo>
                    <a:pt x="144" y="270"/>
                  </a:lnTo>
                  <a:lnTo>
                    <a:pt x="139" y="277"/>
                  </a:lnTo>
                  <a:lnTo>
                    <a:pt x="133" y="284"/>
                  </a:lnTo>
                  <a:lnTo>
                    <a:pt x="129" y="292"/>
                  </a:lnTo>
                  <a:lnTo>
                    <a:pt x="125" y="302"/>
                  </a:lnTo>
                  <a:lnTo>
                    <a:pt x="122" y="312"/>
                  </a:lnTo>
                  <a:lnTo>
                    <a:pt x="120" y="323"/>
                  </a:lnTo>
                  <a:lnTo>
                    <a:pt x="119" y="334"/>
                  </a:lnTo>
                  <a:lnTo>
                    <a:pt x="118" y="347"/>
                  </a:lnTo>
                  <a:lnTo>
                    <a:pt x="118" y="604"/>
                  </a:lnTo>
                  <a:lnTo>
                    <a:pt x="0" y="604"/>
                  </a:lnTo>
                  <a:lnTo>
                    <a:pt x="0" y="0"/>
                  </a:lnTo>
                  <a:lnTo>
                    <a:pt x="118" y="0"/>
                  </a:lnTo>
                  <a:lnTo>
                    <a:pt x="118" y="214"/>
                  </a:lnTo>
                  <a:lnTo>
                    <a:pt x="120" y="214"/>
                  </a:lnTo>
                  <a:lnTo>
                    <a:pt x="123" y="208"/>
                  </a:lnTo>
                  <a:lnTo>
                    <a:pt x="127" y="200"/>
                  </a:lnTo>
                  <a:lnTo>
                    <a:pt x="132" y="194"/>
                  </a:lnTo>
                  <a:lnTo>
                    <a:pt x="137" y="187"/>
                  </a:lnTo>
                  <a:lnTo>
                    <a:pt x="143" y="182"/>
                  </a:lnTo>
                  <a:lnTo>
                    <a:pt x="151" y="176"/>
                  </a:lnTo>
                  <a:lnTo>
                    <a:pt x="158" y="171"/>
                  </a:lnTo>
                  <a:lnTo>
                    <a:pt x="166" y="166"/>
                  </a:lnTo>
                  <a:lnTo>
                    <a:pt x="175" y="161"/>
                  </a:lnTo>
                  <a:lnTo>
                    <a:pt x="184" y="156"/>
                  </a:lnTo>
                  <a:lnTo>
                    <a:pt x="195" y="153"/>
                  </a:lnTo>
                  <a:lnTo>
                    <a:pt x="205" y="150"/>
                  </a:lnTo>
                  <a:lnTo>
                    <a:pt x="215" y="147"/>
                  </a:lnTo>
                  <a:lnTo>
                    <a:pt x="226" y="146"/>
                  </a:lnTo>
                  <a:lnTo>
                    <a:pt x="237" y="145"/>
                  </a:lnTo>
                  <a:lnTo>
                    <a:pt x="250" y="144"/>
                  </a:lnTo>
                  <a:lnTo>
                    <a:pt x="266" y="145"/>
                  </a:lnTo>
                  <a:lnTo>
                    <a:pt x="281" y="147"/>
                  </a:lnTo>
                  <a:lnTo>
                    <a:pt x="297" y="149"/>
                  </a:lnTo>
                  <a:lnTo>
                    <a:pt x="310" y="154"/>
                  </a:lnTo>
                  <a:lnTo>
                    <a:pt x="324" y="159"/>
                  </a:lnTo>
                  <a:lnTo>
                    <a:pt x="337" y="166"/>
                  </a:lnTo>
                  <a:lnTo>
                    <a:pt x="349" y="174"/>
                  </a:lnTo>
                  <a:lnTo>
                    <a:pt x="360" y="182"/>
                  </a:lnTo>
                  <a:lnTo>
                    <a:pt x="370" y="192"/>
                  </a:lnTo>
                  <a:lnTo>
                    <a:pt x="378" y="203"/>
                  </a:lnTo>
                  <a:lnTo>
                    <a:pt x="387" y="216"/>
                  </a:lnTo>
                  <a:lnTo>
                    <a:pt x="393" y="229"/>
                  </a:lnTo>
                  <a:lnTo>
                    <a:pt x="398" y="243"/>
                  </a:lnTo>
                  <a:lnTo>
                    <a:pt x="401" y="260"/>
                  </a:lnTo>
                  <a:lnTo>
                    <a:pt x="404" y="276"/>
                  </a:lnTo>
                  <a:lnTo>
                    <a:pt x="405" y="29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21"/>
            <p:cNvSpPr>
              <a:spLocks noEditPoints="1"/>
            </p:cNvSpPr>
            <p:nvPr userDrawn="1"/>
          </p:nvSpPr>
          <p:spPr bwMode="auto">
            <a:xfrm>
              <a:off x="7773988" y="6561138"/>
              <a:ext cx="55563" cy="61912"/>
            </a:xfrm>
            <a:custGeom>
              <a:avLst/>
              <a:gdLst/>
              <a:ahLst/>
              <a:cxnLst>
                <a:cxn ang="0">
                  <a:pos x="414" y="341"/>
                </a:cxn>
                <a:cxn ang="0">
                  <a:pos x="399" y="376"/>
                </a:cxn>
                <a:cxn ang="0">
                  <a:pos x="378" y="405"/>
                </a:cxn>
                <a:cxn ang="0">
                  <a:pos x="355" y="428"/>
                </a:cxn>
                <a:cxn ang="0">
                  <a:pos x="328" y="445"/>
                </a:cxn>
                <a:cxn ang="0">
                  <a:pos x="300" y="457"/>
                </a:cxn>
                <a:cxn ang="0">
                  <a:pos x="242" y="471"/>
                </a:cxn>
                <a:cxn ang="0">
                  <a:pos x="192" y="470"/>
                </a:cxn>
                <a:cxn ang="0">
                  <a:pos x="149" y="463"/>
                </a:cxn>
                <a:cxn ang="0">
                  <a:pos x="109" y="448"/>
                </a:cxn>
                <a:cxn ang="0">
                  <a:pos x="74" y="427"/>
                </a:cxn>
                <a:cxn ang="0">
                  <a:pos x="45" y="397"/>
                </a:cxn>
                <a:cxn ang="0">
                  <a:pos x="23" y="357"/>
                </a:cxn>
                <a:cxn ang="0">
                  <a:pos x="8" y="308"/>
                </a:cxn>
                <a:cxn ang="0">
                  <a:pos x="1" y="249"/>
                </a:cxn>
                <a:cxn ang="0">
                  <a:pos x="2" y="202"/>
                </a:cxn>
                <a:cxn ang="0">
                  <a:pos x="10" y="149"/>
                </a:cxn>
                <a:cxn ang="0">
                  <a:pos x="33" y="93"/>
                </a:cxn>
                <a:cxn ang="0">
                  <a:pos x="53" y="66"/>
                </a:cxn>
                <a:cxn ang="0">
                  <a:pos x="78" y="42"/>
                </a:cxn>
                <a:cxn ang="0">
                  <a:pos x="109" y="22"/>
                </a:cxn>
                <a:cxn ang="0">
                  <a:pos x="149" y="7"/>
                </a:cxn>
                <a:cxn ang="0">
                  <a:pos x="197" y="1"/>
                </a:cxn>
                <a:cxn ang="0">
                  <a:pos x="236" y="1"/>
                </a:cxn>
                <a:cxn ang="0">
                  <a:pos x="272" y="7"/>
                </a:cxn>
                <a:cxn ang="0">
                  <a:pos x="308" y="19"/>
                </a:cxn>
                <a:cxn ang="0">
                  <a:pos x="342" y="38"/>
                </a:cxn>
                <a:cxn ang="0">
                  <a:pos x="371" y="68"/>
                </a:cxn>
                <a:cxn ang="0">
                  <a:pos x="397" y="107"/>
                </a:cxn>
                <a:cxn ang="0">
                  <a:pos x="414" y="158"/>
                </a:cxn>
                <a:cxn ang="0">
                  <a:pos x="423" y="222"/>
                </a:cxn>
                <a:cxn ang="0">
                  <a:pos x="117" y="267"/>
                </a:cxn>
                <a:cxn ang="0">
                  <a:pos x="122" y="299"/>
                </a:cxn>
                <a:cxn ang="0">
                  <a:pos x="135" y="335"/>
                </a:cxn>
                <a:cxn ang="0">
                  <a:pos x="160" y="360"/>
                </a:cxn>
                <a:cxn ang="0">
                  <a:pos x="182" y="372"/>
                </a:cxn>
                <a:cxn ang="0">
                  <a:pos x="211" y="377"/>
                </a:cxn>
                <a:cxn ang="0">
                  <a:pos x="247" y="374"/>
                </a:cxn>
                <a:cxn ang="0">
                  <a:pos x="274" y="361"/>
                </a:cxn>
                <a:cxn ang="0">
                  <a:pos x="287" y="349"/>
                </a:cxn>
                <a:cxn ang="0">
                  <a:pos x="296" y="334"/>
                </a:cxn>
                <a:cxn ang="0">
                  <a:pos x="303" y="191"/>
                </a:cxn>
                <a:cxn ang="0">
                  <a:pos x="295" y="156"/>
                </a:cxn>
                <a:cxn ang="0">
                  <a:pos x="281" y="129"/>
                </a:cxn>
                <a:cxn ang="0">
                  <a:pos x="262" y="112"/>
                </a:cxn>
                <a:cxn ang="0">
                  <a:pos x="242" y="101"/>
                </a:cxn>
                <a:cxn ang="0">
                  <a:pos x="220" y="97"/>
                </a:cxn>
                <a:cxn ang="0">
                  <a:pos x="193" y="98"/>
                </a:cxn>
                <a:cxn ang="0">
                  <a:pos x="168" y="107"/>
                </a:cxn>
                <a:cxn ang="0">
                  <a:pos x="149" y="122"/>
                </a:cxn>
                <a:cxn ang="0">
                  <a:pos x="133" y="143"/>
                </a:cxn>
                <a:cxn ang="0">
                  <a:pos x="124" y="170"/>
                </a:cxn>
              </a:cxnLst>
              <a:rect l="0" t="0" r="r" b="b"/>
              <a:pathLst>
                <a:path w="423" h="471">
                  <a:moveTo>
                    <a:pt x="298" y="329"/>
                  </a:moveTo>
                  <a:lnTo>
                    <a:pt x="418" y="329"/>
                  </a:lnTo>
                  <a:lnTo>
                    <a:pt x="414" y="341"/>
                  </a:lnTo>
                  <a:lnTo>
                    <a:pt x="410" y="353"/>
                  </a:lnTo>
                  <a:lnTo>
                    <a:pt x="404" y="365"/>
                  </a:lnTo>
                  <a:lnTo>
                    <a:pt x="399" y="376"/>
                  </a:lnTo>
                  <a:lnTo>
                    <a:pt x="393" y="386"/>
                  </a:lnTo>
                  <a:lnTo>
                    <a:pt x="386" y="396"/>
                  </a:lnTo>
                  <a:lnTo>
                    <a:pt x="378" y="405"/>
                  </a:lnTo>
                  <a:lnTo>
                    <a:pt x="371" y="413"/>
                  </a:lnTo>
                  <a:lnTo>
                    <a:pt x="363" y="421"/>
                  </a:lnTo>
                  <a:lnTo>
                    <a:pt x="355" y="428"/>
                  </a:lnTo>
                  <a:lnTo>
                    <a:pt x="346" y="434"/>
                  </a:lnTo>
                  <a:lnTo>
                    <a:pt x="338" y="440"/>
                  </a:lnTo>
                  <a:lnTo>
                    <a:pt x="328" y="445"/>
                  </a:lnTo>
                  <a:lnTo>
                    <a:pt x="319" y="450"/>
                  </a:lnTo>
                  <a:lnTo>
                    <a:pt x="310" y="454"/>
                  </a:lnTo>
                  <a:lnTo>
                    <a:pt x="300" y="457"/>
                  </a:lnTo>
                  <a:lnTo>
                    <a:pt x="280" y="464"/>
                  </a:lnTo>
                  <a:lnTo>
                    <a:pt x="261" y="468"/>
                  </a:lnTo>
                  <a:lnTo>
                    <a:pt x="242" y="471"/>
                  </a:lnTo>
                  <a:lnTo>
                    <a:pt x="222" y="471"/>
                  </a:lnTo>
                  <a:lnTo>
                    <a:pt x="207" y="471"/>
                  </a:lnTo>
                  <a:lnTo>
                    <a:pt x="192" y="470"/>
                  </a:lnTo>
                  <a:lnTo>
                    <a:pt x="176" y="468"/>
                  </a:lnTo>
                  <a:lnTo>
                    <a:pt x="162" y="466"/>
                  </a:lnTo>
                  <a:lnTo>
                    <a:pt x="149" y="463"/>
                  </a:lnTo>
                  <a:lnTo>
                    <a:pt x="134" y="458"/>
                  </a:lnTo>
                  <a:lnTo>
                    <a:pt x="121" y="454"/>
                  </a:lnTo>
                  <a:lnTo>
                    <a:pt x="109" y="448"/>
                  </a:lnTo>
                  <a:lnTo>
                    <a:pt x="97" y="442"/>
                  </a:lnTo>
                  <a:lnTo>
                    <a:pt x="85" y="435"/>
                  </a:lnTo>
                  <a:lnTo>
                    <a:pt x="74" y="427"/>
                  </a:lnTo>
                  <a:lnTo>
                    <a:pt x="64" y="418"/>
                  </a:lnTo>
                  <a:lnTo>
                    <a:pt x="55" y="407"/>
                  </a:lnTo>
                  <a:lnTo>
                    <a:pt x="45" y="397"/>
                  </a:lnTo>
                  <a:lnTo>
                    <a:pt x="37" y="385"/>
                  </a:lnTo>
                  <a:lnTo>
                    <a:pt x="29" y="372"/>
                  </a:lnTo>
                  <a:lnTo>
                    <a:pt x="23" y="357"/>
                  </a:lnTo>
                  <a:lnTo>
                    <a:pt x="17" y="343"/>
                  </a:lnTo>
                  <a:lnTo>
                    <a:pt x="12" y="327"/>
                  </a:lnTo>
                  <a:lnTo>
                    <a:pt x="8" y="308"/>
                  </a:lnTo>
                  <a:lnTo>
                    <a:pt x="5" y="290"/>
                  </a:lnTo>
                  <a:lnTo>
                    <a:pt x="2" y="270"/>
                  </a:lnTo>
                  <a:lnTo>
                    <a:pt x="1" y="249"/>
                  </a:lnTo>
                  <a:lnTo>
                    <a:pt x="0" y="226"/>
                  </a:lnTo>
                  <a:lnTo>
                    <a:pt x="1" y="215"/>
                  </a:lnTo>
                  <a:lnTo>
                    <a:pt x="2" y="202"/>
                  </a:lnTo>
                  <a:lnTo>
                    <a:pt x="3" y="185"/>
                  </a:lnTo>
                  <a:lnTo>
                    <a:pt x="6" y="168"/>
                  </a:lnTo>
                  <a:lnTo>
                    <a:pt x="10" y="149"/>
                  </a:lnTo>
                  <a:lnTo>
                    <a:pt x="16" y="131"/>
                  </a:lnTo>
                  <a:lnTo>
                    <a:pt x="24" y="113"/>
                  </a:lnTo>
                  <a:lnTo>
                    <a:pt x="33" y="93"/>
                  </a:lnTo>
                  <a:lnTo>
                    <a:pt x="39" y="84"/>
                  </a:lnTo>
                  <a:lnTo>
                    <a:pt x="45" y="75"/>
                  </a:lnTo>
                  <a:lnTo>
                    <a:pt x="53" y="66"/>
                  </a:lnTo>
                  <a:lnTo>
                    <a:pt x="60" y="57"/>
                  </a:lnTo>
                  <a:lnTo>
                    <a:pt x="69" y="49"/>
                  </a:lnTo>
                  <a:lnTo>
                    <a:pt x="78" y="42"/>
                  </a:lnTo>
                  <a:lnTo>
                    <a:pt x="87" y="35"/>
                  </a:lnTo>
                  <a:lnTo>
                    <a:pt x="98" y="28"/>
                  </a:lnTo>
                  <a:lnTo>
                    <a:pt x="109" y="22"/>
                  </a:lnTo>
                  <a:lnTo>
                    <a:pt x="121" y="16"/>
                  </a:lnTo>
                  <a:lnTo>
                    <a:pt x="134" y="11"/>
                  </a:lnTo>
                  <a:lnTo>
                    <a:pt x="149" y="7"/>
                  </a:lnTo>
                  <a:lnTo>
                    <a:pt x="164" y="4"/>
                  </a:lnTo>
                  <a:lnTo>
                    <a:pt x="179" y="2"/>
                  </a:lnTo>
                  <a:lnTo>
                    <a:pt x="197" y="1"/>
                  </a:lnTo>
                  <a:lnTo>
                    <a:pt x="214" y="0"/>
                  </a:lnTo>
                  <a:lnTo>
                    <a:pt x="225" y="0"/>
                  </a:lnTo>
                  <a:lnTo>
                    <a:pt x="236" y="1"/>
                  </a:lnTo>
                  <a:lnTo>
                    <a:pt x="249" y="2"/>
                  </a:lnTo>
                  <a:lnTo>
                    <a:pt x="260" y="4"/>
                  </a:lnTo>
                  <a:lnTo>
                    <a:pt x="272" y="7"/>
                  </a:lnTo>
                  <a:lnTo>
                    <a:pt x="283" y="10"/>
                  </a:lnTo>
                  <a:lnTo>
                    <a:pt x="296" y="14"/>
                  </a:lnTo>
                  <a:lnTo>
                    <a:pt x="308" y="19"/>
                  </a:lnTo>
                  <a:lnTo>
                    <a:pt x="319" y="24"/>
                  </a:lnTo>
                  <a:lnTo>
                    <a:pt x="330" y="31"/>
                  </a:lnTo>
                  <a:lnTo>
                    <a:pt x="342" y="38"/>
                  </a:lnTo>
                  <a:lnTo>
                    <a:pt x="352" y="47"/>
                  </a:lnTo>
                  <a:lnTo>
                    <a:pt x="362" y="56"/>
                  </a:lnTo>
                  <a:lnTo>
                    <a:pt x="371" y="68"/>
                  </a:lnTo>
                  <a:lnTo>
                    <a:pt x="381" y="79"/>
                  </a:lnTo>
                  <a:lnTo>
                    <a:pt x="389" y="92"/>
                  </a:lnTo>
                  <a:lnTo>
                    <a:pt x="397" y="107"/>
                  </a:lnTo>
                  <a:lnTo>
                    <a:pt x="404" y="122"/>
                  </a:lnTo>
                  <a:lnTo>
                    <a:pt x="409" y="139"/>
                  </a:lnTo>
                  <a:lnTo>
                    <a:pt x="414" y="158"/>
                  </a:lnTo>
                  <a:lnTo>
                    <a:pt x="418" y="177"/>
                  </a:lnTo>
                  <a:lnTo>
                    <a:pt x="421" y="199"/>
                  </a:lnTo>
                  <a:lnTo>
                    <a:pt x="423" y="222"/>
                  </a:lnTo>
                  <a:lnTo>
                    <a:pt x="423" y="247"/>
                  </a:lnTo>
                  <a:lnTo>
                    <a:pt x="423" y="267"/>
                  </a:lnTo>
                  <a:lnTo>
                    <a:pt x="117" y="267"/>
                  </a:lnTo>
                  <a:lnTo>
                    <a:pt x="118" y="277"/>
                  </a:lnTo>
                  <a:lnTo>
                    <a:pt x="120" y="288"/>
                  </a:lnTo>
                  <a:lnTo>
                    <a:pt x="122" y="299"/>
                  </a:lnTo>
                  <a:lnTo>
                    <a:pt x="125" y="311"/>
                  </a:lnTo>
                  <a:lnTo>
                    <a:pt x="129" y="323"/>
                  </a:lnTo>
                  <a:lnTo>
                    <a:pt x="135" y="335"/>
                  </a:lnTo>
                  <a:lnTo>
                    <a:pt x="144" y="346"/>
                  </a:lnTo>
                  <a:lnTo>
                    <a:pt x="154" y="356"/>
                  </a:lnTo>
                  <a:lnTo>
                    <a:pt x="160" y="360"/>
                  </a:lnTo>
                  <a:lnTo>
                    <a:pt x="166" y="364"/>
                  </a:lnTo>
                  <a:lnTo>
                    <a:pt x="173" y="368"/>
                  </a:lnTo>
                  <a:lnTo>
                    <a:pt x="182" y="372"/>
                  </a:lnTo>
                  <a:lnTo>
                    <a:pt x="191" y="374"/>
                  </a:lnTo>
                  <a:lnTo>
                    <a:pt x="201" y="376"/>
                  </a:lnTo>
                  <a:lnTo>
                    <a:pt x="211" y="377"/>
                  </a:lnTo>
                  <a:lnTo>
                    <a:pt x="222" y="377"/>
                  </a:lnTo>
                  <a:lnTo>
                    <a:pt x="234" y="376"/>
                  </a:lnTo>
                  <a:lnTo>
                    <a:pt x="247" y="374"/>
                  </a:lnTo>
                  <a:lnTo>
                    <a:pt x="258" y="369"/>
                  </a:lnTo>
                  <a:lnTo>
                    <a:pt x="269" y="364"/>
                  </a:lnTo>
                  <a:lnTo>
                    <a:pt x="274" y="361"/>
                  </a:lnTo>
                  <a:lnTo>
                    <a:pt x="278" y="357"/>
                  </a:lnTo>
                  <a:lnTo>
                    <a:pt x="282" y="353"/>
                  </a:lnTo>
                  <a:lnTo>
                    <a:pt x="287" y="349"/>
                  </a:lnTo>
                  <a:lnTo>
                    <a:pt x="291" y="345"/>
                  </a:lnTo>
                  <a:lnTo>
                    <a:pt x="294" y="340"/>
                  </a:lnTo>
                  <a:lnTo>
                    <a:pt x="296" y="334"/>
                  </a:lnTo>
                  <a:lnTo>
                    <a:pt x="298" y="329"/>
                  </a:lnTo>
                  <a:close/>
                  <a:moveTo>
                    <a:pt x="121" y="191"/>
                  </a:moveTo>
                  <a:lnTo>
                    <a:pt x="303" y="191"/>
                  </a:lnTo>
                  <a:lnTo>
                    <a:pt x="301" y="178"/>
                  </a:lnTo>
                  <a:lnTo>
                    <a:pt x="299" y="167"/>
                  </a:lnTo>
                  <a:lnTo>
                    <a:pt x="295" y="156"/>
                  </a:lnTo>
                  <a:lnTo>
                    <a:pt x="292" y="145"/>
                  </a:lnTo>
                  <a:lnTo>
                    <a:pt x="287" y="137"/>
                  </a:lnTo>
                  <a:lnTo>
                    <a:pt x="281" y="129"/>
                  </a:lnTo>
                  <a:lnTo>
                    <a:pt x="275" y="123"/>
                  </a:lnTo>
                  <a:lnTo>
                    <a:pt x="269" y="117"/>
                  </a:lnTo>
                  <a:lnTo>
                    <a:pt x="262" y="112"/>
                  </a:lnTo>
                  <a:lnTo>
                    <a:pt x="256" y="108"/>
                  </a:lnTo>
                  <a:lnTo>
                    <a:pt x="249" y="104"/>
                  </a:lnTo>
                  <a:lnTo>
                    <a:pt x="242" y="101"/>
                  </a:lnTo>
                  <a:lnTo>
                    <a:pt x="234" y="99"/>
                  </a:lnTo>
                  <a:lnTo>
                    <a:pt x="227" y="97"/>
                  </a:lnTo>
                  <a:lnTo>
                    <a:pt x="220" y="97"/>
                  </a:lnTo>
                  <a:lnTo>
                    <a:pt x="212" y="97"/>
                  </a:lnTo>
                  <a:lnTo>
                    <a:pt x="202" y="97"/>
                  </a:lnTo>
                  <a:lnTo>
                    <a:pt x="193" y="98"/>
                  </a:lnTo>
                  <a:lnTo>
                    <a:pt x="183" y="100"/>
                  </a:lnTo>
                  <a:lnTo>
                    <a:pt x="175" y="103"/>
                  </a:lnTo>
                  <a:lnTo>
                    <a:pt x="168" y="107"/>
                  </a:lnTo>
                  <a:lnTo>
                    <a:pt x="161" y="111"/>
                  </a:lnTo>
                  <a:lnTo>
                    <a:pt x="154" y="116"/>
                  </a:lnTo>
                  <a:lnTo>
                    <a:pt x="149" y="122"/>
                  </a:lnTo>
                  <a:lnTo>
                    <a:pt x="143" y="128"/>
                  </a:lnTo>
                  <a:lnTo>
                    <a:pt x="138" y="135"/>
                  </a:lnTo>
                  <a:lnTo>
                    <a:pt x="133" y="143"/>
                  </a:lnTo>
                  <a:lnTo>
                    <a:pt x="130" y="152"/>
                  </a:lnTo>
                  <a:lnTo>
                    <a:pt x="127" y="161"/>
                  </a:lnTo>
                  <a:lnTo>
                    <a:pt x="124" y="170"/>
                  </a:lnTo>
                  <a:lnTo>
                    <a:pt x="122" y="180"/>
                  </a:lnTo>
                  <a:lnTo>
                    <a:pt x="121" y="191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22"/>
            <p:cNvSpPr>
              <a:spLocks/>
            </p:cNvSpPr>
            <p:nvPr userDrawn="1"/>
          </p:nvSpPr>
          <p:spPr bwMode="auto">
            <a:xfrm>
              <a:off x="7877176" y="6561138"/>
              <a:ext cx="65088" cy="112712"/>
            </a:xfrm>
            <a:custGeom>
              <a:avLst/>
              <a:gdLst/>
              <a:ahLst/>
              <a:cxnLst>
                <a:cxn ang="0">
                  <a:pos x="0" y="861"/>
                </a:cxn>
                <a:cxn ang="0">
                  <a:pos x="0" y="22"/>
                </a:cxn>
                <a:cxn ang="0">
                  <a:pos x="211" y="22"/>
                </a:cxn>
                <a:cxn ang="0">
                  <a:pos x="211" y="167"/>
                </a:cxn>
                <a:cxn ang="0">
                  <a:pos x="214" y="167"/>
                </a:cxn>
                <a:cxn ang="0">
                  <a:pos x="223" y="150"/>
                </a:cxn>
                <a:cxn ang="0">
                  <a:pos x="231" y="135"/>
                </a:cxn>
                <a:cxn ang="0">
                  <a:pos x="241" y="120"/>
                </a:cxn>
                <a:cxn ang="0">
                  <a:pos x="250" y="105"/>
                </a:cxn>
                <a:cxn ang="0">
                  <a:pos x="261" y="91"/>
                </a:cxn>
                <a:cxn ang="0">
                  <a:pos x="272" y="77"/>
                </a:cxn>
                <a:cxn ang="0">
                  <a:pos x="284" y="65"/>
                </a:cxn>
                <a:cxn ang="0">
                  <a:pos x="296" y="51"/>
                </a:cxn>
                <a:cxn ang="0">
                  <a:pos x="302" y="45"/>
                </a:cxn>
                <a:cxn ang="0">
                  <a:pos x="309" y="40"/>
                </a:cxn>
                <a:cxn ang="0">
                  <a:pos x="317" y="35"/>
                </a:cxn>
                <a:cxn ang="0">
                  <a:pos x="324" y="30"/>
                </a:cxn>
                <a:cxn ang="0">
                  <a:pos x="340" y="22"/>
                </a:cxn>
                <a:cxn ang="0">
                  <a:pos x="358" y="14"/>
                </a:cxn>
                <a:cxn ang="0">
                  <a:pos x="377" y="8"/>
                </a:cxn>
                <a:cxn ang="0">
                  <a:pos x="398" y="4"/>
                </a:cxn>
                <a:cxn ang="0">
                  <a:pos x="420" y="1"/>
                </a:cxn>
                <a:cxn ang="0">
                  <a:pos x="444" y="0"/>
                </a:cxn>
                <a:cxn ang="0">
                  <a:pos x="454" y="0"/>
                </a:cxn>
                <a:cxn ang="0">
                  <a:pos x="466" y="1"/>
                </a:cxn>
                <a:cxn ang="0">
                  <a:pos x="476" y="2"/>
                </a:cxn>
                <a:cxn ang="0">
                  <a:pos x="486" y="3"/>
                </a:cxn>
                <a:cxn ang="0">
                  <a:pos x="486" y="227"/>
                </a:cxn>
                <a:cxn ang="0">
                  <a:pos x="471" y="225"/>
                </a:cxn>
                <a:cxn ang="0">
                  <a:pos x="456" y="224"/>
                </a:cxn>
                <a:cxn ang="0">
                  <a:pos x="440" y="224"/>
                </a:cxn>
                <a:cxn ang="0">
                  <a:pos x="424" y="224"/>
                </a:cxn>
                <a:cxn ang="0">
                  <a:pos x="403" y="224"/>
                </a:cxn>
                <a:cxn ang="0">
                  <a:pos x="384" y="226"/>
                </a:cxn>
                <a:cxn ang="0">
                  <a:pos x="366" y="228"/>
                </a:cxn>
                <a:cxn ang="0">
                  <a:pos x="349" y="232"/>
                </a:cxn>
                <a:cxn ang="0">
                  <a:pos x="333" y="236"/>
                </a:cxn>
                <a:cxn ang="0">
                  <a:pos x="320" y="242"/>
                </a:cxn>
                <a:cxn ang="0">
                  <a:pos x="306" y="248"/>
                </a:cxn>
                <a:cxn ang="0">
                  <a:pos x="295" y="255"/>
                </a:cxn>
                <a:cxn ang="0">
                  <a:pos x="284" y="263"/>
                </a:cxn>
                <a:cxn ang="0">
                  <a:pos x="275" y="271"/>
                </a:cxn>
                <a:cxn ang="0">
                  <a:pos x="266" y="279"/>
                </a:cxn>
                <a:cxn ang="0">
                  <a:pos x="257" y="289"/>
                </a:cxn>
                <a:cxn ang="0">
                  <a:pos x="250" y="299"/>
                </a:cxn>
                <a:cxn ang="0">
                  <a:pos x="244" y="309"/>
                </a:cxn>
                <a:cxn ang="0">
                  <a:pos x="239" y="319"/>
                </a:cxn>
                <a:cxn ang="0">
                  <a:pos x="235" y="331"/>
                </a:cxn>
                <a:cxn ang="0">
                  <a:pos x="232" y="342"/>
                </a:cxn>
                <a:cxn ang="0">
                  <a:pos x="229" y="354"/>
                </a:cxn>
                <a:cxn ang="0">
                  <a:pos x="226" y="365"/>
                </a:cxn>
                <a:cxn ang="0">
                  <a:pos x="224" y="377"/>
                </a:cxn>
                <a:cxn ang="0">
                  <a:pos x="222" y="389"/>
                </a:cxn>
                <a:cxn ang="0">
                  <a:pos x="221" y="400"/>
                </a:cxn>
                <a:cxn ang="0">
                  <a:pos x="221" y="412"/>
                </a:cxn>
                <a:cxn ang="0">
                  <a:pos x="221" y="424"/>
                </a:cxn>
                <a:cxn ang="0">
                  <a:pos x="221" y="861"/>
                </a:cxn>
                <a:cxn ang="0">
                  <a:pos x="0" y="861"/>
                </a:cxn>
              </a:cxnLst>
              <a:rect l="0" t="0" r="r" b="b"/>
              <a:pathLst>
                <a:path w="486" h="861">
                  <a:moveTo>
                    <a:pt x="0" y="861"/>
                  </a:moveTo>
                  <a:lnTo>
                    <a:pt x="0" y="22"/>
                  </a:lnTo>
                  <a:lnTo>
                    <a:pt x="211" y="22"/>
                  </a:lnTo>
                  <a:lnTo>
                    <a:pt x="211" y="167"/>
                  </a:lnTo>
                  <a:lnTo>
                    <a:pt x="214" y="167"/>
                  </a:lnTo>
                  <a:lnTo>
                    <a:pt x="223" y="150"/>
                  </a:lnTo>
                  <a:lnTo>
                    <a:pt x="231" y="135"/>
                  </a:lnTo>
                  <a:lnTo>
                    <a:pt x="241" y="120"/>
                  </a:lnTo>
                  <a:lnTo>
                    <a:pt x="250" y="105"/>
                  </a:lnTo>
                  <a:lnTo>
                    <a:pt x="261" y="91"/>
                  </a:lnTo>
                  <a:lnTo>
                    <a:pt x="272" y="77"/>
                  </a:lnTo>
                  <a:lnTo>
                    <a:pt x="284" y="65"/>
                  </a:lnTo>
                  <a:lnTo>
                    <a:pt x="296" y="51"/>
                  </a:lnTo>
                  <a:lnTo>
                    <a:pt x="302" y="45"/>
                  </a:lnTo>
                  <a:lnTo>
                    <a:pt x="309" y="40"/>
                  </a:lnTo>
                  <a:lnTo>
                    <a:pt x="317" y="35"/>
                  </a:lnTo>
                  <a:lnTo>
                    <a:pt x="324" y="30"/>
                  </a:lnTo>
                  <a:lnTo>
                    <a:pt x="340" y="22"/>
                  </a:lnTo>
                  <a:lnTo>
                    <a:pt x="358" y="14"/>
                  </a:lnTo>
                  <a:lnTo>
                    <a:pt x="377" y="8"/>
                  </a:lnTo>
                  <a:lnTo>
                    <a:pt x="398" y="4"/>
                  </a:lnTo>
                  <a:lnTo>
                    <a:pt x="420" y="1"/>
                  </a:lnTo>
                  <a:lnTo>
                    <a:pt x="444" y="0"/>
                  </a:lnTo>
                  <a:lnTo>
                    <a:pt x="454" y="0"/>
                  </a:lnTo>
                  <a:lnTo>
                    <a:pt x="466" y="1"/>
                  </a:lnTo>
                  <a:lnTo>
                    <a:pt x="476" y="2"/>
                  </a:lnTo>
                  <a:lnTo>
                    <a:pt x="486" y="3"/>
                  </a:lnTo>
                  <a:lnTo>
                    <a:pt x="486" y="227"/>
                  </a:lnTo>
                  <a:lnTo>
                    <a:pt x="471" y="225"/>
                  </a:lnTo>
                  <a:lnTo>
                    <a:pt x="456" y="224"/>
                  </a:lnTo>
                  <a:lnTo>
                    <a:pt x="440" y="224"/>
                  </a:lnTo>
                  <a:lnTo>
                    <a:pt x="424" y="224"/>
                  </a:lnTo>
                  <a:lnTo>
                    <a:pt x="403" y="224"/>
                  </a:lnTo>
                  <a:lnTo>
                    <a:pt x="384" y="226"/>
                  </a:lnTo>
                  <a:lnTo>
                    <a:pt x="366" y="228"/>
                  </a:lnTo>
                  <a:lnTo>
                    <a:pt x="349" y="232"/>
                  </a:lnTo>
                  <a:lnTo>
                    <a:pt x="333" y="236"/>
                  </a:lnTo>
                  <a:lnTo>
                    <a:pt x="320" y="242"/>
                  </a:lnTo>
                  <a:lnTo>
                    <a:pt x="306" y="248"/>
                  </a:lnTo>
                  <a:lnTo>
                    <a:pt x="295" y="255"/>
                  </a:lnTo>
                  <a:lnTo>
                    <a:pt x="284" y="263"/>
                  </a:lnTo>
                  <a:lnTo>
                    <a:pt x="275" y="271"/>
                  </a:lnTo>
                  <a:lnTo>
                    <a:pt x="266" y="279"/>
                  </a:lnTo>
                  <a:lnTo>
                    <a:pt x="257" y="289"/>
                  </a:lnTo>
                  <a:lnTo>
                    <a:pt x="250" y="299"/>
                  </a:lnTo>
                  <a:lnTo>
                    <a:pt x="244" y="309"/>
                  </a:lnTo>
                  <a:lnTo>
                    <a:pt x="239" y="319"/>
                  </a:lnTo>
                  <a:lnTo>
                    <a:pt x="235" y="331"/>
                  </a:lnTo>
                  <a:lnTo>
                    <a:pt x="232" y="342"/>
                  </a:lnTo>
                  <a:lnTo>
                    <a:pt x="229" y="354"/>
                  </a:lnTo>
                  <a:lnTo>
                    <a:pt x="226" y="365"/>
                  </a:lnTo>
                  <a:lnTo>
                    <a:pt x="224" y="377"/>
                  </a:lnTo>
                  <a:lnTo>
                    <a:pt x="222" y="389"/>
                  </a:lnTo>
                  <a:lnTo>
                    <a:pt x="221" y="400"/>
                  </a:lnTo>
                  <a:lnTo>
                    <a:pt x="221" y="412"/>
                  </a:lnTo>
                  <a:lnTo>
                    <a:pt x="221" y="424"/>
                  </a:lnTo>
                  <a:lnTo>
                    <a:pt x="221" y="861"/>
                  </a:lnTo>
                  <a:lnTo>
                    <a:pt x="0" y="861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23"/>
            <p:cNvSpPr>
              <a:spLocks noEditPoints="1"/>
            </p:cNvSpPr>
            <p:nvPr userDrawn="1"/>
          </p:nvSpPr>
          <p:spPr bwMode="auto">
            <a:xfrm>
              <a:off x="7950201" y="6559550"/>
              <a:ext cx="104775" cy="117475"/>
            </a:xfrm>
            <a:custGeom>
              <a:avLst/>
              <a:gdLst/>
              <a:ahLst/>
              <a:cxnLst>
                <a:cxn ang="0">
                  <a:pos x="768" y="662"/>
                </a:cxn>
                <a:cxn ang="0">
                  <a:pos x="723" y="742"/>
                </a:cxn>
                <a:cxn ang="0">
                  <a:pos x="665" y="801"/>
                </a:cxn>
                <a:cxn ang="0">
                  <a:pos x="599" y="843"/>
                </a:cxn>
                <a:cxn ang="0">
                  <a:pos x="527" y="869"/>
                </a:cxn>
                <a:cxn ang="0">
                  <a:pos x="453" y="881"/>
                </a:cxn>
                <a:cxn ang="0">
                  <a:pos x="359" y="880"/>
                </a:cxn>
                <a:cxn ang="0">
                  <a:pos x="252" y="859"/>
                </a:cxn>
                <a:cxn ang="0">
                  <a:pos x="180" y="829"/>
                </a:cxn>
                <a:cxn ang="0">
                  <a:pos x="138" y="800"/>
                </a:cxn>
                <a:cxn ang="0">
                  <a:pos x="102" y="763"/>
                </a:cxn>
                <a:cxn ang="0">
                  <a:pos x="55" y="696"/>
                </a:cxn>
                <a:cxn ang="0">
                  <a:pos x="31" y="642"/>
                </a:cxn>
                <a:cxn ang="0">
                  <a:pos x="14" y="578"/>
                </a:cxn>
                <a:cxn ang="0">
                  <a:pos x="0" y="424"/>
                </a:cxn>
                <a:cxn ang="0">
                  <a:pos x="11" y="315"/>
                </a:cxn>
                <a:cxn ang="0">
                  <a:pos x="30" y="246"/>
                </a:cxn>
                <a:cxn ang="0">
                  <a:pos x="63" y="174"/>
                </a:cxn>
                <a:cxn ang="0">
                  <a:pos x="113" y="107"/>
                </a:cxn>
                <a:cxn ang="0">
                  <a:pos x="183" y="52"/>
                </a:cxn>
                <a:cxn ang="0">
                  <a:pos x="227" y="30"/>
                </a:cxn>
                <a:cxn ang="0">
                  <a:pos x="337" y="4"/>
                </a:cxn>
                <a:cxn ang="0">
                  <a:pos x="444" y="1"/>
                </a:cxn>
                <a:cxn ang="0">
                  <a:pos x="532" y="18"/>
                </a:cxn>
                <a:cxn ang="0">
                  <a:pos x="598" y="45"/>
                </a:cxn>
                <a:cxn ang="0">
                  <a:pos x="640" y="71"/>
                </a:cxn>
                <a:cxn ang="0">
                  <a:pos x="696" y="126"/>
                </a:cxn>
                <a:cxn ang="0">
                  <a:pos x="744" y="198"/>
                </a:cxn>
                <a:cxn ang="0">
                  <a:pos x="768" y="260"/>
                </a:cxn>
                <a:cxn ang="0">
                  <a:pos x="784" y="333"/>
                </a:cxn>
                <a:cxn ang="0">
                  <a:pos x="794" y="461"/>
                </a:cxn>
                <a:cxn ang="0">
                  <a:pos x="224" y="538"/>
                </a:cxn>
                <a:cxn ang="0">
                  <a:pos x="243" y="606"/>
                </a:cxn>
                <a:cxn ang="0">
                  <a:pos x="269" y="648"/>
                </a:cxn>
                <a:cxn ang="0">
                  <a:pos x="311" y="683"/>
                </a:cxn>
                <a:cxn ang="0">
                  <a:pos x="375" y="703"/>
                </a:cxn>
                <a:cxn ang="0">
                  <a:pos x="440" y="705"/>
                </a:cxn>
                <a:cxn ang="0">
                  <a:pos x="484" y="693"/>
                </a:cxn>
                <a:cxn ang="0">
                  <a:pos x="523" y="670"/>
                </a:cxn>
                <a:cxn ang="0">
                  <a:pos x="549" y="635"/>
                </a:cxn>
                <a:cxn ang="0">
                  <a:pos x="226" y="358"/>
                </a:cxn>
                <a:cxn ang="0">
                  <a:pos x="553" y="292"/>
                </a:cxn>
                <a:cxn ang="0">
                  <a:pos x="523" y="235"/>
                </a:cxn>
                <a:cxn ang="0">
                  <a:pos x="492" y="210"/>
                </a:cxn>
                <a:cxn ang="0">
                  <a:pos x="439" y="185"/>
                </a:cxn>
                <a:cxn ang="0">
                  <a:pos x="378" y="182"/>
                </a:cxn>
                <a:cxn ang="0">
                  <a:pos x="314" y="200"/>
                </a:cxn>
                <a:cxn ang="0">
                  <a:pos x="267" y="240"/>
                </a:cxn>
                <a:cxn ang="0">
                  <a:pos x="238" y="300"/>
                </a:cxn>
              </a:cxnLst>
              <a:rect l="0" t="0" r="r" b="b"/>
              <a:pathLst>
                <a:path w="794" h="883">
                  <a:moveTo>
                    <a:pt x="558" y="615"/>
                  </a:moveTo>
                  <a:lnTo>
                    <a:pt x="785" y="615"/>
                  </a:lnTo>
                  <a:lnTo>
                    <a:pt x="777" y="639"/>
                  </a:lnTo>
                  <a:lnTo>
                    <a:pt x="768" y="662"/>
                  </a:lnTo>
                  <a:lnTo>
                    <a:pt x="758" y="685"/>
                  </a:lnTo>
                  <a:lnTo>
                    <a:pt x="747" y="705"/>
                  </a:lnTo>
                  <a:lnTo>
                    <a:pt x="736" y="723"/>
                  </a:lnTo>
                  <a:lnTo>
                    <a:pt x="723" y="742"/>
                  </a:lnTo>
                  <a:lnTo>
                    <a:pt x="709" y="758"/>
                  </a:lnTo>
                  <a:lnTo>
                    <a:pt x="695" y="774"/>
                  </a:lnTo>
                  <a:lnTo>
                    <a:pt x="681" y="788"/>
                  </a:lnTo>
                  <a:lnTo>
                    <a:pt x="665" y="801"/>
                  </a:lnTo>
                  <a:lnTo>
                    <a:pt x="649" y="813"/>
                  </a:lnTo>
                  <a:lnTo>
                    <a:pt x="633" y="825"/>
                  </a:lnTo>
                  <a:lnTo>
                    <a:pt x="615" y="834"/>
                  </a:lnTo>
                  <a:lnTo>
                    <a:pt x="599" y="843"/>
                  </a:lnTo>
                  <a:lnTo>
                    <a:pt x="581" y="851"/>
                  </a:lnTo>
                  <a:lnTo>
                    <a:pt x="562" y="857"/>
                  </a:lnTo>
                  <a:lnTo>
                    <a:pt x="545" y="864"/>
                  </a:lnTo>
                  <a:lnTo>
                    <a:pt x="527" y="869"/>
                  </a:lnTo>
                  <a:lnTo>
                    <a:pt x="508" y="873"/>
                  </a:lnTo>
                  <a:lnTo>
                    <a:pt x="490" y="877"/>
                  </a:lnTo>
                  <a:lnTo>
                    <a:pt x="471" y="880"/>
                  </a:lnTo>
                  <a:lnTo>
                    <a:pt x="453" y="881"/>
                  </a:lnTo>
                  <a:lnTo>
                    <a:pt x="435" y="882"/>
                  </a:lnTo>
                  <a:lnTo>
                    <a:pt x="416" y="883"/>
                  </a:lnTo>
                  <a:lnTo>
                    <a:pt x="388" y="882"/>
                  </a:lnTo>
                  <a:lnTo>
                    <a:pt x="359" y="880"/>
                  </a:lnTo>
                  <a:lnTo>
                    <a:pt x="330" y="877"/>
                  </a:lnTo>
                  <a:lnTo>
                    <a:pt x="304" y="873"/>
                  </a:lnTo>
                  <a:lnTo>
                    <a:pt x="277" y="867"/>
                  </a:lnTo>
                  <a:lnTo>
                    <a:pt x="252" y="859"/>
                  </a:lnTo>
                  <a:lnTo>
                    <a:pt x="227" y="850"/>
                  </a:lnTo>
                  <a:lnTo>
                    <a:pt x="204" y="840"/>
                  </a:lnTo>
                  <a:lnTo>
                    <a:pt x="192" y="835"/>
                  </a:lnTo>
                  <a:lnTo>
                    <a:pt x="180" y="829"/>
                  </a:lnTo>
                  <a:lnTo>
                    <a:pt x="170" y="823"/>
                  </a:lnTo>
                  <a:lnTo>
                    <a:pt x="159" y="815"/>
                  </a:lnTo>
                  <a:lnTo>
                    <a:pt x="149" y="807"/>
                  </a:lnTo>
                  <a:lnTo>
                    <a:pt x="138" y="800"/>
                  </a:lnTo>
                  <a:lnTo>
                    <a:pt x="129" y="792"/>
                  </a:lnTo>
                  <a:lnTo>
                    <a:pt x="119" y="783"/>
                  </a:lnTo>
                  <a:lnTo>
                    <a:pt x="111" y="774"/>
                  </a:lnTo>
                  <a:lnTo>
                    <a:pt x="102" y="763"/>
                  </a:lnTo>
                  <a:lnTo>
                    <a:pt x="93" y="754"/>
                  </a:lnTo>
                  <a:lnTo>
                    <a:pt x="85" y="743"/>
                  </a:lnTo>
                  <a:lnTo>
                    <a:pt x="69" y="720"/>
                  </a:lnTo>
                  <a:lnTo>
                    <a:pt x="55" y="696"/>
                  </a:lnTo>
                  <a:lnTo>
                    <a:pt x="49" y="683"/>
                  </a:lnTo>
                  <a:lnTo>
                    <a:pt x="42" y="670"/>
                  </a:lnTo>
                  <a:lnTo>
                    <a:pt x="36" y="656"/>
                  </a:lnTo>
                  <a:lnTo>
                    <a:pt x="31" y="642"/>
                  </a:lnTo>
                  <a:lnTo>
                    <a:pt x="26" y="626"/>
                  </a:lnTo>
                  <a:lnTo>
                    <a:pt x="22" y="611"/>
                  </a:lnTo>
                  <a:lnTo>
                    <a:pt x="18" y="594"/>
                  </a:lnTo>
                  <a:lnTo>
                    <a:pt x="14" y="578"/>
                  </a:lnTo>
                  <a:lnTo>
                    <a:pt x="8" y="542"/>
                  </a:lnTo>
                  <a:lnTo>
                    <a:pt x="4" y="505"/>
                  </a:lnTo>
                  <a:lnTo>
                    <a:pt x="1" y="466"/>
                  </a:lnTo>
                  <a:lnTo>
                    <a:pt x="0" y="424"/>
                  </a:lnTo>
                  <a:lnTo>
                    <a:pt x="0" y="402"/>
                  </a:lnTo>
                  <a:lnTo>
                    <a:pt x="2" y="377"/>
                  </a:lnTo>
                  <a:lnTo>
                    <a:pt x="6" y="348"/>
                  </a:lnTo>
                  <a:lnTo>
                    <a:pt x="11" y="315"/>
                  </a:lnTo>
                  <a:lnTo>
                    <a:pt x="14" y="298"/>
                  </a:lnTo>
                  <a:lnTo>
                    <a:pt x="19" y="280"/>
                  </a:lnTo>
                  <a:lnTo>
                    <a:pt x="24" y="263"/>
                  </a:lnTo>
                  <a:lnTo>
                    <a:pt x="30" y="246"/>
                  </a:lnTo>
                  <a:lnTo>
                    <a:pt x="36" y="227"/>
                  </a:lnTo>
                  <a:lnTo>
                    <a:pt x="44" y="210"/>
                  </a:lnTo>
                  <a:lnTo>
                    <a:pt x="53" y="192"/>
                  </a:lnTo>
                  <a:lnTo>
                    <a:pt x="63" y="174"/>
                  </a:lnTo>
                  <a:lnTo>
                    <a:pt x="73" y="157"/>
                  </a:lnTo>
                  <a:lnTo>
                    <a:pt x="85" y="139"/>
                  </a:lnTo>
                  <a:lnTo>
                    <a:pt x="99" y="123"/>
                  </a:lnTo>
                  <a:lnTo>
                    <a:pt x="113" y="107"/>
                  </a:lnTo>
                  <a:lnTo>
                    <a:pt x="128" y="92"/>
                  </a:lnTo>
                  <a:lnTo>
                    <a:pt x="146" y="78"/>
                  </a:lnTo>
                  <a:lnTo>
                    <a:pt x="164" y="64"/>
                  </a:lnTo>
                  <a:lnTo>
                    <a:pt x="183" y="52"/>
                  </a:lnTo>
                  <a:lnTo>
                    <a:pt x="194" y="46"/>
                  </a:lnTo>
                  <a:lnTo>
                    <a:pt x="205" y="40"/>
                  </a:lnTo>
                  <a:lnTo>
                    <a:pt x="216" y="35"/>
                  </a:lnTo>
                  <a:lnTo>
                    <a:pt x="227" y="30"/>
                  </a:lnTo>
                  <a:lnTo>
                    <a:pt x="252" y="21"/>
                  </a:lnTo>
                  <a:lnTo>
                    <a:pt x="278" y="14"/>
                  </a:lnTo>
                  <a:lnTo>
                    <a:pt x="306" y="8"/>
                  </a:lnTo>
                  <a:lnTo>
                    <a:pt x="337" y="4"/>
                  </a:lnTo>
                  <a:lnTo>
                    <a:pt x="367" y="1"/>
                  </a:lnTo>
                  <a:lnTo>
                    <a:pt x="401" y="0"/>
                  </a:lnTo>
                  <a:lnTo>
                    <a:pt x="422" y="0"/>
                  </a:lnTo>
                  <a:lnTo>
                    <a:pt x="444" y="1"/>
                  </a:lnTo>
                  <a:lnTo>
                    <a:pt x="465" y="4"/>
                  </a:lnTo>
                  <a:lnTo>
                    <a:pt x="488" y="7"/>
                  </a:lnTo>
                  <a:lnTo>
                    <a:pt x="509" y="12"/>
                  </a:lnTo>
                  <a:lnTo>
                    <a:pt x="532" y="18"/>
                  </a:lnTo>
                  <a:lnTo>
                    <a:pt x="554" y="26"/>
                  </a:lnTo>
                  <a:lnTo>
                    <a:pt x="577" y="35"/>
                  </a:lnTo>
                  <a:lnTo>
                    <a:pt x="588" y="39"/>
                  </a:lnTo>
                  <a:lnTo>
                    <a:pt x="598" y="45"/>
                  </a:lnTo>
                  <a:lnTo>
                    <a:pt x="609" y="50"/>
                  </a:lnTo>
                  <a:lnTo>
                    <a:pt x="620" y="56"/>
                  </a:lnTo>
                  <a:lnTo>
                    <a:pt x="630" y="63"/>
                  </a:lnTo>
                  <a:lnTo>
                    <a:pt x="640" y="71"/>
                  </a:lnTo>
                  <a:lnTo>
                    <a:pt x="650" y="79"/>
                  </a:lnTo>
                  <a:lnTo>
                    <a:pt x="659" y="87"/>
                  </a:lnTo>
                  <a:lnTo>
                    <a:pt x="679" y="105"/>
                  </a:lnTo>
                  <a:lnTo>
                    <a:pt x="696" y="126"/>
                  </a:lnTo>
                  <a:lnTo>
                    <a:pt x="714" y="147"/>
                  </a:lnTo>
                  <a:lnTo>
                    <a:pt x="729" y="172"/>
                  </a:lnTo>
                  <a:lnTo>
                    <a:pt x="737" y="184"/>
                  </a:lnTo>
                  <a:lnTo>
                    <a:pt x="744" y="198"/>
                  </a:lnTo>
                  <a:lnTo>
                    <a:pt x="750" y="213"/>
                  </a:lnTo>
                  <a:lnTo>
                    <a:pt x="756" y="227"/>
                  </a:lnTo>
                  <a:lnTo>
                    <a:pt x="763" y="244"/>
                  </a:lnTo>
                  <a:lnTo>
                    <a:pt x="768" y="260"/>
                  </a:lnTo>
                  <a:lnTo>
                    <a:pt x="773" y="276"/>
                  </a:lnTo>
                  <a:lnTo>
                    <a:pt x="777" y="295"/>
                  </a:lnTo>
                  <a:lnTo>
                    <a:pt x="781" y="313"/>
                  </a:lnTo>
                  <a:lnTo>
                    <a:pt x="784" y="333"/>
                  </a:lnTo>
                  <a:lnTo>
                    <a:pt x="787" y="352"/>
                  </a:lnTo>
                  <a:lnTo>
                    <a:pt x="789" y="372"/>
                  </a:lnTo>
                  <a:lnTo>
                    <a:pt x="793" y="415"/>
                  </a:lnTo>
                  <a:lnTo>
                    <a:pt x="794" y="461"/>
                  </a:lnTo>
                  <a:lnTo>
                    <a:pt x="794" y="501"/>
                  </a:lnTo>
                  <a:lnTo>
                    <a:pt x="220" y="501"/>
                  </a:lnTo>
                  <a:lnTo>
                    <a:pt x="221" y="519"/>
                  </a:lnTo>
                  <a:lnTo>
                    <a:pt x="224" y="538"/>
                  </a:lnTo>
                  <a:lnTo>
                    <a:pt x="228" y="560"/>
                  </a:lnTo>
                  <a:lnTo>
                    <a:pt x="234" y="582"/>
                  </a:lnTo>
                  <a:lnTo>
                    <a:pt x="238" y="594"/>
                  </a:lnTo>
                  <a:lnTo>
                    <a:pt x="243" y="606"/>
                  </a:lnTo>
                  <a:lnTo>
                    <a:pt x="248" y="617"/>
                  </a:lnTo>
                  <a:lnTo>
                    <a:pt x="254" y="627"/>
                  </a:lnTo>
                  <a:lnTo>
                    <a:pt x="261" y="637"/>
                  </a:lnTo>
                  <a:lnTo>
                    <a:pt x="269" y="648"/>
                  </a:lnTo>
                  <a:lnTo>
                    <a:pt x="278" y="658"/>
                  </a:lnTo>
                  <a:lnTo>
                    <a:pt x="288" y="667"/>
                  </a:lnTo>
                  <a:lnTo>
                    <a:pt x="299" y="675"/>
                  </a:lnTo>
                  <a:lnTo>
                    <a:pt x="311" y="683"/>
                  </a:lnTo>
                  <a:lnTo>
                    <a:pt x="325" y="690"/>
                  </a:lnTo>
                  <a:lnTo>
                    <a:pt x="341" y="696"/>
                  </a:lnTo>
                  <a:lnTo>
                    <a:pt x="357" y="700"/>
                  </a:lnTo>
                  <a:lnTo>
                    <a:pt x="375" y="703"/>
                  </a:lnTo>
                  <a:lnTo>
                    <a:pt x="396" y="705"/>
                  </a:lnTo>
                  <a:lnTo>
                    <a:pt x="416" y="706"/>
                  </a:lnTo>
                  <a:lnTo>
                    <a:pt x="429" y="706"/>
                  </a:lnTo>
                  <a:lnTo>
                    <a:pt x="440" y="705"/>
                  </a:lnTo>
                  <a:lnTo>
                    <a:pt x="451" y="703"/>
                  </a:lnTo>
                  <a:lnTo>
                    <a:pt x="462" y="700"/>
                  </a:lnTo>
                  <a:lnTo>
                    <a:pt x="473" y="697"/>
                  </a:lnTo>
                  <a:lnTo>
                    <a:pt x="484" y="693"/>
                  </a:lnTo>
                  <a:lnTo>
                    <a:pt x="494" y="689"/>
                  </a:lnTo>
                  <a:lnTo>
                    <a:pt x="504" y="682"/>
                  </a:lnTo>
                  <a:lnTo>
                    <a:pt x="513" y="676"/>
                  </a:lnTo>
                  <a:lnTo>
                    <a:pt x="523" y="670"/>
                  </a:lnTo>
                  <a:lnTo>
                    <a:pt x="531" y="662"/>
                  </a:lnTo>
                  <a:lnTo>
                    <a:pt x="538" y="654"/>
                  </a:lnTo>
                  <a:lnTo>
                    <a:pt x="544" y="646"/>
                  </a:lnTo>
                  <a:lnTo>
                    <a:pt x="549" y="635"/>
                  </a:lnTo>
                  <a:lnTo>
                    <a:pt x="554" y="625"/>
                  </a:lnTo>
                  <a:lnTo>
                    <a:pt x="558" y="615"/>
                  </a:lnTo>
                  <a:lnTo>
                    <a:pt x="558" y="615"/>
                  </a:lnTo>
                  <a:close/>
                  <a:moveTo>
                    <a:pt x="226" y="358"/>
                  </a:moveTo>
                  <a:lnTo>
                    <a:pt x="567" y="358"/>
                  </a:lnTo>
                  <a:lnTo>
                    <a:pt x="564" y="334"/>
                  </a:lnTo>
                  <a:lnTo>
                    <a:pt x="559" y="311"/>
                  </a:lnTo>
                  <a:lnTo>
                    <a:pt x="553" y="292"/>
                  </a:lnTo>
                  <a:lnTo>
                    <a:pt x="546" y="273"/>
                  </a:lnTo>
                  <a:lnTo>
                    <a:pt x="537" y="257"/>
                  </a:lnTo>
                  <a:lnTo>
                    <a:pt x="528" y="241"/>
                  </a:lnTo>
                  <a:lnTo>
                    <a:pt x="523" y="235"/>
                  </a:lnTo>
                  <a:lnTo>
                    <a:pt x="516" y="229"/>
                  </a:lnTo>
                  <a:lnTo>
                    <a:pt x="511" y="224"/>
                  </a:lnTo>
                  <a:lnTo>
                    <a:pt x="504" y="219"/>
                  </a:lnTo>
                  <a:lnTo>
                    <a:pt x="492" y="210"/>
                  </a:lnTo>
                  <a:lnTo>
                    <a:pt x="479" y="202"/>
                  </a:lnTo>
                  <a:lnTo>
                    <a:pt x="465" y="195"/>
                  </a:lnTo>
                  <a:lnTo>
                    <a:pt x="452" y="189"/>
                  </a:lnTo>
                  <a:lnTo>
                    <a:pt x="439" y="185"/>
                  </a:lnTo>
                  <a:lnTo>
                    <a:pt x="425" y="183"/>
                  </a:lnTo>
                  <a:lnTo>
                    <a:pt x="411" y="181"/>
                  </a:lnTo>
                  <a:lnTo>
                    <a:pt x="398" y="181"/>
                  </a:lnTo>
                  <a:lnTo>
                    <a:pt x="378" y="182"/>
                  </a:lnTo>
                  <a:lnTo>
                    <a:pt x="361" y="184"/>
                  </a:lnTo>
                  <a:lnTo>
                    <a:pt x="345" y="188"/>
                  </a:lnTo>
                  <a:lnTo>
                    <a:pt x="328" y="193"/>
                  </a:lnTo>
                  <a:lnTo>
                    <a:pt x="314" y="200"/>
                  </a:lnTo>
                  <a:lnTo>
                    <a:pt x="301" y="208"/>
                  </a:lnTo>
                  <a:lnTo>
                    <a:pt x="289" y="217"/>
                  </a:lnTo>
                  <a:lnTo>
                    <a:pt x="277" y="228"/>
                  </a:lnTo>
                  <a:lnTo>
                    <a:pt x="267" y="240"/>
                  </a:lnTo>
                  <a:lnTo>
                    <a:pt x="259" y="254"/>
                  </a:lnTo>
                  <a:lnTo>
                    <a:pt x="251" y="268"/>
                  </a:lnTo>
                  <a:lnTo>
                    <a:pt x="244" y="283"/>
                  </a:lnTo>
                  <a:lnTo>
                    <a:pt x="238" y="300"/>
                  </a:lnTo>
                  <a:lnTo>
                    <a:pt x="232" y="318"/>
                  </a:lnTo>
                  <a:lnTo>
                    <a:pt x="229" y="338"/>
                  </a:lnTo>
                  <a:lnTo>
                    <a:pt x="226" y="35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24"/>
            <p:cNvSpPr>
              <a:spLocks noEditPoints="1"/>
            </p:cNvSpPr>
            <p:nvPr userDrawn="1"/>
          </p:nvSpPr>
          <p:spPr bwMode="auto">
            <a:xfrm>
              <a:off x="8067676" y="6559550"/>
              <a:ext cx="103188" cy="117475"/>
            </a:xfrm>
            <a:custGeom>
              <a:avLst/>
              <a:gdLst/>
              <a:ahLst/>
              <a:cxnLst>
                <a:cxn ang="0">
                  <a:pos x="741" y="769"/>
                </a:cxn>
                <a:cxn ang="0">
                  <a:pos x="757" y="808"/>
                </a:cxn>
                <a:cxn ang="0">
                  <a:pos x="778" y="827"/>
                </a:cxn>
                <a:cxn ang="0">
                  <a:pos x="538" y="835"/>
                </a:cxn>
                <a:cxn ang="0">
                  <a:pos x="527" y="778"/>
                </a:cxn>
                <a:cxn ang="0">
                  <a:pos x="483" y="802"/>
                </a:cxn>
                <a:cxn ang="0">
                  <a:pos x="411" y="851"/>
                </a:cxn>
                <a:cxn ang="0">
                  <a:pos x="307" y="879"/>
                </a:cxn>
                <a:cxn ang="0">
                  <a:pos x="222" y="881"/>
                </a:cxn>
                <a:cxn ang="0">
                  <a:pos x="147" y="864"/>
                </a:cxn>
                <a:cxn ang="0">
                  <a:pos x="80" y="826"/>
                </a:cxn>
                <a:cxn ang="0">
                  <a:pos x="30" y="765"/>
                </a:cxn>
                <a:cxn ang="0">
                  <a:pos x="2" y="679"/>
                </a:cxn>
                <a:cxn ang="0">
                  <a:pos x="3" y="594"/>
                </a:cxn>
                <a:cxn ang="0">
                  <a:pos x="18" y="530"/>
                </a:cxn>
                <a:cxn ang="0">
                  <a:pos x="46" y="478"/>
                </a:cxn>
                <a:cxn ang="0">
                  <a:pos x="105" y="422"/>
                </a:cxn>
                <a:cxn ang="0">
                  <a:pos x="218" y="376"/>
                </a:cxn>
                <a:cxn ang="0">
                  <a:pos x="481" y="330"/>
                </a:cxn>
                <a:cxn ang="0">
                  <a:pos x="512" y="304"/>
                </a:cxn>
                <a:cxn ang="0">
                  <a:pos x="519" y="263"/>
                </a:cxn>
                <a:cxn ang="0">
                  <a:pos x="505" y="220"/>
                </a:cxn>
                <a:cxn ang="0">
                  <a:pos x="475" y="194"/>
                </a:cxn>
                <a:cxn ang="0">
                  <a:pos x="437" y="181"/>
                </a:cxn>
                <a:cxn ang="0">
                  <a:pos x="356" y="178"/>
                </a:cxn>
                <a:cxn ang="0">
                  <a:pos x="284" y="201"/>
                </a:cxn>
                <a:cxn ang="0">
                  <a:pos x="251" y="245"/>
                </a:cxn>
                <a:cxn ang="0">
                  <a:pos x="239" y="294"/>
                </a:cxn>
                <a:cxn ang="0">
                  <a:pos x="51" y="182"/>
                </a:cxn>
                <a:cxn ang="0">
                  <a:pos x="90" y="112"/>
                </a:cxn>
                <a:cxn ang="0">
                  <a:pos x="159" y="50"/>
                </a:cxn>
                <a:cxn ang="0">
                  <a:pos x="253" y="14"/>
                </a:cxn>
                <a:cxn ang="0">
                  <a:pos x="358" y="1"/>
                </a:cxn>
                <a:cxn ang="0">
                  <a:pos x="450" y="2"/>
                </a:cxn>
                <a:cxn ang="0">
                  <a:pos x="540" y="17"/>
                </a:cxn>
                <a:cxn ang="0">
                  <a:pos x="629" y="53"/>
                </a:cxn>
                <a:cxn ang="0">
                  <a:pos x="689" y="102"/>
                </a:cxn>
                <a:cxn ang="0">
                  <a:pos x="714" y="144"/>
                </a:cxn>
                <a:cxn ang="0">
                  <a:pos x="730" y="195"/>
                </a:cxn>
                <a:cxn ang="0">
                  <a:pos x="519" y="452"/>
                </a:cxn>
                <a:cxn ang="0">
                  <a:pos x="452" y="482"/>
                </a:cxn>
                <a:cxn ang="0">
                  <a:pos x="339" y="503"/>
                </a:cxn>
                <a:cxn ang="0">
                  <a:pos x="275" y="526"/>
                </a:cxn>
                <a:cxn ang="0">
                  <a:pos x="232" y="568"/>
                </a:cxn>
                <a:cxn ang="0">
                  <a:pos x="222" y="638"/>
                </a:cxn>
                <a:cxn ang="0">
                  <a:pos x="241" y="691"/>
                </a:cxn>
                <a:cxn ang="0">
                  <a:pos x="280" y="717"/>
                </a:cxn>
                <a:cxn ang="0">
                  <a:pos x="323" y="725"/>
                </a:cxn>
                <a:cxn ang="0">
                  <a:pos x="411" y="708"/>
                </a:cxn>
                <a:cxn ang="0">
                  <a:pos x="483" y="657"/>
                </a:cxn>
                <a:cxn ang="0">
                  <a:pos x="518" y="579"/>
                </a:cxn>
              </a:cxnLst>
              <a:rect l="0" t="0" r="r" b="b"/>
              <a:pathLst>
                <a:path w="784" h="883">
                  <a:moveTo>
                    <a:pt x="735" y="242"/>
                  </a:moveTo>
                  <a:lnTo>
                    <a:pt x="735" y="697"/>
                  </a:lnTo>
                  <a:lnTo>
                    <a:pt x="736" y="731"/>
                  </a:lnTo>
                  <a:lnTo>
                    <a:pt x="739" y="758"/>
                  </a:lnTo>
                  <a:lnTo>
                    <a:pt x="741" y="769"/>
                  </a:lnTo>
                  <a:lnTo>
                    <a:pt x="743" y="780"/>
                  </a:lnTo>
                  <a:lnTo>
                    <a:pt x="746" y="789"/>
                  </a:lnTo>
                  <a:lnTo>
                    <a:pt x="749" y="796"/>
                  </a:lnTo>
                  <a:lnTo>
                    <a:pt x="753" y="802"/>
                  </a:lnTo>
                  <a:lnTo>
                    <a:pt x="757" y="808"/>
                  </a:lnTo>
                  <a:lnTo>
                    <a:pt x="761" y="813"/>
                  </a:lnTo>
                  <a:lnTo>
                    <a:pt x="765" y="818"/>
                  </a:lnTo>
                  <a:lnTo>
                    <a:pt x="769" y="821"/>
                  </a:lnTo>
                  <a:lnTo>
                    <a:pt x="773" y="824"/>
                  </a:lnTo>
                  <a:lnTo>
                    <a:pt x="778" y="827"/>
                  </a:lnTo>
                  <a:lnTo>
                    <a:pt x="784" y="828"/>
                  </a:lnTo>
                  <a:lnTo>
                    <a:pt x="784" y="860"/>
                  </a:lnTo>
                  <a:lnTo>
                    <a:pt x="546" y="860"/>
                  </a:lnTo>
                  <a:lnTo>
                    <a:pt x="541" y="847"/>
                  </a:lnTo>
                  <a:lnTo>
                    <a:pt x="538" y="835"/>
                  </a:lnTo>
                  <a:lnTo>
                    <a:pt x="535" y="825"/>
                  </a:lnTo>
                  <a:lnTo>
                    <a:pt x="533" y="814"/>
                  </a:lnTo>
                  <a:lnTo>
                    <a:pt x="531" y="804"/>
                  </a:lnTo>
                  <a:lnTo>
                    <a:pt x="529" y="792"/>
                  </a:lnTo>
                  <a:lnTo>
                    <a:pt x="527" y="778"/>
                  </a:lnTo>
                  <a:lnTo>
                    <a:pt x="525" y="761"/>
                  </a:lnTo>
                  <a:lnTo>
                    <a:pt x="516" y="772"/>
                  </a:lnTo>
                  <a:lnTo>
                    <a:pt x="506" y="783"/>
                  </a:lnTo>
                  <a:lnTo>
                    <a:pt x="495" y="792"/>
                  </a:lnTo>
                  <a:lnTo>
                    <a:pt x="483" y="802"/>
                  </a:lnTo>
                  <a:lnTo>
                    <a:pt x="470" y="812"/>
                  </a:lnTo>
                  <a:lnTo>
                    <a:pt x="457" y="823"/>
                  </a:lnTo>
                  <a:lnTo>
                    <a:pt x="442" y="832"/>
                  </a:lnTo>
                  <a:lnTo>
                    <a:pt x="427" y="842"/>
                  </a:lnTo>
                  <a:lnTo>
                    <a:pt x="411" y="851"/>
                  </a:lnTo>
                  <a:lnTo>
                    <a:pt x="393" y="858"/>
                  </a:lnTo>
                  <a:lnTo>
                    <a:pt x="374" y="866"/>
                  </a:lnTo>
                  <a:lnTo>
                    <a:pt x="354" y="872"/>
                  </a:lnTo>
                  <a:lnTo>
                    <a:pt x="331" y="876"/>
                  </a:lnTo>
                  <a:lnTo>
                    <a:pt x="307" y="879"/>
                  </a:lnTo>
                  <a:lnTo>
                    <a:pt x="282" y="882"/>
                  </a:lnTo>
                  <a:lnTo>
                    <a:pt x="254" y="883"/>
                  </a:lnTo>
                  <a:lnTo>
                    <a:pt x="252" y="883"/>
                  </a:lnTo>
                  <a:lnTo>
                    <a:pt x="237" y="883"/>
                  </a:lnTo>
                  <a:lnTo>
                    <a:pt x="222" y="881"/>
                  </a:lnTo>
                  <a:lnTo>
                    <a:pt x="206" y="880"/>
                  </a:lnTo>
                  <a:lnTo>
                    <a:pt x="191" y="877"/>
                  </a:lnTo>
                  <a:lnTo>
                    <a:pt x="177" y="873"/>
                  </a:lnTo>
                  <a:lnTo>
                    <a:pt x="161" y="869"/>
                  </a:lnTo>
                  <a:lnTo>
                    <a:pt x="147" y="864"/>
                  </a:lnTo>
                  <a:lnTo>
                    <a:pt x="133" y="858"/>
                  </a:lnTo>
                  <a:lnTo>
                    <a:pt x="119" y="851"/>
                  </a:lnTo>
                  <a:lnTo>
                    <a:pt x="105" y="844"/>
                  </a:lnTo>
                  <a:lnTo>
                    <a:pt x="92" y="835"/>
                  </a:lnTo>
                  <a:lnTo>
                    <a:pt x="80" y="826"/>
                  </a:lnTo>
                  <a:lnTo>
                    <a:pt x="69" y="815"/>
                  </a:lnTo>
                  <a:lnTo>
                    <a:pt x="57" y="804"/>
                  </a:lnTo>
                  <a:lnTo>
                    <a:pt x="47" y="792"/>
                  </a:lnTo>
                  <a:lnTo>
                    <a:pt x="38" y="779"/>
                  </a:lnTo>
                  <a:lnTo>
                    <a:pt x="30" y="765"/>
                  </a:lnTo>
                  <a:lnTo>
                    <a:pt x="22" y="750"/>
                  </a:lnTo>
                  <a:lnTo>
                    <a:pt x="15" y="734"/>
                  </a:lnTo>
                  <a:lnTo>
                    <a:pt x="10" y="717"/>
                  </a:lnTo>
                  <a:lnTo>
                    <a:pt x="6" y="699"/>
                  </a:lnTo>
                  <a:lnTo>
                    <a:pt x="2" y="679"/>
                  </a:lnTo>
                  <a:lnTo>
                    <a:pt x="1" y="660"/>
                  </a:lnTo>
                  <a:lnTo>
                    <a:pt x="0" y="638"/>
                  </a:lnTo>
                  <a:lnTo>
                    <a:pt x="0" y="623"/>
                  </a:lnTo>
                  <a:lnTo>
                    <a:pt x="1" y="609"/>
                  </a:lnTo>
                  <a:lnTo>
                    <a:pt x="3" y="594"/>
                  </a:lnTo>
                  <a:lnTo>
                    <a:pt x="5" y="581"/>
                  </a:lnTo>
                  <a:lnTo>
                    <a:pt x="7" y="568"/>
                  </a:lnTo>
                  <a:lnTo>
                    <a:pt x="10" y="555"/>
                  </a:lnTo>
                  <a:lnTo>
                    <a:pt x="14" y="542"/>
                  </a:lnTo>
                  <a:lnTo>
                    <a:pt x="18" y="530"/>
                  </a:lnTo>
                  <a:lnTo>
                    <a:pt x="23" y="519"/>
                  </a:lnTo>
                  <a:lnTo>
                    <a:pt x="28" y="507"/>
                  </a:lnTo>
                  <a:lnTo>
                    <a:pt x="34" y="497"/>
                  </a:lnTo>
                  <a:lnTo>
                    <a:pt x="40" y="487"/>
                  </a:lnTo>
                  <a:lnTo>
                    <a:pt x="46" y="478"/>
                  </a:lnTo>
                  <a:lnTo>
                    <a:pt x="53" y="468"/>
                  </a:lnTo>
                  <a:lnTo>
                    <a:pt x="61" y="459"/>
                  </a:lnTo>
                  <a:lnTo>
                    <a:pt x="70" y="451"/>
                  </a:lnTo>
                  <a:lnTo>
                    <a:pt x="87" y="435"/>
                  </a:lnTo>
                  <a:lnTo>
                    <a:pt x="105" y="422"/>
                  </a:lnTo>
                  <a:lnTo>
                    <a:pt x="126" y="409"/>
                  </a:lnTo>
                  <a:lnTo>
                    <a:pt x="146" y="398"/>
                  </a:lnTo>
                  <a:lnTo>
                    <a:pt x="169" y="389"/>
                  </a:lnTo>
                  <a:lnTo>
                    <a:pt x="193" y="382"/>
                  </a:lnTo>
                  <a:lnTo>
                    <a:pt x="218" y="376"/>
                  </a:lnTo>
                  <a:lnTo>
                    <a:pt x="244" y="370"/>
                  </a:lnTo>
                  <a:lnTo>
                    <a:pt x="442" y="341"/>
                  </a:lnTo>
                  <a:lnTo>
                    <a:pt x="456" y="339"/>
                  </a:lnTo>
                  <a:lnTo>
                    <a:pt x="469" y="335"/>
                  </a:lnTo>
                  <a:lnTo>
                    <a:pt x="481" y="330"/>
                  </a:lnTo>
                  <a:lnTo>
                    <a:pt x="493" y="323"/>
                  </a:lnTo>
                  <a:lnTo>
                    <a:pt x="500" y="319"/>
                  </a:lnTo>
                  <a:lnTo>
                    <a:pt x="505" y="315"/>
                  </a:lnTo>
                  <a:lnTo>
                    <a:pt x="509" y="310"/>
                  </a:lnTo>
                  <a:lnTo>
                    <a:pt x="512" y="304"/>
                  </a:lnTo>
                  <a:lnTo>
                    <a:pt x="515" y="298"/>
                  </a:lnTo>
                  <a:lnTo>
                    <a:pt x="517" y="291"/>
                  </a:lnTo>
                  <a:lnTo>
                    <a:pt x="519" y="282"/>
                  </a:lnTo>
                  <a:lnTo>
                    <a:pt x="519" y="274"/>
                  </a:lnTo>
                  <a:lnTo>
                    <a:pt x="519" y="263"/>
                  </a:lnTo>
                  <a:lnTo>
                    <a:pt x="517" y="253"/>
                  </a:lnTo>
                  <a:lnTo>
                    <a:pt x="515" y="244"/>
                  </a:lnTo>
                  <a:lnTo>
                    <a:pt x="513" y="235"/>
                  </a:lnTo>
                  <a:lnTo>
                    <a:pt x="509" y="227"/>
                  </a:lnTo>
                  <a:lnTo>
                    <a:pt x="505" y="220"/>
                  </a:lnTo>
                  <a:lnTo>
                    <a:pt x="500" y="214"/>
                  </a:lnTo>
                  <a:lnTo>
                    <a:pt x="495" y="208"/>
                  </a:lnTo>
                  <a:lnTo>
                    <a:pt x="488" y="203"/>
                  </a:lnTo>
                  <a:lnTo>
                    <a:pt x="482" y="198"/>
                  </a:lnTo>
                  <a:lnTo>
                    <a:pt x="475" y="194"/>
                  </a:lnTo>
                  <a:lnTo>
                    <a:pt x="468" y="190"/>
                  </a:lnTo>
                  <a:lnTo>
                    <a:pt x="461" y="187"/>
                  </a:lnTo>
                  <a:lnTo>
                    <a:pt x="454" y="185"/>
                  </a:lnTo>
                  <a:lnTo>
                    <a:pt x="445" y="183"/>
                  </a:lnTo>
                  <a:lnTo>
                    <a:pt x="437" y="181"/>
                  </a:lnTo>
                  <a:lnTo>
                    <a:pt x="421" y="179"/>
                  </a:lnTo>
                  <a:lnTo>
                    <a:pt x="405" y="177"/>
                  </a:lnTo>
                  <a:lnTo>
                    <a:pt x="389" y="177"/>
                  </a:lnTo>
                  <a:lnTo>
                    <a:pt x="374" y="177"/>
                  </a:lnTo>
                  <a:lnTo>
                    <a:pt x="356" y="178"/>
                  </a:lnTo>
                  <a:lnTo>
                    <a:pt x="338" y="180"/>
                  </a:lnTo>
                  <a:lnTo>
                    <a:pt x="322" y="183"/>
                  </a:lnTo>
                  <a:lnTo>
                    <a:pt x="308" y="188"/>
                  </a:lnTo>
                  <a:lnTo>
                    <a:pt x="295" y="193"/>
                  </a:lnTo>
                  <a:lnTo>
                    <a:pt x="284" y="201"/>
                  </a:lnTo>
                  <a:lnTo>
                    <a:pt x="275" y="208"/>
                  </a:lnTo>
                  <a:lnTo>
                    <a:pt x="268" y="217"/>
                  </a:lnTo>
                  <a:lnTo>
                    <a:pt x="262" y="226"/>
                  </a:lnTo>
                  <a:lnTo>
                    <a:pt x="256" y="235"/>
                  </a:lnTo>
                  <a:lnTo>
                    <a:pt x="251" y="245"/>
                  </a:lnTo>
                  <a:lnTo>
                    <a:pt x="247" y="255"/>
                  </a:lnTo>
                  <a:lnTo>
                    <a:pt x="244" y="264"/>
                  </a:lnTo>
                  <a:lnTo>
                    <a:pt x="242" y="274"/>
                  </a:lnTo>
                  <a:lnTo>
                    <a:pt x="240" y="283"/>
                  </a:lnTo>
                  <a:lnTo>
                    <a:pt x="239" y="294"/>
                  </a:lnTo>
                  <a:lnTo>
                    <a:pt x="27" y="294"/>
                  </a:lnTo>
                  <a:lnTo>
                    <a:pt x="31" y="263"/>
                  </a:lnTo>
                  <a:lnTo>
                    <a:pt x="36" y="234"/>
                  </a:lnTo>
                  <a:lnTo>
                    <a:pt x="43" y="208"/>
                  </a:lnTo>
                  <a:lnTo>
                    <a:pt x="51" y="182"/>
                  </a:lnTo>
                  <a:lnTo>
                    <a:pt x="60" y="160"/>
                  </a:lnTo>
                  <a:lnTo>
                    <a:pt x="72" y="139"/>
                  </a:lnTo>
                  <a:lnTo>
                    <a:pt x="77" y="129"/>
                  </a:lnTo>
                  <a:lnTo>
                    <a:pt x="84" y="120"/>
                  </a:lnTo>
                  <a:lnTo>
                    <a:pt x="90" y="112"/>
                  </a:lnTo>
                  <a:lnTo>
                    <a:pt x="97" y="103"/>
                  </a:lnTo>
                  <a:lnTo>
                    <a:pt x="111" y="88"/>
                  </a:lnTo>
                  <a:lnTo>
                    <a:pt x="127" y="74"/>
                  </a:lnTo>
                  <a:lnTo>
                    <a:pt x="142" y="61"/>
                  </a:lnTo>
                  <a:lnTo>
                    <a:pt x="159" y="50"/>
                  </a:lnTo>
                  <a:lnTo>
                    <a:pt x="177" y="41"/>
                  </a:lnTo>
                  <a:lnTo>
                    <a:pt x="194" y="32"/>
                  </a:lnTo>
                  <a:lnTo>
                    <a:pt x="214" y="25"/>
                  </a:lnTo>
                  <a:lnTo>
                    <a:pt x="233" y="19"/>
                  </a:lnTo>
                  <a:lnTo>
                    <a:pt x="253" y="14"/>
                  </a:lnTo>
                  <a:lnTo>
                    <a:pt x="274" y="10"/>
                  </a:lnTo>
                  <a:lnTo>
                    <a:pt x="294" y="7"/>
                  </a:lnTo>
                  <a:lnTo>
                    <a:pt x="316" y="4"/>
                  </a:lnTo>
                  <a:lnTo>
                    <a:pt x="337" y="2"/>
                  </a:lnTo>
                  <a:lnTo>
                    <a:pt x="358" y="1"/>
                  </a:lnTo>
                  <a:lnTo>
                    <a:pt x="379" y="0"/>
                  </a:lnTo>
                  <a:lnTo>
                    <a:pt x="402" y="0"/>
                  </a:lnTo>
                  <a:lnTo>
                    <a:pt x="417" y="0"/>
                  </a:lnTo>
                  <a:lnTo>
                    <a:pt x="433" y="1"/>
                  </a:lnTo>
                  <a:lnTo>
                    <a:pt x="450" y="2"/>
                  </a:lnTo>
                  <a:lnTo>
                    <a:pt x="467" y="4"/>
                  </a:lnTo>
                  <a:lnTo>
                    <a:pt x="484" y="6"/>
                  </a:lnTo>
                  <a:lnTo>
                    <a:pt x="503" y="9"/>
                  </a:lnTo>
                  <a:lnTo>
                    <a:pt x="521" y="13"/>
                  </a:lnTo>
                  <a:lnTo>
                    <a:pt x="540" y="17"/>
                  </a:lnTo>
                  <a:lnTo>
                    <a:pt x="559" y="23"/>
                  </a:lnTo>
                  <a:lnTo>
                    <a:pt x="577" y="29"/>
                  </a:lnTo>
                  <a:lnTo>
                    <a:pt x="596" y="36"/>
                  </a:lnTo>
                  <a:lnTo>
                    <a:pt x="612" y="44"/>
                  </a:lnTo>
                  <a:lnTo>
                    <a:pt x="629" y="53"/>
                  </a:lnTo>
                  <a:lnTo>
                    <a:pt x="645" y="64"/>
                  </a:lnTo>
                  <a:lnTo>
                    <a:pt x="660" y="76"/>
                  </a:lnTo>
                  <a:lnTo>
                    <a:pt x="674" y="88"/>
                  </a:lnTo>
                  <a:lnTo>
                    <a:pt x="681" y="95"/>
                  </a:lnTo>
                  <a:lnTo>
                    <a:pt x="689" y="102"/>
                  </a:lnTo>
                  <a:lnTo>
                    <a:pt x="695" y="109"/>
                  </a:lnTo>
                  <a:lnTo>
                    <a:pt x="700" y="118"/>
                  </a:lnTo>
                  <a:lnTo>
                    <a:pt x="705" y="126"/>
                  </a:lnTo>
                  <a:lnTo>
                    <a:pt x="710" y="135"/>
                  </a:lnTo>
                  <a:lnTo>
                    <a:pt x="714" y="144"/>
                  </a:lnTo>
                  <a:lnTo>
                    <a:pt x="718" y="153"/>
                  </a:lnTo>
                  <a:lnTo>
                    <a:pt x="722" y="163"/>
                  </a:lnTo>
                  <a:lnTo>
                    <a:pt x="725" y="173"/>
                  </a:lnTo>
                  <a:lnTo>
                    <a:pt x="727" y="184"/>
                  </a:lnTo>
                  <a:lnTo>
                    <a:pt x="730" y="195"/>
                  </a:lnTo>
                  <a:lnTo>
                    <a:pt x="734" y="218"/>
                  </a:lnTo>
                  <a:lnTo>
                    <a:pt x="735" y="242"/>
                  </a:lnTo>
                  <a:lnTo>
                    <a:pt x="735" y="242"/>
                  </a:lnTo>
                  <a:close/>
                  <a:moveTo>
                    <a:pt x="519" y="560"/>
                  </a:moveTo>
                  <a:lnTo>
                    <a:pt x="519" y="452"/>
                  </a:lnTo>
                  <a:lnTo>
                    <a:pt x="511" y="459"/>
                  </a:lnTo>
                  <a:lnTo>
                    <a:pt x="500" y="466"/>
                  </a:lnTo>
                  <a:lnTo>
                    <a:pt x="486" y="471"/>
                  </a:lnTo>
                  <a:lnTo>
                    <a:pt x="471" y="477"/>
                  </a:lnTo>
                  <a:lnTo>
                    <a:pt x="452" y="482"/>
                  </a:lnTo>
                  <a:lnTo>
                    <a:pt x="428" y="488"/>
                  </a:lnTo>
                  <a:lnTo>
                    <a:pt x="402" y="493"/>
                  </a:lnTo>
                  <a:lnTo>
                    <a:pt x="370" y="498"/>
                  </a:lnTo>
                  <a:lnTo>
                    <a:pt x="355" y="500"/>
                  </a:lnTo>
                  <a:lnTo>
                    <a:pt x="339" y="503"/>
                  </a:lnTo>
                  <a:lnTo>
                    <a:pt x="325" y="507"/>
                  </a:lnTo>
                  <a:lnTo>
                    <a:pt x="312" y="512"/>
                  </a:lnTo>
                  <a:lnTo>
                    <a:pt x="299" y="516"/>
                  </a:lnTo>
                  <a:lnTo>
                    <a:pt x="287" y="521"/>
                  </a:lnTo>
                  <a:lnTo>
                    <a:pt x="275" y="526"/>
                  </a:lnTo>
                  <a:lnTo>
                    <a:pt x="265" y="532"/>
                  </a:lnTo>
                  <a:lnTo>
                    <a:pt x="254" y="539"/>
                  </a:lnTo>
                  <a:lnTo>
                    <a:pt x="245" y="547"/>
                  </a:lnTo>
                  <a:lnTo>
                    <a:pt x="238" y="558"/>
                  </a:lnTo>
                  <a:lnTo>
                    <a:pt x="232" y="568"/>
                  </a:lnTo>
                  <a:lnTo>
                    <a:pt x="227" y="580"/>
                  </a:lnTo>
                  <a:lnTo>
                    <a:pt x="224" y="593"/>
                  </a:lnTo>
                  <a:lnTo>
                    <a:pt x="222" y="609"/>
                  </a:lnTo>
                  <a:lnTo>
                    <a:pt x="220" y="624"/>
                  </a:lnTo>
                  <a:lnTo>
                    <a:pt x="222" y="638"/>
                  </a:lnTo>
                  <a:lnTo>
                    <a:pt x="224" y="651"/>
                  </a:lnTo>
                  <a:lnTo>
                    <a:pt x="226" y="662"/>
                  </a:lnTo>
                  <a:lnTo>
                    <a:pt x="230" y="673"/>
                  </a:lnTo>
                  <a:lnTo>
                    <a:pt x="235" y="682"/>
                  </a:lnTo>
                  <a:lnTo>
                    <a:pt x="241" y="691"/>
                  </a:lnTo>
                  <a:lnTo>
                    <a:pt x="247" y="698"/>
                  </a:lnTo>
                  <a:lnTo>
                    <a:pt x="255" y="704"/>
                  </a:lnTo>
                  <a:lnTo>
                    <a:pt x="264" y="709"/>
                  </a:lnTo>
                  <a:lnTo>
                    <a:pt x="272" y="713"/>
                  </a:lnTo>
                  <a:lnTo>
                    <a:pt x="280" y="717"/>
                  </a:lnTo>
                  <a:lnTo>
                    <a:pt x="288" y="720"/>
                  </a:lnTo>
                  <a:lnTo>
                    <a:pt x="297" y="722"/>
                  </a:lnTo>
                  <a:lnTo>
                    <a:pt x="306" y="724"/>
                  </a:lnTo>
                  <a:lnTo>
                    <a:pt x="314" y="725"/>
                  </a:lnTo>
                  <a:lnTo>
                    <a:pt x="323" y="725"/>
                  </a:lnTo>
                  <a:lnTo>
                    <a:pt x="341" y="724"/>
                  </a:lnTo>
                  <a:lnTo>
                    <a:pt x="360" y="722"/>
                  </a:lnTo>
                  <a:lnTo>
                    <a:pt x="377" y="718"/>
                  </a:lnTo>
                  <a:lnTo>
                    <a:pt x="394" y="714"/>
                  </a:lnTo>
                  <a:lnTo>
                    <a:pt x="411" y="708"/>
                  </a:lnTo>
                  <a:lnTo>
                    <a:pt x="427" y="700"/>
                  </a:lnTo>
                  <a:lnTo>
                    <a:pt x="442" y="692"/>
                  </a:lnTo>
                  <a:lnTo>
                    <a:pt x="458" y="681"/>
                  </a:lnTo>
                  <a:lnTo>
                    <a:pt x="471" y="669"/>
                  </a:lnTo>
                  <a:lnTo>
                    <a:pt x="483" y="657"/>
                  </a:lnTo>
                  <a:lnTo>
                    <a:pt x="493" y="644"/>
                  </a:lnTo>
                  <a:lnTo>
                    <a:pt x="503" y="629"/>
                  </a:lnTo>
                  <a:lnTo>
                    <a:pt x="509" y="613"/>
                  </a:lnTo>
                  <a:lnTo>
                    <a:pt x="514" y="597"/>
                  </a:lnTo>
                  <a:lnTo>
                    <a:pt x="518" y="579"/>
                  </a:lnTo>
                  <a:lnTo>
                    <a:pt x="519" y="5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25"/>
            <p:cNvSpPr>
              <a:spLocks noChangeArrowheads="1"/>
            </p:cNvSpPr>
            <p:nvPr userDrawn="1"/>
          </p:nvSpPr>
          <p:spPr bwMode="auto">
            <a:xfrm>
              <a:off x="8191501" y="6524625"/>
              <a:ext cx="28575" cy="1492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26"/>
            <p:cNvSpPr>
              <a:spLocks/>
            </p:cNvSpPr>
            <p:nvPr userDrawn="1"/>
          </p:nvSpPr>
          <p:spPr bwMode="auto">
            <a:xfrm>
              <a:off x="8266113" y="6615113"/>
              <a:ext cx="84138" cy="58737"/>
            </a:xfrm>
            <a:custGeom>
              <a:avLst/>
              <a:gdLst/>
              <a:ahLst/>
              <a:cxnLst>
                <a:cxn ang="0">
                  <a:pos x="637" y="0"/>
                </a:cxn>
                <a:cxn ang="0">
                  <a:pos x="510" y="448"/>
                </a:cxn>
                <a:cxn ang="0">
                  <a:pos x="388" y="448"/>
                </a:cxn>
                <a:cxn ang="0">
                  <a:pos x="319" y="121"/>
                </a:cxn>
                <a:cxn ang="0">
                  <a:pos x="317" y="121"/>
                </a:cxn>
                <a:cxn ang="0">
                  <a:pos x="247" y="448"/>
                </a:cxn>
                <a:cxn ang="0">
                  <a:pos x="127" y="448"/>
                </a:cxn>
                <a:cxn ang="0">
                  <a:pos x="0" y="0"/>
                </a:cxn>
                <a:cxn ang="0">
                  <a:pos x="125" y="0"/>
                </a:cxn>
                <a:cxn ang="0">
                  <a:pos x="195" y="322"/>
                </a:cxn>
                <a:cxn ang="0">
                  <a:pos x="197" y="322"/>
                </a:cxn>
                <a:cxn ang="0">
                  <a:pos x="259" y="0"/>
                </a:cxn>
                <a:cxn ang="0">
                  <a:pos x="378" y="0"/>
                </a:cxn>
                <a:cxn ang="0">
                  <a:pos x="445" y="322"/>
                </a:cxn>
                <a:cxn ang="0">
                  <a:pos x="447" y="322"/>
                </a:cxn>
                <a:cxn ang="0">
                  <a:pos x="517" y="0"/>
                </a:cxn>
                <a:cxn ang="0">
                  <a:pos x="637" y="0"/>
                </a:cxn>
              </a:cxnLst>
              <a:rect l="0" t="0" r="r" b="b"/>
              <a:pathLst>
                <a:path w="637" h="448">
                  <a:moveTo>
                    <a:pt x="637" y="0"/>
                  </a:moveTo>
                  <a:lnTo>
                    <a:pt x="510" y="448"/>
                  </a:lnTo>
                  <a:lnTo>
                    <a:pt x="388" y="448"/>
                  </a:lnTo>
                  <a:lnTo>
                    <a:pt x="319" y="121"/>
                  </a:lnTo>
                  <a:lnTo>
                    <a:pt x="317" y="121"/>
                  </a:lnTo>
                  <a:lnTo>
                    <a:pt x="247" y="448"/>
                  </a:lnTo>
                  <a:lnTo>
                    <a:pt x="127" y="448"/>
                  </a:lnTo>
                  <a:lnTo>
                    <a:pt x="0" y="0"/>
                  </a:lnTo>
                  <a:lnTo>
                    <a:pt x="125" y="0"/>
                  </a:lnTo>
                  <a:lnTo>
                    <a:pt x="195" y="322"/>
                  </a:lnTo>
                  <a:lnTo>
                    <a:pt x="197" y="322"/>
                  </a:lnTo>
                  <a:lnTo>
                    <a:pt x="259" y="0"/>
                  </a:lnTo>
                  <a:lnTo>
                    <a:pt x="378" y="0"/>
                  </a:lnTo>
                  <a:lnTo>
                    <a:pt x="445" y="322"/>
                  </a:lnTo>
                  <a:lnTo>
                    <a:pt x="447" y="322"/>
                  </a:lnTo>
                  <a:lnTo>
                    <a:pt x="517" y="0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27"/>
            <p:cNvSpPr>
              <a:spLocks noEditPoints="1"/>
            </p:cNvSpPr>
            <p:nvPr userDrawn="1"/>
          </p:nvSpPr>
          <p:spPr bwMode="auto">
            <a:xfrm>
              <a:off x="8353426" y="6613525"/>
              <a:ext cx="60325" cy="61912"/>
            </a:xfrm>
            <a:custGeom>
              <a:avLst/>
              <a:gdLst/>
              <a:ahLst/>
              <a:cxnLst>
                <a:cxn ang="0">
                  <a:pos x="454" y="274"/>
                </a:cxn>
                <a:cxn ang="0">
                  <a:pos x="443" y="325"/>
                </a:cxn>
                <a:cxn ang="0">
                  <a:pos x="424" y="368"/>
                </a:cxn>
                <a:cxn ang="0">
                  <a:pos x="397" y="404"/>
                </a:cxn>
                <a:cxn ang="0">
                  <a:pos x="365" y="432"/>
                </a:cxn>
                <a:cxn ang="0">
                  <a:pos x="328" y="452"/>
                </a:cxn>
                <a:cxn ang="0">
                  <a:pos x="287" y="465"/>
                </a:cxn>
                <a:cxn ang="0">
                  <a:pos x="244" y="471"/>
                </a:cxn>
                <a:cxn ang="0">
                  <a:pos x="198" y="470"/>
                </a:cxn>
                <a:cxn ang="0">
                  <a:pos x="156" y="462"/>
                </a:cxn>
                <a:cxn ang="0">
                  <a:pos x="115" y="446"/>
                </a:cxn>
                <a:cxn ang="0">
                  <a:pos x="79" y="424"/>
                </a:cxn>
                <a:cxn ang="0">
                  <a:pos x="50" y="393"/>
                </a:cxn>
                <a:cxn ang="0">
                  <a:pos x="25" y="355"/>
                </a:cxn>
                <a:cxn ang="0">
                  <a:pos x="9" y="309"/>
                </a:cxn>
                <a:cxn ang="0">
                  <a:pos x="1" y="256"/>
                </a:cxn>
                <a:cxn ang="0">
                  <a:pos x="2" y="198"/>
                </a:cxn>
                <a:cxn ang="0">
                  <a:pos x="13" y="146"/>
                </a:cxn>
                <a:cxn ang="0">
                  <a:pos x="32" y="103"/>
                </a:cxn>
                <a:cxn ang="0">
                  <a:pos x="59" y="68"/>
                </a:cxn>
                <a:cxn ang="0">
                  <a:pos x="91" y="40"/>
                </a:cxn>
                <a:cxn ang="0">
                  <a:pos x="128" y="20"/>
                </a:cxn>
                <a:cxn ang="0">
                  <a:pos x="169" y="6"/>
                </a:cxn>
                <a:cxn ang="0">
                  <a:pos x="213" y="1"/>
                </a:cxn>
                <a:cxn ang="0">
                  <a:pos x="258" y="2"/>
                </a:cxn>
                <a:cxn ang="0">
                  <a:pos x="301" y="10"/>
                </a:cxn>
                <a:cxn ang="0">
                  <a:pos x="341" y="26"/>
                </a:cxn>
                <a:cxn ang="0">
                  <a:pos x="377" y="48"/>
                </a:cxn>
                <a:cxn ang="0">
                  <a:pos x="407" y="79"/>
                </a:cxn>
                <a:cxn ang="0">
                  <a:pos x="432" y="117"/>
                </a:cxn>
                <a:cxn ang="0">
                  <a:pos x="448" y="163"/>
                </a:cxn>
                <a:cxn ang="0">
                  <a:pos x="456" y="216"/>
                </a:cxn>
                <a:cxn ang="0">
                  <a:pos x="336" y="221"/>
                </a:cxn>
                <a:cxn ang="0">
                  <a:pos x="328" y="175"/>
                </a:cxn>
                <a:cxn ang="0">
                  <a:pos x="319" y="153"/>
                </a:cxn>
                <a:cxn ang="0">
                  <a:pos x="307" y="134"/>
                </a:cxn>
                <a:cxn ang="0">
                  <a:pos x="290" y="117"/>
                </a:cxn>
                <a:cxn ang="0">
                  <a:pos x="267" y="106"/>
                </a:cxn>
                <a:cxn ang="0">
                  <a:pos x="239" y="100"/>
                </a:cxn>
                <a:cxn ang="0">
                  <a:pos x="207" y="101"/>
                </a:cxn>
                <a:cxn ang="0">
                  <a:pos x="180" y="109"/>
                </a:cxn>
                <a:cxn ang="0">
                  <a:pos x="160" y="122"/>
                </a:cxn>
                <a:cxn ang="0">
                  <a:pos x="145" y="140"/>
                </a:cxn>
                <a:cxn ang="0">
                  <a:pos x="133" y="160"/>
                </a:cxn>
                <a:cxn ang="0">
                  <a:pos x="125" y="190"/>
                </a:cxn>
                <a:cxn ang="0">
                  <a:pos x="121" y="235"/>
                </a:cxn>
                <a:cxn ang="0">
                  <a:pos x="125" y="282"/>
                </a:cxn>
                <a:cxn ang="0">
                  <a:pos x="133" y="311"/>
                </a:cxn>
                <a:cxn ang="0">
                  <a:pos x="145" y="332"/>
                </a:cxn>
                <a:cxn ang="0">
                  <a:pos x="160" y="349"/>
                </a:cxn>
                <a:cxn ang="0">
                  <a:pos x="180" y="362"/>
                </a:cxn>
                <a:cxn ang="0">
                  <a:pos x="207" y="371"/>
                </a:cxn>
                <a:cxn ang="0">
                  <a:pos x="239" y="372"/>
                </a:cxn>
                <a:cxn ang="0">
                  <a:pos x="267" y="366"/>
                </a:cxn>
                <a:cxn ang="0">
                  <a:pos x="290" y="354"/>
                </a:cxn>
                <a:cxn ang="0">
                  <a:pos x="307" y="338"/>
                </a:cxn>
                <a:cxn ang="0">
                  <a:pos x="319" y="318"/>
                </a:cxn>
                <a:cxn ang="0">
                  <a:pos x="328" y="297"/>
                </a:cxn>
                <a:cxn ang="0">
                  <a:pos x="336" y="251"/>
                </a:cxn>
              </a:cxnLst>
              <a:rect l="0" t="0" r="r" b="b"/>
              <a:pathLst>
                <a:path w="456" h="471">
                  <a:moveTo>
                    <a:pt x="456" y="235"/>
                  </a:moveTo>
                  <a:lnTo>
                    <a:pt x="456" y="256"/>
                  </a:lnTo>
                  <a:lnTo>
                    <a:pt x="454" y="274"/>
                  </a:lnTo>
                  <a:lnTo>
                    <a:pt x="451" y="293"/>
                  </a:lnTo>
                  <a:lnTo>
                    <a:pt x="448" y="309"/>
                  </a:lnTo>
                  <a:lnTo>
                    <a:pt x="443" y="325"/>
                  </a:lnTo>
                  <a:lnTo>
                    <a:pt x="438" y="341"/>
                  </a:lnTo>
                  <a:lnTo>
                    <a:pt x="432" y="355"/>
                  </a:lnTo>
                  <a:lnTo>
                    <a:pt x="424" y="368"/>
                  </a:lnTo>
                  <a:lnTo>
                    <a:pt x="415" y="382"/>
                  </a:lnTo>
                  <a:lnTo>
                    <a:pt x="407" y="393"/>
                  </a:lnTo>
                  <a:lnTo>
                    <a:pt x="397" y="404"/>
                  </a:lnTo>
                  <a:lnTo>
                    <a:pt x="388" y="415"/>
                  </a:lnTo>
                  <a:lnTo>
                    <a:pt x="377" y="424"/>
                  </a:lnTo>
                  <a:lnTo>
                    <a:pt x="365" y="432"/>
                  </a:lnTo>
                  <a:lnTo>
                    <a:pt x="353" y="439"/>
                  </a:lnTo>
                  <a:lnTo>
                    <a:pt x="341" y="446"/>
                  </a:lnTo>
                  <a:lnTo>
                    <a:pt x="328" y="452"/>
                  </a:lnTo>
                  <a:lnTo>
                    <a:pt x="314" y="457"/>
                  </a:lnTo>
                  <a:lnTo>
                    <a:pt x="301" y="462"/>
                  </a:lnTo>
                  <a:lnTo>
                    <a:pt x="287" y="465"/>
                  </a:lnTo>
                  <a:lnTo>
                    <a:pt x="272" y="468"/>
                  </a:lnTo>
                  <a:lnTo>
                    <a:pt x="258" y="470"/>
                  </a:lnTo>
                  <a:lnTo>
                    <a:pt x="244" y="471"/>
                  </a:lnTo>
                  <a:lnTo>
                    <a:pt x="228" y="471"/>
                  </a:lnTo>
                  <a:lnTo>
                    <a:pt x="213" y="471"/>
                  </a:lnTo>
                  <a:lnTo>
                    <a:pt x="198" y="470"/>
                  </a:lnTo>
                  <a:lnTo>
                    <a:pt x="184" y="468"/>
                  </a:lnTo>
                  <a:lnTo>
                    <a:pt x="169" y="465"/>
                  </a:lnTo>
                  <a:lnTo>
                    <a:pt x="156" y="462"/>
                  </a:lnTo>
                  <a:lnTo>
                    <a:pt x="142" y="457"/>
                  </a:lnTo>
                  <a:lnTo>
                    <a:pt x="128" y="452"/>
                  </a:lnTo>
                  <a:lnTo>
                    <a:pt x="115" y="446"/>
                  </a:lnTo>
                  <a:lnTo>
                    <a:pt x="103" y="439"/>
                  </a:lnTo>
                  <a:lnTo>
                    <a:pt x="91" y="432"/>
                  </a:lnTo>
                  <a:lnTo>
                    <a:pt x="79" y="424"/>
                  </a:lnTo>
                  <a:lnTo>
                    <a:pt x="69" y="415"/>
                  </a:lnTo>
                  <a:lnTo>
                    <a:pt x="59" y="404"/>
                  </a:lnTo>
                  <a:lnTo>
                    <a:pt x="50" y="393"/>
                  </a:lnTo>
                  <a:lnTo>
                    <a:pt x="41" y="382"/>
                  </a:lnTo>
                  <a:lnTo>
                    <a:pt x="32" y="368"/>
                  </a:lnTo>
                  <a:lnTo>
                    <a:pt x="25" y="355"/>
                  </a:lnTo>
                  <a:lnTo>
                    <a:pt x="18" y="341"/>
                  </a:lnTo>
                  <a:lnTo>
                    <a:pt x="13" y="325"/>
                  </a:lnTo>
                  <a:lnTo>
                    <a:pt x="9" y="309"/>
                  </a:lnTo>
                  <a:lnTo>
                    <a:pt x="5" y="293"/>
                  </a:lnTo>
                  <a:lnTo>
                    <a:pt x="2" y="274"/>
                  </a:lnTo>
                  <a:lnTo>
                    <a:pt x="1" y="256"/>
                  </a:lnTo>
                  <a:lnTo>
                    <a:pt x="0" y="235"/>
                  </a:lnTo>
                  <a:lnTo>
                    <a:pt x="1" y="216"/>
                  </a:lnTo>
                  <a:lnTo>
                    <a:pt x="2" y="198"/>
                  </a:lnTo>
                  <a:lnTo>
                    <a:pt x="5" y="179"/>
                  </a:lnTo>
                  <a:lnTo>
                    <a:pt x="9" y="163"/>
                  </a:lnTo>
                  <a:lnTo>
                    <a:pt x="13" y="146"/>
                  </a:lnTo>
                  <a:lnTo>
                    <a:pt x="18" y="131"/>
                  </a:lnTo>
                  <a:lnTo>
                    <a:pt x="25" y="117"/>
                  </a:lnTo>
                  <a:lnTo>
                    <a:pt x="32" y="103"/>
                  </a:lnTo>
                  <a:lnTo>
                    <a:pt x="41" y="90"/>
                  </a:lnTo>
                  <a:lnTo>
                    <a:pt x="50" y="79"/>
                  </a:lnTo>
                  <a:lnTo>
                    <a:pt x="59" y="68"/>
                  </a:lnTo>
                  <a:lnTo>
                    <a:pt x="69" y="57"/>
                  </a:lnTo>
                  <a:lnTo>
                    <a:pt x="79" y="48"/>
                  </a:lnTo>
                  <a:lnTo>
                    <a:pt x="91" y="40"/>
                  </a:lnTo>
                  <a:lnTo>
                    <a:pt x="103" y="32"/>
                  </a:lnTo>
                  <a:lnTo>
                    <a:pt x="115" y="26"/>
                  </a:lnTo>
                  <a:lnTo>
                    <a:pt x="128" y="20"/>
                  </a:lnTo>
                  <a:lnTo>
                    <a:pt x="142" y="14"/>
                  </a:lnTo>
                  <a:lnTo>
                    <a:pt x="156" y="10"/>
                  </a:lnTo>
                  <a:lnTo>
                    <a:pt x="169" y="6"/>
                  </a:lnTo>
                  <a:lnTo>
                    <a:pt x="184" y="4"/>
                  </a:lnTo>
                  <a:lnTo>
                    <a:pt x="198" y="2"/>
                  </a:lnTo>
                  <a:lnTo>
                    <a:pt x="213" y="1"/>
                  </a:lnTo>
                  <a:lnTo>
                    <a:pt x="228" y="0"/>
                  </a:lnTo>
                  <a:lnTo>
                    <a:pt x="244" y="1"/>
                  </a:lnTo>
                  <a:lnTo>
                    <a:pt x="258" y="2"/>
                  </a:lnTo>
                  <a:lnTo>
                    <a:pt x="272" y="4"/>
                  </a:lnTo>
                  <a:lnTo>
                    <a:pt x="287" y="6"/>
                  </a:lnTo>
                  <a:lnTo>
                    <a:pt x="301" y="10"/>
                  </a:lnTo>
                  <a:lnTo>
                    <a:pt x="314" y="14"/>
                  </a:lnTo>
                  <a:lnTo>
                    <a:pt x="328" y="20"/>
                  </a:lnTo>
                  <a:lnTo>
                    <a:pt x="341" y="26"/>
                  </a:lnTo>
                  <a:lnTo>
                    <a:pt x="353" y="32"/>
                  </a:lnTo>
                  <a:lnTo>
                    <a:pt x="365" y="40"/>
                  </a:lnTo>
                  <a:lnTo>
                    <a:pt x="377" y="48"/>
                  </a:lnTo>
                  <a:lnTo>
                    <a:pt x="388" y="57"/>
                  </a:lnTo>
                  <a:lnTo>
                    <a:pt x="397" y="68"/>
                  </a:lnTo>
                  <a:lnTo>
                    <a:pt x="407" y="79"/>
                  </a:lnTo>
                  <a:lnTo>
                    <a:pt x="415" y="90"/>
                  </a:lnTo>
                  <a:lnTo>
                    <a:pt x="424" y="103"/>
                  </a:lnTo>
                  <a:lnTo>
                    <a:pt x="432" y="117"/>
                  </a:lnTo>
                  <a:lnTo>
                    <a:pt x="438" y="131"/>
                  </a:lnTo>
                  <a:lnTo>
                    <a:pt x="443" y="146"/>
                  </a:lnTo>
                  <a:lnTo>
                    <a:pt x="448" y="163"/>
                  </a:lnTo>
                  <a:lnTo>
                    <a:pt x="451" y="179"/>
                  </a:lnTo>
                  <a:lnTo>
                    <a:pt x="454" y="198"/>
                  </a:lnTo>
                  <a:lnTo>
                    <a:pt x="456" y="216"/>
                  </a:lnTo>
                  <a:lnTo>
                    <a:pt x="456" y="235"/>
                  </a:lnTo>
                  <a:close/>
                  <a:moveTo>
                    <a:pt x="336" y="235"/>
                  </a:moveTo>
                  <a:lnTo>
                    <a:pt x="336" y="221"/>
                  </a:lnTo>
                  <a:lnTo>
                    <a:pt x="334" y="206"/>
                  </a:lnTo>
                  <a:lnTo>
                    <a:pt x="332" y="190"/>
                  </a:lnTo>
                  <a:lnTo>
                    <a:pt x="328" y="175"/>
                  </a:lnTo>
                  <a:lnTo>
                    <a:pt x="326" y="168"/>
                  </a:lnTo>
                  <a:lnTo>
                    <a:pt x="322" y="160"/>
                  </a:lnTo>
                  <a:lnTo>
                    <a:pt x="319" y="153"/>
                  </a:lnTo>
                  <a:lnTo>
                    <a:pt x="316" y="146"/>
                  </a:lnTo>
                  <a:lnTo>
                    <a:pt x="312" y="140"/>
                  </a:lnTo>
                  <a:lnTo>
                    <a:pt x="307" y="134"/>
                  </a:lnTo>
                  <a:lnTo>
                    <a:pt x="302" y="128"/>
                  </a:lnTo>
                  <a:lnTo>
                    <a:pt x="296" y="122"/>
                  </a:lnTo>
                  <a:lnTo>
                    <a:pt x="290" y="117"/>
                  </a:lnTo>
                  <a:lnTo>
                    <a:pt x="284" y="113"/>
                  </a:lnTo>
                  <a:lnTo>
                    <a:pt x="275" y="109"/>
                  </a:lnTo>
                  <a:lnTo>
                    <a:pt x="267" y="106"/>
                  </a:lnTo>
                  <a:lnTo>
                    <a:pt x="259" y="103"/>
                  </a:lnTo>
                  <a:lnTo>
                    <a:pt x="249" y="101"/>
                  </a:lnTo>
                  <a:lnTo>
                    <a:pt x="239" y="100"/>
                  </a:lnTo>
                  <a:lnTo>
                    <a:pt x="228" y="99"/>
                  </a:lnTo>
                  <a:lnTo>
                    <a:pt x="217" y="100"/>
                  </a:lnTo>
                  <a:lnTo>
                    <a:pt x="207" y="101"/>
                  </a:lnTo>
                  <a:lnTo>
                    <a:pt x="198" y="103"/>
                  </a:lnTo>
                  <a:lnTo>
                    <a:pt x="189" y="106"/>
                  </a:lnTo>
                  <a:lnTo>
                    <a:pt x="180" y="109"/>
                  </a:lnTo>
                  <a:lnTo>
                    <a:pt x="173" y="113"/>
                  </a:lnTo>
                  <a:lnTo>
                    <a:pt x="166" y="117"/>
                  </a:lnTo>
                  <a:lnTo>
                    <a:pt x="160" y="122"/>
                  </a:lnTo>
                  <a:lnTo>
                    <a:pt x="155" y="128"/>
                  </a:lnTo>
                  <a:lnTo>
                    <a:pt x="149" y="134"/>
                  </a:lnTo>
                  <a:lnTo>
                    <a:pt x="145" y="140"/>
                  </a:lnTo>
                  <a:lnTo>
                    <a:pt x="141" y="146"/>
                  </a:lnTo>
                  <a:lnTo>
                    <a:pt x="137" y="153"/>
                  </a:lnTo>
                  <a:lnTo>
                    <a:pt x="133" y="160"/>
                  </a:lnTo>
                  <a:lnTo>
                    <a:pt x="130" y="168"/>
                  </a:lnTo>
                  <a:lnTo>
                    <a:pt x="128" y="175"/>
                  </a:lnTo>
                  <a:lnTo>
                    <a:pt x="125" y="190"/>
                  </a:lnTo>
                  <a:lnTo>
                    <a:pt x="122" y="206"/>
                  </a:lnTo>
                  <a:lnTo>
                    <a:pt x="121" y="221"/>
                  </a:lnTo>
                  <a:lnTo>
                    <a:pt x="121" y="235"/>
                  </a:lnTo>
                  <a:lnTo>
                    <a:pt x="121" y="251"/>
                  </a:lnTo>
                  <a:lnTo>
                    <a:pt x="122" y="266"/>
                  </a:lnTo>
                  <a:lnTo>
                    <a:pt x="125" y="282"/>
                  </a:lnTo>
                  <a:lnTo>
                    <a:pt x="128" y="297"/>
                  </a:lnTo>
                  <a:lnTo>
                    <a:pt x="130" y="304"/>
                  </a:lnTo>
                  <a:lnTo>
                    <a:pt x="133" y="311"/>
                  </a:lnTo>
                  <a:lnTo>
                    <a:pt x="137" y="318"/>
                  </a:lnTo>
                  <a:lnTo>
                    <a:pt x="141" y="325"/>
                  </a:lnTo>
                  <a:lnTo>
                    <a:pt x="145" y="332"/>
                  </a:lnTo>
                  <a:lnTo>
                    <a:pt x="149" y="338"/>
                  </a:lnTo>
                  <a:lnTo>
                    <a:pt x="155" y="344"/>
                  </a:lnTo>
                  <a:lnTo>
                    <a:pt x="160" y="349"/>
                  </a:lnTo>
                  <a:lnTo>
                    <a:pt x="166" y="354"/>
                  </a:lnTo>
                  <a:lnTo>
                    <a:pt x="173" y="359"/>
                  </a:lnTo>
                  <a:lnTo>
                    <a:pt x="180" y="362"/>
                  </a:lnTo>
                  <a:lnTo>
                    <a:pt x="189" y="366"/>
                  </a:lnTo>
                  <a:lnTo>
                    <a:pt x="198" y="368"/>
                  </a:lnTo>
                  <a:lnTo>
                    <a:pt x="207" y="371"/>
                  </a:lnTo>
                  <a:lnTo>
                    <a:pt x="217" y="372"/>
                  </a:lnTo>
                  <a:lnTo>
                    <a:pt x="228" y="372"/>
                  </a:lnTo>
                  <a:lnTo>
                    <a:pt x="239" y="372"/>
                  </a:lnTo>
                  <a:lnTo>
                    <a:pt x="249" y="371"/>
                  </a:lnTo>
                  <a:lnTo>
                    <a:pt x="259" y="368"/>
                  </a:lnTo>
                  <a:lnTo>
                    <a:pt x="267" y="366"/>
                  </a:lnTo>
                  <a:lnTo>
                    <a:pt x="275" y="362"/>
                  </a:lnTo>
                  <a:lnTo>
                    <a:pt x="284" y="359"/>
                  </a:lnTo>
                  <a:lnTo>
                    <a:pt x="290" y="354"/>
                  </a:lnTo>
                  <a:lnTo>
                    <a:pt x="296" y="349"/>
                  </a:lnTo>
                  <a:lnTo>
                    <a:pt x="302" y="344"/>
                  </a:lnTo>
                  <a:lnTo>
                    <a:pt x="307" y="338"/>
                  </a:lnTo>
                  <a:lnTo>
                    <a:pt x="312" y="332"/>
                  </a:lnTo>
                  <a:lnTo>
                    <a:pt x="316" y="325"/>
                  </a:lnTo>
                  <a:lnTo>
                    <a:pt x="319" y="318"/>
                  </a:lnTo>
                  <a:lnTo>
                    <a:pt x="322" y="311"/>
                  </a:lnTo>
                  <a:lnTo>
                    <a:pt x="326" y="304"/>
                  </a:lnTo>
                  <a:lnTo>
                    <a:pt x="328" y="297"/>
                  </a:lnTo>
                  <a:lnTo>
                    <a:pt x="332" y="282"/>
                  </a:lnTo>
                  <a:lnTo>
                    <a:pt x="334" y="266"/>
                  </a:lnTo>
                  <a:lnTo>
                    <a:pt x="336" y="251"/>
                  </a:lnTo>
                  <a:lnTo>
                    <a:pt x="336" y="2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28"/>
            <p:cNvSpPr>
              <a:spLocks/>
            </p:cNvSpPr>
            <p:nvPr userDrawn="1"/>
          </p:nvSpPr>
          <p:spPr bwMode="auto">
            <a:xfrm>
              <a:off x="8424863" y="6613525"/>
              <a:ext cx="33338" cy="60325"/>
            </a:xfrm>
            <a:custGeom>
              <a:avLst/>
              <a:gdLst/>
              <a:ahLst/>
              <a:cxnLst>
                <a:cxn ang="0">
                  <a:pos x="0" y="460"/>
                </a:cxn>
                <a:cxn ang="0">
                  <a:pos x="0" y="12"/>
                </a:cxn>
                <a:cxn ang="0">
                  <a:pos x="112" y="12"/>
                </a:cxn>
                <a:cxn ang="0">
                  <a:pos x="112" y="90"/>
                </a:cxn>
                <a:cxn ang="0">
                  <a:pos x="114" y="90"/>
                </a:cxn>
                <a:cxn ang="0">
                  <a:pos x="124" y="73"/>
                </a:cxn>
                <a:cxn ang="0">
                  <a:pos x="134" y="56"/>
                </a:cxn>
                <a:cxn ang="0">
                  <a:pos x="145" y="42"/>
                </a:cxn>
                <a:cxn ang="0">
                  <a:pos x="158" y="28"/>
                </a:cxn>
                <a:cxn ang="0">
                  <a:pos x="165" y="22"/>
                </a:cxn>
                <a:cxn ang="0">
                  <a:pos x="173" y="16"/>
                </a:cxn>
                <a:cxn ang="0">
                  <a:pos x="182" y="12"/>
                </a:cxn>
                <a:cxn ang="0">
                  <a:pos x="191" y="8"/>
                </a:cxn>
                <a:cxn ang="0">
                  <a:pos x="201" y="5"/>
                </a:cxn>
                <a:cxn ang="0">
                  <a:pos x="212" y="3"/>
                </a:cxn>
                <a:cxn ang="0">
                  <a:pos x="224" y="1"/>
                </a:cxn>
                <a:cxn ang="0">
                  <a:pos x="237" y="0"/>
                </a:cxn>
                <a:cxn ang="0">
                  <a:pos x="248" y="1"/>
                </a:cxn>
                <a:cxn ang="0">
                  <a:pos x="259" y="2"/>
                </a:cxn>
                <a:cxn ang="0">
                  <a:pos x="259" y="122"/>
                </a:cxn>
                <a:cxn ang="0">
                  <a:pos x="251" y="121"/>
                </a:cxn>
                <a:cxn ang="0">
                  <a:pos x="243" y="120"/>
                </a:cxn>
                <a:cxn ang="0">
                  <a:pos x="235" y="120"/>
                </a:cxn>
                <a:cxn ang="0">
                  <a:pos x="226" y="120"/>
                </a:cxn>
                <a:cxn ang="0">
                  <a:pos x="216" y="120"/>
                </a:cxn>
                <a:cxn ang="0">
                  <a:pos x="204" y="121"/>
                </a:cxn>
                <a:cxn ang="0">
                  <a:pos x="195" y="123"/>
                </a:cxn>
                <a:cxn ang="0">
                  <a:pos x="186" y="124"/>
                </a:cxn>
                <a:cxn ang="0">
                  <a:pos x="178" y="127"/>
                </a:cxn>
                <a:cxn ang="0">
                  <a:pos x="171" y="129"/>
                </a:cxn>
                <a:cxn ang="0">
                  <a:pos x="163" y="133"/>
                </a:cxn>
                <a:cxn ang="0">
                  <a:pos x="157" y="136"/>
                </a:cxn>
                <a:cxn ang="0">
                  <a:pos x="151" y="140"/>
                </a:cxn>
                <a:cxn ang="0">
                  <a:pos x="146" y="145"/>
                </a:cxn>
                <a:cxn ang="0">
                  <a:pos x="142" y="150"/>
                </a:cxn>
                <a:cxn ang="0">
                  <a:pos x="138" y="155"/>
                </a:cxn>
                <a:cxn ang="0">
                  <a:pos x="134" y="160"/>
                </a:cxn>
                <a:cxn ang="0">
                  <a:pos x="131" y="165"/>
                </a:cxn>
                <a:cxn ang="0">
                  <a:pos x="128" y="171"/>
                </a:cxn>
                <a:cxn ang="0">
                  <a:pos x="126" y="177"/>
                </a:cxn>
                <a:cxn ang="0">
                  <a:pos x="122" y="189"/>
                </a:cxn>
                <a:cxn ang="0">
                  <a:pos x="119" y="202"/>
                </a:cxn>
                <a:cxn ang="0">
                  <a:pos x="117" y="214"/>
                </a:cxn>
                <a:cxn ang="0">
                  <a:pos x="117" y="226"/>
                </a:cxn>
                <a:cxn ang="0">
                  <a:pos x="117" y="460"/>
                </a:cxn>
                <a:cxn ang="0">
                  <a:pos x="0" y="460"/>
                </a:cxn>
              </a:cxnLst>
              <a:rect l="0" t="0" r="r" b="b"/>
              <a:pathLst>
                <a:path w="259" h="460">
                  <a:moveTo>
                    <a:pt x="0" y="460"/>
                  </a:moveTo>
                  <a:lnTo>
                    <a:pt x="0" y="12"/>
                  </a:lnTo>
                  <a:lnTo>
                    <a:pt x="112" y="12"/>
                  </a:lnTo>
                  <a:lnTo>
                    <a:pt x="112" y="90"/>
                  </a:lnTo>
                  <a:lnTo>
                    <a:pt x="114" y="90"/>
                  </a:lnTo>
                  <a:lnTo>
                    <a:pt x="124" y="73"/>
                  </a:lnTo>
                  <a:lnTo>
                    <a:pt x="134" y="56"/>
                  </a:lnTo>
                  <a:lnTo>
                    <a:pt x="145" y="42"/>
                  </a:lnTo>
                  <a:lnTo>
                    <a:pt x="158" y="28"/>
                  </a:lnTo>
                  <a:lnTo>
                    <a:pt x="165" y="22"/>
                  </a:lnTo>
                  <a:lnTo>
                    <a:pt x="173" y="16"/>
                  </a:lnTo>
                  <a:lnTo>
                    <a:pt x="182" y="12"/>
                  </a:lnTo>
                  <a:lnTo>
                    <a:pt x="191" y="8"/>
                  </a:lnTo>
                  <a:lnTo>
                    <a:pt x="201" y="5"/>
                  </a:lnTo>
                  <a:lnTo>
                    <a:pt x="212" y="3"/>
                  </a:lnTo>
                  <a:lnTo>
                    <a:pt x="224" y="1"/>
                  </a:lnTo>
                  <a:lnTo>
                    <a:pt x="237" y="0"/>
                  </a:lnTo>
                  <a:lnTo>
                    <a:pt x="248" y="1"/>
                  </a:lnTo>
                  <a:lnTo>
                    <a:pt x="259" y="2"/>
                  </a:lnTo>
                  <a:lnTo>
                    <a:pt x="259" y="122"/>
                  </a:lnTo>
                  <a:lnTo>
                    <a:pt x="251" y="121"/>
                  </a:lnTo>
                  <a:lnTo>
                    <a:pt x="243" y="120"/>
                  </a:lnTo>
                  <a:lnTo>
                    <a:pt x="235" y="120"/>
                  </a:lnTo>
                  <a:lnTo>
                    <a:pt x="226" y="120"/>
                  </a:lnTo>
                  <a:lnTo>
                    <a:pt x="216" y="120"/>
                  </a:lnTo>
                  <a:lnTo>
                    <a:pt x="204" y="121"/>
                  </a:lnTo>
                  <a:lnTo>
                    <a:pt x="195" y="123"/>
                  </a:lnTo>
                  <a:lnTo>
                    <a:pt x="186" y="124"/>
                  </a:lnTo>
                  <a:lnTo>
                    <a:pt x="178" y="127"/>
                  </a:lnTo>
                  <a:lnTo>
                    <a:pt x="171" y="129"/>
                  </a:lnTo>
                  <a:lnTo>
                    <a:pt x="163" y="133"/>
                  </a:lnTo>
                  <a:lnTo>
                    <a:pt x="157" y="136"/>
                  </a:lnTo>
                  <a:lnTo>
                    <a:pt x="151" y="140"/>
                  </a:lnTo>
                  <a:lnTo>
                    <a:pt x="146" y="145"/>
                  </a:lnTo>
                  <a:lnTo>
                    <a:pt x="142" y="150"/>
                  </a:lnTo>
                  <a:lnTo>
                    <a:pt x="138" y="155"/>
                  </a:lnTo>
                  <a:lnTo>
                    <a:pt x="134" y="160"/>
                  </a:lnTo>
                  <a:lnTo>
                    <a:pt x="131" y="165"/>
                  </a:lnTo>
                  <a:lnTo>
                    <a:pt x="128" y="171"/>
                  </a:lnTo>
                  <a:lnTo>
                    <a:pt x="126" y="177"/>
                  </a:lnTo>
                  <a:lnTo>
                    <a:pt x="122" y="189"/>
                  </a:lnTo>
                  <a:lnTo>
                    <a:pt x="119" y="202"/>
                  </a:lnTo>
                  <a:lnTo>
                    <a:pt x="117" y="214"/>
                  </a:lnTo>
                  <a:lnTo>
                    <a:pt x="117" y="226"/>
                  </a:lnTo>
                  <a:lnTo>
                    <a:pt x="117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Rectangle 29"/>
            <p:cNvSpPr>
              <a:spLocks noChangeArrowheads="1"/>
            </p:cNvSpPr>
            <p:nvPr userDrawn="1"/>
          </p:nvSpPr>
          <p:spPr bwMode="auto">
            <a:xfrm>
              <a:off x="8467726" y="6594475"/>
              <a:ext cx="15875" cy="793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30"/>
            <p:cNvSpPr>
              <a:spLocks noEditPoints="1"/>
            </p:cNvSpPr>
            <p:nvPr userDrawn="1"/>
          </p:nvSpPr>
          <p:spPr bwMode="auto">
            <a:xfrm>
              <a:off x="8494713" y="6594475"/>
              <a:ext cx="57150" cy="80962"/>
            </a:xfrm>
            <a:custGeom>
              <a:avLst/>
              <a:gdLst/>
              <a:ahLst/>
              <a:cxnLst>
                <a:cxn ang="0">
                  <a:pos x="319" y="604"/>
                </a:cxn>
                <a:cxn ang="0">
                  <a:pos x="312" y="556"/>
                </a:cxn>
                <a:cxn ang="0">
                  <a:pos x="291" y="579"/>
                </a:cxn>
                <a:cxn ang="0">
                  <a:pos x="269" y="596"/>
                </a:cxn>
                <a:cxn ang="0">
                  <a:pos x="225" y="612"/>
                </a:cxn>
                <a:cxn ang="0">
                  <a:pos x="172" y="615"/>
                </a:cxn>
                <a:cxn ang="0">
                  <a:pos x="128" y="606"/>
                </a:cxn>
                <a:cxn ang="0">
                  <a:pos x="91" y="588"/>
                </a:cxn>
                <a:cxn ang="0">
                  <a:pos x="61" y="562"/>
                </a:cxn>
                <a:cxn ang="0">
                  <a:pos x="37" y="530"/>
                </a:cxn>
                <a:cxn ang="0">
                  <a:pos x="19" y="492"/>
                </a:cxn>
                <a:cxn ang="0">
                  <a:pos x="7" y="450"/>
                </a:cxn>
                <a:cxn ang="0">
                  <a:pos x="1" y="406"/>
                </a:cxn>
                <a:cxn ang="0">
                  <a:pos x="0" y="356"/>
                </a:cxn>
                <a:cxn ang="0">
                  <a:pos x="6" y="304"/>
                </a:cxn>
                <a:cxn ang="0">
                  <a:pos x="20" y="260"/>
                </a:cxn>
                <a:cxn ang="0">
                  <a:pos x="40" y="223"/>
                </a:cxn>
                <a:cxn ang="0">
                  <a:pos x="65" y="192"/>
                </a:cxn>
                <a:cxn ang="0">
                  <a:pos x="93" y="170"/>
                </a:cxn>
                <a:cxn ang="0">
                  <a:pos x="126" y="154"/>
                </a:cxn>
                <a:cxn ang="0">
                  <a:pos x="161" y="146"/>
                </a:cxn>
                <a:cxn ang="0">
                  <a:pos x="198" y="145"/>
                </a:cxn>
                <a:cxn ang="0">
                  <a:pos x="235" y="151"/>
                </a:cxn>
                <a:cxn ang="0">
                  <a:pos x="264" y="164"/>
                </a:cxn>
                <a:cxn ang="0">
                  <a:pos x="298" y="191"/>
                </a:cxn>
                <a:cxn ang="0">
                  <a:pos x="316" y="215"/>
                </a:cxn>
                <a:cxn ang="0">
                  <a:pos x="121" y="384"/>
                </a:cxn>
                <a:cxn ang="0">
                  <a:pos x="125" y="427"/>
                </a:cxn>
                <a:cxn ang="0">
                  <a:pos x="140" y="471"/>
                </a:cxn>
                <a:cxn ang="0">
                  <a:pos x="164" y="500"/>
                </a:cxn>
                <a:cxn ang="0">
                  <a:pos x="184" y="512"/>
                </a:cxn>
                <a:cxn ang="0">
                  <a:pos x="208" y="518"/>
                </a:cxn>
                <a:cxn ang="0">
                  <a:pos x="235" y="518"/>
                </a:cxn>
                <a:cxn ang="0">
                  <a:pos x="258" y="511"/>
                </a:cxn>
                <a:cxn ang="0">
                  <a:pos x="277" y="500"/>
                </a:cxn>
                <a:cxn ang="0">
                  <a:pos x="292" y="485"/>
                </a:cxn>
                <a:cxn ang="0">
                  <a:pos x="311" y="453"/>
                </a:cxn>
                <a:cxn ang="0">
                  <a:pos x="321" y="407"/>
                </a:cxn>
                <a:cxn ang="0">
                  <a:pos x="319" y="355"/>
                </a:cxn>
                <a:cxn ang="0">
                  <a:pos x="311" y="313"/>
                </a:cxn>
                <a:cxn ang="0">
                  <a:pos x="302" y="291"/>
                </a:cxn>
                <a:cxn ang="0">
                  <a:pos x="287" y="273"/>
                </a:cxn>
                <a:cxn ang="0">
                  <a:pos x="270" y="259"/>
                </a:cxn>
                <a:cxn ang="0">
                  <a:pos x="248" y="250"/>
                </a:cxn>
                <a:cxn ang="0">
                  <a:pos x="221" y="246"/>
                </a:cxn>
                <a:cxn ang="0">
                  <a:pos x="194" y="250"/>
                </a:cxn>
                <a:cxn ang="0">
                  <a:pos x="173" y="258"/>
                </a:cxn>
                <a:cxn ang="0">
                  <a:pos x="157" y="271"/>
                </a:cxn>
                <a:cxn ang="0">
                  <a:pos x="142" y="288"/>
                </a:cxn>
                <a:cxn ang="0">
                  <a:pos x="126" y="332"/>
                </a:cxn>
                <a:cxn ang="0">
                  <a:pos x="121" y="384"/>
                </a:cxn>
              </a:cxnLst>
              <a:rect l="0" t="0" r="r" b="b"/>
              <a:pathLst>
                <a:path w="433" h="616">
                  <a:moveTo>
                    <a:pt x="433" y="0"/>
                  </a:moveTo>
                  <a:lnTo>
                    <a:pt x="433" y="604"/>
                  </a:lnTo>
                  <a:lnTo>
                    <a:pt x="319" y="604"/>
                  </a:lnTo>
                  <a:lnTo>
                    <a:pt x="319" y="547"/>
                  </a:lnTo>
                  <a:lnTo>
                    <a:pt x="317" y="547"/>
                  </a:lnTo>
                  <a:lnTo>
                    <a:pt x="312" y="556"/>
                  </a:lnTo>
                  <a:lnTo>
                    <a:pt x="305" y="565"/>
                  </a:lnTo>
                  <a:lnTo>
                    <a:pt x="299" y="572"/>
                  </a:lnTo>
                  <a:lnTo>
                    <a:pt x="291" y="579"/>
                  </a:lnTo>
                  <a:lnTo>
                    <a:pt x="284" y="585"/>
                  </a:lnTo>
                  <a:lnTo>
                    <a:pt x="277" y="591"/>
                  </a:lnTo>
                  <a:lnTo>
                    <a:pt x="269" y="596"/>
                  </a:lnTo>
                  <a:lnTo>
                    <a:pt x="260" y="600"/>
                  </a:lnTo>
                  <a:lnTo>
                    <a:pt x="242" y="607"/>
                  </a:lnTo>
                  <a:lnTo>
                    <a:pt x="225" y="612"/>
                  </a:lnTo>
                  <a:lnTo>
                    <a:pt x="207" y="615"/>
                  </a:lnTo>
                  <a:lnTo>
                    <a:pt x="188" y="616"/>
                  </a:lnTo>
                  <a:lnTo>
                    <a:pt x="172" y="615"/>
                  </a:lnTo>
                  <a:lnTo>
                    <a:pt x="157" y="613"/>
                  </a:lnTo>
                  <a:lnTo>
                    <a:pt x="141" y="610"/>
                  </a:lnTo>
                  <a:lnTo>
                    <a:pt x="128" y="606"/>
                  </a:lnTo>
                  <a:lnTo>
                    <a:pt x="115" y="601"/>
                  </a:lnTo>
                  <a:lnTo>
                    <a:pt x="102" y="595"/>
                  </a:lnTo>
                  <a:lnTo>
                    <a:pt x="91" y="588"/>
                  </a:lnTo>
                  <a:lnTo>
                    <a:pt x="80" y="580"/>
                  </a:lnTo>
                  <a:lnTo>
                    <a:pt x="70" y="572"/>
                  </a:lnTo>
                  <a:lnTo>
                    <a:pt x="61" y="562"/>
                  </a:lnTo>
                  <a:lnTo>
                    <a:pt x="52" y="552"/>
                  </a:lnTo>
                  <a:lnTo>
                    <a:pt x="44" y="541"/>
                  </a:lnTo>
                  <a:lnTo>
                    <a:pt x="37" y="530"/>
                  </a:lnTo>
                  <a:lnTo>
                    <a:pt x="30" y="518"/>
                  </a:lnTo>
                  <a:lnTo>
                    <a:pt x="24" y="505"/>
                  </a:lnTo>
                  <a:lnTo>
                    <a:pt x="19" y="492"/>
                  </a:lnTo>
                  <a:lnTo>
                    <a:pt x="15" y="478"/>
                  </a:lnTo>
                  <a:lnTo>
                    <a:pt x="10" y="464"/>
                  </a:lnTo>
                  <a:lnTo>
                    <a:pt x="7" y="450"/>
                  </a:lnTo>
                  <a:lnTo>
                    <a:pt x="4" y="436"/>
                  </a:lnTo>
                  <a:lnTo>
                    <a:pt x="2" y="420"/>
                  </a:lnTo>
                  <a:lnTo>
                    <a:pt x="1" y="406"/>
                  </a:lnTo>
                  <a:lnTo>
                    <a:pt x="0" y="391"/>
                  </a:lnTo>
                  <a:lnTo>
                    <a:pt x="0" y="375"/>
                  </a:lnTo>
                  <a:lnTo>
                    <a:pt x="0" y="356"/>
                  </a:lnTo>
                  <a:lnTo>
                    <a:pt x="1" y="338"/>
                  </a:lnTo>
                  <a:lnTo>
                    <a:pt x="3" y="320"/>
                  </a:lnTo>
                  <a:lnTo>
                    <a:pt x="6" y="304"/>
                  </a:lnTo>
                  <a:lnTo>
                    <a:pt x="10" y="288"/>
                  </a:lnTo>
                  <a:lnTo>
                    <a:pt x="15" y="274"/>
                  </a:lnTo>
                  <a:lnTo>
                    <a:pt x="20" y="260"/>
                  </a:lnTo>
                  <a:lnTo>
                    <a:pt x="26" y="246"/>
                  </a:lnTo>
                  <a:lnTo>
                    <a:pt x="33" y="234"/>
                  </a:lnTo>
                  <a:lnTo>
                    <a:pt x="40" y="223"/>
                  </a:lnTo>
                  <a:lnTo>
                    <a:pt x="47" y="212"/>
                  </a:lnTo>
                  <a:lnTo>
                    <a:pt x="55" y="201"/>
                  </a:lnTo>
                  <a:lnTo>
                    <a:pt x="65" y="192"/>
                  </a:lnTo>
                  <a:lnTo>
                    <a:pt x="74" y="184"/>
                  </a:lnTo>
                  <a:lnTo>
                    <a:pt x="83" y="177"/>
                  </a:lnTo>
                  <a:lnTo>
                    <a:pt x="93" y="170"/>
                  </a:lnTo>
                  <a:lnTo>
                    <a:pt x="104" y="164"/>
                  </a:lnTo>
                  <a:lnTo>
                    <a:pt x="115" y="158"/>
                  </a:lnTo>
                  <a:lnTo>
                    <a:pt x="126" y="154"/>
                  </a:lnTo>
                  <a:lnTo>
                    <a:pt x="137" y="151"/>
                  </a:lnTo>
                  <a:lnTo>
                    <a:pt x="149" y="148"/>
                  </a:lnTo>
                  <a:lnTo>
                    <a:pt x="161" y="146"/>
                  </a:lnTo>
                  <a:lnTo>
                    <a:pt x="173" y="145"/>
                  </a:lnTo>
                  <a:lnTo>
                    <a:pt x="185" y="144"/>
                  </a:lnTo>
                  <a:lnTo>
                    <a:pt x="198" y="145"/>
                  </a:lnTo>
                  <a:lnTo>
                    <a:pt x="212" y="147"/>
                  </a:lnTo>
                  <a:lnTo>
                    <a:pt x="224" y="149"/>
                  </a:lnTo>
                  <a:lnTo>
                    <a:pt x="235" y="151"/>
                  </a:lnTo>
                  <a:lnTo>
                    <a:pt x="245" y="154"/>
                  </a:lnTo>
                  <a:lnTo>
                    <a:pt x="255" y="158"/>
                  </a:lnTo>
                  <a:lnTo>
                    <a:pt x="264" y="164"/>
                  </a:lnTo>
                  <a:lnTo>
                    <a:pt x="271" y="169"/>
                  </a:lnTo>
                  <a:lnTo>
                    <a:pt x="285" y="180"/>
                  </a:lnTo>
                  <a:lnTo>
                    <a:pt x="298" y="191"/>
                  </a:lnTo>
                  <a:lnTo>
                    <a:pt x="307" y="202"/>
                  </a:lnTo>
                  <a:lnTo>
                    <a:pt x="315" y="215"/>
                  </a:lnTo>
                  <a:lnTo>
                    <a:pt x="316" y="215"/>
                  </a:lnTo>
                  <a:lnTo>
                    <a:pt x="316" y="0"/>
                  </a:lnTo>
                  <a:lnTo>
                    <a:pt x="433" y="0"/>
                  </a:lnTo>
                  <a:close/>
                  <a:moveTo>
                    <a:pt x="121" y="384"/>
                  </a:moveTo>
                  <a:lnTo>
                    <a:pt x="121" y="397"/>
                  </a:lnTo>
                  <a:lnTo>
                    <a:pt x="123" y="412"/>
                  </a:lnTo>
                  <a:lnTo>
                    <a:pt x="125" y="427"/>
                  </a:lnTo>
                  <a:lnTo>
                    <a:pt x="129" y="442"/>
                  </a:lnTo>
                  <a:lnTo>
                    <a:pt x="134" y="457"/>
                  </a:lnTo>
                  <a:lnTo>
                    <a:pt x="140" y="471"/>
                  </a:lnTo>
                  <a:lnTo>
                    <a:pt x="148" y="484"/>
                  </a:lnTo>
                  <a:lnTo>
                    <a:pt x="159" y="495"/>
                  </a:lnTo>
                  <a:lnTo>
                    <a:pt x="164" y="500"/>
                  </a:lnTo>
                  <a:lnTo>
                    <a:pt x="170" y="505"/>
                  </a:lnTo>
                  <a:lnTo>
                    <a:pt x="177" y="509"/>
                  </a:lnTo>
                  <a:lnTo>
                    <a:pt x="184" y="512"/>
                  </a:lnTo>
                  <a:lnTo>
                    <a:pt x="191" y="515"/>
                  </a:lnTo>
                  <a:lnTo>
                    <a:pt x="199" y="517"/>
                  </a:lnTo>
                  <a:lnTo>
                    <a:pt x="208" y="518"/>
                  </a:lnTo>
                  <a:lnTo>
                    <a:pt x="217" y="519"/>
                  </a:lnTo>
                  <a:lnTo>
                    <a:pt x="226" y="519"/>
                  </a:lnTo>
                  <a:lnTo>
                    <a:pt x="235" y="518"/>
                  </a:lnTo>
                  <a:lnTo>
                    <a:pt x="243" y="516"/>
                  </a:lnTo>
                  <a:lnTo>
                    <a:pt x="251" y="513"/>
                  </a:lnTo>
                  <a:lnTo>
                    <a:pt x="258" y="511"/>
                  </a:lnTo>
                  <a:lnTo>
                    <a:pt x="265" y="508"/>
                  </a:lnTo>
                  <a:lnTo>
                    <a:pt x="271" y="504"/>
                  </a:lnTo>
                  <a:lnTo>
                    <a:pt x="277" y="500"/>
                  </a:lnTo>
                  <a:lnTo>
                    <a:pt x="283" y="495"/>
                  </a:lnTo>
                  <a:lnTo>
                    <a:pt x="288" y="490"/>
                  </a:lnTo>
                  <a:lnTo>
                    <a:pt x="292" y="485"/>
                  </a:lnTo>
                  <a:lnTo>
                    <a:pt x="298" y="480"/>
                  </a:lnTo>
                  <a:lnTo>
                    <a:pt x="305" y="466"/>
                  </a:lnTo>
                  <a:lnTo>
                    <a:pt x="311" y="453"/>
                  </a:lnTo>
                  <a:lnTo>
                    <a:pt x="316" y="438"/>
                  </a:lnTo>
                  <a:lnTo>
                    <a:pt x="319" y="422"/>
                  </a:lnTo>
                  <a:lnTo>
                    <a:pt x="321" y="407"/>
                  </a:lnTo>
                  <a:lnTo>
                    <a:pt x="321" y="390"/>
                  </a:lnTo>
                  <a:lnTo>
                    <a:pt x="321" y="372"/>
                  </a:lnTo>
                  <a:lnTo>
                    <a:pt x="319" y="355"/>
                  </a:lnTo>
                  <a:lnTo>
                    <a:pt x="317" y="338"/>
                  </a:lnTo>
                  <a:lnTo>
                    <a:pt x="313" y="321"/>
                  </a:lnTo>
                  <a:lnTo>
                    <a:pt x="311" y="313"/>
                  </a:lnTo>
                  <a:lnTo>
                    <a:pt x="308" y="306"/>
                  </a:lnTo>
                  <a:lnTo>
                    <a:pt x="305" y="299"/>
                  </a:lnTo>
                  <a:lnTo>
                    <a:pt x="302" y="291"/>
                  </a:lnTo>
                  <a:lnTo>
                    <a:pt x="298" y="285"/>
                  </a:lnTo>
                  <a:lnTo>
                    <a:pt x="292" y="279"/>
                  </a:lnTo>
                  <a:lnTo>
                    <a:pt x="287" y="273"/>
                  </a:lnTo>
                  <a:lnTo>
                    <a:pt x="282" y="268"/>
                  </a:lnTo>
                  <a:lnTo>
                    <a:pt x="277" y="263"/>
                  </a:lnTo>
                  <a:lnTo>
                    <a:pt x="270" y="259"/>
                  </a:lnTo>
                  <a:lnTo>
                    <a:pt x="264" y="255"/>
                  </a:lnTo>
                  <a:lnTo>
                    <a:pt x="256" y="252"/>
                  </a:lnTo>
                  <a:lnTo>
                    <a:pt x="248" y="250"/>
                  </a:lnTo>
                  <a:lnTo>
                    <a:pt x="239" y="247"/>
                  </a:lnTo>
                  <a:lnTo>
                    <a:pt x="230" y="246"/>
                  </a:lnTo>
                  <a:lnTo>
                    <a:pt x="221" y="246"/>
                  </a:lnTo>
                  <a:lnTo>
                    <a:pt x="212" y="246"/>
                  </a:lnTo>
                  <a:lnTo>
                    <a:pt x="203" y="247"/>
                  </a:lnTo>
                  <a:lnTo>
                    <a:pt x="194" y="250"/>
                  </a:lnTo>
                  <a:lnTo>
                    <a:pt x="187" y="252"/>
                  </a:lnTo>
                  <a:lnTo>
                    <a:pt x="180" y="255"/>
                  </a:lnTo>
                  <a:lnTo>
                    <a:pt x="173" y="258"/>
                  </a:lnTo>
                  <a:lnTo>
                    <a:pt x="167" y="262"/>
                  </a:lnTo>
                  <a:lnTo>
                    <a:pt x="162" y="266"/>
                  </a:lnTo>
                  <a:lnTo>
                    <a:pt x="157" y="271"/>
                  </a:lnTo>
                  <a:lnTo>
                    <a:pt x="151" y="276"/>
                  </a:lnTo>
                  <a:lnTo>
                    <a:pt x="146" y="282"/>
                  </a:lnTo>
                  <a:lnTo>
                    <a:pt x="142" y="288"/>
                  </a:lnTo>
                  <a:lnTo>
                    <a:pt x="135" y="302"/>
                  </a:lnTo>
                  <a:lnTo>
                    <a:pt x="130" y="316"/>
                  </a:lnTo>
                  <a:lnTo>
                    <a:pt x="126" y="332"/>
                  </a:lnTo>
                  <a:lnTo>
                    <a:pt x="123" y="349"/>
                  </a:lnTo>
                  <a:lnTo>
                    <a:pt x="121" y="366"/>
                  </a:lnTo>
                  <a:lnTo>
                    <a:pt x="121" y="38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31"/>
            <p:cNvSpPr>
              <a:spLocks noEditPoints="1"/>
            </p:cNvSpPr>
            <p:nvPr userDrawn="1"/>
          </p:nvSpPr>
          <p:spPr bwMode="auto">
            <a:xfrm>
              <a:off x="8566151" y="6548438"/>
              <a:ext cx="46038" cy="44450"/>
            </a:xfrm>
            <a:custGeom>
              <a:avLst/>
              <a:gdLst/>
              <a:ahLst/>
              <a:cxnLst>
                <a:cxn ang="0">
                  <a:pos x="140" y="341"/>
                </a:cxn>
                <a:cxn ang="0">
                  <a:pos x="97" y="326"/>
                </a:cxn>
                <a:cxn ang="0">
                  <a:pos x="61" y="303"/>
                </a:cxn>
                <a:cxn ang="0">
                  <a:pos x="31" y="270"/>
                </a:cxn>
                <a:cxn ang="0">
                  <a:pos x="10" y="230"/>
                </a:cxn>
                <a:cxn ang="0">
                  <a:pos x="0" y="184"/>
                </a:cxn>
                <a:cxn ang="0">
                  <a:pos x="4" y="135"/>
                </a:cxn>
                <a:cxn ang="0">
                  <a:pos x="19" y="93"/>
                </a:cxn>
                <a:cxn ang="0">
                  <a:pos x="44" y="56"/>
                </a:cxn>
                <a:cxn ang="0">
                  <a:pos x="78" y="28"/>
                </a:cxn>
                <a:cxn ang="0">
                  <a:pos x="118" y="8"/>
                </a:cxn>
                <a:cxn ang="0">
                  <a:pos x="163" y="0"/>
                </a:cxn>
                <a:cxn ang="0">
                  <a:pos x="209" y="3"/>
                </a:cxn>
                <a:cxn ang="0">
                  <a:pos x="252" y="17"/>
                </a:cxn>
                <a:cxn ang="0">
                  <a:pos x="289" y="41"/>
                </a:cxn>
                <a:cxn ang="0">
                  <a:pos x="318" y="74"/>
                </a:cxn>
                <a:cxn ang="0">
                  <a:pos x="339" y="114"/>
                </a:cxn>
                <a:cxn ang="0">
                  <a:pos x="348" y="159"/>
                </a:cxn>
                <a:cxn ang="0">
                  <a:pos x="345" y="208"/>
                </a:cxn>
                <a:cxn ang="0">
                  <a:pos x="330" y="251"/>
                </a:cxn>
                <a:cxn ang="0">
                  <a:pos x="305" y="287"/>
                </a:cxn>
                <a:cxn ang="0">
                  <a:pos x="271" y="315"/>
                </a:cxn>
                <a:cxn ang="0">
                  <a:pos x="231" y="335"/>
                </a:cxn>
                <a:cxn ang="0">
                  <a:pos x="186" y="344"/>
                </a:cxn>
                <a:cxn ang="0">
                  <a:pos x="35" y="182"/>
                </a:cxn>
                <a:cxn ang="0">
                  <a:pos x="42" y="220"/>
                </a:cxn>
                <a:cxn ang="0">
                  <a:pos x="59" y="254"/>
                </a:cxn>
                <a:cxn ang="0">
                  <a:pos x="82" y="280"/>
                </a:cxn>
                <a:cxn ang="0">
                  <a:pos x="112" y="301"/>
                </a:cxn>
                <a:cxn ang="0">
                  <a:pos x="147" y="312"/>
                </a:cxn>
                <a:cxn ang="0">
                  <a:pos x="184" y="315"/>
                </a:cxn>
                <a:cxn ang="0">
                  <a:pos x="221" y="308"/>
                </a:cxn>
                <a:cxn ang="0">
                  <a:pos x="253" y="292"/>
                </a:cxn>
                <a:cxn ang="0">
                  <a:pos x="279" y="268"/>
                </a:cxn>
                <a:cxn ang="0">
                  <a:pos x="300" y="237"/>
                </a:cxn>
                <a:cxn ang="0">
                  <a:pos x="311" y="201"/>
                </a:cxn>
                <a:cxn ang="0">
                  <a:pos x="314" y="162"/>
                </a:cxn>
                <a:cxn ang="0">
                  <a:pos x="307" y="124"/>
                </a:cxn>
                <a:cxn ang="0">
                  <a:pos x="291" y="90"/>
                </a:cxn>
                <a:cxn ang="0">
                  <a:pos x="267" y="63"/>
                </a:cxn>
                <a:cxn ang="0">
                  <a:pos x="237" y="43"/>
                </a:cxn>
                <a:cxn ang="0">
                  <a:pos x="204" y="31"/>
                </a:cxn>
                <a:cxn ang="0">
                  <a:pos x="165" y="29"/>
                </a:cxn>
                <a:cxn ang="0">
                  <a:pos x="128" y="36"/>
                </a:cxn>
                <a:cxn ang="0">
                  <a:pos x="95" y="52"/>
                </a:cxn>
                <a:cxn ang="0">
                  <a:pos x="69" y="76"/>
                </a:cxn>
                <a:cxn ang="0">
                  <a:pos x="49" y="106"/>
                </a:cxn>
                <a:cxn ang="0">
                  <a:pos x="37" y="142"/>
                </a:cxn>
                <a:cxn ang="0">
                  <a:pos x="35" y="171"/>
                </a:cxn>
                <a:cxn ang="0">
                  <a:pos x="109" y="73"/>
                </a:cxn>
                <a:cxn ang="0">
                  <a:pos x="221" y="78"/>
                </a:cxn>
                <a:cxn ang="0">
                  <a:pos x="240" y="90"/>
                </a:cxn>
                <a:cxn ang="0">
                  <a:pos x="252" y="109"/>
                </a:cxn>
                <a:cxn ang="0">
                  <a:pos x="253" y="141"/>
                </a:cxn>
                <a:cxn ang="0">
                  <a:pos x="243" y="165"/>
                </a:cxn>
                <a:cxn ang="0">
                  <a:pos x="213" y="182"/>
                </a:cxn>
                <a:cxn ang="0">
                  <a:pos x="173" y="185"/>
                </a:cxn>
                <a:cxn ang="0">
                  <a:pos x="184" y="160"/>
                </a:cxn>
                <a:cxn ang="0">
                  <a:pos x="211" y="153"/>
                </a:cxn>
                <a:cxn ang="0">
                  <a:pos x="220" y="141"/>
                </a:cxn>
                <a:cxn ang="0">
                  <a:pos x="221" y="119"/>
                </a:cxn>
                <a:cxn ang="0">
                  <a:pos x="212" y="105"/>
                </a:cxn>
                <a:cxn ang="0">
                  <a:pos x="187" y="98"/>
                </a:cxn>
              </a:cxnLst>
              <a:rect l="0" t="0" r="r" b="b"/>
              <a:pathLst>
                <a:path w="349" h="344">
                  <a:moveTo>
                    <a:pt x="175" y="344"/>
                  </a:moveTo>
                  <a:lnTo>
                    <a:pt x="163" y="344"/>
                  </a:lnTo>
                  <a:lnTo>
                    <a:pt x="152" y="343"/>
                  </a:lnTo>
                  <a:lnTo>
                    <a:pt x="140" y="341"/>
                  </a:lnTo>
                  <a:lnTo>
                    <a:pt x="129" y="338"/>
                  </a:lnTo>
                  <a:lnTo>
                    <a:pt x="118" y="335"/>
                  </a:lnTo>
                  <a:lnTo>
                    <a:pt x="108" y="331"/>
                  </a:lnTo>
                  <a:lnTo>
                    <a:pt x="97" y="326"/>
                  </a:lnTo>
                  <a:lnTo>
                    <a:pt x="87" y="321"/>
                  </a:lnTo>
                  <a:lnTo>
                    <a:pt x="78" y="315"/>
                  </a:lnTo>
                  <a:lnTo>
                    <a:pt x="69" y="309"/>
                  </a:lnTo>
                  <a:lnTo>
                    <a:pt x="61" y="303"/>
                  </a:lnTo>
                  <a:lnTo>
                    <a:pt x="53" y="295"/>
                  </a:lnTo>
                  <a:lnTo>
                    <a:pt x="44" y="287"/>
                  </a:lnTo>
                  <a:lnTo>
                    <a:pt x="37" y="278"/>
                  </a:lnTo>
                  <a:lnTo>
                    <a:pt x="31" y="270"/>
                  </a:lnTo>
                  <a:lnTo>
                    <a:pt x="25" y="261"/>
                  </a:lnTo>
                  <a:lnTo>
                    <a:pt x="19" y="251"/>
                  </a:lnTo>
                  <a:lnTo>
                    <a:pt x="14" y="240"/>
                  </a:lnTo>
                  <a:lnTo>
                    <a:pt x="10" y="230"/>
                  </a:lnTo>
                  <a:lnTo>
                    <a:pt x="7" y="219"/>
                  </a:lnTo>
                  <a:lnTo>
                    <a:pt x="4" y="208"/>
                  </a:lnTo>
                  <a:lnTo>
                    <a:pt x="2" y="195"/>
                  </a:lnTo>
                  <a:lnTo>
                    <a:pt x="0" y="184"/>
                  </a:lnTo>
                  <a:lnTo>
                    <a:pt x="0" y="171"/>
                  </a:lnTo>
                  <a:lnTo>
                    <a:pt x="0" y="159"/>
                  </a:lnTo>
                  <a:lnTo>
                    <a:pt x="2" y="147"/>
                  </a:lnTo>
                  <a:lnTo>
                    <a:pt x="4" y="135"/>
                  </a:lnTo>
                  <a:lnTo>
                    <a:pt x="7" y="124"/>
                  </a:lnTo>
                  <a:lnTo>
                    <a:pt x="10" y="114"/>
                  </a:lnTo>
                  <a:lnTo>
                    <a:pt x="14" y="103"/>
                  </a:lnTo>
                  <a:lnTo>
                    <a:pt x="19" y="93"/>
                  </a:lnTo>
                  <a:lnTo>
                    <a:pt x="25" y="83"/>
                  </a:lnTo>
                  <a:lnTo>
                    <a:pt x="31" y="74"/>
                  </a:lnTo>
                  <a:lnTo>
                    <a:pt x="37" y="64"/>
                  </a:lnTo>
                  <a:lnTo>
                    <a:pt x="44" y="56"/>
                  </a:lnTo>
                  <a:lnTo>
                    <a:pt x="53" y="48"/>
                  </a:lnTo>
                  <a:lnTo>
                    <a:pt x="61" y="41"/>
                  </a:lnTo>
                  <a:lnTo>
                    <a:pt x="69" y="34"/>
                  </a:lnTo>
                  <a:lnTo>
                    <a:pt x="78" y="28"/>
                  </a:lnTo>
                  <a:lnTo>
                    <a:pt x="87" y="22"/>
                  </a:lnTo>
                  <a:lnTo>
                    <a:pt x="97" y="17"/>
                  </a:lnTo>
                  <a:lnTo>
                    <a:pt x="108" y="12"/>
                  </a:lnTo>
                  <a:lnTo>
                    <a:pt x="118" y="8"/>
                  </a:lnTo>
                  <a:lnTo>
                    <a:pt x="129" y="5"/>
                  </a:lnTo>
                  <a:lnTo>
                    <a:pt x="140" y="3"/>
                  </a:lnTo>
                  <a:lnTo>
                    <a:pt x="152" y="1"/>
                  </a:lnTo>
                  <a:lnTo>
                    <a:pt x="163" y="0"/>
                  </a:lnTo>
                  <a:lnTo>
                    <a:pt x="175" y="0"/>
                  </a:lnTo>
                  <a:lnTo>
                    <a:pt x="186" y="0"/>
                  </a:lnTo>
                  <a:lnTo>
                    <a:pt x="198" y="1"/>
                  </a:lnTo>
                  <a:lnTo>
                    <a:pt x="209" y="3"/>
                  </a:lnTo>
                  <a:lnTo>
                    <a:pt x="220" y="5"/>
                  </a:lnTo>
                  <a:lnTo>
                    <a:pt x="231" y="8"/>
                  </a:lnTo>
                  <a:lnTo>
                    <a:pt x="242" y="12"/>
                  </a:lnTo>
                  <a:lnTo>
                    <a:pt x="252" y="17"/>
                  </a:lnTo>
                  <a:lnTo>
                    <a:pt x="262" y="22"/>
                  </a:lnTo>
                  <a:lnTo>
                    <a:pt x="271" y="28"/>
                  </a:lnTo>
                  <a:lnTo>
                    <a:pt x="280" y="34"/>
                  </a:lnTo>
                  <a:lnTo>
                    <a:pt x="289" y="41"/>
                  </a:lnTo>
                  <a:lnTo>
                    <a:pt x="297" y="48"/>
                  </a:lnTo>
                  <a:lnTo>
                    <a:pt x="305" y="56"/>
                  </a:lnTo>
                  <a:lnTo>
                    <a:pt x="312" y="64"/>
                  </a:lnTo>
                  <a:lnTo>
                    <a:pt x="318" y="74"/>
                  </a:lnTo>
                  <a:lnTo>
                    <a:pt x="324" y="83"/>
                  </a:lnTo>
                  <a:lnTo>
                    <a:pt x="330" y="93"/>
                  </a:lnTo>
                  <a:lnTo>
                    <a:pt x="334" y="103"/>
                  </a:lnTo>
                  <a:lnTo>
                    <a:pt x="339" y="114"/>
                  </a:lnTo>
                  <a:lnTo>
                    <a:pt x="343" y="124"/>
                  </a:lnTo>
                  <a:lnTo>
                    <a:pt x="345" y="135"/>
                  </a:lnTo>
                  <a:lnTo>
                    <a:pt x="347" y="147"/>
                  </a:lnTo>
                  <a:lnTo>
                    <a:pt x="348" y="159"/>
                  </a:lnTo>
                  <a:lnTo>
                    <a:pt x="349" y="171"/>
                  </a:lnTo>
                  <a:lnTo>
                    <a:pt x="348" y="184"/>
                  </a:lnTo>
                  <a:lnTo>
                    <a:pt x="347" y="195"/>
                  </a:lnTo>
                  <a:lnTo>
                    <a:pt x="345" y="208"/>
                  </a:lnTo>
                  <a:lnTo>
                    <a:pt x="343" y="219"/>
                  </a:lnTo>
                  <a:lnTo>
                    <a:pt x="339" y="230"/>
                  </a:lnTo>
                  <a:lnTo>
                    <a:pt x="334" y="240"/>
                  </a:lnTo>
                  <a:lnTo>
                    <a:pt x="330" y="251"/>
                  </a:lnTo>
                  <a:lnTo>
                    <a:pt x="324" y="261"/>
                  </a:lnTo>
                  <a:lnTo>
                    <a:pt x="318" y="270"/>
                  </a:lnTo>
                  <a:lnTo>
                    <a:pt x="312" y="278"/>
                  </a:lnTo>
                  <a:lnTo>
                    <a:pt x="305" y="287"/>
                  </a:lnTo>
                  <a:lnTo>
                    <a:pt x="297" y="295"/>
                  </a:lnTo>
                  <a:lnTo>
                    <a:pt x="289" y="303"/>
                  </a:lnTo>
                  <a:lnTo>
                    <a:pt x="280" y="309"/>
                  </a:lnTo>
                  <a:lnTo>
                    <a:pt x="271" y="315"/>
                  </a:lnTo>
                  <a:lnTo>
                    <a:pt x="262" y="321"/>
                  </a:lnTo>
                  <a:lnTo>
                    <a:pt x="252" y="326"/>
                  </a:lnTo>
                  <a:lnTo>
                    <a:pt x="242" y="331"/>
                  </a:lnTo>
                  <a:lnTo>
                    <a:pt x="231" y="335"/>
                  </a:lnTo>
                  <a:lnTo>
                    <a:pt x="220" y="338"/>
                  </a:lnTo>
                  <a:lnTo>
                    <a:pt x="209" y="341"/>
                  </a:lnTo>
                  <a:lnTo>
                    <a:pt x="198" y="343"/>
                  </a:lnTo>
                  <a:lnTo>
                    <a:pt x="186" y="344"/>
                  </a:lnTo>
                  <a:lnTo>
                    <a:pt x="175" y="344"/>
                  </a:lnTo>
                  <a:lnTo>
                    <a:pt x="175" y="344"/>
                  </a:lnTo>
                  <a:close/>
                  <a:moveTo>
                    <a:pt x="35" y="171"/>
                  </a:moveTo>
                  <a:lnTo>
                    <a:pt x="35" y="182"/>
                  </a:lnTo>
                  <a:lnTo>
                    <a:pt x="36" y="191"/>
                  </a:lnTo>
                  <a:lnTo>
                    <a:pt x="37" y="201"/>
                  </a:lnTo>
                  <a:lnTo>
                    <a:pt x="39" y="211"/>
                  </a:lnTo>
                  <a:lnTo>
                    <a:pt x="42" y="220"/>
                  </a:lnTo>
                  <a:lnTo>
                    <a:pt x="45" y="229"/>
                  </a:lnTo>
                  <a:lnTo>
                    <a:pt x="49" y="237"/>
                  </a:lnTo>
                  <a:lnTo>
                    <a:pt x="54" y="245"/>
                  </a:lnTo>
                  <a:lnTo>
                    <a:pt x="59" y="254"/>
                  </a:lnTo>
                  <a:lnTo>
                    <a:pt x="64" y="261"/>
                  </a:lnTo>
                  <a:lnTo>
                    <a:pt x="69" y="268"/>
                  </a:lnTo>
                  <a:lnTo>
                    <a:pt x="75" y="274"/>
                  </a:lnTo>
                  <a:lnTo>
                    <a:pt x="82" y="280"/>
                  </a:lnTo>
                  <a:lnTo>
                    <a:pt x="88" y="286"/>
                  </a:lnTo>
                  <a:lnTo>
                    <a:pt x="95" y="292"/>
                  </a:lnTo>
                  <a:lnTo>
                    <a:pt x="104" y="297"/>
                  </a:lnTo>
                  <a:lnTo>
                    <a:pt x="112" y="301"/>
                  </a:lnTo>
                  <a:lnTo>
                    <a:pt x="120" y="305"/>
                  </a:lnTo>
                  <a:lnTo>
                    <a:pt x="128" y="308"/>
                  </a:lnTo>
                  <a:lnTo>
                    <a:pt x="137" y="310"/>
                  </a:lnTo>
                  <a:lnTo>
                    <a:pt x="147" y="312"/>
                  </a:lnTo>
                  <a:lnTo>
                    <a:pt x="156" y="314"/>
                  </a:lnTo>
                  <a:lnTo>
                    <a:pt x="165" y="315"/>
                  </a:lnTo>
                  <a:lnTo>
                    <a:pt x="175" y="315"/>
                  </a:lnTo>
                  <a:lnTo>
                    <a:pt x="184" y="315"/>
                  </a:lnTo>
                  <a:lnTo>
                    <a:pt x="194" y="314"/>
                  </a:lnTo>
                  <a:lnTo>
                    <a:pt x="204" y="312"/>
                  </a:lnTo>
                  <a:lnTo>
                    <a:pt x="212" y="310"/>
                  </a:lnTo>
                  <a:lnTo>
                    <a:pt x="221" y="308"/>
                  </a:lnTo>
                  <a:lnTo>
                    <a:pt x="229" y="305"/>
                  </a:lnTo>
                  <a:lnTo>
                    <a:pt x="237" y="301"/>
                  </a:lnTo>
                  <a:lnTo>
                    <a:pt x="246" y="297"/>
                  </a:lnTo>
                  <a:lnTo>
                    <a:pt x="253" y="292"/>
                  </a:lnTo>
                  <a:lnTo>
                    <a:pt x="260" y="286"/>
                  </a:lnTo>
                  <a:lnTo>
                    <a:pt x="267" y="280"/>
                  </a:lnTo>
                  <a:lnTo>
                    <a:pt x="273" y="274"/>
                  </a:lnTo>
                  <a:lnTo>
                    <a:pt x="279" y="268"/>
                  </a:lnTo>
                  <a:lnTo>
                    <a:pt x="285" y="261"/>
                  </a:lnTo>
                  <a:lnTo>
                    <a:pt x="291" y="254"/>
                  </a:lnTo>
                  <a:lnTo>
                    <a:pt x="296" y="245"/>
                  </a:lnTo>
                  <a:lnTo>
                    <a:pt x="300" y="237"/>
                  </a:lnTo>
                  <a:lnTo>
                    <a:pt x="304" y="229"/>
                  </a:lnTo>
                  <a:lnTo>
                    <a:pt x="307" y="220"/>
                  </a:lnTo>
                  <a:lnTo>
                    <a:pt x="309" y="211"/>
                  </a:lnTo>
                  <a:lnTo>
                    <a:pt x="311" y="201"/>
                  </a:lnTo>
                  <a:lnTo>
                    <a:pt x="313" y="191"/>
                  </a:lnTo>
                  <a:lnTo>
                    <a:pt x="314" y="182"/>
                  </a:lnTo>
                  <a:lnTo>
                    <a:pt x="314" y="171"/>
                  </a:lnTo>
                  <a:lnTo>
                    <a:pt x="314" y="162"/>
                  </a:lnTo>
                  <a:lnTo>
                    <a:pt x="313" y="151"/>
                  </a:lnTo>
                  <a:lnTo>
                    <a:pt x="311" y="142"/>
                  </a:lnTo>
                  <a:lnTo>
                    <a:pt x="309" y="132"/>
                  </a:lnTo>
                  <a:lnTo>
                    <a:pt x="307" y="124"/>
                  </a:lnTo>
                  <a:lnTo>
                    <a:pt x="304" y="115"/>
                  </a:lnTo>
                  <a:lnTo>
                    <a:pt x="300" y="106"/>
                  </a:lnTo>
                  <a:lnTo>
                    <a:pt x="296" y="98"/>
                  </a:lnTo>
                  <a:lnTo>
                    <a:pt x="291" y="90"/>
                  </a:lnTo>
                  <a:lnTo>
                    <a:pt x="285" y="83"/>
                  </a:lnTo>
                  <a:lnTo>
                    <a:pt x="279" y="76"/>
                  </a:lnTo>
                  <a:lnTo>
                    <a:pt x="273" y="70"/>
                  </a:lnTo>
                  <a:lnTo>
                    <a:pt x="267" y="63"/>
                  </a:lnTo>
                  <a:lnTo>
                    <a:pt x="260" y="57"/>
                  </a:lnTo>
                  <a:lnTo>
                    <a:pt x="253" y="52"/>
                  </a:lnTo>
                  <a:lnTo>
                    <a:pt x="246" y="47"/>
                  </a:lnTo>
                  <a:lnTo>
                    <a:pt x="237" y="43"/>
                  </a:lnTo>
                  <a:lnTo>
                    <a:pt x="229" y="39"/>
                  </a:lnTo>
                  <a:lnTo>
                    <a:pt x="221" y="36"/>
                  </a:lnTo>
                  <a:lnTo>
                    <a:pt x="212" y="34"/>
                  </a:lnTo>
                  <a:lnTo>
                    <a:pt x="204" y="31"/>
                  </a:lnTo>
                  <a:lnTo>
                    <a:pt x="194" y="30"/>
                  </a:lnTo>
                  <a:lnTo>
                    <a:pt x="184" y="29"/>
                  </a:lnTo>
                  <a:lnTo>
                    <a:pt x="175" y="29"/>
                  </a:lnTo>
                  <a:lnTo>
                    <a:pt x="165" y="29"/>
                  </a:lnTo>
                  <a:lnTo>
                    <a:pt x="156" y="30"/>
                  </a:lnTo>
                  <a:lnTo>
                    <a:pt x="147" y="31"/>
                  </a:lnTo>
                  <a:lnTo>
                    <a:pt x="137" y="34"/>
                  </a:lnTo>
                  <a:lnTo>
                    <a:pt x="128" y="36"/>
                  </a:lnTo>
                  <a:lnTo>
                    <a:pt x="120" y="39"/>
                  </a:lnTo>
                  <a:lnTo>
                    <a:pt x="112" y="43"/>
                  </a:lnTo>
                  <a:lnTo>
                    <a:pt x="104" y="47"/>
                  </a:lnTo>
                  <a:lnTo>
                    <a:pt x="95" y="52"/>
                  </a:lnTo>
                  <a:lnTo>
                    <a:pt x="88" y="57"/>
                  </a:lnTo>
                  <a:lnTo>
                    <a:pt x="82" y="63"/>
                  </a:lnTo>
                  <a:lnTo>
                    <a:pt x="75" y="70"/>
                  </a:lnTo>
                  <a:lnTo>
                    <a:pt x="69" y="76"/>
                  </a:lnTo>
                  <a:lnTo>
                    <a:pt x="64" y="83"/>
                  </a:lnTo>
                  <a:lnTo>
                    <a:pt x="59" y="90"/>
                  </a:lnTo>
                  <a:lnTo>
                    <a:pt x="54" y="98"/>
                  </a:lnTo>
                  <a:lnTo>
                    <a:pt x="49" y="106"/>
                  </a:lnTo>
                  <a:lnTo>
                    <a:pt x="45" y="115"/>
                  </a:lnTo>
                  <a:lnTo>
                    <a:pt x="42" y="124"/>
                  </a:lnTo>
                  <a:lnTo>
                    <a:pt x="39" y="132"/>
                  </a:lnTo>
                  <a:lnTo>
                    <a:pt x="37" y="142"/>
                  </a:lnTo>
                  <a:lnTo>
                    <a:pt x="36" y="151"/>
                  </a:lnTo>
                  <a:lnTo>
                    <a:pt x="35" y="162"/>
                  </a:lnTo>
                  <a:lnTo>
                    <a:pt x="35" y="171"/>
                  </a:lnTo>
                  <a:lnTo>
                    <a:pt x="35" y="171"/>
                  </a:lnTo>
                  <a:close/>
                  <a:moveTo>
                    <a:pt x="138" y="185"/>
                  </a:moveTo>
                  <a:lnTo>
                    <a:pt x="138" y="271"/>
                  </a:lnTo>
                  <a:lnTo>
                    <a:pt x="109" y="271"/>
                  </a:lnTo>
                  <a:lnTo>
                    <a:pt x="109" y="73"/>
                  </a:lnTo>
                  <a:lnTo>
                    <a:pt x="184" y="73"/>
                  </a:lnTo>
                  <a:lnTo>
                    <a:pt x="201" y="74"/>
                  </a:lnTo>
                  <a:lnTo>
                    <a:pt x="215" y="76"/>
                  </a:lnTo>
                  <a:lnTo>
                    <a:pt x="221" y="78"/>
                  </a:lnTo>
                  <a:lnTo>
                    <a:pt x="226" y="80"/>
                  </a:lnTo>
                  <a:lnTo>
                    <a:pt x="232" y="83"/>
                  </a:lnTo>
                  <a:lnTo>
                    <a:pt x="236" y="86"/>
                  </a:lnTo>
                  <a:lnTo>
                    <a:pt x="240" y="90"/>
                  </a:lnTo>
                  <a:lnTo>
                    <a:pt x="245" y="94"/>
                  </a:lnTo>
                  <a:lnTo>
                    <a:pt x="248" y="98"/>
                  </a:lnTo>
                  <a:lnTo>
                    <a:pt x="250" y="103"/>
                  </a:lnTo>
                  <a:lnTo>
                    <a:pt x="252" y="109"/>
                  </a:lnTo>
                  <a:lnTo>
                    <a:pt x="253" y="116"/>
                  </a:lnTo>
                  <a:lnTo>
                    <a:pt x="254" y="122"/>
                  </a:lnTo>
                  <a:lnTo>
                    <a:pt x="254" y="129"/>
                  </a:lnTo>
                  <a:lnTo>
                    <a:pt x="253" y="141"/>
                  </a:lnTo>
                  <a:lnTo>
                    <a:pt x="250" y="152"/>
                  </a:lnTo>
                  <a:lnTo>
                    <a:pt x="248" y="156"/>
                  </a:lnTo>
                  <a:lnTo>
                    <a:pt x="246" y="161"/>
                  </a:lnTo>
                  <a:lnTo>
                    <a:pt x="243" y="165"/>
                  </a:lnTo>
                  <a:lnTo>
                    <a:pt x="239" y="168"/>
                  </a:lnTo>
                  <a:lnTo>
                    <a:pt x="231" y="174"/>
                  </a:lnTo>
                  <a:lnTo>
                    <a:pt x="223" y="179"/>
                  </a:lnTo>
                  <a:lnTo>
                    <a:pt x="213" y="182"/>
                  </a:lnTo>
                  <a:lnTo>
                    <a:pt x="203" y="184"/>
                  </a:lnTo>
                  <a:lnTo>
                    <a:pt x="259" y="271"/>
                  </a:lnTo>
                  <a:lnTo>
                    <a:pt x="225" y="271"/>
                  </a:lnTo>
                  <a:lnTo>
                    <a:pt x="173" y="185"/>
                  </a:lnTo>
                  <a:lnTo>
                    <a:pt x="138" y="185"/>
                  </a:lnTo>
                  <a:close/>
                  <a:moveTo>
                    <a:pt x="138" y="160"/>
                  </a:moveTo>
                  <a:lnTo>
                    <a:pt x="174" y="160"/>
                  </a:lnTo>
                  <a:lnTo>
                    <a:pt x="184" y="160"/>
                  </a:lnTo>
                  <a:lnTo>
                    <a:pt x="192" y="159"/>
                  </a:lnTo>
                  <a:lnTo>
                    <a:pt x="201" y="158"/>
                  </a:lnTo>
                  <a:lnTo>
                    <a:pt x="208" y="154"/>
                  </a:lnTo>
                  <a:lnTo>
                    <a:pt x="211" y="153"/>
                  </a:lnTo>
                  <a:lnTo>
                    <a:pt x="214" y="151"/>
                  </a:lnTo>
                  <a:lnTo>
                    <a:pt x="217" y="148"/>
                  </a:lnTo>
                  <a:lnTo>
                    <a:pt x="219" y="145"/>
                  </a:lnTo>
                  <a:lnTo>
                    <a:pt x="220" y="141"/>
                  </a:lnTo>
                  <a:lnTo>
                    <a:pt x="221" y="137"/>
                  </a:lnTo>
                  <a:lnTo>
                    <a:pt x="222" y="132"/>
                  </a:lnTo>
                  <a:lnTo>
                    <a:pt x="222" y="127"/>
                  </a:lnTo>
                  <a:lnTo>
                    <a:pt x="221" y="119"/>
                  </a:lnTo>
                  <a:lnTo>
                    <a:pt x="219" y="112"/>
                  </a:lnTo>
                  <a:lnTo>
                    <a:pt x="217" y="109"/>
                  </a:lnTo>
                  <a:lnTo>
                    <a:pt x="215" y="107"/>
                  </a:lnTo>
                  <a:lnTo>
                    <a:pt x="212" y="105"/>
                  </a:lnTo>
                  <a:lnTo>
                    <a:pt x="209" y="103"/>
                  </a:lnTo>
                  <a:lnTo>
                    <a:pt x="202" y="101"/>
                  </a:lnTo>
                  <a:lnTo>
                    <a:pt x="195" y="99"/>
                  </a:lnTo>
                  <a:lnTo>
                    <a:pt x="187" y="98"/>
                  </a:lnTo>
                  <a:lnTo>
                    <a:pt x="179" y="98"/>
                  </a:lnTo>
                  <a:lnTo>
                    <a:pt x="138" y="98"/>
                  </a:lnTo>
                  <a:lnTo>
                    <a:pt x="138" y="1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0" y="5943597"/>
            <a:ext cx="9144000" cy="52754"/>
          </a:xfrm>
          <a:prstGeom prst="rect">
            <a:avLst/>
          </a:prstGeom>
          <a:gradFill flip="none" rotWithShape="1">
            <a:gsLst>
              <a:gs pos="0">
                <a:srgbClr val="00467F">
                  <a:shade val="30000"/>
                  <a:satMod val="115000"/>
                </a:srgbClr>
              </a:gs>
              <a:gs pos="50000">
                <a:srgbClr val="00467F">
                  <a:shade val="67500"/>
                  <a:satMod val="115000"/>
                </a:srgbClr>
              </a:gs>
              <a:gs pos="100000">
                <a:srgbClr val="00467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72"/>
          <p:cNvGrpSpPr/>
          <p:nvPr/>
        </p:nvGrpSpPr>
        <p:grpSpPr>
          <a:xfrm>
            <a:off x="533400" y="6184900"/>
            <a:ext cx="2455863" cy="485775"/>
            <a:chOff x="533400" y="6184900"/>
            <a:chExt cx="2455863" cy="485775"/>
          </a:xfrm>
        </p:grpSpPr>
        <p:sp>
          <p:nvSpPr>
            <p:cNvPr id="2051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533400" y="6184900"/>
              <a:ext cx="2455863" cy="485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3" name="Rectangle 5"/>
            <p:cNvSpPr>
              <a:spLocks noChangeArrowheads="1"/>
            </p:cNvSpPr>
            <p:nvPr userDrawn="1"/>
          </p:nvSpPr>
          <p:spPr bwMode="auto">
            <a:xfrm>
              <a:off x="533400" y="6184900"/>
              <a:ext cx="485775" cy="485775"/>
            </a:xfrm>
            <a:prstGeom prst="rect">
              <a:avLst/>
            </a:prstGeom>
            <a:solidFill>
              <a:srgbClr val="FEFEFE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4" name="Freeform 6"/>
            <p:cNvSpPr>
              <a:spLocks/>
            </p:cNvSpPr>
            <p:nvPr userDrawn="1"/>
          </p:nvSpPr>
          <p:spPr bwMode="auto">
            <a:xfrm>
              <a:off x="746125" y="6232525"/>
              <a:ext cx="136525" cy="182563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80"/>
                </a:cxn>
                <a:cxn ang="0">
                  <a:pos x="0" y="201"/>
                </a:cxn>
                <a:cxn ang="0">
                  <a:pos x="0" y="354"/>
                </a:cxn>
                <a:cxn ang="0">
                  <a:pos x="0" y="518"/>
                </a:cxn>
                <a:cxn ang="0">
                  <a:pos x="0" y="676"/>
                </a:cxn>
                <a:cxn ang="0">
                  <a:pos x="0" y="804"/>
                </a:cxn>
                <a:cxn ang="0">
                  <a:pos x="1" y="885"/>
                </a:cxn>
                <a:cxn ang="0">
                  <a:pos x="1" y="916"/>
                </a:cxn>
                <a:cxn ang="0">
                  <a:pos x="11" y="958"/>
                </a:cxn>
                <a:cxn ang="0">
                  <a:pos x="25" y="998"/>
                </a:cxn>
                <a:cxn ang="0">
                  <a:pos x="38" y="1027"/>
                </a:cxn>
                <a:cxn ang="0">
                  <a:pos x="55" y="1057"/>
                </a:cxn>
                <a:cxn ang="0">
                  <a:pos x="78" y="1087"/>
                </a:cxn>
                <a:cxn ang="0">
                  <a:pos x="103" y="1118"/>
                </a:cxn>
                <a:cxn ang="0">
                  <a:pos x="134" y="1147"/>
                </a:cxn>
                <a:cxn ang="0">
                  <a:pos x="170" y="1175"/>
                </a:cxn>
                <a:cxn ang="0">
                  <a:pos x="213" y="1199"/>
                </a:cxn>
                <a:cxn ang="0">
                  <a:pos x="261" y="1220"/>
                </a:cxn>
                <a:cxn ang="0">
                  <a:pos x="315" y="1237"/>
                </a:cxn>
                <a:cxn ang="0">
                  <a:pos x="376" y="1249"/>
                </a:cxn>
                <a:cxn ang="0">
                  <a:pos x="444" y="1255"/>
                </a:cxn>
                <a:cxn ang="0">
                  <a:pos x="517" y="1255"/>
                </a:cxn>
                <a:cxn ang="0">
                  <a:pos x="585" y="1249"/>
                </a:cxn>
                <a:cxn ang="0">
                  <a:pos x="646" y="1237"/>
                </a:cxn>
                <a:cxn ang="0">
                  <a:pos x="699" y="1220"/>
                </a:cxn>
                <a:cxn ang="0">
                  <a:pos x="747" y="1199"/>
                </a:cxn>
                <a:cxn ang="0">
                  <a:pos x="787" y="1175"/>
                </a:cxn>
                <a:cxn ang="0">
                  <a:pos x="822" y="1147"/>
                </a:cxn>
                <a:cxn ang="0">
                  <a:pos x="852" y="1118"/>
                </a:cxn>
                <a:cxn ang="0">
                  <a:pos x="877" y="1088"/>
                </a:cxn>
                <a:cxn ang="0">
                  <a:pos x="898" y="1058"/>
                </a:cxn>
                <a:cxn ang="0">
                  <a:pos x="914" y="1028"/>
                </a:cxn>
                <a:cxn ang="0">
                  <a:pos x="927" y="999"/>
                </a:cxn>
                <a:cxn ang="0">
                  <a:pos x="939" y="960"/>
                </a:cxn>
                <a:cxn ang="0">
                  <a:pos x="947" y="918"/>
                </a:cxn>
                <a:cxn ang="0">
                  <a:pos x="948" y="388"/>
                </a:cxn>
                <a:cxn ang="0">
                  <a:pos x="638" y="870"/>
                </a:cxn>
                <a:cxn ang="0">
                  <a:pos x="636" y="893"/>
                </a:cxn>
                <a:cxn ang="0">
                  <a:pos x="631" y="909"/>
                </a:cxn>
                <a:cxn ang="0">
                  <a:pos x="619" y="926"/>
                </a:cxn>
                <a:cxn ang="0">
                  <a:pos x="600" y="942"/>
                </a:cxn>
                <a:cxn ang="0">
                  <a:pos x="572" y="955"/>
                </a:cxn>
                <a:cxn ang="0">
                  <a:pos x="533" y="965"/>
                </a:cxn>
                <a:cxn ang="0">
                  <a:pos x="480" y="968"/>
                </a:cxn>
                <a:cxn ang="0">
                  <a:pos x="425" y="965"/>
                </a:cxn>
                <a:cxn ang="0">
                  <a:pos x="383" y="955"/>
                </a:cxn>
                <a:cxn ang="0">
                  <a:pos x="354" y="942"/>
                </a:cxn>
                <a:cxn ang="0">
                  <a:pos x="334" y="926"/>
                </a:cxn>
                <a:cxn ang="0">
                  <a:pos x="322" y="909"/>
                </a:cxn>
                <a:cxn ang="0">
                  <a:pos x="316" y="893"/>
                </a:cxn>
                <a:cxn ang="0">
                  <a:pos x="313" y="868"/>
                </a:cxn>
                <a:cxn ang="0">
                  <a:pos x="0" y="0"/>
                </a:cxn>
              </a:cxnLst>
              <a:rect l="0" t="0" r="r" b="b"/>
              <a:pathLst>
                <a:path w="948" h="1257">
                  <a:moveTo>
                    <a:pt x="0" y="0"/>
                  </a:moveTo>
                  <a:lnTo>
                    <a:pt x="0" y="10"/>
                  </a:lnTo>
                  <a:lnTo>
                    <a:pt x="0" y="37"/>
                  </a:lnTo>
                  <a:lnTo>
                    <a:pt x="0" y="80"/>
                  </a:lnTo>
                  <a:lnTo>
                    <a:pt x="0" y="135"/>
                  </a:lnTo>
                  <a:lnTo>
                    <a:pt x="0" y="201"/>
                  </a:lnTo>
                  <a:lnTo>
                    <a:pt x="0" y="275"/>
                  </a:lnTo>
                  <a:lnTo>
                    <a:pt x="0" y="354"/>
                  </a:lnTo>
                  <a:lnTo>
                    <a:pt x="0" y="436"/>
                  </a:lnTo>
                  <a:lnTo>
                    <a:pt x="0" y="518"/>
                  </a:lnTo>
                  <a:lnTo>
                    <a:pt x="0" y="599"/>
                  </a:lnTo>
                  <a:lnTo>
                    <a:pt x="0" y="676"/>
                  </a:lnTo>
                  <a:lnTo>
                    <a:pt x="0" y="744"/>
                  </a:lnTo>
                  <a:lnTo>
                    <a:pt x="0" y="804"/>
                  </a:lnTo>
                  <a:lnTo>
                    <a:pt x="1" y="851"/>
                  </a:lnTo>
                  <a:lnTo>
                    <a:pt x="1" y="885"/>
                  </a:lnTo>
                  <a:lnTo>
                    <a:pt x="1" y="901"/>
                  </a:lnTo>
                  <a:lnTo>
                    <a:pt x="1" y="916"/>
                  </a:lnTo>
                  <a:lnTo>
                    <a:pt x="4" y="935"/>
                  </a:lnTo>
                  <a:lnTo>
                    <a:pt x="11" y="958"/>
                  </a:lnTo>
                  <a:lnTo>
                    <a:pt x="19" y="984"/>
                  </a:lnTo>
                  <a:lnTo>
                    <a:pt x="25" y="998"/>
                  </a:lnTo>
                  <a:lnTo>
                    <a:pt x="31" y="1012"/>
                  </a:lnTo>
                  <a:lnTo>
                    <a:pt x="38" y="1027"/>
                  </a:lnTo>
                  <a:lnTo>
                    <a:pt x="47" y="1042"/>
                  </a:lnTo>
                  <a:lnTo>
                    <a:pt x="55" y="1057"/>
                  </a:lnTo>
                  <a:lnTo>
                    <a:pt x="66" y="1072"/>
                  </a:lnTo>
                  <a:lnTo>
                    <a:pt x="78" y="1087"/>
                  </a:lnTo>
                  <a:lnTo>
                    <a:pt x="90" y="1103"/>
                  </a:lnTo>
                  <a:lnTo>
                    <a:pt x="103" y="1118"/>
                  </a:lnTo>
                  <a:lnTo>
                    <a:pt x="118" y="1133"/>
                  </a:lnTo>
                  <a:lnTo>
                    <a:pt x="134" y="1147"/>
                  </a:lnTo>
                  <a:lnTo>
                    <a:pt x="152" y="1161"/>
                  </a:lnTo>
                  <a:lnTo>
                    <a:pt x="170" y="1175"/>
                  </a:lnTo>
                  <a:lnTo>
                    <a:pt x="192" y="1187"/>
                  </a:lnTo>
                  <a:lnTo>
                    <a:pt x="213" y="1199"/>
                  </a:lnTo>
                  <a:lnTo>
                    <a:pt x="236" y="1210"/>
                  </a:lnTo>
                  <a:lnTo>
                    <a:pt x="261" y="1220"/>
                  </a:lnTo>
                  <a:lnTo>
                    <a:pt x="287" y="1229"/>
                  </a:lnTo>
                  <a:lnTo>
                    <a:pt x="315" y="1237"/>
                  </a:lnTo>
                  <a:lnTo>
                    <a:pt x="345" y="1244"/>
                  </a:lnTo>
                  <a:lnTo>
                    <a:pt x="376" y="1249"/>
                  </a:lnTo>
                  <a:lnTo>
                    <a:pt x="409" y="1253"/>
                  </a:lnTo>
                  <a:lnTo>
                    <a:pt x="444" y="1255"/>
                  </a:lnTo>
                  <a:lnTo>
                    <a:pt x="481" y="1257"/>
                  </a:lnTo>
                  <a:lnTo>
                    <a:pt x="517" y="1255"/>
                  </a:lnTo>
                  <a:lnTo>
                    <a:pt x="552" y="1253"/>
                  </a:lnTo>
                  <a:lnTo>
                    <a:pt x="585" y="1249"/>
                  </a:lnTo>
                  <a:lnTo>
                    <a:pt x="616" y="1244"/>
                  </a:lnTo>
                  <a:lnTo>
                    <a:pt x="646" y="1237"/>
                  </a:lnTo>
                  <a:lnTo>
                    <a:pt x="673" y="1229"/>
                  </a:lnTo>
                  <a:lnTo>
                    <a:pt x="699" y="1220"/>
                  </a:lnTo>
                  <a:lnTo>
                    <a:pt x="723" y="1210"/>
                  </a:lnTo>
                  <a:lnTo>
                    <a:pt x="747" y="1199"/>
                  </a:lnTo>
                  <a:lnTo>
                    <a:pt x="767" y="1187"/>
                  </a:lnTo>
                  <a:lnTo>
                    <a:pt x="787" y="1175"/>
                  </a:lnTo>
                  <a:lnTo>
                    <a:pt x="805" y="1162"/>
                  </a:lnTo>
                  <a:lnTo>
                    <a:pt x="822" y="1147"/>
                  </a:lnTo>
                  <a:lnTo>
                    <a:pt x="838" y="1133"/>
                  </a:lnTo>
                  <a:lnTo>
                    <a:pt x="852" y="1118"/>
                  </a:lnTo>
                  <a:lnTo>
                    <a:pt x="865" y="1103"/>
                  </a:lnTo>
                  <a:lnTo>
                    <a:pt x="877" y="1088"/>
                  </a:lnTo>
                  <a:lnTo>
                    <a:pt x="888" y="1074"/>
                  </a:lnTo>
                  <a:lnTo>
                    <a:pt x="898" y="1058"/>
                  </a:lnTo>
                  <a:lnTo>
                    <a:pt x="906" y="1043"/>
                  </a:lnTo>
                  <a:lnTo>
                    <a:pt x="914" y="1028"/>
                  </a:lnTo>
                  <a:lnTo>
                    <a:pt x="920" y="1013"/>
                  </a:lnTo>
                  <a:lnTo>
                    <a:pt x="927" y="999"/>
                  </a:lnTo>
                  <a:lnTo>
                    <a:pt x="931" y="985"/>
                  </a:lnTo>
                  <a:lnTo>
                    <a:pt x="939" y="960"/>
                  </a:lnTo>
                  <a:lnTo>
                    <a:pt x="944" y="937"/>
                  </a:lnTo>
                  <a:lnTo>
                    <a:pt x="947" y="918"/>
                  </a:lnTo>
                  <a:lnTo>
                    <a:pt x="948" y="904"/>
                  </a:lnTo>
                  <a:lnTo>
                    <a:pt x="948" y="388"/>
                  </a:lnTo>
                  <a:lnTo>
                    <a:pt x="638" y="65"/>
                  </a:lnTo>
                  <a:lnTo>
                    <a:pt x="638" y="870"/>
                  </a:lnTo>
                  <a:lnTo>
                    <a:pt x="638" y="880"/>
                  </a:lnTo>
                  <a:lnTo>
                    <a:pt x="636" y="893"/>
                  </a:lnTo>
                  <a:lnTo>
                    <a:pt x="634" y="900"/>
                  </a:lnTo>
                  <a:lnTo>
                    <a:pt x="631" y="909"/>
                  </a:lnTo>
                  <a:lnTo>
                    <a:pt x="626" y="917"/>
                  </a:lnTo>
                  <a:lnTo>
                    <a:pt x="619" y="926"/>
                  </a:lnTo>
                  <a:lnTo>
                    <a:pt x="611" y="934"/>
                  </a:lnTo>
                  <a:lnTo>
                    <a:pt x="600" y="942"/>
                  </a:lnTo>
                  <a:lnTo>
                    <a:pt x="587" y="949"/>
                  </a:lnTo>
                  <a:lnTo>
                    <a:pt x="572" y="955"/>
                  </a:lnTo>
                  <a:lnTo>
                    <a:pt x="554" y="961"/>
                  </a:lnTo>
                  <a:lnTo>
                    <a:pt x="533" y="965"/>
                  </a:lnTo>
                  <a:lnTo>
                    <a:pt x="507" y="968"/>
                  </a:lnTo>
                  <a:lnTo>
                    <a:pt x="480" y="968"/>
                  </a:lnTo>
                  <a:lnTo>
                    <a:pt x="450" y="968"/>
                  </a:lnTo>
                  <a:lnTo>
                    <a:pt x="425" y="965"/>
                  </a:lnTo>
                  <a:lnTo>
                    <a:pt x="402" y="961"/>
                  </a:lnTo>
                  <a:lnTo>
                    <a:pt x="383" y="955"/>
                  </a:lnTo>
                  <a:lnTo>
                    <a:pt x="367" y="949"/>
                  </a:lnTo>
                  <a:lnTo>
                    <a:pt x="354" y="942"/>
                  </a:lnTo>
                  <a:lnTo>
                    <a:pt x="343" y="934"/>
                  </a:lnTo>
                  <a:lnTo>
                    <a:pt x="334" y="926"/>
                  </a:lnTo>
                  <a:lnTo>
                    <a:pt x="328" y="917"/>
                  </a:lnTo>
                  <a:lnTo>
                    <a:pt x="322" y="909"/>
                  </a:lnTo>
                  <a:lnTo>
                    <a:pt x="318" y="900"/>
                  </a:lnTo>
                  <a:lnTo>
                    <a:pt x="316" y="893"/>
                  </a:lnTo>
                  <a:lnTo>
                    <a:pt x="314" y="878"/>
                  </a:lnTo>
                  <a:lnTo>
                    <a:pt x="313" y="868"/>
                  </a:lnTo>
                  <a:lnTo>
                    <a:pt x="3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9518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5" name="Freeform 7"/>
            <p:cNvSpPr>
              <a:spLocks/>
            </p:cNvSpPr>
            <p:nvPr userDrawn="1"/>
          </p:nvSpPr>
          <p:spPr bwMode="auto">
            <a:xfrm>
              <a:off x="842963" y="6232525"/>
              <a:ext cx="155575" cy="179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4" y="305"/>
                </a:cxn>
                <a:cxn ang="0">
                  <a:pos x="506" y="305"/>
                </a:cxn>
                <a:cxn ang="0">
                  <a:pos x="506" y="1237"/>
                </a:cxn>
                <a:cxn ang="0">
                  <a:pos x="829" y="1237"/>
                </a:cxn>
                <a:cxn ang="0">
                  <a:pos x="829" y="305"/>
                </a:cxn>
                <a:cxn ang="0">
                  <a:pos x="1077" y="305"/>
                </a:cxn>
                <a:cxn ang="0">
                  <a:pos x="1077" y="0"/>
                </a:cxn>
                <a:cxn ang="0">
                  <a:pos x="0" y="0"/>
                </a:cxn>
              </a:cxnLst>
              <a:rect l="0" t="0" r="r" b="b"/>
              <a:pathLst>
                <a:path w="1077" h="1237">
                  <a:moveTo>
                    <a:pt x="0" y="0"/>
                  </a:moveTo>
                  <a:lnTo>
                    <a:pt x="294" y="305"/>
                  </a:lnTo>
                  <a:lnTo>
                    <a:pt x="506" y="305"/>
                  </a:lnTo>
                  <a:lnTo>
                    <a:pt x="506" y="1237"/>
                  </a:lnTo>
                  <a:lnTo>
                    <a:pt x="829" y="1237"/>
                  </a:lnTo>
                  <a:lnTo>
                    <a:pt x="829" y="305"/>
                  </a:lnTo>
                  <a:lnTo>
                    <a:pt x="1077" y="305"/>
                  </a:lnTo>
                  <a:lnTo>
                    <a:pt x="107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9518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6" name="Freeform 8"/>
            <p:cNvSpPr>
              <a:spLocks/>
            </p:cNvSpPr>
            <p:nvPr userDrawn="1"/>
          </p:nvSpPr>
          <p:spPr bwMode="auto">
            <a:xfrm>
              <a:off x="554038" y="6232525"/>
              <a:ext cx="206375" cy="182563"/>
            </a:xfrm>
            <a:custGeom>
              <a:avLst/>
              <a:gdLst/>
              <a:ahLst/>
              <a:cxnLst>
                <a:cxn ang="0">
                  <a:pos x="499" y="643"/>
                </a:cxn>
                <a:cxn ang="0">
                  <a:pos x="941" y="713"/>
                </a:cxn>
                <a:cxn ang="0">
                  <a:pos x="951" y="655"/>
                </a:cxn>
                <a:cxn ang="0">
                  <a:pos x="951" y="585"/>
                </a:cxn>
                <a:cxn ang="0">
                  <a:pos x="938" y="521"/>
                </a:cxn>
                <a:cxn ang="0">
                  <a:pos x="912" y="461"/>
                </a:cxn>
                <a:cxn ang="0">
                  <a:pos x="875" y="410"/>
                </a:cxn>
                <a:cxn ang="0">
                  <a:pos x="829" y="366"/>
                </a:cxn>
                <a:cxn ang="0">
                  <a:pos x="775" y="332"/>
                </a:cxn>
                <a:cxn ang="0">
                  <a:pos x="715" y="307"/>
                </a:cxn>
                <a:cxn ang="0">
                  <a:pos x="652" y="294"/>
                </a:cxn>
                <a:cxn ang="0">
                  <a:pos x="586" y="294"/>
                </a:cxn>
                <a:cxn ang="0">
                  <a:pos x="523" y="308"/>
                </a:cxn>
                <a:cxn ang="0">
                  <a:pos x="465" y="334"/>
                </a:cxn>
                <a:cxn ang="0">
                  <a:pos x="413" y="370"/>
                </a:cxn>
                <a:cxn ang="0">
                  <a:pos x="371" y="415"/>
                </a:cxn>
                <a:cxn ang="0">
                  <a:pos x="336" y="468"/>
                </a:cxn>
                <a:cxn ang="0">
                  <a:pos x="311" y="527"/>
                </a:cxn>
                <a:cxn ang="0">
                  <a:pos x="298" y="590"/>
                </a:cxn>
                <a:cxn ang="0">
                  <a:pos x="298" y="657"/>
                </a:cxn>
                <a:cxn ang="0">
                  <a:pos x="311" y="720"/>
                </a:cxn>
                <a:cxn ang="0">
                  <a:pos x="337" y="778"/>
                </a:cxn>
                <a:cxn ang="0">
                  <a:pos x="372" y="831"/>
                </a:cxn>
                <a:cxn ang="0">
                  <a:pos x="415" y="874"/>
                </a:cxn>
                <a:cxn ang="0">
                  <a:pos x="469" y="910"/>
                </a:cxn>
                <a:cxn ang="0">
                  <a:pos x="527" y="935"/>
                </a:cxn>
                <a:cxn ang="0">
                  <a:pos x="591" y="948"/>
                </a:cxn>
                <a:cxn ang="0">
                  <a:pos x="654" y="949"/>
                </a:cxn>
                <a:cxn ang="0">
                  <a:pos x="723" y="983"/>
                </a:cxn>
                <a:cxn ang="0">
                  <a:pos x="884" y="1157"/>
                </a:cxn>
                <a:cxn ang="0">
                  <a:pos x="893" y="1215"/>
                </a:cxn>
                <a:cxn ang="0">
                  <a:pos x="824" y="1241"/>
                </a:cxn>
                <a:cxn ang="0">
                  <a:pos x="745" y="1259"/>
                </a:cxn>
                <a:cxn ang="0">
                  <a:pos x="663" y="1268"/>
                </a:cxn>
                <a:cxn ang="0">
                  <a:pos x="560" y="1266"/>
                </a:cxn>
                <a:cxn ang="0">
                  <a:pos x="437" y="1239"/>
                </a:cxn>
                <a:cxn ang="0">
                  <a:pos x="324" y="1189"/>
                </a:cxn>
                <a:cxn ang="0">
                  <a:pos x="224" y="1119"/>
                </a:cxn>
                <a:cxn ang="0">
                  <a:pos x="140" y="1031"/>
                </a:cxn>
                <a:cxn ang="0">
                  <a:pos x="73" y="928"/>
                </a:cxn>
                <a:cxn ang="0">
                  <a:pos x="27" y="814"/>
                </a:cxn>
                <a:cxn ang="0">
                  <a:pos x="3" y="691"/>
                </a:cxn>
                <a:cxn ang="0">
                  <a:pos x="3" y="565"/>
                </a:cxn>
                <a:cxn ang="0">
                  <a:pos x="27" y="443"/>
                </a:cxn>
                <a:cxn ang="0">
                  <a:pos x="75" y="331"/>
                </a:cxn>
                <a:cxn ang="0">
                  <a:pos x="142" y="231"/>
                </a:cxn>
                <a:cxn ang="0">
                  <a:pos x="227" y="144"/>
                </a:cxn>
                <a:cxn ang="0">
                  <a:pos x="328" y="76"/>
                </a:cxn>
                <a:cxn ang="0">
                  <a:pos x="443" y="28"/>
                </a:cxn>
                <a:cxn ang="0">
                  <a:pos x="568" y="3"/>
                </a:cxn>
                <a:cxn ang="0">
                  <a:pos x="699" y="3"/>
                </a:cxn>
                <a:cxn ang="0">
                  <a:pos x="825" y="28"/>
                </a:cxn>
                <a:cxn ang="0">
                  <a:pos x="940" y="77"/>
                </a:cxn>
                <a:cxn ang="0">
                  <a:pos x="1041" y="147"/>
                </a:cxn>
                <a:cxn ang="0">
                  <a:pos x="1127" y="234"/>
                </a:cxn>
                <a:cxn ang="0">
                  <a:pos x="1195" y="336"/>
                </a:cxn>
                <a:cxn ang="0">
                  <a:pos x="1243" y="451"/>
                </a:cxn>
                <a:cxn ang="0">
                  <a:pos x="1267" y="575"/>
                </a:cxn>
                <a:cxn ang="0">
                  <a:pos x="1268" y="694"/>
                </a:cxn>
                <a:cxn ang="0">
                  <a:pos x="1248" y="797"/>
                </a:cxn>
                <a:cxn ang="0">
                  <a:pos x="1216" y="887"/>
                </a:cxn>
                <a:cxn ang="0">
                  <a:pos x="1183" y="955"/>
                </a:cxn>
              </a:cxnLst>
              <a:rect l="0" t="0" r="r" b="b"/>
              <a:pathLst>
                <a:path w="1431" h="1270">
                  <a:moveTo>
                    <a:pt x="1168" y="978"/>
                  </a:moveTo>
                  <a:lnTo>
                    <a:pt x="1431" y="1245"/>
                  </a:lnTo>
                  <a:lnTo>
                    <a:pt x="1077" y="1245"/>
                  </a:lnTo>
                  <a:lnTo>
                    <a:pt x="499" y="643"/>
                  </a:lnTo>
                  <a:lnTo>
                    <a:pt x="841" y="643"/>
                  </a:lnTo>
                  <a:lnTo>
                    <a:pt x="931" y="737"/>
                  </a:lnTo>
                  <a:lnTo>
                    <a:pt x="937" y="725"/>
                  </a:lnTo>
                  <a:lnTo>
                    <a:pt x="941" y="713"/>
                  </a:lnTo>
                  <a:lnTo>
                    <a:pt x="944" y="700"/>
                  </a:lnTo>
                  <a:lnTo>
                    <a:pt x="947" y="686"/>
                  </a:lnTo>
                  <a:lnTo>
                    <a:pt x="950" y="671"/>
                  </a:lnTo>
                  <a:lnTo>
                    <a:pt x="951" y="655"/>
                  </a:lnTo>
                  <a:lnTo>
                    <a:pt x="953" y="638"/>
                  </a:lnTo>
                  <a:lnTo>
                    <a:pt x="954" y="619"/>
                  </a:lnTo>
                  <a:lnTo>
                    <a:pt x="953" y="602"/>
                  </a:lnTo>
                  <a:lnTo>
                    <a:pt x="951" y="585"/>
                  </a:lnTo>
                  <a:lnTo>
                    <a:pt x="949" y="569"/>
                  </a:lnTo>
                  <a:lnTo>
                    <a:pt x="946" y="552"/>
                  </a:lnTo>
                  <a:lnTo>
                    <a:pt x="943" y="536"/>
                  </a:lnTo>
                  <a:lnTo>
                    <a:pt x="938" y="521"/>
                  </a:lnTo>
                  <a:lnTo>
                    <a:pt x="932" y="505"/>
                  </a:lnTo>
                  <a:lnTo>
                    <a:pt x="926" y="490"/>
                  </a:lnTo>
                  <a:lnTo>
                    <a:pt x="920" y="476"/>
                  </a:lnTo>
                  <a:lnTo>
                    <a:pt x="912" y="461"/>
                  </a:lnTo>
                  <a:lnTo>
                    <a:pt x="904" y="448"/>
                  </a:lnTo>
                  <a:lnTo>
                    <a:pt x="894" y="435"/>
                  </a:lnTo>
                  <a:lnTo>
                    <a:pt x="884" y="422"/>
                  </a:lnTo>
                  <a:lnTo>
                    <a:pt x="875" y="410"/>
                  </a:lnTo>
                  <a:lnTo>
                    <a:pt x="864" y="399"/>
                  </a:lnTo>
                  <a:lnTo>
                    <a:pt x="853" y="387"/>
                  </a:lnTo>
                  <a:lnTo>
                    <a:pt x="841" y="376"/>
                  </a:lnTo>
                  <a:lnTo>
                    <a:pt x="829" y="366"/>
                  </a:lnTo>
                  <a:lnTo>
                    <a:pt x="816" y="356"/>
                  </a:lnTo>
                  <a:lnTo>
                    <a:pt x="803" y="348"/>
                  </a:lnTo>
                  <a:lnTo>
                    <a:pt x="790" y="339"/>
                  </a:lnTo>
                  <a:lnTo>
                    <a:pt x="775" y="332"/>
                  </a:lnTo>
                  <a:lnTo>
                    <a:pt x="761" y="324"/>
                  </a:lnTo>
                  <a:lnTo>
                    <a:pt x="746" y="318"/>
                  </a:lnTo>
                  <a:lnTo>
                    <a:pt x="731" y="312"/>
                  </a:lnTo>
                  <a:lnTo>
                    <a:pt x="715" y="307"/>
                  </a:lnTo>
                  <a:lnTo>
                    <a:pt x="700" y="303"/>
                  </a:lnTo>
                  <a:lnTo>
                    <a:pt x="685" y="300"/>
                  </a:lnTo>
                  <a:lnTo>
                    <a:pt x="669" y="297"/>
                  </a:lnTo>
                  <a:lnTo>
                    <a:pt x="652" y="294"/>
                  </a:lnTo>
                  <a:lnTo>
                    <a:pt x="636" y="293"/>
                  </a:lnTo>
                  <a:lnTo>
                    <a:pt x="619" y="293"/>
                  </a:lnTo>
                  <a:lnTo>
                    <a:pt x="603" y="293"/>
                  </a:lnTo>
                  <a:lnTo>
                    <a:pt x="586" y="294"/>
                  </a:lnTo>
                  <a:lnTo>
                    <a:pt x="570" y="298"/>
                  </a:lnTo>
                  <a:lnTo>
                    <a:pt x="554" y="300"/>
                  </a:lnTo>
                  <a:lnTo>
                    <a:pt x="538" y="304"/>
                  </a:lnTo>
                  <a:lnTo>
                    <a:pt x="523" y="308"/>
                  </a:lnTo>
                  <a:lnTo>
                    <a:pt x="508" y="314"/>
                  </a:lnTo>
                  <a:lnTo>
                    <a:pt x="493" y="320"/>
                  </a:lnTo>
                  <a:lnTo>
                    <a:pt x="479" y="326"/>
                  </a:lnTo>
                  <a:lnTo>
                    <a:pt x="465" y="334"/>
                  </a:lnTo>
                  <a:lnTo>
                    <a:pt x="452" y="342"/>
                  </a:lnTo>
                  <a:lnTo>
                    <a:pt x="439" y="351"/>
                  </a:lnTo>
                  <a:lnTo>
                    <a:pt x="426" y="360"/>
                  </a:lnTo>
                  <a:lnTo>
                    <a:pt x="413" y="370"/>
                  </a:lnTo>
                  <a:lnTo>
                    <a:pt x="403" y="381"/>
                  </a:lnTo>
                  <a:lnTo>
                    <a:pt x="391" y="391"/>
                  </a:lnTo>
                  <a:lnTo>
                    <a:pt x="380" y="403"/>
                  </a:lnTo>
                  <a:lnTo>
                    <a:pt x="371" y="415"/>
                  </a:lnTo>
                  <a:lnTo>
                    <a:pt x="361" y="427"/>
                  </a:lnTo>
                  <a:lnTo>
                    <a:pt x="352" y="440"/>
                  </a:lnTo>
                  <a:lnTo>
                    <a:pt x="343" y="454"/>
                  </a:lnTo>
                  <a:lnTo>
                    <a:pt x="336" y="468"/>
                  </a:lnTo>
                  <a:lnTo>
                    <a:pt x="328" y="482"/>
                  </a:lnTo>
                  <a:lnTo>
                    <a:pt x="322" y="497"/>
                  </a:lnTo>
                  <a:lnTo>
                    <a:pt x="317" y="511"/>
                  </a:lnTo>
                  <a:lnTo>
                    <a:pt x="311" y="527"/>
                  </a:lnTo>
                  <a:lnTo>
                    <a:pt x="307" y="542"/>
                  </a:lnTo>
                  <a:lnTo>
                    <a:pt x="304" y="558"/>
                  </a:lnTo>
                  <a:lnTo>
                    <a:pt x="301" y="574"/>
                  </a:lnTo>
                  <a:lnTo>
                    <a:pt x="298" y="590"/>
                  </a:lnTo>
                  <a:lnTo>
                    <a:pt x="297" y="607"/>
                  </a:lnTo>
                  <a:lnTo>
                    <a:pt x="297" y="623"/>
                  </a:lnTo>
                  <a:lnTo>
                    <a:pt x="297" y="640"/>
                  </a:lnTo>
                  <a:lnTo>
                    <a:pt x="298" y="657"/>
                  </a:lnTo>
                  <a:lnTo>
                    <a:pt x="301" y="673"/>
                  </a:lnTo>
                  <a:lnTo>
                    <a:pt x="304" y="689"/>
                  </a:lnTo>
                  <a:lnTo>
                    <a:pt x="307" y="705"/>
                  </a:lnTo>
                  <a:lnTo>
                    <a:pt x="311" y="720"/>
                  </a:lnTo>
                  <a:lnTo>
                    <a:pt x="317" y="735"/>
                  </a:lnTo>
                  <a:lnTo>
                    <a:pt x="323" y="750"/>
                  </a:lnTo>
                  <a:lnTo>
                    <a:pt x="329" y="765"/>
                  </a:lnTo>
                  <a:lnTo>
                    <a:pt x="337" y="778"/>
                  </a:lnTo>
                  <a:lnTo>
                    <a:pt x="344" y="792"/>
                  </a:lnTo>
                  <a:lnTo>
                    <a:pt x="353" y="805"/>
                  </a:lnTo>
                  <a:lnTo>
                    <a:pt x="362" y="818"/>
                  </a:lnTo>
                  <a:lnTo>
                    <a:pt x="372" y="831"/>
                  </a:lnTo>
                  <a:lnTo>
                    <a:pt x="381" y="842"/>
                  </a:lnTo>
                  <a:lnTo>
                    <a:pt x="393" y="854"/>
                  </a:lnTo>
                  <a:lnTo>
                    <a:pt x="404" y="865"/>
                  </a:lnTo>
                  <a:lnTo>
                    <a:pt x="415" y="874"/>
                  </a:lnTo>
                  <a:lnTo>
                    <a:pt x="428" y="885"/>
                  </a:lnTo>
                  <a:lnTo>
                    <a:pt x="441" y="893"/>
                  </a:lnTo>
                  <a:lnTo>
                    <a:pt x="455" y="902"/>
                  </a:lnTo>
                  <a:lnTo>
                    <a:pt x="469" y="910"/>
                  </a:lnTo>
                  <a:lnTo>
                    <a:pt x="482" y="918"/>
                  </a:lnTo>
                  <a:lnTo>
                    <a:pt x="497" y="924"/>
                  </a:lnTo>
                  <a:lnTo>
                    <a:pt x="512" y="930"/>
                  </a:lnTo>
                  <a:lnTo>
                    <a:pt x="527" y="935"/>
                  </a:lnTo>
                  <a:lnTo>
                    <a:pt x="543" y="939"/>
                  </a:lnTo>
                  <a:lnTo>
                    <a:pt x="559" y="943"/>
                  </a:lnTo>
                  <a:lnTo>
                    <a:pt x="575" y="945"/>
                  </a:lnTo>
                  <a:lnTo>
                    <a:pt x="591" y="948"/>
                  </a:lnTo>
                  <a:lnTo>
                    <a:pt x="608" y="950"/>
                  </a:lnTo>
                  <a:lnTo>
                    <a:pt x="625" y="950"/>
                  </a:lnTo>
                  <a:lnTo>
                    <a:pt x="640" y="950"/>
                  </a:lnTo>
                  <a:lnTo>
                    <a:pt x="654" y="949"/>
                  </a:lnTo>
                  <a:lnTo>
                    <a:pt x="669" y="947"/>
                  </a:lnTo>
                  <a:lnTo>
                    <a:pt x="683" y="943"/>
                  </a:lnTo>
                  <a:lnTo>
                    <a:pt x="695" y="954"/>
                  </a:lnTo>
                  <a:lnTo>
                    <a:pt x="723" y="983"/>
                  </a:lnTo>
                  <a:lnTo>
                    <a:pt x="761" y="1023"/>
                  </a:lnTo>
                  <a:lnTo>
                    <a:pt x="804" y="1070"/>
                  </a:lnTo>
                  <a:lnTo>
                    <a:pt x="847" y="1117"/>
                  </a:lnTo>
                  <a:lnTo>
                    <a:pt x="884" y="1157"/>
                  </a:lnTo>
                  <a:lnTo>
                    <a:pt x="911" y="1186"/>
                  </a:lnTo>
                  <a:lnTo>
                    <a:pt x="921" y="1198"/>
                  </a:lnTo>
                  <a:lnTo>
                    <a:pt x="908" y="1206"/>
                  </a:lnTo>
                  <a:lnTo>
                    <a:pt x="893" y="1215"/>
                  </a:lnTo>
                  <a:lnTo>
                    <a:pt x="877" y="1222"/>
                  </a:lnTo>
                  <a:lnTo>
                    <a:pt x="860" y="1230"/>
                  </a:lnTo>
                  <a:lnTo>
                    <a:pt x="843" y="1236"/>
                  </a:lnTo>
                  <a:lnTo>
                    <a:pt x="824" y="1241"/>
                  </a:lnTo>
                  <a:lnTo>
                    <a:pt x="805" y="1247"/>
                  </a:lnTo>
                  <a:lnTo>
                    <a:pt x="786" y="1252"/>
                  </a:lnTo>
                  <a:lnTo>
                    <a:pt x="765" y="1256"/>
                  </a:lnTo>
                  <a:lnTo>
                    <a:pt x="745" y="1259"/>
                  </a:lnTo>
                  <a:lnTo>
                    <a:pt x="725" y="1263"/>
                  </a:lnTo>
                  <a:lnTo>
                    <a:pt x="704" y="1265"/>
                  </a:lnTo>
                  <a:lnTo>
                    <a:pt x="683" y="1267"/>
                  </a:lnTo>
                  <a:lnTo>
                    <a:pt x="663" y="1268"/>
                  </a:lnTo>
                  <a:lnTo>
                    <a:pt x="644" y="1269"/>
                  </a:lnTo>
                  <a:lnTo>
                    <a:pt x="625" y="1270"/>
                  </a:lnTo>
                  <a:lnTo>
                    <a:pt x="592" y="1269"/>
                  </a:lnTo>
                  <a:lnTo>
                    <a:pt x="560" y="1266"/>
                  </a:lnTo>
                  <a:lnTo>
                    <a:pt x="528" y="1261"/>
                  </a:lnTo>
                  <a:lnTo>
                    <a:pt x="497" y="1256"/>
                  </a:lnTo>
                  <a:lnTo>
                    <a:pt x="466" y="1249"/>
                  </a:lnTo>
                  <a:lnTo>
                    <a:pt x="437" y="1239"/>
                  </a:lnTo>
                  <a:lnTo>
                    <a:pt x="407" y="1230"/>
                  </a:lnTo>
                  <a:lnTo>
                    <a:pt x="379" y="1217"/>
                  </a:lnTo>
                  <a:lnTo>
                    <a:pt x="351" y="1204"/>
                  </a:lnTo>
                  <a:lnTo>
                    <a:pt x="324" y="1189"/>
                  </a:lnTo>
                  <a:lnTo>
                    <a:pt x="297" y="1173"/>
                  </a:lnTo>
                  <a:lnTo>
                    <a:pt x="272" y="1156"/>
                  </a:lnTo>
                  <a:lnTo>
                    <a:pt x="247" y="1138"/>
                  </a:lnTo>
                  <a:lnTo>
                    <a:pt x="224" y="1119"/>
                  </a:lnTo>
                  <a:lnTo>
                    <a:pt x="202" y="1099"/>
                  </a:lnTo>
                  <a:lnTo>
                    <a:pt x="180" y="1076"/>
                  </a:lnTo>
                  <a:lnTo>
                    <a:pt x="159" y="1054"/>
                  </a:lnTo>
                  <a:lnTo>
                    <a:pt x="140" y="1031"/>
                  </a:lnTo>
                  <a:lnTo>
                    <a:pt x="122" y="1006"/>
                  </a:lnTo>
                  <a:lnTo>
                    <a:pt x="105" y="981"/>
                  </a:lnTo>
                  <a:lnTo>
                    <a:pt x="88" y="955"/>
                  </a:lnTo>
                  <a:lnTo>
                    <a:pt x="73" y="928"/>
                  </a:lnTo>
                  <a:lnTo>
                    <a:pt x="60" y="901"/>
                  </a:lnTo>
                  <a:lnTo>
                    <a:pt x="47" y="872"/>
                  </a:lnTo>
                  <a:lnTo>
                    <a:pt x="37" y="843"/>
                  </a:lnTo>
                  <a:lnTo>
                    <a:pt x="27" y="814"/>
                  </a:lnTo>
                  <a:lnTo>
                    <a:pt x="19" y="784"/>
                  </a:lnTo>
                  <a:lnTo>
                    <a:pt x="11" y="754"/>
                  </a:lnTo>
                  <a:lnTo>
                    <a:pt x="6" y="723"/>
                  </a:lnTo>
                  <a:lnTo>
                    <a:pt x="3" y="691"/>
                  </a:lnTo>
                  <a:lnTo>
                    <a:pt x="0" y="660"/>
                  </a:lnTo>
                  <a:lnTo>
                    <a:pt x="0" y="628"/>
                  </a:lnTo>
                  <a:lnTo>
                    <a:pt x="0" y="597"/>
                  </a:lnTo>
                  <a:lnTo>
                    <a:pt x="3" y="565"/>
                  </a:lnTo>
                  <a:lnTo>
                    <a:pt x="6" y="534"/>
                  </a:lnTo>
                  <a:lnTo>
                    <a:pt x="12" y="503"/>
                  </a:lnTo>
                  <a:lnTo>
                    <a:pt x="19" y="473"/>
                  </a:lnTo>
                  <a:lnTo>
                    <a:pt x="27" y="443"/>
                  </a:lnTo>
                  <a:lnTo>
                    <a:pt x="37" y="415"/>
                  </a:lnTo>
                  <a:lnTo>
                    <a:pt x="49" y="386"/>
                  </a:lnTo>
                  <a:lnTo>
                    <a:pt x="61" y="358"/>
                  </a:lnTo>
                  <a:lnTo>
                    <a:pt x="75" y="331"/>
                  </a:lnTo>
                  <a:lnTo>
                    <a:pt x="90" y="305"/>
                  </a:lnTo>
                  <a:lnTo>
                    <a:pt x="106" y="280"/>
                  </a:lnTo>
                  <a:lnTo>
                    <a:pt x="124" y="254"/>
                  </a:lnTo>
                  <a:lnTo>
                    <a:pt x="142" y="231"/>
                  </a:lnTo>
                  <a:lnTo>
                    <a:pt x="162" y="208"/>
                  </a:lnTo>
                  <a:lnTo>
                    <a:pt x="183" y="186"/>
                  </a:lnTo>
                  <a:lnTo>
                    <a:pt x="205" y="165"/>
                  </a:lnTo>
                  <a:lnTo>
                    <a:pt x="227" y="144"/>
                  </a:lnTo>
                  <a:lnTo>
                    <a:pt x="252" y="126"/>
                  </a:lnTo>
                  <a:lnTo>
                    <a:pt x="276" y="108"/>
                  </a:lnTo>
                  <a:lnTo>
                    <a:pt x="302" y="92"/>
                  </a:lnTo>
                  <a:lnTo>
                    <a:pt x="328" y="76"/>
                  </a:lnTo>
                  <a:lnTo>
                    <a:pt x="356" y="62"/>
                  </a:lnTo>
                  <a:lnTo>
                    <a:pt x="385" y="50"/>
                  </a:lnTo>
                  <a:lnTo>
                    <a:pt x="413" y="38"/>
                  </a:lnTo>
                  <a:lnTo>
                    <a:pt x="443" y="28"/>
                  </a:lnTo>
                  <a:lnTo>
                    <a:pt x="473" y="20"/>
                  </a:lnTo>
                  <a:lnTo>
                    <a:pt x="505" y="12"/>
                  </a:lnTo>
                  <a:lnTo>
                    <a:pt x="536" y="7"/>
                  </a:lnTo>
                  <a:lnTo>
                    <a:pt x="568" y="3"/>
                  </a:lnTo>
                  <a:lnTo>
                    <a:pt x="600" y="1"/>
                  </a:lnTo>
                  <a:lnTo>
                    <a:pt x="633" y="0"/>
                  </a:lnTo>
                  <a:lnTo>
                    <a:pt x="667" y="1"/>
                  </a:lnTo>
                  <a:lnTo>
                    <a:pt x="699" y="3"/>
                  </a:lnTo>
                  <a:lnTo>
                    <a:pt x="732" y="7"/>
                  </a:lnTo>
                  <a:lnTo>
                    <a:pt x="763" y="12"/>
                  </a:lnTo>
                  <a:lnTo>
                    <a:pt x="795" y="20"/>
                  </a:lnTo>
                  <a:lnTo>
                    <a:pt x="825" y="28"/>
                  </a:lnTo>
                  <a:lnTo>
                    <a:pt x="855" y="39"/>
                  </a:lnTo>
                  <a:lnTo>
                    <a:pt x="883" y="51"/>
                  </a:lnTo>
                  <a:lnTo>
                    <a:pt x="912" y="64"/>
                  </a:lnTo>
                  <a:lnTo>
                    <a:pt x="940" y="77"/>
                  </a:lnTo>
                  <a:lnTo>
                    <a:pt x="966" y="93"/>
                  </a:lnTo>
                  <a:lnTo>
                    <a:pt x="992" y="109"/>
                  </a:lnTo>
                  <a:lnTo>
                    <a:pt x="1017" y="127"/>
                  </a:lnTo>
                  <a:lnTo>
                    <a:pt x="1041" y="147"/>
                  </a:lnTo>
                  <a:lnTo>
                    <a:pt x="1064" y="167"/>
                  </a:lnTo>
                  <a:lnTo>
                    <a:pt x="1085" y="188"/>
                  </a:lnTo>
                  <a:lnTo>
                    <a:pt x="1107" y="210"/>
                  </a:lnTo>
                  <a:lnTo>
                    <a:pt x="1127" y="234"/>
                  </a:lnTo>
                  <a:lnTo>
                    <a:pt x="1146" y="258"/>
                  </a:lnTo>
                  <a:lnTo>
                    <a:pt x="1163" y="284"/>
                  </a:lnTo>
                  <a:lnTo>
                    <a:pt x="1180" y="309"/>
                  </a:lnTo>
                  <a:lnTo>
                    <a:pt x="1195" y="336"/>
                  </a:lnTo>
                  <a:lnTo>
                    <a:pt x="1209" y="364"/>
                  </a:lnTo>
                  <a:lnTo>
                    <a:pt x="1222" y="392"/>
                  </a:lnTo>
                  <a:lnTo>
                    <a:pt x="1232" y="421"/>
                  </a:lnTo>
                  <a:lnTo>
                    <a:pt x="1243" y="451"/>
                  </a:lnTo>
                  <a:lnTo>
                    <a:pt x="1251" y="482"/>
                  </a:lnTo>
                  <a:lnTo>
                    <a:pt x="1258" y="513"/>
                  </a:lnTo>
                  <a:lnTo>
                    <a:pt x="1263" y="543"/>
                  </a:lnTo>
                  <a:lnTo>
                    <a:pt x="1267" y="575"/>
                  </a:lnTo>
                  <a:lnTo>
                    <a:pt x="1269" y="608"/>
                  </a:lnTo>
                  <a:lnTo>
                    <a:pt x="1271" y="641"/>
                  </a:lnTo>
                  <a:lnTo>
                    <a:pt x="1271" y="668"/>
                  </a:lnTo>
                  <a:lnTo>
                    <a:pt x="1268" y="694"/>
                  </a:lnTo>
                  <a:lnTo>
                    <a:pt x="1265" y="720"/>
                  </a:lnTo>
                  <a:lnTo>
                    <a:pt x="1261" y="747"/>
                  </a:lnTo>
                  <a:lnTo>
                    <a:pt x="1255" y="772"/>
                  </a:lnTo>
                  <a:lnTo>
                    <a:pt x="1248" y="797"/>
                  </a:lnTo>
                  <a:lnTo>
                    <a:pt x="1242" y="821"/>
                  </a:lnTo>
                  <a:lnTo>
                    <a:pt x="1233" y="843"/>
                  </a:lnTo>
                  <a:lnTo>
                    <a:pt x="1225" y="866"/>
                  </a:lnTo>
                  <a:lnTo>
                    <a:pt x="1216" y="887"/>
                  </a:lnTo>
                  <a:lnTo>
                    <a:pt x="1208" y="906"/>
                  </a:lnTo>
                  <a:lnTo>
                    <a:pt x="1199" y="924"/>
                  </a:lnTo>
                  <a:lnTo>
                    <a:pt x="1191" y="940"/>
                  </a:lnTo>
                  <a:lnTo>
                    <a:pt x="1183" y="955"/>
                  </a:lnTo>
                  <a:lnTo>
                    <a:pt x="1176" y="968"/>
                  </a:lnTo>
                  <a:lnTo>
                    <a:pt x="1168" y="978"/>
                  </a:lnTo>
                  <a:close/>
                </a:path>
              </a:pathLst>
            </a:custGeom>
            <a:solidFill>
              <a:srgbClr val="09518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7" name="Freeform 9"/>
            <p:cNvSpPr>
              <a:spLocks noEditPoints="1"/>
            </p:cNvSpPr>
            <p:nvPr userDrawn="1"/>
          </p:nvSpPr>
          <p:spPr bwMode="auto">
            <a:xfrm>
              <a:off x="1100138" y="6232525"/>
              <a:ext cx="149225" cy="163513"/>
            </a:xfrm>
            <a:custGeom>
              <a:avLst/>
              <a:gdLst/>
              <a:ahLst/>
              <a:cxnLst>
                <a:cxn ang="0">
                  <a:pos x="565" y="860"/>
                </a:cxn>
                <a:cxn ang="0">
                  <a:pos x="604" y="856"/>
                </a:cxn>
                <a:cxn ang="0">
                  <a:pos x="638" y="845"/>
                </a:cxn>
                <a:cxn ang="0">
                  <a:pos x="664" y="825"/>
                </a:cxn>
                <a:cxn ang="0">
                  <a:pos x="682" y="795"/>
                </a:cxn>
                <a:cxn ang="0">
                  <a:pos x="689" y="753"/>
                </a:cxn>
                <a:cxn ang="0">
                  <a:pos x="685" y="719"/>
                </a:cxn>
                <a:cxn ang="0">
                  <a:pos x="672" y="691"/>
                </a:cxn>
                <a:cxn ang="0">
                  <a:pos x="651" y="671"/>
                </a:cxn>
                <a:cxn ang="0">
                  <a:pos x="621" y="657"/>
                </a:cxn>
                <a:cxn ang="0">
                  <a:pos x="581" y="651"/>
                </a:cxn>
                <a:cxn ang="0">
                  <a:pos x="348" y="861"/>
                </a:cxn>
                <a:cxn ang="0">
                  <a:pos x="545" y="439"/>
                </a:cxn>
                <a:cxn ang="0">
                  <a:pos x="581" y="436"/>
                </a:cxn>
                <a:cxn ang="0">
                  <a:pos x="610" y="425"/>
                </a:cxn>
                <a:cxn ang="0">
                  <a:pos x="632" y="408"/>
                </a:cxn>
                <a:cxn ang="0">
                  <a:pos x="645" y="382"/>
                </a:cxn>
                <a:cxn ang="0">
                  <a:pos x="651" y="346"/>
                </a:cxn>
                <a:cxn ang="0">
                  <a:pos x="645" y="318"/>
                </a:cxn>
                <a:cxn ang="0">
                  <a:pos x="631" y="296"/>
                </a:cxn>
                <a:cxn ang="0">
                  <a:pos x="609" y="282"/>
                </a:cxn>
                <a:cxn ang="0">
                  <a:pos x="580" y="273"/>
                </a:cxn>
                <a:cxn ang="0">
                  <a:pos x="544" y="269"/>
                </a:cxn>
                <a:cxn ang="0">
                  <a:pos x="348" y="440"/>
                </a:cxn>
                <a:cxn ang="0">
                  <a:pos x="646" y="0"/>
                </a:cxn>
                <a:cxn ang="0">
                  <a:pos x="720" y="7"/>
                </a:cxn>
                <a:cxn ang="0">
                  <a:pos x="782" y="21"/>
                </a:cxn>
                <a:cxn ang="0">
                  <a:pos x="835" y="42"/>
                </a:cxn>
                <a:cxn ang="0">
                  <a:pos x="877" y="68"/>
                </a:cxn>
                <a:cxn ang="0">
                  <a:pos x="911" y="98"/>
                </a:cxn>
                <a:cxn ang="0">
                  <a:pos x="937" y="131"/>
                </a:cxn>
                <a:cxn ang="0">
                  <a:pos x="956" y="166"/>
                </a:cxn>
                <a:cxn ang="0">
                  <a:pos x="969" y="202"/>
                </a:cxn>
                <a:cxn ang="0">
                  <a:pos x="976" y="238"/>
                </a:cxn>
                <a:cxn ang="0">
                  <a:pos x="979" y="304"/>
                </a:cxn>
                <a:cxn ang="0">
                  <a:pos x="970" y="359"/>
                </a:cxn>
                <a:cxn ang="0">
                  <a:pos x="950" y="406"/>
                </a:cxn>
                <a:cxn ang="0">
                  <a:pos x="922" y="444"/>
                </a:cxn>
                <a:cxn ang="0">
                  <a:pos x="884" y="477"/>
                </a:cxn>
                <a:cxn ang="0">
                  <a:pos x="840" y="505"/>
                </a:cxn>
                <a:cxn ang="0">
                  <a:pos x="896" y="529"/>
                </a:cxn>
                <a:cxn ang="0">
                  <a:pos x="947" y="566"/>
                </a:cxn>
                <a:cxn ang="0">
                  <a:pos x="990" y="615"/>
                </a:cxn>
                <a:cxn ang="0">
                  <a:pos x="1011" y="655"/>
                </a:cxn>
                <a:cxn ang="0">
                  <a:pos x="1024" y="689"/>
                </a:cxn>
                <a:cxn ang="0">
                  <a:pos x="1032" y="728"/>
                </a:cxn>
                <a:cxn ang="0">
                  <a:pos x="1037" y="771"/>
                </a:cxn>
                <a:cxn ang="0">
                  <a:pos x="1034" y="827"/>
                </a:cxn>
                <a:cxn ang="0">
                  <a:pos x="1023" y="885"/>
                </a:cxn>
                <a:cxn ang="0">
                  <a:pos x="1003" y="936"/>
                </a:cxn>
                <a:cxn ang="0">
                  <a:pos x="975" y="982"/>
                </a:cxn>
                <a:cxn ang="0">
                  <a:pos x="940" y="1020"/>
                </a:cxn>
                <a:cxn ang="0">
                  <a:pos x="899" y="1054"/>
                </a:cxn>
                <a:cxn ang="0">
                  <a:pos x="854" y="1082"/>
                </a:cxn>
                <a:cxn ang="0">
                  <a:pos x="804" y="1103"/>
                </a:cxn>
                <a:cxn ang="0">
                  <a:pos x="752" y="1118"/>
                </a:cxn>
                <a:cxn ang="0">
                  <a:pos x="696" y="1127"/>
                </a:cxn>
                <a:cxn ang="0">
                  <a:pos x="641" y="1131"/>
                </a:cxn>
              </a:cxnLst>
              <a:rect l="0" t="0" r="r" b="b"/>
              <a:pathLst>
                <a:path w="1037" h="1131">
                  <a:moveTo>
                    <a:pt x="348" y="861"/>
                  </a:moveTo>
                  <a:lnTo>
                    <a:pt x="553" y="861"/>
                  </a:lnTo>
                  <a:lnTo>
                    <a:pt x="565" y="860"/>
                  </a:lnTo>
                  <a:lnTo>
                    <a:pt x="579" y="860"/>
                  </a:lnTo>
                  <a:lnTo>
                    <a:pt x="592" y="858"/>
                  </a:lnTo>
                  <a:lnTo>
                    <a:pt x="604" y="856"/>
                  </a:lnTo>
                  <a:lnTo>
                    <a:pt x="616" y="854"/>
                  </a:lnTo>
                  <a:lnTo>
                    <a:pt x="627" y="850"/>
                  </a:lnTo>
                  <a:lnTo>
                    <a:pt x="638" y="845"/>
                  </a:lnTo>
                  <a:lnTo>
                    <a:pt x="647" y="840"/>
                  </a:lnTo>
                  <a:lnTo>
                    <a:pt x="657" y="834"/>
                  </a:lnTo>
                  <a:lnTo>
                    <a:pt x="664" y="825"/>
                  </a:lnTo>
                  <a:lnTo>
                    <a:pt x="672" y="817"/>
                  </a:lnTo>
                  <a:lnTo>
                    <a:pt x="677" y="807"/>
                  </a:lnTo>
                  <a:lnTo>
                    <a:pt x="682" y="795"/>
                  </a:lnTo>
                  <a:lnTo>
                    <a:pt x="686" y="783"/>
                  </a:lnTo>
                  <a:lnTo>
                    <a:pt x="688" y="769"/>
                  </a:lnTo>
                  <a:lnTo>
                    <a:pt x="689" y="753"/>
                  </a:lnTo>
                  <a:lnTo>
                    <a:pt x="688" y="741"/>
                  </a:lnTo>
                  <a:lnTo>
                    <a:pt x="687" y="729"/>
                  </a:lnTo>
                  <a:lnTo>
                    <a:pt x="685" y="719"/>
                  </a:lnTo>
                  <a:lnTo>
                    <a:pt x="681" y="709"/>
                  </a:lnTo>
                  <a:lnTo>
                    <a:pt x="677" y="700"/>
                  </a:lnTo>
                  <a:lnTo>
                    <a:pt x="672" y="691"/>
                  </a:lnTo>
                  <a:lnTo>
                    <a:pt x="665" y="684"/>
                  </a:lnTo>
                  <a:lnTo>
                    <a:pt x="658" y="677"/>
                  </a:lnTo>
                  <a:lnTo>
                    <a:pt x="651" y="671"/>
                  </a:lnTo>
                  <a:lnTo>
                    <a:pt x="641" y="666"/>
                  </a:lnTo>
                  <a:lnTo>
                    <a:pt x="631" y="661"/>
                  </a:lnTo>
                  <a:lnTo>
                    <a:pt x="621" y="657"/>
                  </a:lnTo>
                  <a:lnTo>
                    <a:pt x="608" y="654"/>
                  </a:lnTo>
                  <a:lnTo>
                    <a:pt x="595" y="652"/>
                  </a:lnTo>
                  <a:lnTo>
                    <a:pt x="581" y="651"/>
                  </a:lnTo>
                  <a:lnTo>
                    <a:pt x="566" y="651"/>
                  </a:lnTo>
                  <a:lnTo>
                    <a:pt x="348" y="651"/>
                  </a:lnTo>
                  <a:lnTo>
                    <a:pt x="348" y="861"/>
                  </a:lnTo>
                  <a:close/>
                  <a:moveTo>
                    <a:pt x="348" y="440"/>
                  </a:moveTo>
                  <a:lnTo>
                    <a:pt x="531" y="440"/>
                  </a:lnTo>
                  <a:lnTo>
                    <a:pt x="545" y="439"/>
                  </a:lnTo>
                  <a:lnTo>
                    <a:pt x="558" y="439"/>
                  </a:lnTo>
                  <a:lnTo>
                    <a:pt x="570" y="437"/>
                  </a:lnTo>
                  <a:lnTo>
                    <a:pt x="581" y="436"/>
                  </a:lnTo>
                  <a:lnTo>
                    <a:pt x="591" y="433"/>
                  </a:lnTo>
                  <a:lnTo>
                    <a:pt x="602" y="429"/>
                  </a:lnTo>
                  <a:lnTo>
                    <a:pt x="610" y="425"/>
                  </a:lnTo>
                  <a:lnTo>
                    <a:pt x="619" y="421"/>
                  </a:lnTo>
                  <a:lnTo>
                    <a:pt x="626" y="415"/>
                  </a:lnTo>
                  <a:lnTo>
                    <a:pt x="632" y="408"/>
                  </a:lnTo>
                  <a:lnTo>
                    <a:pt x="638" y="401"/>
                  </a:lnTo>
                  <a:lnTo>
                    <a:pt x="642" y="392"/>
                  </a:lnTo>
                  <a:lnTo>
                    <a:pt x="645" y="382"/>
                  </a:lnTo>
                  <a:lnTo>
                    <a:pt x="648" y="371"/>
                  </a:lnTo>
                  <a:lnTo>
                    <a:pt x="649" y="359"/>
                  </a:lnTo>
                  <a:lnTo>
                    <a:pt x="651" y="346"/>
                  </a:lnTo>
                  <a:lnTo>
                    <a:pt x="649" y="336"/>
                  </a:lnTo>
                  <a:lnTo>
                    <a:pt x="648" y="326"/>
                  </a:lnTo>
                  <a:lnTo>
                    <a:pt x="645" y="318"/>
                  </a:lnTo>
                  <a:lnTo>
                    <a:pt x="642" y="310"/>
                  </a:lnTo>
                  <a:lnTo>
                    <a:pt x="637" y="303"/>
                  </a:lnTo>
                  <a:lnTo>
                    <a:pt x="631" y="296"/>
                  </a:lnTo>
                  <a:lnTo>
                    <a:pt x="625" y="291"/>
                  </a:lnTo>
                  <a:lnTo>
                    <a:pt x="618" y="286"/>
                  </a:lnTo>
                  <a:lnTo>
                    <a:pt x="609" y="282"/>
                  </a:lnTo>
                  <a:lnTo>
                    <a:pt x="601" y="278"/>
                  </a:lnTo>
                  <a:lnTo>
                    <a:pt x="591" y="275"/>
                  </a:lnTo>
                  <a:lnTo>
                    <a:pt x="580" y="273"/>
                  </a:lnTo>
                  <a:lnTo>
                    <a:pt x="569" y="271"/>
                  </a:lnTo>
                  <a:lnTo>
                    <a:pt x="557" y="270"/>
                  </a:lnTo>
                  <a:lnTo>
                    <a:pt x="544" y="269"/>
                  </a:lnTo>
                  <a:lnTo>
                    <a:pt x="531" y="269"/>
                  </a:lnTo>
                  <a:lnTo>
                    <a:pt x="348" y="269"/>
                  </a:lnTo>
                  <a:lnTo>
                    <a:pt x="348" y="440"/>
                  </a:lnTo>
                  <a:close/>
                  <a:moveTo>
                    <a:pt x="0" y="0"/>
                  </a:moveTo>
                  <a:lnTo>
                    <a:pt x="619" y="0"/>
                  </a:lnTo>
                  <a:lnTo>
                    <a:pt x="646" y="0"/>
                  </a:lnTo>
                  <a:lnTo>
                    <a:pt x="672" y="2"/>
                  </a:lnTo>
                  <a:lnTo>
                    <a:pt x="696" y="4"/>
                  </a:lnTo>
                  <a:lnTo>
                    <a:pt x="720" y="7"/>
                  </a:lnTo>
                  <a:lnTo>
                    <a:pt x="742" y="11"/>
                  </a:lnTo>
                  <a:lnTo>
                    <a:pt x="762" y="16"/>
                  </a:lnTo>
                  <a:lnTo>
                    <a:pt x="782" y="21"/>
                  </a:lnTo>
                  <a:lnTo>
                    <a:pt x="800" y="27"/>
                  </a:lnTo>
                  <a:lnTo>
                    <a:pt x="817" y="35"/>
                  </a:lnTo>
                  <a:lnTo>
                    <a:pt x="835" y="42"/>
                  </a:lnTo>
                  <a:lnTo>
                    <a:pt x="849" y="50"/>
                  </a:lnTo>
                  <a:lnTo>
                    <a:pt x="863" y="59"/>
                  </a:lnTo>
                  <a:lnTo>
                    <a:pt x="877" y="68"/>
                  </a:lnTo>
                  <a:lnTo>
                    <a:pt x="889" y="77"/>
                  </a:lnTo>
                  <a:lnTo>
                    <a:pt x="900" y="88"/>
                  </a:lnTo>
                  <a:lnTo>
                    <a:pt x="911" y="98"/>
                  </a:lnTo>
                  <a:lnTo>
                    <a:pt x="921" y="108"/>
                  </a:lnTo>
                  <a:lnTo>
                    <a:pt x="929" y="120"/>
                  </a:lnTo>
                  <a:lnTo>
                    <a:pt x="937" y="131"/>
                  </a:lnTo>
                  <a:lnTo>
                    <a:pt x="944" y="142"/>
                  </a:lnTo>
                  <a:lnTo>
                    <a:pt x="950" y="154"/>
                  </a:lnTo>
                  <a:lnTo>
                    <a:pt x="956" y="166"/>
                  </a:lnTo>
                  <a:lnTo>
                    <a:pt x="961" y="178"/>
                  </a:lnTo>
                  <a:lnTo>
                    <a:pt x="965" y="190"/>
                  </a:lnTo>
                  <a:lnTo>
                    <a:pt x="969" y="202"/>
                  </a:lnTo>
                  <a:lnTo>
                    <a:pt x="972" y="213"/>
                  </a:lnTo>
                  <a:lnTo>
                    <a:pt x="974" y="226"/>
                  </a:lnTo>
                  <a:lnTo>
                    <a:pt x="976" y="238"/>
                  </a:lnTo>
                  <a:lnTo>
                    <a:pt x="979" y="260"/>
                  </a:lnTo>
                  <a:lnTo>
                    <a:pt x="979" y="283"/>
                  </a:lnTo>
                  <a:lnTo>
                    <a:pt x="979" y="304"/>
                  </a:lnTo>
                  <a:lnTo>
                    <a:pt x="977" y="323"/>
                  </a:lnTo>
                  <a:lnTo>
                    <a:pt x="974" y="342"/>
                  </a:lnTo>
                  <a:lnTo>
                    <a:pt x="970" y="359"/>
                  </a:lnTo>
                  <a:lnTo>
                    <a:pt x="964" y="376"/>
                  </a:lnTo>
                  <a:lnTo>
                    <a:pt x="958" y="391"/>
                  </a:lnTo>
                  <a:lnTo>
                    <a:pt x="950" y="406"/>
                  </a:lnTo>
                  <a:lnTo>
                    <a:pt x="941" y="420"/>
                  </a:lnTo>
                  <a:lnTo>
                    <a:pt x="931" y="433"/>
                  </a:lnTo>
                  <a:lnTo>
                    <a:pt x="922" y="444"/>
                  </a:lnTo>
                  <a:lnTo>
                    <a:pt x="910" y="456"/>
                  </a:lnTo>
                  <a:lnTo>
                    <a:pt x="897" y="467"/>
                  </a:lnTo>
                  <a:lnTo>
                    <a:pt x="884" y="477"/>
                  </a:lnTo>
                  <a:lnTo>
                    <a:pt x="871" y="487"/>
                  </a:lnTo>
                  <a:lnTo>
                    <a:pt x="856" y="496"/>
                  </a:lnTo>
                  <a:lnTo>
                    <a:pt x="840" y="505"/>
                  </a:lnTo>
                  <a:lnTo>
                    <a:pt x="859" y="511"/>
                  </a:lnTo>
                  <a:lnTo>
                    <a:pt x="878" y="520"/>
                  </a:lnTo>
                  <a:lnTo>
                    <a:pt x="896" y="529"/>
                  </a:lnTo>
                  <a:lnTo>
                    <a:pt x="913" y="540"/>
                  </a:lnTo>
                  <a:lnTo>
                    <a:pt x="930" y="552"/>
                  </a:lnTo>
                  <a:lnTo>
                    <a:pt x="947" y="566"/>
                  </a:lnTo>
                  <a:lnTo>
                    <a:pt x="962" y="581"/>
                  </a:lnTo>
                  <a:lnTo>
                    <a:pt x="976" y="596"/>
                  </a:lnTo>
                  <a:lnTo>
                    <a:pt x="990" y="615"/>
                  </a:lnTo>
                  <a:lnTo>
                    <a:pt x="1001" y="634"/>
                  </a:lnTo>
                  <a:lnTo>
                    <a:pt x="1007" y="644"/>
                  </a:lnTo>
                  <a:lnTo>
                    <a:pt x="1011" y="655"/>
                  </a:lnTo>
                  <a:lnTo>
                    <a:pt x="1016" y="666"/>
                  </a:lnTo>
                  <a:lnTo>
                    <a:pt x="1021" y="677"/>
                  </a:lnTo>
                  <a:lnTo>
                    <a:pt x="1024" y="689"/>
                  </a:lnTo>
                  <a:lnTo>
                    <a:pt x="1027" y="702"/>
                  </a:lnTo>
                  <a:lnTo>
                    <a:pt x="1030" y="715"/>
                  </a:lnTo>
                  <a:lnTo>
                    <a:pt x="1032" y="728"/>
                  </a:lnTo>
                  <a:lnTo>
                    <a:pt x="1034" y="742"/>
                  </a:lnTo>
                  <a:lnTo>
                    <a:pt x="1036" y="756"/>
                  </a:lnTo>
                  <a:lnTo>
                    <a:pt x="1037" y="771"/>
                  </a:lnTo>
                  <a:lnTo>
                    <a:pt x="1037" y="787"/>
                  </a:lnTo>
                  <a:lnTo>
                    <a:pt x="1036" y="807"/>
                  </a:lnTo>
                  <a:lnTo>
                    <a:pt x="1034" y="827"/>
                  </a:lnTo>
                  <a:lnTo>
                    <a:pt x="1031" y="848"/>
                  </a:lnTo>
                  <a:lnTo>
                    <a:pt x="1028" y="867"/>
                  </a:lnTo>
                  <a:lnTo>
                    <a:pt x="1023" y="885"/>
                  </a:lnTo>
                  <a:lnTo>
                    <a:pt x="1017" y="903"/>
                  </a:lnTo>
                  <a:lnTo>
                    <a:pt x="1010" y="920"/>
                  </a:lnTo>
                  <a:lnTo>
                    <a:pt x="1003" y="936"/>
                  </a:lnTo>
                  <a:lnTo>
                    <a:pt x="994" y="952"/>
                  </a:lnTo>
                  <a:lnTo>
                    <a:pt x="984" y="967"/>
                  </a:lnTo>
                  <a:lnTo>
                    <a:pt x="975" y="982"/>
                  </a:lnTo>
                  <a:lnTo>
                    <a:pt x="964" y="994"/>
                  </a:lnTo>
                  <a:lnTo>
                    <a:pt x="953" y="1008"/>
                  </a:lnTo>
                  <a:lnTo>
                    <a:pt x="940" y="1020"/>
                  </a:lnTo>
                  <a:lnTo>
                    <a:pt x="927" y="1033"/>
                  </a:lnTo>
                  <a:lnTo>
                    <a:pt x="913" y="1043"/>
                  </a:lnTo>
                  <a:lnTo>
                    <a:pt x="899" y="1054"/>
                  </a:lnTo>
                  <a:lnTo>
                    <a:pt x="884" y="1064"/>
                  </a:lnTo>
                  <a:lnTo>
                    <a:pt x="870" y="1073"/>
                  </a:lnTo>
                  <a:lnTo>
                    <a:pt x="854" y="1082"/>
                  </a:lnTo>
                  <a:lnTo>
                    <a:pt x="838" y="1089"/>
                  </a:lnTo>
                  <a:lnTo>
                    <a:pt x="821" y="1096"/>
                  </a:lnTo>
                  <a:lnTo>
                    <a:pt x="804" y="1103"/>
                  </a:lnTo>
                  <a:lnTo>
                    <a:pt x="787" y="1108"/>
                  </a:lnTo>
                  <a:lnTo>
                    <a:pt x="770" y="1114"/>
                  </a:lnTo>
                  <a:lnTo>
                    <a:pt x="752" y="1118"/>
                  </a:lnTo>
                  <a:lnTo>
                    <a:pt x="733" y="1122"/>
                  </a:lnTo>
                  <a:lnTo>
                    <a:pt x="715" y="1125"/>
                  </a:lnTo>
                  <a:lnTo>
                    <a:pt x="696" y="1127"/>
                  </a:lnTo>
                  <a:lnTo>
                    <a:pt x="678" y="1128"/>
                  </a:lnTo>
                  <a:lnTo>
                    <a:pt x="659" y="1129"/>
                  </a:lnTo>
                  <a:lnTo>
                    <a:pt x="641" y="1131"/>
                  </a:lnTo>
                  <a:lnTo>
                    <a:pt x="0" y="11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8" name="Freeform 10"/>
            <p:cNvSpPr>
              <a:spLocks/>
            </p:cNvSpPr>
            <p:nvPr userDrawn="1"/>
          </p:nvSpPr>
          <p:spPr bwMode="auto">
            <a:xfrm>
              <a:off x="1266825" y="6276975"/>
              <a:ext cx="122238" cy="120650"/>
            </a:xfrm>
            <a:custGeom>
              <a:avLst/>
              <a:gdLst/>
              <a:ahLst/>
              <a:cxnLst>
                <a:cxn ang="0">
                  <a:pos x="553" y="823"/>
                </a:cxn>
                <a:cxn ang="0">
                  <a:pos x="550" y="717"/>
                </a:cxn>
                <a:cxn ang="0">
                  <a:pos x="527" y="747"/>
                </a:cxn>
                <a:cxn ang="0">
                  <a:pos x="501" y="771"/>
                </a:cxn>
                <a:cxn ang="0">
                  <a:pos x="473" y="794"/>
                </a:cxn>
                <a:cxn ang="0">
                  <a:pos x="442" y="811"/>
                </a:cxn>
                <a:cxn ang="0">
                  <a:pos x="407" y="825"/>
                </a:cxn>
                <a:cxn ang="0">
                  <a:pos x="368" y="835"/>
                </a:cxn>
                <a:cxn ang="0">
                  <a:pos x="328" y="841"/>
                </a:cxn>
                <a:cxn ang="0">
                  <a:pos x="282" y="843"/>
                </a:cxn>
                <a:cxn ang="0">
                  <a:pos x="256" y="842"/>
                </a:cxn>
                <a:cxn ang="0">
                  <a:pos x="228" y="838"/>
                </a:cxn>
                <a:cxn ang="0">
                  <a:pos x="201" y="833"/>
                </a:cxn>
                <a:cxn ang="0">
                  <a:pos x="177" y="826"/>
                </a:cxn>
                <a:cxn ang="0">
                  <a:pos x="153" y="816"/>
                </a:cxn>
                <a:cxn ang="0">
                  <a:pos x="129" y="804"/>
                </a:cxn>
                <a:cxn ang="0">
                  <a:pos x="107" y="791"/>
                </a:cxn>
                <a:cxn ang="0">
                  <a:pos x="87" y="775"/>
                </a:cxn>
                <a:cxn ang="0">
                  <a:pos x="67" y="756"/>
                </a:cxn>
                <a:cxn ang="0">
                  <a:pos x="51" y="735"/>
                </a:cxn>
                <a:cxn ang="0">
                  <a:pos x="37" y="712"/>
                </a:cxn>
                <a:cxn ang="0">
                  <a:pos x="24" y="687"/>
                </a:cxn>
                <a:cxn ang="0">
                  <a:pos x="14" y="660"/>
                </a:cxn>
                <a:cxn ang="0">
                  <a:pos x="7" y="630"/>
                </a:cxn>
                <a:cxn ang="0">
                  <a:pos x="3" y="598"/>
                </a:cxn>
                <a:cxn ang="0">
                  <a:pos x="0" y="564"/>
                </a:cxn>
                <a:cxn ang="0">
                  <a:pos x="314" y="0"/>
                </a:cxn>
                <a:cxn ang="0">
                  <a:pos x="315" y="465"/>
                </a:cxn>
                <a:cxn ang="0">
                  <a:pos x="320" y="511"/>
                </a:cxn>
                <a:cxn ang="0">
                  <a:pos x="327" y="536"/>
                </a:cxn>
                <a:cxn ang="0">
                  <a:pos x="338" y="558"/>
                </a:cxn>
                <a:cxn ang="0">
                  <a:pos x="352" y="575"/>
                </a:cxn>
                <a:cxn ang="0">
                  <a:pos x="374" y="586"/>
                </a:cxn>
                <a:cxn ang="0">
                  <a:pos x="401" y="592"/>
                </a:cxn>
                <a:cxn ang="0">
                  <a:pos x="427" y="593"/>
                </a:cxn>
                <a:cxn ang="0">
                  <a:pos x="448" y="590"/>
                </a:cxn>
                <a:cxn ang="0">
                  <a:pos x="471" y="582"/>
                </a:cxn>
                <a:cxn ang="0">
                  <a:pos x="491" y="570"/>
                </a:cxn>
                <a:cxn ang="0">
                  <a:pos x="509" y="553"/>
                </a:cxn>
                <a:cxn ang="0">
                  <a:pos x="524" y="529"/>
                </a:cxn>
                <a:cxn ang="0">
                  <a:pos x="535" y="498"/>
                </a:cxn>
                <a:cxn ang="0">
                  <a:pos x="542" y="458"/>
                </a:cxn>
                <a:cxn ang="0">
                  <a:pos x="542" y="0"/>
                </a:cxn>
                <a:cxn ang="0">
                  <a:pos x="856" y="823"/>
                </a:cxn>
              </a:cxnLst>
              <a:rect l="0" t="0" r="r" b="b"/>
              <a:pathLst>
                <a:path w="856" h="843">
                  <a:moveTo>
                    <a:pt x="856" y="823"/>
                  </a:moveTo>
                  <a:lnTo>
                    <a:pt x="553" y="823"/>
                  </a:lnTo>
                  <a:lnTo>
                    <a:pt x="553" y="717"/>
                  </a:lnTo>
                  <a:lnTo>
                    <a:pt x="550" y="717"/>
                  </a:lnTo>
                  <a:lnTo>
                    <a:pt x="539" y="733"/>
                  </a:lnTo>
                  <a:lnTo>
                    <a:pt x="527" y="747"/>
                  </a:lnTo>
                  <a:lnTo>
                    <a:pt x="514" y="760"/>
                  </a:lnTo>
                  <a:lnTo>
                    <a:pt x="501" y="771"/>
                  </a:lnTo>
                  <a:lnTo>
                    <a:pt x="488" y="783"/>
                  </a:lnTo>
                  <a:lnTo>
                    <a:pt x="473" y="794"/>
                  </a:lnTo>
                  <a:lnTo>
                    <a:pt x="458" y="802"/>
                  </a:lnTo>
                  <a:lnTo>
                    <a:pt x="442" y="811"/>
                  </a:lnTo>
                  <a:lnTo>
                    <a:pt x="425" y="818"/>
                  </a:lnTo>
                  <a:lnTo>
                    <a:pt x="407" y="825"/>
                  </a:lnTo>
                  <a:lnTo>
                    <a:pt x="389" y="830"/>
                  </a:lnTo>
                  <a:lnTo>
                    <a:pt x="368" y="835"/>
                  </a:lnTo>
                  <a:lnTo>
                    <a:pt x="348" y="838"/>
                  </a:lnTo>
                  <a:lnTo>
                    <a:pt x="328" y="841"/>
                  </a:lnTo>
                  <a:lnTo>
                    <a:pt x="306" y="843"/>
                  </a:lnTo>
                  <a:lnTo>
                    <a:pt x="282" y="843"/>
                  </a:lnTo>
                  <a:lnTo>
                    <a:pt x="268" y="843"/>
                  </a:lnTo>
                  <a:lnTo>
                    <a:pt x="256" y="842"/>
                  </a:lnTo>
                  <a:lnTo>
                    <a:pt x="242" y="841"/>
                  </a:lnTo>
                  <a:lnTo>
                    <a:pt x="228" y="838"/>
                  </a:lnTo>
                  <a:lnTo>
                    <a:pt x="215" y="836"/>
                  </a:lnTo>
                  <a:lnTo>
                    <a:pt x="201" y="833"/>
                  </a:lnTo>
                  <a:lnTo>
                    <a:pt x="189" y="830"/>
                  </a:lnTo>
                  <a:lnTo>
                    <a:pt x="177" y="826"/>
                  </a:lnTo>
                  <a:lnTo>
                    <a:pt x="164" y="821"/>
                  </a:lnTo>
                  <a:lnTo>
                    <a:pt x="153" y="816"/>
                  </a:lnTo>
                  <a:lnTo>
                    <a:pt x="140" y="811"/>
                  </a:lnTo>
                  <a:lnTo>
                    <a:pt x="129" y="804"/>
                  </a:lnTo>
                  <a:lnTo>
                    <a:pt x="117" y="798"/>
                  </a:lnTo>
                  <a:lnTo>
                    <a:pt x="107" y="791"/>
                  </a:lnTo>
                  <a:lnTo>
                    <a:pt x="96" y="782"/>
                  </a:lnTo>
                  <a:lnTo>
                    <a:pt x="87" y="775"/>
                  </a:lnTo>
                  <a:lnTo>
                    <a:pt x="77" y="765"/>
                  </a:lnTo>
                  <a:lnTo>
                    <a:pt x="67" y="756"/>
                  </a:lnTo>
                  <a:lnTo>
                    <a:pt x="59" y="746"/>
                  </a:lnTo>
                  <a:lnTo>
                    <a:pt x="51" y="735"/>
                  </a:lnTo>
                  <a:lnTo>
                    <a:pt x="44" y="724"/>
                  </a:lnTo>
                  <a:lnTo>
                    <a:pt x="37" y="712"/>
                  </a:lnTo>
                  <a:lnTo>
                    <a:pt x="30" y="700"/>
                  </a:lnTo>
                  <a:lnTo>
                    <a:pt x="24" y="687"/>
                  </a:lnTo>
                  <a:lnTo>
                    <a:pt x="19" y="674"/>
                  </a:lnTo>
                  <a:lnTo>
                    <a:pt x="14" y="660"/>
                  </a:lnTo>
                  <a:lnTo>
                    <a:pt x="10" y="645"/>
                  </a:lnTo>
                  <a:lnTo>
                    <a:pt x="7" y="630"/>
                  </a:lnTo>
                  <a:lnTo>
                    <a:pt x="5" y="614"/>
                  </a:lnTo>
                  <a:lnTo>
                    <a:pt x="3" y="598"/>
                  </a:lnTo>
                  <a:lnTo>
                    <a:pt x="2" y="581"/>
                  </a:lnTo>
                  <a:lnTo>
                    <a:pt x="0" y="564"/>
                  </a:lnTo>
                  <a:lnTo>
                    <a:pt x="0" y="0"/>
                  </a:lnTo>
                  <a:lnTo>
                    <a:pt x="314" y="0"/>
                  </a:lnTo>
                  <a:lnTo>
                    <a:pt x="314" y="431"/>
                  </a:lnTo>
                  <a:lnTo>
                    <a:pt x="315" y="465"/>
                  </a:lnTo>
                  <a:lnTo>
                    <a:pt x="317" y="496"/>
                  </a:lnTo>
                  <a:lnTo>
                    <a:pt x="320" y="511"/>
                  </a:lnTo>
                  <a:lnTo>
                    <a:pt x="323" y="524"/>
                  </a:lnTo>
                  <a:lnTo>
                    <a:pt x="327" y="536"/>
                  </a:lnTo>
                  <a:lnTo>
                    <a:pt x="331" y="547"/>
                  </a:lnTo>
                  <a:lnTo>
                    <a:pt x="338" y="558"/>
                  </a:lnTo>
                  <a:lnTo>
                    <a:pt x="344" y="566"/>
                  </a:lnTo>
                  <a:lnTo>
                    <a:pt x="352" y="575"/>
                  </a:lnTo>
                  <a:lnTo>
                    <a:pt x="362" y="581"/>
                  </a:lnTo>
                  <a:lnTo>
                    <a:pt x="374" y="586"/>
                  </a:lnTo>
                  <a:lnTo>
                    <a:pt x="387" y="590"/>
                  </a:lnTo>
                  <a:lnTo>
                    <a:pt x="401" y="592"/>
                  </a:lnTo>
                  <a:lnTo>
                    <a:pt x="417" y="593"/>
                  </a:lnTo>
                  <a:lnTo>
                    <a:pt x="427" y="593"/>
                  </a:lnTo>
                  <a:lnTo>
                    <a:pt x="438" y="592"/>
                  </a:lnTo>
                  <a:lnTo>
                    <a:pt x="448" y="590"/>
                  </a:lnTo>
                  <a:lnTo>
                    <a:pt x="460" y="586"/>
                  </a:lnTo>
                  <a:lnTo>
                    <a:pt x="471" y="582"/>
                  </a:lnTo>
                  <a:lnTo>
                    <a:pt x="480" y="577"/>
                  </a:lnTo>
                  <a:lnTo>
                    <a:pt x="491" y="570"/>
                  </a:lnTo>
                  <a:lnTo>
                    <a:pt x="500" y="563"/>
                  </a:lnTo>
                  <a:lnTo>
                    <a:pt x="509" y="553"/>
                  </a:lnTo>
                  <a:lnTo>
                    <a:pt x="517" y="542"/>
                  </a:lnTo>
                  <a:lnTo>
                    <a:pt x="524" y="529"/>
                  </a:lnTo>
                  <a:lnTo>
                    <a:pt x="530" y="514"/>
                  </a:lnTo>
                  <a:lnTo>
                    <a:pt x="535" y="498"/>
                  </a:lnTo>
                  <a:lnTo>
                    <a:pt x="539" y="479"/>
                  </a:lnTo>
                  <a:lnTo>
                    <a:pt x="542" y="458"/>
                  </a:lnTo>
                  <a:lnTo>
                    <a:pt x="542" y="434"/>
                  </a:lnTo>
                  <a:lnTo>
                    <a:pt x="542" y="0"/>
                  </a:lnTo>
                  <a:lnTo>
                    <a:pt x="856" y="0"/>
                  </a:lnTo>
                  <a:lnTo>
                    <a:pt x="856" y="823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9" name="Freeform 11"/>
            <p:cNvSpPr>
              <a:spLocks/>
            </p:cNvSpPr>
            <p:nvPr userDrawn="1"/>
          </p:nvSpPr>
          <p:spPr bwMode="auto">
            <a:xfrm>
              <a:off x="1404938" y="6273800"/>
              <a:ext cx="120650" cy="123825"/>
            </a:xfrm>
            <a:custGeom>
              <a:avLst/>
              <a:gdLst/>
              <a:ahLst/>
              <a:cxnLst>
                <a:cxn ang="0">
                  <a:pos x="510" y="223"/>
                </a:cxn>
                <a:cxn ang="0">
                  <a:pos x="478" y="193"/>
                </a:cxn>
                <a:cxn ang="0">
                  <a:pos x="434" y="175"/>
                </a:cxn>
                <a:cxn ang="0">
                  <a:pos x="373" y="178"/>
                </a:cxn>
                <a:cxn ang="0">
                  <a:pos x="338" y="194"/>
                </a:cxn>
                <a:cxn ang="0">
                  <a:pos x="320" y="228"/>
                </a:cxn>
                <a:cxn ang="0">
                  <a:pos x="332" y="265"/>
                </a:cxn>
                <a:cxn ang="0">
                  <a:pos x="367" y="284"/>
                </a:cxn>
                <a:cxn ang="0">
                  <a:pos x="475" y="307"/>
                </a:cxn>
                <a:cxn ang="0">
                  <a:pos x="612" y="337"/>
                </a:cxn>
                <a:cxn ang="0">
                  <a:pos x="706" y="374"/>
                </a:cxn>
                <a:cxn ang="0">
                  <a:pos x="782" y="434"/>
                </a:cxn>
                <a:cxn ang="0">
                  <a:pos x="819" y="504"/>
                </a:cxn>
                <a:cxn ang="0">
                  <a:pos x="828" y="561"/>
                </a:cxn>
                <a:cxn ang="0">
                  <a:pos x="818" y="651"/>
                </a:cxn>
                <a:cxn ang="0">
                  <a:pos x="782" y="729"/>
                </a:cxn>
                <a:cxn ang="0">
                  <a:pos x="722" y="785"/>
                </a:cxn>
                <a:cxn ang="0">
                  <a:pos x="647" y="826"/>
                </a:cxn>
                <a:cxn ang="0">
                  <a:pos x="560" y="850"/>
                </a:cxn>
                <a:cxn ang="0">
                  <a:pos x="373" y="862"/>
                </a:cxn>
                <a:cxn ang="0">
                  <a:pos x="265" y="848"/>
                </a:cxn>
                <a:cxn ang="0">
                  <a:pos x="181" y="820"/>
                </a:cxn>
                <a:cxn ang="0">
                  <a:pos x="107" y="779"/>
                </a:cxn>
                <a:cxn ang="0">
                  <a:pos x="48" y="721"/>
                </a:cxn>
                <a:cxn ang="0">
                  <a:pos x="11" y="647"/>
                </a:cxn>
                <a:cxn ang="0">
                  <a:pos x="299" y="573"/>
                </a:cxn>
                <a:cxn ang="0">
                  <a:pos x="315" y="621"/>
                </a:cxn>
                <a:cxn ang="0">
                  <a:pos x="352" y="655"/>
                </a:cxn>
                <a:cxn ang="0">
                  <a:pos x="408" y="669"/>
                </a:cxn>
                <a:cxn ang="0">
                  <a:pos x="473" y="662"/>
                </a:cxn>
                <a:cxn ang="0">
                  <a:pos x="511" y="641"/>
                </a:cxn>
                <a:cxn ang="0">
                  <a:pos x="528" y="606"/>
                </a:cxn>
                <a:cxn ang="0">
                  <a:pos x="517" y="570"/>
                </a:cxn>
                <a:cxn ang="0">
                  <a:pos x="473" y="546"/>
                </a:cxn>
                <a:cxn ang="0">
                  <a:pos x="312" y="511"/>
                </a:cxn>
                <a:cxn ang="0">
                  <a:pos x="171" y="469"/>
                </a:cxn>
                <a:cxn ang="0">
                  <a:pos x="108" y="435"/>
                </a:cxn>
                <a:cxn ang="0">
                  <a:pos x="63" y="394"/>
                </a:cxn>
                <a:cxn ang="0">
                  <a:pos x="33" y="345"/>
                </a:cxn>
                <a:cxn ang="0">
                  <a:pos x="20" y="287"/>
                </a:cxn>
                <a:cxn ang="0">
                  <a:pos x="25" y="206"/>
                </a:cxn>
                <a:cxn ang="0">
                  <a:pos x="57" y="133"/>
                </a:cxn>
                <a:cxn ang="0">
                  <a:pos x="111" y="78"/>
                </a:cxn>
                <a:cxn ang="0">
                  <a:pos x="181" y="39"/>
                </a:cxn>
                <a:cxn ang="0">
                  <a:pos x="310" y="6"/>
                </a:cxn>
                <a:cxn ang="0">
                  <a:pos x="475" y="2"/>
                </a:cxn>
                <a:cxn ang="0">
                  <a:pos x="593" y="21"/>
                </a:cxn>
                <a:cxn ang="0">
                  <a:pos x="670" y="51"/>
                </a:cxn>
                <a:cxn ang="0">
                  <a:pos x="735" y="95"/>
                </a:cxn>
                <a:cxn ang="0">
                  <a:pos x="782" y="157"/>
                </a:cxn>
                <a:cxn ang="0">
                  <a:pos x="804" y="240"/>
                </a:cxn>
              </a:cxnLst>
              <a:rect l="0" t="0" r="r" b="b"/>
              <a:pathLst>
                <a:path w="828" h="863">
                  <a:moveTo>
                    <a:pt x="521" y="260"/>
                  </a:moveTo>
                  <a:lnTo>
                    <a:pt x="520" y="250"/>
                  </a:lnTo>
                  <a:lnTo>
                    <a:pt x="517" y="240"/>
                  </a:lnTo>
                  <a:lnTo>
                    <a:pt x="514" y="232"/>
                  </a:lnTo>
                  <a:lnTo>
                    <a:pt x="510" y="223"/>
                  </a:lnTo>
                  <a:lnTo>
                    <a:pt x="504" y="216"/>
                  </a:lnTo>
                  <a:lnTo>
                    <a:pt x="499" y="210"/>
                  </a:lnTo>
                  <a:lnTo>
                    <a:pt x="492" y="203"/>
                  </a:lnTo>
                  <a:lnTo>
                    <a:pt x="485" y="198"/>
                  </a:lnTo>
                  <a:lnTo>
                    <a:pt x="478" y="193"/>
                  </a:lnTo>
                  <a:lnTo>
                    <a:pt x="469" y="187"/>
                  </a:lnTo>
                  <a:lnTo>
                    <a:pt x="461" y="183"/>
                  </a:lnTo>
                  <a:lnTo>
                    <a:pt x="452" y="180"/>
                  </a:lnTo>
                  <a:lnTo>
                    <a:pt x="444" y="178"/>
                  </a:lnTo>
                  <a:lnTo>
                    <a:pt x="434" y="175"/>
                  </a:lnTo>
                  <a:lnTo>
                    <a:pt x="425" y="174"/>
                  </a:lnTo>
                  <a:lnTo>
                    <a:pt x="415" y="174"/>
                  </a:lnTo>
                  <a:lnTo>
                    <a:pt x="398" y="174"/>
                  </a:lnTo>
                  <a:lnTo>
                    <a:pt x="381" y="177"/>
                  </a:lnTo>
                  <a:lnTo>
                    <a:pt x="373" y="178"/>
                  </a:lnTo>
                  <a:lnTo>
                    <a:pt x="365" y="180"/>
                  </a:lnTo>
                  <a:lnTo>
                    <a:pt x="358" y="182"/>
                  </a:lnTo>
                  <a:lnTo>
                    <a:pt x="351" y="185"/>
                  </a:lnTo>
                  <a:lnTo>
                    <a:pt x="345" y="189"/>
                  </a:lnTo>
                  <a:lnTo>
                    <a:pt x="338" y="194"/>
                  </a:lnTo>
                  <a:lnTo>
                    <a:pt x="333" y="199"/>
                  </a:lnTo>
                  <a:lnTo>
                    <a:pt x="329" y="204"/>
                  </a:lnTo>
                  <a:lnTo>
                    <a:pt x="325" y="212"/>
                  </a:lnTo>
                  <a:lnTo>
                    <a:pt x="322" y="219"/>
                  </a:lnTo>
                  <a:lnTo>
                    <a:pt x="320" y="228"/>
                  </a:lnTo>
                  <a:lnTo>
                    <a:pt x="320" y="237"/>
                  </a:lnTo>
                  <a:lnTo>
                    <a:pt x="321" y="246"/>
                  </a:lnTo>
                  <a:lnTo>
                    <a:pt x="323" y="253"/>
                  </a:lnTo>
                  <a:lnTo>
                    <a:pt x="327" y="260"/>
                  </a:lnTo>
                  <a:lnTo>
                    <a:pt x="332" y="265"/>
                  </a:lnTo>
                  <a:lnTo>
                    <a:pt x="337" y="269"/>
                  </a:lnTo>
                  <a:lnTo>
                    <a:pt x="344" y="273"/>
                  </a:lnTo>
                  <a:lnTo>
                    <a:pt x="350" y="277"/>
                  </a:lnTo>
                  <a:lnTo>
                    <a:pt x="356" y="280"/>
                  </a:lnTo>
                  <a:lnTo>
                    <a:pt x="367" y="284"/>
                  </a:lnTo>
                  <a:lnTo>
                    <a:pt x="379" y="287"/>
                  </a:lnTo>
                  <a:lnTo>
                    <a:pt x="393" y="291"/>
                  </a:lnTo>
                  <a:lnTo>
                    <a:pt x="406" y="295"/>
                  </a:lnTo>
                  <a:lnTo>
                    <a:pt x="439" y="301"/>
                  </a:lnTo>
                  <a:lnTo>
                    <a:pt x="475" y="307"/>
                  </a:lnTo>
                  <a:lnTo>
                    <a:pt x="513" y="314"/>
                  </a:lnTo>
                  <a:lnTo>
                    <a:pt x="552" y="322"/>
                  </a:lnTo>
                  <a:lnTo>
                    <a:pt x="572" y="327"/>
                  </a:lnTo>
                  <a:lnTo>
                    <a:pt x="593" y="332"/>
                  </a:lnTo>
                  <a:lnTo>
                    <a:pt x="612" y="337"/>
                  </a:lnTo>
                  <a:lnTo>
                    <a:pt x="632" y="344"/>
                  </a:lnTo>
                  <a:lnTo>
                    <a:pt x="651" y="350"/>
                  </a:lnTo>
                  <a:lnTo>
                    <a:pt x="670" y="357"/>
                  </a:lnTo>
                  <a:lnTo>
                    <a:pt x="688" y="366"/>
                  </a:lnTo>
                  <a:lnTo>
                    <a:pt x="706" y="374"/>
                  </a:lnTo>
                  <a:lnTo>
                    <a:pt x="723" y="384"/>
                  </a:lnTo>
                  <a:lnTo>
                    <a:pt x="740" y="395"/>
                  </a:lnTo>
                  <a:lnTo>
                    <a:pt x="755" y="407"/>
                  </a:lnTo>
                  <a:lnTo>
                    <a:pt x="769" y="420"/>
                  </a:lnTo>
                  <a:lnTo>
                    <a:pt x="782" y="434"/>
                  </a:lnTo>
                  <a:lnTo>
                    <a:pt x="794" y="450"/>
                  </a:lnTo>
                  <a:lnTo>
                    <a:pt x="803" y="467"/>
                  </a:lnTo>
                  <a:lnTo>
                    <a:pt x="812" y="485"/>
                  </a:lnTo>
                  <a:lnTo>
                    <a:pt x="816" y="495"/>
                  </a:lnTo>
                  <a:lnTo>
                    <a:pt x="819" y="504"/>
                  </a:lnTo>
                  <a:lnTo>
                    <a:pt x="821" y="515"/>
                  </a:lnTo>
                  <a:lnTo>
                    <a:pt x="824" y="526"/>
                  </a:lnTo>
                  <a:lnTo>
                    <a:pt x="825" y="537"/>
                  </a:lnTo>
                  <a:lnTo>
                    <a:pt x="828" y="549"/>
                  </a:lnTo>
                  <a:lnTo>
                    <a:pt x="828" y="561"/>
                  </a:lnTo>
                  <a:lnTo>
                    <a:pt x="828" y="573"/>
                  </a:lnTo>
                  <a:lnTo>
                    <a:pt x="828" y="594"/>
                  </a:lnTo>
                  <a:lnTo>
                    <a:pt x="825" y="614"/>
                  </a:lnTo>
                  <a:lnTo>
                    <a:pt x="822" y="633"/>
                  </a:lnTo>
                  <a:lnTo>
                    <a:pt x="818" y="651"/>
                  </a:lnTo>
                  <a:lnTo>
                    <a:pt x="813" y="668"/>
                  </a:lnTo>
                  <a:lnTo>
                    <a:pt x="806" y="684"/>
                  </a:lnTo>
                  <a:lnTo>
                    <a:pt x="799" y="700"/>
                  </a:lnTo>
                  <a:lnTo>
                    <a:pt x="790" y="715"/>
                  </a:lnTo>
                  <a:lnTo>
                    <a:pt x="782" y="729"/>
                  </a:lnTo>
                  <a:lnTo>
                    <a:pt x="771" y="741"/>
                  </a:lnTo>
                  <a:lnTo>
                    <a:pt x="761" y="753"/>
                  </a:lnTo>
                  <a:lnTo>
                    <a:pt x="749" y="765"/>
                  </a:lnTo>
                  <a:lnTo>
                    <a:pt x="736" y="776"/>
                  </a:lnTo>
                  <a:lnTo>
                    <a:pt x="722" y="785"/>
                  </a:lnTo>
                  <a:lnTo>
                    <a:pt x="708" y="795"/>
                  </a:lnTo>
                  <a:lnTo>
                    <a:pt x="694" y="803"/>
                  </a:lnTo>
                  <a:lnTo>
                    <a:pt x="679" y="812"/>
                  </a:lnTo>
                  <a:lnTo>
                    <a:pt x="663" y="818"/>
                  </a:lnTo>
                  <a:lnTo>
                    <a:pt x="647" y="826"/>
                  </a:lnTo>
                  <a:lnTo>
                    <a:pt x="630" y="831"/>
                  </a:lnTo>
                  <a:lnTo>
                    <a:pt x="613" y="836"/>
                  </a:lnTo>
                  <a:lnTo>
                    <a:pt x="596" y="841"/>
                  </a:lnTo>
                  <a:lnTo>
                    <a:pt x="578" y="846"/>
                  </a:lnTo>
                  <a:lnTo>
                    <a:pt x="560" y="850"/>
                  </a:lnTo>
                  <a:lnTo>
                    <a:pt x="522" y="855"/>
                  </a:lnTo>
                  <a:lnTo>
                    <a:pt x="485" y="860"/>
                  </a:lnTo>
                  <a:lnTo>
                    <a:pt x="448" y="862"/>
                  </a:lnTo>
                  <a:lnTo>
                    <a:pt x="411" y="863"/>
                  </a:lnTo>
                  <a:lnTo>
                    <a:pt x="373" y="862"/>
                  </a:lnTo>
                  <a:lnTo>
                    <a:pt x="337" y="860"/>
                  </a:lnTo>
                  <a:lnTo>
                    <a:pt x="319" y="856"/>
                  </a:lnTo>
                  <a:lnTo>
                    <a:pt x="301" y="854"/>
                  </a:lnTo>
                  <a:lnTo>
                    <a:pt x="283" y="851"/>
                  </a:lnTo>
                  <a:lnTo>
                    <a:pt x="265" y="848"/>
                  </a:lnTo>
                  <a:lnTo>
                    <a:pt x="248" y="844"/>
                  </a:lnTo>
                  <a:lnTo>
                    <a:pt x="231" y="838"/>
                  </a:lnTo>
                  <a:lnTo>
                    <a:pt x="214" y="833"/>
                  </a:lnTo>
                  <a:lnTo>
                    <a:pt x="197" y="827"/>
                  </a:lnTo>
                  <a:lnTo>
                    <a:pt x="181" y="820"/>
                  </a:lnTo>
                  <a:lnTo>
                    <a:pt x="165" y="814"/>
                  </a:lnTo>
                  <a:lnTo>
                    <a:pt x="149" y="805"/>
                  </a:lnTo>
                  <a:lnTo>
                    <a:pt x="134" y="798"/>
                  </a:lnTo>
                  <a:lnTo>
                    <a:pt x="120" y="788"/>
                  </a:lnTo>
                  <a:lnTo>
                    <a:pt x="107" y="779"/>
                  </a:lnTo>
                  <a:lnTo>
                    <a:pt x="94" y="769"/>
                  </a:lnTo>
                  <a:lnTo>
                    <a:pt x="81" y="758"/>
                  </a:lnTo>
                  <a:lnTo>
                    <a:pt x="69" y="747"/>
                  </a:lnTo>
                  <a:lnTo>
                    <a:pt x="59" y="734"/>
                  </a:lnTo>
                  <a:lnTo>
                    <a:pt x="48" y="721"/>
                  </a:lnTo>
                  <a:lnTo>
                    <a:pt x="40" y="707"/>
                  </a:lnTo>
                  <a:lnTo>
                    <a:pt x="31" y="694"/>
                  </a:lnTo>
                  <a:lnTo>
                    <a:pt x="24" y="679"/>
                  </a:lnTo>
                  <a:lnTo>
                    <a:pt x="17" y="663"/>
                  </a:lnTo>
                  <a:lnTo>
                    <a:pt x="11" y="647"/>
                  </a:lnTo>
                  <a:lnTo>
                    <a:pt x="7" y="629"/>
                  </a:lnTo>
                  <a:lnTo>
                    <a:pt x="3" y="612"/>
                  </a:lnTo>
                  <a:lnTo>
                    <a:pt x="1" y="593"/>
                  </a:lnTo>
                  <a:lnTo>
                    <a:pt x="0" y="573"/>
                  </a:lnTo>
                  <a:lnTo>
                    <a:pt x="299" y="573"/>
                  </a:lnTo>
                  <a:lnTo>
                    <a:pt x="300" y="584"/>
                  </a:lnTo>
                  <a:lnTo>
                    <a:pt x="302" y="594"/>
                  </a:lnTo>
                  <a:lnTo>
                    <a:pt x="305" y="603"/>
                  </a:lnTo>
                  <a:lnTo>
                    <a:pt x="310" y="613"/>
                  </a:lnTo>
                  <a:lnTo>
                    <a:pt x="315" y="621"/>
                  </a:lnTo>
                  <a:lnTo>
                    <a:pt x="321" y="630"/>
                  </a:lnTo>
                  <a:lnTo>
                    <a:pt x="329" y="638"/>
                  </a:lnTo>
                  <a:lnTo>
                    <a:pt x="337" y="646"/>
                  </a:lnTo>
                  <a:lnTo>
                    <a:pt x="344" y="651"/>
                  </a:lnTo>
                  <a:lnTo>
                    <a:pt x="352" y="655"/>
                  </a:lnTo>
                  <a:lnTo>
                    <a:pt x="361" y="660"/>
                  </a:lnTo>
                  <a:lnTo>
                    <a:pt x="371" y="663"/>
                  </a:lnTo>
                  <a:lnTo>
                    <a:pt x="382" y="666"/>
                  </a:lnTo>
                  <a:lnTo>
                    <a:pt x="395" y="668"/>
                  </a:lnTo>
                  <a:lnTo>
                    <a:pt x="408" y="669"/>
                  </a:lnTo>
                  <a:lnTo>
                    <a:pt x="421" y="669"/>
                  </a:lnTo>
                  <a:lnTo>
                    <a:pt x="437" y="669"/>
                  </a:lnTo>
                  <a:lnTo>
                    <a:pt x="455" y="666"/>
                  </a:lnTo>
                  <a:lnTo>
                    <a:pt x="464" y="665"/>
                  </a:lnTo>
                  <a:lnTo>
                    <a:pt x="473" y="662"/>
                  </a:lnTo>
                  <a:lnTo>
                    <a:pt x="482" y="660"/>
                  </a:lnTo>
                  <a:lnTo>
                    <a:pt x="489" y="655"/>
                  </a:lnTo>
                  <a:lnTo>
                    <a:pt x="498" y="652"/>
                  </a:lnTo>
                  <a:lnTo>
                    <a:pt x="504" y="647"/>
                  </a:lnTo>
                  <a:lnTo>
                    <a:pt x="511" y="641"/>
                  </a:lnTo>
                  <a:lnTo>
                    <a:pt x="517" y="636"/>
                  </a:lnTo>
                  <a:lnTo>
                    <a:pt x="521" y="630"/>
                  </a:lnTo>
                  <a:lnTo>
                    <a:pt x="524" y="622"/>
                  </a:lnTo>
                  <a:lnTo>
                    <a:pt x="527" y="615"/>
                  </a:lnTo>
                  <a:lnTo>
                    <a:pt x="528" y="606"/>
                  </a:lnTo>
                  <a:lnTo>
                    <a:pt x="527" y="598"/>
                  </a:lnTo>
                  <a:lnTo>
                    <a:pt x="526" y="590"/>
                  </a:lnTo>
                  <a:lnTo>
                    <a:pt x="523" y="583"/>
                  </a:lnTo>
                  <a:lnTo>
                    <a:pt x="521" y="577"/>
                  </a:lnTo>
                  <a:lnTo>
                    <a:pt x="517" y="570"/>
                  </a:lnTo>
                  <a:lnTo>
                    <a:pt x="511" y="565"/>
                  </a:lnTo>
                  <a:lnTo>
                    <a:pt x="504" y="560"/>
                  </a:lnTo>
                  <a:lnTo>
                    <a:pt x="496" y="554"/>
                  </a:lnTo>
                  <a:lnTo>
                    <a:pt x="485" y="550"/>
                  </a:lnTo>
                  <a:lnTo>
                    <a:pt x="473" y="546"/>
                  </a:lnTo>
                  <a:lnTo>
                    <a:pt x="460" y="541"/>
                  </a:lnTo>
                  <a:lnTo>
                    <a:pt x="444" y="537"/>
                  </a:lnTo>
                  <a:lnTo>
                    <a:pt x="404" y="529"/>
                  </a:lnTo>
                  <a:lnTo>
                    <a:pt x="354" y="519"/>
                  </a:lnTo>
                  <a:lnTo>
                    <a:pt x="312" y="511"/>
                  </a:lnTo>
                  <a:lnTo>
                    <a:pt x="271" y="502"/>
                  </a:lnTo>
                  <a:lnTo>
                    <a:pt x="235" y="493"/>
                  </a:lnTo>
                  <a:lnTo>
                    <a:pt x="201" y="481"/>
                  </a:lnTo>
                  <a:lnTo>
                    <a:pt x="186" y="476"/>
                  </a:lnTo>
                  <a:lnTo>
                    <a:pt x="171" y="469"/>
                  </a:lnTo>
                  <a:lnTo>
                    <a:pt x="157" y="463"/>
                  </a:lnTo>
                  <a:lnTo>
                    <a:pt x="144" y="456"/>
                  </a:lnTo>
                  <a:lnTo>
                    <a:pt x="131" y="450"/>
                  </a:lnTo>
                  <a:lnTo>
                    <a:pt x="119" y="443"/>
                  </a:lnTo>
                  <a:lnTo>
                    <a:pt x="108" y="435"/>
                  </a:lnTo>
                  <a:lnTo>
                    <a:pt x="97" y="428"/>
                  </a:lnTo>
                  <a:lnTo>
                    <a:pt x="87" y="419"/>
                  </a:lnTo>
                  <a:lnTo>
                    <a:pt x="79" y="412"/>
                  </a:lnTo>
                  <a:lnTo>
                    <a:pt x="70" y="403"/>
                  </a:lnTo>
                  <a:lnTo>
                    <a:pt x="63" y="394"/>
                  </a:lnTo>
                  <a:lnTo>
                    <a:pt x="55" y="385"/>
                  </a:lnTo>
                  <a:lnTo>
                    <a:pt x="49" y="376"/>
                  </a:lnTo>
                  <a:lnTo>
                    <a:pt x="43" y="365"/>
                  </a:lnTo>
                  <a:lnTo>
                    <a:pt x="38" y="355"/>
                  </a:lnTo>
                  <a:lnTo>
                    <a:pt x="33" y="345"/>
                  </a:lnTo>
                  <a:lnTo>
                    <a:pt x="30" y="334"/>
                  </a:lnTo>
                  <a:lnTo>
                    <a:pt x="27" y="322"/>
                  </a:lnTo>
                  <a:lnTo>
                    <a:pt x="24" y="311"/>
                  </a:lnTo>
                  <a:lnTo>
                    <a:pt x="21" y="299"/>
                  </a:lnTo>
                  <a:lnTo>
                    <a:pt x="20" y="287"/>
                  </a:lnTo>
                  <a:lnTo>
                    <a:pt x="19" y="274"/>
                  </a:lnTo>
                  <a:lnTo>
                    <a:pt x="19" y="261"/>
                  </a:lnTo>
                  <a:lnTo>
                    <a:pt x="20" y="243"/>
                  </a:lnTo>
                  <a:lnTo>
                    <a:pt x="21" y="224"/>
                  </a:lnTo>
                  <a:lnTo>
                    <a:pt x="25" y="206"/>
                  </a:lnTo>
                  <a:lnTo>
                    <a:pt x="29" y="190"/>
                  </a:lnTo>
                  <a:lnTo>
                    <a:pt x="34" y="174"/>
                  </a:lnTo>
                  <a:lnTo>
                    <a:pt x="41" y="160"/>
                  </a:lnTo>
                  <a:lnTo>
                    <a:pt x="48" y="146"/>
                  </a:lnTo>
                  <a:lnTo>
                    <a:pt x="57" y="133"/>
                  </a:lnTo>
                  <a:lnTo>
                    <a:pt x="66" y="120"/>
                  </a:lnTo>
                  <a:lnTo>
                    <a:pt x="76" y="108"/>
                  </a:lnTo>
                  <a:lnTo>
                    <a:pt x="87" y="98"/>
                  </a:lnTo>
                  <a:lnTo>
                    <a:pt x="98" y="87"/>
                  </a:lnTo>
                  <a:lnTo>
                    <a:pt x="111" y="78"/>
                  </a:lnTo>
                  <a:lnTo>
                    <a:pt x="124" y="69"/>
                  </a:lnTo>
                  <a:lnTo>
                    <a:pt x="137" y="61"/>
                  </a:lnTo>
                  <a:lnTo>
                    <a:pt x="151" y="52"/>
                  </a:lnTo>
                  <a:lnTo>
                    <a:pt x="166" y="46"/>
                  </a:lnTo>
                  <a:lnTo>
                    <a:pt x="181" y="39"/>
                  </a:lnTo>
                  <a:lnTo>
                    <a:pt x="196" y="33"/>
                  </a:lnTo>
                  <a:lnTo>
                    <a:pt x="212" y="28"/>
                  </a:lnTo>
                  <a:lnTo>
                    <a:pt x="244" y="18"/>
                  </a:lnTo>
                  <a:lnTo>
                    <a:pt x="277" y="12"/>
                  </a:lnTo>
                  <a:lnTo>
                    <a:pt x="310" y="6"/>
                  </a:lnTo>
                  <a:lnTo>
                    <a:pt x="343" y="2"/>
                  </a:lnTo>
                  <a:lnTo>
                    <a:pt x="376" y="0"/>
                  </a:lnTo>
                  <a:lnTo>
                    <a:pt x="408" y="0"/>
                  </a:lnTo>
                  <a:lnTo>
                    <a:pt x="440" y="0"/>
                  </a:lnTo>
                  <a:lnTo>
                    <a:pt x="475" y="2"/>
                  </a:lnTo>
                  <a:lnTo>
                    <a:pt x="509" y="5"/>
                  </a:lnTo>
                  <a:lnTo>
                    <a:pt x="543" y="11"/>
                  </a:lnTo>
                  <a:lnTo>
                    <a:pt x="560" y="14"/>
                  </a:lnTo>
                  <a:lnTo>
                    <a:pt x="577" y="18"/>
                  </a:lnTo>
                  <a:lnTo>
                    <a:pt x="593" y="21"/>
                  </a:lnTo>
                  <a:lnTo>
                    <a:pt x="610" y="27"/>
                  </a:lnTo>
                  <a:lnTo>
                    <a:pt x="624" y="32"/>
                  </a:lnTo>
                  <a:lnTo>
                    <a:pt x="640" y="37"/>
                  </a:lnTo>
                  <a:lnTo>
                    <a:pt x="655" y="44"/>
                  </a:lnTo>
                  <a:lnTo>
                    <a:pt x="670" y="51"/>
                  </a:lnTo>
                  <a:lnTo>
                    <a:pt x="684" y="58"/>
                  </a:lnTo>
                  <a:lnTo>
                    <a:pt x="698" y="66"/>
                  </a:lnTo>
                  <a:lnTo>
                    <a:pt x="711" y="75"/>
                  </a:lnTo>
                  <a:lnTo>
                    <a:pt x="723" y="85"/>
                  </a:lnTo>
                  <a:lnTo>
                    <a:pt x="735" y="95"/>
                  </a:lnTo>
                  <a:lnTo>
                    <a:pt x="746" y="106"/>
                  </a:lnTo>
                  <a:lnTo>
                    <a:pt x="756" y="118"/>
                  </a:lnTo>
                  <a:lnTo>
                    <a:pt x="765" y="130"/>
                  </a:lnTo>
                  <a:lnTo>
                    <a:pt x="773" y="144"/>
                  </a:lnTo>
                  <a:lnTo>
                    <a:pt x="782" y="157"/>
                  </a:lnTo>
                  <a:lnTo>
                    <a:pt x="788" y="172"/>
                  </a:lnTo>
                  <a:lnTo>
                    <a:pt x="794" y="188"/>
                  </a:lnTo>
                  <a:lnTo>
                    <a:pt x="799" y="204"/>
                  </a:lnTo>
                  <a:lnTo>
                    <a:pt x="802" y="222"/>
                  </a:lnTo>
                  <a:lnTo>
                    <a:pt x="804" y="240"/>
                  </a:lnTo>
                  <a:lnTo>
                    <a:pt x="806" y="260"/>
                  </a:lnTo>
                  <a:lnTo>
                    <a:pt x="521" y="26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0" name="Freeform 12"/>
            <p:cNvSpPr>
              <a:spLocks noEditPoints="1"/>
            </p:cNvSpPr>
            <p:nvPr userDrawn="1"/>
          </p:nvSpPr>
          <p:spPr bwMode="auto">
            <a:xfrm>
              <a:off x="1541463" y="6232525"/>
              <a:ext cx="46038" cy="163513"/>
            </a:xfrm>
            <a:custGeom>
              <a:avLst/>
              <a:gdLst/>
              <a:ahLst/>
              <a:cxnLst>
                <a:cxn ang="0">
                  <a:pos x="0" y="308"/>
                </a:cxn>
                <a:cxn ang="0">
                  <a:pos x="313" y="308"/>
                </a:cxn>
                <a:cxn ang="0">
                  <a:pos x="313" y="1131"/>
                </a:cxn>
                <a:cxn ang="0">
                  <a:pos x="0" y="1131"/>
                </a:cxn>
                <a:cxn ang="0">
                  <a:pos x="0" y="308"/>
                </a:cxn>
                <a:cxn ang="0">
                  <a:pos x="313" y="220"/>
                </a:cxn>
                <a:cxn ang="0">
                  <a:pos x="0" y="220"/>
                </a:cxn>
                <a:cxn ang="0">
                  <a:pos x="0" y="0"/>
                </a:cxn>
                <a:cxn ang="0">
                  <a:pos x="313" y="0"/>
                </a:cxn>
                <a:cxn ang="0">
                  <a:pos x="313" y="220"/>
                </a:cxn>
              </a:cxnLst>
              <a:rect l="0" t="0" r="r" b="b"/>
              <a:pathLst>
                <a:path w="313" h="1131">
                  <a:moveTo>
                    <a:pt x="0" y="308"/>
                  </a:moveTo>
                  <a:lnTo>
                    <a:pt x="313" y="308"/>
                  </a:lnTo>
                  <a:lnTo>
                    <a:pt x="313" y="1131"/>
                  </a:lnTo>
                  <a:lnTo>
                    <a:pt x="0" y="1131"/>
                  </a:lnTo>
                  <a:lnTo>
                    <a:pt x="0" y="308"/>
                  </a:lnTo>
                  <a:close/>
                  <a:moveTo>
                    <a:pt x="313" y="220"/>
                  </a:moveTo>
                  <a:lnTo>
                    <a:pt x="0" y="220"/>
                  </a:lnTo>
                  <a:lnTo>
                    <a:pt x="0" y="0"/>
                  </a:lnTo>
                  <a:lnTo>
                    <a:pt x="313" y="0"/>
                  </a:lnTo>
                  <a:lnTo>
                    <a:pt x="313" y="22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1" name="Freeform 13"/>
            <p:cNvSpPr>
              <a:spLocks/>
            </p:cNvSpPr>
            <p:nvPr userDrawn="1"/>
          </p:nvSpPr>
          <p:spPr bwMode="auto">
            <a:xfrm>
              <a:off x="1611313" y="6273800"/>
              <a:ext cx="123825" cy="122238"/>
            </a:xfrm>
            <a:custGeom>
              <a:avLst/>
              <a:gdLst/>
              <a:ahLst/>
              <a:cxnLst>
                <a:cxn ang="0">
                  <a:pos x="303" y="20"/>
                </a:cxn>
                <a:cxn ang="0">
                  <a:pos x="307" y="124"/>
                </a:cxn>
                <a:cxn ang="0">
                  <a:pos x="329" y="96"/>
                </a:cxn>
                <a:cxn ang="0">
                  <a:pos x="356" y="70"/>
                </a:cxn>
                <a:cxn ang="0">
                  <a:pos x="383" y="49"/>
                </a:cxn>
                <a:cxn ang="0">
                  <a:pos x="415" y="32"/>
                </a:cxn>
                <a:cxn ang="0">
                  <a:pos x="449" y="18"/>
                </a:cxn>
                <a:cxn ang="0">
                  <a:pos x="487" y="7"/>
                </a:cxn>
                <a:cxn ang="0">
                  <a:pos x="529" y="2"/>
                </a:cxn>
                <a:cxn ang="0">
                  <a:pos x="574" y="0"/>
                </a:cxn>
                <a:cxn ang="0">
                  <a:pos x="601" y="1"/>
                </a:cxn>
                <a:cxn ang="0">
                  <a:pos x="628" y="4"/>
                </a:cxn>
                <a:cxn ang="0">
                  <a:pos x="654" y="10"/>
                </a:cxn>
                <a:cxn ang="0">
                  <a:pos x="680" y="17"/>
                </a:cxn>
                <a:cxn ang="0">
                  <a:pos x="704" y="27"/>
                </a:cxn>
                <a:cxn ang="0">
                  <a:pos x="728" y="38"/>
                </a:cxn>
                <a:cxn ang="0">
                  <a:pos x="749" y="52"/>
                </a:cxn>
                <a:cxn ang="0">
                  <a:pos x="769" y="68"/>
                </a:cxn>
                <a:cxn ang="0">
                  <a:pos x="788" y="87"/>
                </a:cxn>
                <a:cxn ang="0">
                  <a:pos x="805" y="107"/>
                </a:cxn>
                <a:cxn ang="0">
                  <a:pos x="819" y="131"/>
                </a:cxn>
                <a:cxn ang="0">
                  <a:pos x="832" y="155"/>
                </a:cxn>
                <a:cxn ang="0">
                  <a:pos x="842" y="183"/>
                </a:cxn>
                <a:cxn ang="0">
                  <a:pos x="849" y="213"/>
                </a:cxn>
                <a:cxn ang="0">
                  <a:pos x="853" y="245"/>
                </a:cxn>
                <a:cxn ang="0">
                  <a:pos x="855" y="279"/>
                </a:cxn>
                <a:cxn ang="0">
                  <a:pos x="542" y="843"/>
                </a:cxn>
                <a:cxn ang="0">
                  <a:pos x="542" y="378"/>
                </a:cxn>
                <a:cxn ang="0">
                  <a:pos x="536" y="332"/>
                </a:cxn>
                <a:cxn ang="0">
                  <a:pos x="530" y="306"/>
                </a:cxn>
                <a:cxn ang="0">
                  <a:pos x="519" y="285"/>
                </a:cxn>
                <a:cxn ang="0">
                  <a:pos x="503" y="268"/>
                </a:cxn>
                <a:cxn ang="0">
                  <a:pos x="483" y="256"/>
                </a:cxn>
                <a:cxn ang="0">
                  <a:pos x="455" y="251"/>
                </a:cxn>
                <a:cxn ang="0">
                  <a:pos x="429" y="250"/>
                </a:cxn>
                <a:cxn ang="0">
                  <a:pos x="408" y="253"/>
                </a:cxn>
                <a:cxn ang="0">
                  <a:pos x="386" y="261"/>
                </a:cxn>
                <a:cxn ang="0">
                  <a:pos x="366" y="272"/>
                </a:cxn>
                <a:cxn ang="0">
                  <a:pos x="347" y="289"/>
                </a:cxn>
                <a:cxn ang="0">
                  <a:pos x="332" y="314"/>
                </a:cxn>
                <a:cxn ang="0">
                  <a:pos x="320" y="345"/>
                </a:cxn>
                <a:cxn ang="0">
                  <a:pos x="315" y="385"/>
                </a:cxn>
                <a:cxn ang="0">
                  <a:pos x="314" y="843"/>
                </a:cxn>
                <a:cxn ang="0">
                  <a:pos x="0" y="20"/>
                </a:cxn>
              </a:cxnLst>
              <a:rect l="0" t="0" r="r" b="b"/>
              <a:pathLst>
                <a:path w="855" h="843">
                  <a:moveTo>
                    <a:pt x="0" y="20"/>
                  </a:moveTo>
                  <a:lnTo>
                    <a:pt x="303" y="20"/>
                  </a:lnTo>
                  <a:lnTo>
                    <a:pt x="303" y="124"/>
                  </a:lnTo>
                  <a:lnTo>
                    <a:pt x="307" y="124"/>
                  </a:lnTo>
                  <a:lnTo>
                    <a:pt x="317" y="110"/>
                  </a:lnTo>
                  <a:lnTo>
                    <a:pt x="329" y="96"/>
                  </a:lnTo>
                  <a:lnTo>
                    <a:pt x="342" y="83"/>
                  </a:lnTo>
                  <a:lnTo>
                    <a:pt x="356" y="70"/>
                  </a:lnTo>
                  <a:lnTo>
                    <a:pt x="369" y="60"/>
                  </a:lnTo>
                  <a:lnTo>
                    <a:pt x="383" y="49"/>
                  </a:lnTo>
                  <a:lnTo>
                    <a:pt x="399" y="39"/>
                  </a:lnTo>
                  <a:lnTo>
                    <a:pt x="415" y="32"/>
                  </a:lnTo>
                  <a:lnTo>
                    <a:pt x="432" y="24"/>
                  </a:lnTo>
                  <a:lnTo>
                    <a:pt x="449" y="18"/>
                  </a:lnTo>
                  <a:lnTo>
                    <a:pt x="468" y="12"/>
                  </a:lnTo>
                  <a:lnTo>
                    <a:pt x="487" y="7"/>
                  </a:lnTo>
                  <a:lnTo>
                    <a:pt x="508" y="4"/>
                  </a:lnTo>
                  <a:lnTo>
                    <a:pt x="529" y="2"/>
                  </a:lnTo>
                  <a:lnTo>
                    <a:pt x="550" y="0"/>
                  </a:lnTo>
                  <a:lnTo>
                    <a:pt x="574" y="0"/>
                  </a:lnTo>
                  <a:lnTo>
                    <a:pt x="587" y="0"/>
                  </a:lnTo>
                  <a:lnTo>
                    <a:pt x="601" y="1"/>
                  </a:lnTo>
                  <a:lnTo>
                    <a:pt x="615" y="2"/>
                  </a:lnTo>
                  <a:lnTo>
                    <a:pt x="628" y="4"/>
                  </a:lnTo>
                  <a:lnTo>
                    <a:pt x="642" y="6"/>
                  </a:lnTo>
                  <a:lnTo>
                    <a:pt x="654" y="10"/>
                  </a:lnTo>
                  <a:lnTo>
                    <a:pt x="667" y="13"/>
                  </a:lnTo>
                  <a:lnTo>
                    <a:pt x="680" y="17"/>
                  </a:lnTo>
                  <a:lnTo>
                    <a:pt x="692" y="21"/>
                  </a:lnTo>
                  <a:lnTo>
                    <a:pt x="704" y="27"/>
                  </a:lnTo>
                  <a:lnTo>
                    <a:pt x="716" y="32"/>
                  </a:lnTo>
                  <a:lnTo>
                    <a:pt x="728" y="38"/>
                  </a:lnTo>
                  <a:lnTo>
                    <a:pt x="738" y="45"/>
                  </a:lnTo>
                  <a:lnTo>
                    <a:pt x="749" y="52"/>
                  </a:lnTo>
                  <a:lnTo>
                    <a:pt x="760" y="60"/>
                  </a:lnTo>
                  <a:lnTo>
                    <a:pt x="769" y="68"/>
                  </a:lnTo>
                  <a:lnTo>
                    <a:pt x="779" y="78"/>
                  </a:lnTo>
                  <a:lnTo>
                    <a:pt x="788" y="87"/>
                  </a:lnTo>
                  <a:lnTo>
                    <a:pt x="797" y="97"/>
                  </a:lnTo>
                  <a:lnTo>
                    <a:pt x="805" y="107"/>
                  </a:lnTo>
                  <a:lnTo>
                    <a:pt x="813" y="119"/>
                  </a:lnTo>
                  <a:lnTo>
                    <a:pt x="819" y="131"/>
                  </a:lnTo>
                  <a:lnTo>
                    <a:pt x="826" y="143"/>
                  </a:lnTo>
                  <a:lnTo>
                    <a:pt x="832" y="155"/>
                  </a:lnTo>
                  <a:lnTo>
                    <a:pt x="837" y="169"/>
                  </a:lnTo>
                  <a:lnTo>
                    <a:pt x="842" y="183"/>
                  </a:lnTo>
                  <a:lnTo>
                    <a:pt x="846" y="198"/>
                  </a:lnTo>
                  <a:lnTo>
                    <a:pt x="849" y="213"/>
                  </a:lnTo>
                  <a:lnTo>
                    <a:pt x="852" y="228"/>
                  </a:lnTo>
                  <a:lnTo>
                    <a:pt x="853" y="245"/>
                  </a:lnTo>
                  <a:lnTo>
                    <a:pt x="855" y="261"/>
                  </a:lnTo>
                  <a:lnTo>
                    <a:pt x="855" y="279"/>
                  </a:lnTo>
                  <a:lnTo>
                    <a:pt x="855" y="843"/>
                  </a:lnTo>
                  <a:lnTo>
                    <a:pt x="542" y="843"/>
                  </a:lnTo>
                  <a:lnTo>
                    <a:pt x="542" y="412"/>
                  </a:lnTo>
                  <a:lnTo>
                    <a:pt x="542" y="378"/>
                  </a:lnTo>
                  <a:lnTo>
                    <a:pt x="538" y="346"/>
                  </a:lnTo>
                  <a:lnTo>
                    <a:pt x="536" y="332"/>
                  </a:lnTo>
                  <a:lnTo>
                    <a:pt x="533" y="319"/>
                  </a:lnTo>
                  <a:lnTo>
                    <a:pt x="530" y="306"/>
                  </a:lnTo>
                  <a:lnTo>
                    <a:pt x="525" y="295"/>
                  </a:lnTo>
                  <a:lnTo>
                    <a:pt x="519" y="285"/>
                  </a:lnTo>
                  <a:lnTo>
                    <a:pt x="512" y="276"/>
                  </a:lnTo>
                  <a:lnTo>
                    <a:pt x="503" y="268"/>
                  </a:lnTo>
                  <a:lnTo>
                    <a:pt x="494" y="262"/>
                  </a:lnTo>
                  <a:lnTo>
                    <a:pt x="483" y="256"/>
                  </a:lnTo>
                  <a:lnTo>
                    <a:pt x="470" y="253"/>
                  </a:lnTo>
                  <a:lnTo>
                    <a:pt x="455" y="251"/>
                  </a:lnTo>
                  <a:lnTo>
                    <a:pt x="440" y="250"/>
                  </a:lnTo>
                  <a:lnTo>
                    <a:pt x="429" y="250"/>
                  </a:lnTo>
                  <a:lnTo>
                    <a:pt x="418" y="251"/>
                  </a:lnTo>
                  <a:lnTo>
                    <a:pt x="408" y="253"/>
                  </a:lnTo>
                  <a:lnTo>
                    <a:pt x="397" y="256"/>
                  </a:lnTo>
                  <a:lnTo>
                    <a:pt x="386" y="261"/>
                  </a:lnTo>
                  <a:lnTo>
                    <a:pt x="376" y="266"/>
                  </a:lnTo>
                  <a:lnTo>
                    <a:pt x="366" y="272"/>
                  </a:lnTo>
                  <a:lnTo>
                    <a:pt x="357" y="280"/>
                  </a:lnTo>
                  <a:lnTo>
                    <a:pt x="347" y="289"/>
                  </a:lnTo>
                  <a:lnTo>
                    <a:pt x="340" y="300"/>
                  </a:lnTo>
                  <a:lnTo>
                    <a:pt x="332" y="314"/>
                  </a:lnTo>
                  <a:lnTo>
                    <a:pt x="326" y="328"/>
                  </a:lnTo>
                  <a:lnTo>
                    <a:pt x="320" y="345"/>
                  </a:lnTo>
                  <a:lnTo>
                    <a:pt x="317" y="364"/>
                  </a:lnTo>
                  <a:lnTo>
                    <a:pt x="315" y="385"/>
                  </a:lnTo>
                  <a:lnTo>
                    <a:pt x="314" y="408"/>
                  </a:lnTo>
                  <a:lnTo>
                    <a:pt x="314" y="843"/>
                  </a:lnTo>
                  <a:lnTo>
                    <a:pt x="0" y="843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2" name="Freeform 14"/>
            <p:cNvSpPr>
              <a:spLocks noEditPoints="1"/>
            </p:cNvSpPr>
            <p:nvPr userDrawn="1"/>
          </p:nvSpPr>
          <p:spPr bwMode="auto">
            <a:xfrm>
              <a:off x="1752600" y="6273800"/>
              <a:ext cx="128588" cy="123825"/>
            </a:xfrm>
            <a:custGeom>
              <a:avLst/>
              <a:gdLst/>
              <a:ahLst/>
              <a:cxnLst>
                <a:cxn ang="0">
                  <a:pos x="596" y="311"/>
                </a:cxn>
                <a:cxn ang="0">
                  <a:pos x="583" y="273"/>
                </a:cxn>
                <a:cxn ang="0">
                  <a:pos x="561" y="241"/>
                </a:cxn>
                <a:cxn ang="0">
                  <a:pos x="529" y="218"/>
                </a:cxn>
                <a:cxn ang="0">
                  <a:pos x="491" y="204"/>
                </a:cxn>
                <a:cxn ang="0">
                  <a:pos x="444" y="201"/>
                </a:cxn>
                <a:cxn ang="0">
                  <a:pos x="399" y="210"/>
                </a:cxn>
                <a:cxn ang="0">
                  <a:pos x="362" y="229"/>
                </a:cxn>
                <a:cxn ang="0">
                  <a:pos x="332" y="256"/>
                </a:cxn>
                <a:cxn ang="0">
                  <a:pos x="312" y="293"/>
                </a:cxn>
                <a:cxn ang="0">
                  <a:pos x="301" y="338"/>
                </a:cxn>
                <a:cxn ang="0">
                  <a:pos x="301" y="519"/>
                </a:cxn>
                <a:cxn ang="0">
                  <a:pos x="313" y="566"/>
                </a:cxn>
                <a:cxn ang="0">
                  <a:pos x="336" y="605"/>
                </a:cxn>
                <a:cxn ang="0">
                  <a:pos x="366" y="636"/>
                </a:cxn>
                <a:cxn ang="0">
                  <a:pos x="408" y="655"/>
                </a:cxn>
                <a:cxn ang="0">
                  <a:pos x="458" y="662"/>
                </a:cxn>
                <a:cxn ang="0">
                  <a:pos x="515" y="653"/>
                </a:cxn>
                <a:cxn ang="0">
                  <a:pos x="550" y="639"/>
                </a:cxn>
                <a:cxn ang="0">
                  <a:pos x="573" y="623"/>
                </a:cxn>
                <a:cxn ang="0">
                  <a:pos x="590" y="603"/>
                </a:cxn>
                <a:cxn ang="0">
                  <a:pos x="870" y="635"/>
                </a:cxn>
                <a:cxn ang="0">
                  <a:pos x="845" y="680"/>
                </a:cxn>
                <a:cxn ang="0">
                  <a:pos x="816" y="718"/>
                </a:cxn>
                <a:cxn ang="0">
                  <a:pos x="782" y="753"/>
                </a:cxn>
                <a:cxn ang="0">
                  <a:pos x="745" y="782"/>
                </a:cxn>
                <a:cxn ang="0">
                  <a:pos x="704" y="807"/>
                </a:cxn>
                <a:cxn ang="0">
                  <a:pos x="659" y="828"/>
                </a:cxn>
                <a:cxn ang="0">
                  <a:pos x="612" y="843"/>
                </a:cxn>
                <a:cxn ang="0">
                  <a:pos x="529" y="858"/>
                </a:cxn>
                <a:cxn ang="0">
                  <a:pos x="436" y="863"/>
                </a:cxn>
                <a:cxn ang="0">
                  <a:pos x="364" y="855"/>
                </a:cxn>
                <a:cxn ang="0">
                  <a:pos x="298" y="840"/>
                </a:cxn>
                <a:cxn ang="0">
                  <a:pos x="237" y="818"/>
                </a:cxn>
                <a:cxn ang="0">
                  <a:pos x="180" y="788"/>
                </a:cxn>
                <a:cxn ang="0">
                  <a:pos x="131" y="751"/>
                </a:cxn>
                <a:cxn ang="0">
                  <a:pos x="89" y="706"/>
                </a:cxn>
                <a:cxn ang="0">
                  <a:pos x="54" y="654"/>
                </a:cxn>
                <a:cxn ang="0">
                  <a:pos x="26" y="596"/>
                </a:cxn>
                <a:cxn ang="0">
                  <a:pos x="8" y="531"/>
                </a:cxn>
                <a:cxn ang="0">
                  <a:pos x="0" y="458"/>
                </a:cxn>
                <a:cxn ang="0">
                  <a:pos x="2" y="389"/>
                </a:cxn>
                <a:cxn ang="0">
                  <a:pos x="12" y="326"/>
                </a:cxn>
                <a:cxn ang="0">
                  <a:pos x="30" y="265"/>
                </a:cxn>
                <a:cxn ang="0">
                  <a:pos x="58" y="208"/>
                </a:cxn>
                <a:cxn ang="0">
                  <a:pos x="92" y="157"/>
                </a:cxn>
                <a:cxn ang="0">
                  <a:pos x="134" y="113"/>
                </a:cxn>
                <a:cxn ang="0">
                  <a:pos x="181" y="74"/>
                </a:cxn>
                <a:cxn ang="0">
                  <a:pos x="237" y="43"/>
                </a:cxn>
                <a:cxn ang="0">
                  <a:pos x="296" y="19"/>
                </a:cxn>
                <a:cxn ang="0">
                  <a:pos x="362" y="5"/>
                </a:cxn>
                <a:cxn ang="0">
                  <a:pos x="433" y="0"/>
                </a:cxn>
                <a:cxn ang="0">
                  <a:pos x="520" y="4"/>
                </a:cxn>
                <a:cxn ang="0">
                  <a:pos x="597" y="19"/>
                </a:cxn>
                <a:cxn ang="0">
                  <a:pos x="665" y="41"/>
                </a:cxn>
                <a:cxn ang="0">
                  <a:pos x="724" y="74"/>
                </a:cxn>
                <a:cxn ang="0">
                  <a:pos x="774" y="115"/>
                </a:cxn>
                <a:cxn ang="0">
                  <a:pos x="815" y="165"/>
                </a:cxn>
                <a:cxn ang="0">
                  <a:pos x="848" y="222"/>
                </a:cxn>
                <a:cxn ang="0">
                  <a:pos x="873" y="288"/>
                </a:cxn>
                <a:cxn ang="0">
                  <a:pos x="890" y="362"/>
                </a:cxn>
                <a:cxn ang="0">
                  <a:pos x="898" y="444"/>
                </a:cxn>
                <a:cxn ang="0">
                  <a:pos x="298" y="502"/>
                </a:cxn>
              </a:cxnLst>
              <a:rect l="0" t="0" r="r" b="b"/>
              <a:pathLst>
                <a:path w="900" h="863">
                  <a:moveTo>
                    <a:pt x="599" y="338"/>
                  </a:moveTo>
                  <a:lnTo>
                    <a:pt x="598" y="324"/>
                  </a:lnTo>
                  <a:lnTo>
                    <a:pt x="596" y="311"/>
                  </a:lnTo>
                  <a:lnTo>
                    <a:pt x="593" y="298"/>
                  </a:lnTo>
                  <a:lnTo>
                    <a:pt x="589" y="285"/>
                  </a:lnTo>
                  <a:lnTo>
                    <a:pt x="583" y="273"/>
                  </a:lnTo>
                  <a:lnTo>
                    <a:pt x="577" y="262"/>
                  </a:lnTo>
                  <a:lnTo>
                    <a:pt x="570" y="251"/>
                  </a:lnTo>
                  <a:lnTo>
                    <a:pt x="561" y="241"/>
                  </a:lnTo>
                  <a:lnTo>
                    <a:pt x="552" y="232"/>
                  </a:lnTo>
                  <a:lnTo>
                    <a:pt x="541" y="224"/>
                  </a:lnTo>
                  <a:lnTo>
                    <a:pt x="529" y="218"/>
                  </a:lnTo>
                  <a:lnTo>
                    <a:pt x="518" y="212"/>
                  </a:lnTo>
                  <a:lnTo>
                    <a:pt x="505" y="207"/>
                  </a:lnTo>
                  <a:lnTo>
                    <a:pt x="491" y="204"/>
                  </a:lnTo>
                  <a:lnTo>
                    <a:pt x="476" y="202"/>
                  </a:lnTo>
                  <a:lnTo>
                    <a:pt x="461" y="201"/>
                  </a:lnTo>
                  <a:lnTo>
                    <a:pt x="444" y="201"/>
                  </a:lnTo>
                  <a:lnTo>
                    <a:pt x="428" y="203"/>
                  </a:lnTo>
                  <a:lnTo>
                    <a:pt x="413" y="206"/>
                  </a:lnTo>
                  <a:lnTo>
                    <a:pt x="399" y="210"/>
                  </a:lnTo>
                  <a:lnTo>
                    <a:pt x="386" y="215"/>
                  </a:lnTo>
                  <a:lnTo>
                    <a:pt x="373" y="221"/>
                  </a:lnTo>
                  <a:lnTo>
                    <a:pt x="362" y="229"/>
                  </a:lnTo>
                  <a:lnTo>
                    <a:pt x="352" y="236"/>
                  </a:lnTo>
                  <a:lnTo>
                    <a:pt x="342" y="246"/>
                  </a:lnTo>
                  <a:lnTo>
                    <a:pt x="332" y="256"/>
                  </a:lnTo>
                  <a:lnTo>
                    <a:pt x="325" y="267"/>
                  </a:lnTo>
                  <a:lnTo>
                    <a:pt x="319" y="280"/>
                  </a:lnTo>
                  <a:lnTo>
                    <a:pt x="312" y="293"/>
                  </a:lnTo>
                  <a:lnTo>
                    <a:pt x="307" y="307"/>
                  </a:lnTo>
                  <a:lnTo>
                    <a:pt x="304" y="322"/>
                  </a:lnTo>
                  <a:lnTo>
                    <a:pt x="301" y="338"/>
                  </a:lnTo>
                  <a:lnTo>
                    <a:pt x="599" y="338"/>
                  </a:lnTo>
                  <a:close/>
                  <a:moveTo>
                    <a:pt x="298" y="502"/>
                  </a:moveTo>
                  <a:lnTo>
                    <a:pt x="301" y="519"/>
                  </a:lnTo>
                  <a:lnTo>
                    <a:pt x="304" y="535"/>
                  </a:lnTo>
                  <a:lnTo>
                    <a:pt x="308" y="551"/>
                  </a:lnTo>
                  <a:lnTo>
                    <a:pt x="313" y="566"/>
                  </a:lnTo>
                  <a:lnTo>
                    <a:pt x="320" y="580"/>
                  </a:lnTo>
                  <a:lnTo>
                    <a:pt x="327" y="594"/>
                  </a:lnTo>
                  <a:lnTo>
                    <a:pt x="336" y="605"/>
                  </a:lnTo>
                  <a:lnTo>
                    <a:pt x="345" y="617"/>
                  </a:lnTo>
                  <a:lnTo>
                    <a:pt x="355" y="627"/>
                  </a:lnTo>
                  <a:lnTo>
                    <a:pt x="366" y="636"/>
                  </a:lnTo>
                  <a:lnTo>
                    <a:pt x="379" y="644"/>
                  </a:lnTo>
                  <a:lnTo>
                    <a:pt x="393" y="650"/>
                  </a:lnTo>
                  <a:lnTo>
                    <a:pt x="408" y="655"/>
                  </a:lnTo>
                  <a:lnTo>
                    <a:pt x="424" y="658"/>
                  </a:lnTo>
                  <a:lnTo>
                    <a:pt x="441" y="661"/>
                  </a:lnTo>
                  <a:lnTo>
                    <a:pt x="458" y="662"/>
                  </a:lnTo>
                  <a:lnTo>
                    <a:pt x="477" y="661"/>
                  </a:lnTo>
                  <a:lnTo>
                    <a:pt x="497" y="658"/>
                  </a:lnTo>
                  <a:lnTo>
                    <a:pt x="515" y="653"/>
                  </a:lnTo>
                  <a:lnTo>
                    <a:pt x="533" y="647"/>
                  </a:lnTo>
                  <a:lnTo>
                    <a:pt x="542" y="644"/>
                  </a:lnTo>
                  <a:lnTo>
                    <a:pt x="550" y="639"/>
                  </a:lnTo>
                  <a:lnTo>
                    <a:pt x="558" y="634"/>
                  </a:lnTo>
                  <a:lnTo>
                    <a:pt x="565" y="629"/>
                  </a:lnTo>
                  <a:lnTo>
                    <a:pt x="573" y="623"/>
                  </a:lnTo>
                  <a:lnTo>
                    <a:pt x="579" y="617"/>
                  </a:lnTo>
                  <a:lnTo>
                    <a:pt x="585" y="611"/>
                  </a:lnTo>
                  <a:lnTo>
                    <a:pt x="590" y="603"/>
                  </a:lnTo>
                  <a:lnTo>
                    <a:pt x="882" y="603"/>
                  </a:lnTo>
                  <a:lnTo>
                    <a:pt x="877" y="619"/>
                  </a:lnTo>
                  <a:lnTo>
                    <a:pt x="870" y="635"/>
                  </a:lnTo>
                  <a:lnTo>
                    <a:pt x="862" y="650"/>
                  </a:lnTo>
                  <a:lnTo>
                    <a:pt x="854" y="665"/>
                  </a:lnTo>
                  <a:lnTo>
                    <a:pt x="845" y="680"/>
                  </a:lnTo>
                  <a:lnTo>
                    <a:pt x="837" y="693"/>
                  </a:lnTo>
                  <a:lnTo>
                    <a:pt x="827" y="706"/>
                  </a:lnTo>
                  <a:lnTo>
                    <a:pt x="816" y="718"/>
                  </a:lnTo>
                  <a:lnTo>
                    <a:pt x="806" y="731"/>
                  </a:lnTo>
                  <a:lnTo>
                    <a:pt x="794" y="741"/>
                  </a:lnTo>
                  <a:lnTo>
                    <a:pt x="782" y="753"/>
                  </a:lnTo>
                  <a:lnTo>
                    <a:pt x="771" y="763"/>
                  </a:lnTo>
                  <a:lnTo>
                    <a:pt x="758" y="773"/>
                  </a:lnTo>
                  <a:lnTo>
                    <a:pt x="745" y="782"/>
                  </a:lnTo>
                  <a:lnTo>
                    <a:pt x="731" y="791"/>
                  </a:lnTo>
                  <a:lnTo>
                    <a:pt x="717" y="800"/>
                  </a:lnTo>
                  <a:lnTo>
                    <a:pt x="704" y="807"/>
                  </a:lnTo>
                  <a:lnTo>
                    <a:pt x="689" y="815"/>
                  </a:lnTo>
                  <a:lnTo>
                    <a:pt x="674" y="821"/>
                  </a:lnTo>
                  <a:lnTo>
                    <a:pt x="659" y="828"/>
                  </a:lnTo>
                  <a:lnTo>
                    <a:pt x="644" y="833"/>
                  </a:lnTo>
                  <a:lnTo>
                    <a:pt x="628" y="838"/>
                  </a:lnTo>
                  <a:lnTo>
                    <a:pt x="612" y="843"/>
                  </a:lnTo>
                  <a:lnTo>
                    <a:pt x="596" y="847"/>
                  </a:lnTo>
                  <a:lnTo>
                    <a:pt x="563" y="854"/>
                  </a:lnTo>
                  <a:lnTo>
                    <a:pt x="529" y="858"/>
                  </a:lnTo>
                  <a:lnTo>
                    <a:pt x="495" y="862"/>
                  </a:lnTo>
                  <a:lnTo>
                    <a:pt x="460" y="863"/>
                  </a:lnTo>
                  <a:lnTo>
                    <a:pt x="436" y="863"/>
                  </a:lnTo>
                  <a:lnTo>
                    <a:pt x="411" y="861"/>
                  </a:lnTo>
                  <a:lnTo>
                    <a:pt x="388" y="858"/>
                  </a:lnTo>
                  <a:lnTo>
                    <a:pt x="364" y="855"/>
                  </a:lnTo>
                  <a:lnTo>
                    <a:pt x="342" y="852"/>
                  </a:lnTo>
                  <a:lnTo>
                    <a:pt x="320" y="847"/>
                  </a:lnTo>
                  <a:lnTo>
                    <a:pt x="298" y="840"/>
                  </a:lnTo>
                  <a:lnTo>
                    <a:pt x="277" y="834"/>
                  </a:lnTo>
                  <a:lnTo>
                    <a:pt x="257" y="827"/>
                  </a:lnTo>
                  <a:lnTo>
                    <a:pt x="237" y="818"/>
                  </a:lnTo>
                  <a:lnTo>
                    <a:pt x="218" y="810"/>
                  </a:lnTo>
                  <a:lnTo>
                    <a:pt x="198" y="799"/>
                  </a:lnTo>
                  <a:lnTo>
                    <a:pt x="180" y="788"/>
                  </a:lnTo>
                  <a:lnTo>
                    <a:pt x="163" y="777"/>
                  </a:lnTo>
                  <a:lnTo>
                    <a:pt x="147" y="764"/>
                  </a:lnTo>
                  <a:lnTo>
                    <a:pt x="131" y="751"/>
                  </a:lnTo>
                  <a:lnTo>
                    <a:pt x="117" y="737"/>
                  </a:lnTo>
                  <a:lnTo>
                    <a:pt x="102" y="722"/>
                  </a:lnTo>
                  <a:lnTo>
                    <a:pt x="89" y="706"/>
                  </a:lnTo>
                  <a:lnTo>
                    <a:pt x="76" y="689"/>
                  </a:lnTo>
                  <a:lnTo>
                    <a:pt x="64" y="672"/>
                  </a:lnTo>
                  <a:lnTo>
                    <a:pt x="54" y="654"/>
                  </a:lnTo>
                  <a:lnTo>
                    <a:pt x="43" y="636"/>
                  </a:lnTo>
                  <a:lnTo>
                    <a:pt x="35" y="616"/>
                  </a:lnTo>
                  <a:lnTo>
                    <a:pt x="26" y="596"/>
                  </a:lnTo>
                  <a:lnTo>
                    <a:pt x="20" y="576"/>
                  </a:lnTo>
                  <a:lnTo>
                    <a:pt x="13" y="553"/>
                  </a:lnTo>
                  <a:lnTo>
                    <a:pt x="8" y="531"/>
                  </a:lnTo>
                  <a:lnTo>
                    <a:pt x="5" y="507"/>
                  </a:lnTo>
                  <a:lnTo>
                    <a:pt x="2" y="484"/>
                  </a:lnTo>
                  <a:lnTo>
                    <a:pt x="0" y="458"/>
                  </a:lnTo>
                  <a:lnTo>
                    <a:pt x="0" y="434"/>
                  </a:lnTo>
                  <a:lnTo>
                    <a:pt x="0" y="412"/>
                  </a:lnTo>
                  <a:lnTo>
                    <a:pt x="2" y="389"/>
                  </a:lnTo>
                  <a:lnTo>
                    <a:pt x="4" y="368"/>
                  </a:lnTo>
                  <a:lnTo>
                    <a:pt x="7" y="347"/>
                  </a:lnTo>
                  <a:lnTo>
                    <a:pt x="12" y="326"/>
                  </a:lnTo>
                  <a:lnTo>
                    <a:pt x="18" y="305"/>
                  </a:lnTo>
                  <a:lnTo>
                    <a:pt x="24" y="285"/>
                  </a:lnTo>
                  <a:lnTo>
                    <a:pt x="30" y="265"/>
                  </a:lnTo>
                  <a:lnTo>
                    <a:pt x="39" y="246"/>
                  </a:lnTo>
                  <a:lnTo>
                    <a:pt x="47" y="227"/>
                  </a:lnTo>
                  <a:lnTo>
                    <a:pt x="58" y="208"/>
                  </a:lnTo>
                  <a:lnTo>
                    <a:pt x="69" y="191"/>
                  </a:lnTo>
                  <a:lnTo>
                    <a:pt x="79" y="174"/>
                  </a:lnTo>
                  <a:lnTo>
                    <a:pt x="92" y="157"/>
                  </a:lnTo>
                  <a:lnTo>
                    <a:pt x="105" y="143"/>
                  </a:lnTo>
                  <a:lnTo>
                    <a:pt x="119" y="127"/>
                  </a:lnTo>
                  <a:lnTo>
                    <a:pt x="134" y="113"/>
                  </a:lnTo>
                  <a:lnTo>
                    <a:pt x="148" y="99"/>
                  </a:lnTo>
                  <a:lnTo>
                    <a:pt x="165" y="86"/>
                  </a:lnTo>
                  <a:lnTo>
                    <a:pt x="181" y="74"/>
                  </a:lnTo>
                  <a:lnTo>
                    <a:pt x="200" y="63"/>
                  </a:lnTo>
                  <a:lnTo>
                    <a:pt x="218" y="52"/>
                  </a:lnTo>
                  <a:lnTo>
                    <a:pt x="237" y="43"/>
                  </a:lnTo>
                  <a:lnTo>
                    <a:pt x="256" y="34"/>
                  </a:lnTo>
                  <a:lnTo>
                    <a:pt x="276" y="27"/>
                  </a:lnTo>
                  <a:lnTo>
                    <a:pt x="296" y="19"/>
                  </a:lnTo>
                  <a:lnTo>
                    <a:pt x="318" y="14"/>
                  </a:lnTo>
                  <a:lnTo>
                    <a:pt x="340" y="8"/>
                  </a:lnTo>
                  <a:lnTo>
                    <a:pt x="362" y="5"/>
                  </a:lnTo>
                  <a:lnTo>
                    <a:pt x="386" y="2"/>
                  </a:lnTo>
                  <a:lnTo>
                    <a:pt x="409" y="0"/>
                  </a:lnTo>
                  <a:lnTo>
                    <a:pt x="433" y="0"/>
                  </a:lnTo>
                  <a:lnTo>
                    <a:pt x="463" y="0"/>
                  </a:lnTo>
                  <a:lnTo>
                    <a:pt x="492" y="2"/>
                  </a:lnTo>
                  <a:lnTo>
                    <a:pt x="520" y="4"/>
                  </a:lnTo>
                  <a:lnTo>
                    <a:pt x="547" y="8"/>
                  </a:lnTo>
                  <a:lnTo>
                    <a:pt x="573" y="13"/>
                  </a:lnTo>
                  <a:lnTo>
                    <a:pt x="597" y="19"/>
                  </a:lnTo>
                  <a:lnTo>
                    <a:pt x="621" y="25"/>
                  </a:lnTo>
                  <a:lnTo>
                    <a:pt x="644" y="33"/>
                  </a:lnTo>
                  <a:lnTo>
                    <a:pt x="665" y="41"/>
                  </a:lnTo>
                  <a:lnTo>
                    <a:pt x="686" y="52"/>
                  </a:lnTo>
                  <a:lnTo>
                    <a:pt x="706" y="63"/>
                  </a:lnTo>
                  <a:lnTo>
                    <a:pt x="724" y="74"/>
                  </a:lnTo>
                  <a:lnTo>
                    <a:pt x="742" y="87"/>
                  </a:lnTo>
                  <a:lnTo>
                    <a:pt x="759" y="101"/>
                  </a:lnTo>
                  <a:lnTo>
                    <a:pt x="774" y="115"/>
                  </a:lnTo>
                  <a:lnTo>
                    <a:pt x="789" y="131"/>
                  </a:lnTo>
                  <a:lnTo>
                    <a:pt x="803" y="147"/>
                  </a:lnTo>
                  <a:lnTo>
                    <a:pt x="815" y="165"/>
                  </a:lnTo>
                  <a:lnTo>
                    <a:pt x="827" y="183"/>
                  </a:lnTo>
                  <a:lnTo>
                    <a:pt x="839" y="202"/>
                  </a:lnTo>
                  <a:lnTo>
                    <a:pt x="848" y="222"/>
                  </a:lnTo>
                  <a:lnTo>
                    <a:pt x="858" y="244"/>
                  </a:lnTo>
                  <a:lnTo>
                    <a:pt x="865" y="266"/>
                  </a:lnTo>
                  <a:lnTo>
                    <a:pt x="873" y="288"/>
                  </a:lnTo>
                  <a:lnTo>
                    <a:pt x="879" y="312"/>
                  </a:lnTo>
                  <a:lnTo>
                    <a:pt x="884" y="336"/>
                  </a:lnTo>
                  <a:lnTo>
                    <a:pt x="890" y="362"/>
                  </a:lnTo>
                  <a:lnTo>
                    <a:pt x="893" y="388"/>
                  </a:lnTo>
                  <a:lnTo>
                    <a:pt x="896" y="416"/>
                  </a:lnTo>
                  <a:lnTo>
                    <a:pt x="898" y="444"/>
                  </a:lnTo>
                  <a:lnTo>
                    <a:pt x="899" y="472"/>
                  </a:lnTo>
                  <a:lnTo>
                    <a:pt x="900" y="502"/>
                  </a:lnTo>
                  <a:lnTo>
                    <a:pt x="298" y="502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3" name="Freeform 15"/>
            <p:cNvSpPr>
              <a:spLocks/>
            </p:cNvSpPr>
            <p:nvPr userDrawn="1"/>
          </p:nvSpPr>
          <p:spPr bwMode="auto">
            <a:xfrm>
              <a:off x="1892300" y="6273800"/>
              <a:ext cx="119063" cy="123825"/>
            </a:xfrm>
            <a:custGeom>
              <a:avLst/>
              <a:gdLst/>
              <a:ahLst/>
              <a:cxnLst>
                <a:cxn ang="0">
                  <a:pos x="509" y="223"/>
                </a:cxn>
                <a:cxn ang="0">
                  <a:pos x="476" y="193"/>
                </a:cxn>
                <a:cxn ang="0">
                  <a:pos x="433" y="175"/>
                </a:cxn>
                <a:cxn ang="0">
                  <a:pos x="372" y="178"/>
                </a:cxn>
                <a:cxn ang="0">
                  <a:pos x="337" y="194"/>
                </a:cxn>
                <a:cxn ang="0">
                  <a:pos x="320" y="228"/>
                </a:cxn>
                <a:cxn ang="0">
                  <a:pos x="330" y="265"/>
                </a:cxn>
                <a:cxn ang="0">
                  <a:pos x="366" y="284"/>
                </a:cxn>
                <a:cxn ang="0">
                  <a:pos x="473" y="307"/>
                </a:cxn>
                <a:cxn ang="0">
                  <a:pos x="611" y="337"/>
                </a:cxn>
                <a:cxn ang="0">
                  <a:pos x="706" y="374"/>
                </a:cxn>
                <a:cxn ang="0">
                  <a:pos x="781" y="434"/>
                </a:cxn>
                <a:cxn ang="0">
                  <a:pos x="818" y="504"/>
                </a:cxn>
                <a:cxn ang="0">
                  <a:pos x="827" y="561"/>
                </a:cxn>
                <a:cxn ang="0">
                  <a:pos x="818" y="651"/>
                </a:cxn>
                <a:cxn ang="0">
                  <a:pos x="780" y="729"/>
                </a:cxn>
                <a:cxn ang="0">
                  <a:pos x="722" y="785"/>
                </a:cxn>
                <a:cxn ang="0">
                  <a:pos x="645" y="826"/>
                </a:cxn>
                <a:cxn ang="0">
                  <a:pos x="558" y="850"/>
                </a:cxn>
                <a:cxn ang="0">
                  <a:pos x="373" y="862"/>
                </a:cxn>
                <a:cxn ang="0">
                  <a:pos x="264" y="848"/>
                </a:cxn>
                <a:cxn ang="0">
                  <a:pos x="179" y="820"/>
                </a:cxn>
                <a:cxn ang="0">
                  <a:pos x="105" y="779"/>
                </a:cxn>
                <a:cxn ang="0">
                  <a:pos x="48" y="721"/>
                </a:cxn>
                <a:cxn ang="0">
                  <a:pos x="10" y="647"/>
                </a:cxn>
                <a:cxn ang="0">
                  <a:pos x="299" y="573"/>
                </a:cxn>
                <a:cxn ang="0">
                  <a:pos x="314" y="621"/>
                </a:cxn>
                <a:cxn ang="0">
                  <a:pos x="351" y="655"/>
                </a:cxn>
                <a:cxn ang="0">
                  <a:pos x="406" y="669"/>
                </a:cxn>
                <a:cxn ang="0">
                  <a:pos x="472" y="662"/>
                </a:cxn>
                <a:cxn ang="0">
                  <a:pos x="510" y="641"/>
                </a:cxn>
                <a:cxn ang="0">
                  <a:pos x="526" y="606"/>
                </a:cxn>
                <a:cxn ang="0">
                  <a:pos x="515" y="570"/>
                </a:cxn>
                <a:cxn ang="0">
                  <a:pos x="472" y="546"/>
                </a:cxn>
                <a:cxn ang="0">
                  <a:pos x="310" y="511"/>
                </a:cxn>
                <a:cxn ang="0">
                  <a:pos x="170" y="469"/>
                </a:cxn>
                <a:cxn ang="0">
                  <a:pos x="107" y="435"/>
                </a:cxn>
                <a:cxn ang="0">
                  <a:pos x="61" y="394"/>
                </a:cxn>
                <a:cxn ang="0">
                  <a:pos x="33" y="345"/>
                </a:cxn>
                <a:cxn ang="0">
                  <a:pos x="19" y="287"/>
                </a:cxn>
                <a:cxn ang="0">
                  <a:pos x="24" y="206"/>
                </a:cxn>
                <a:cxn ang="0">
                  <a:pos x="56" y="133"/>
                </a:cxn>
                <a:cxn ang="0">
                  <a:pos x="109" y="78"/>
                </a:cxn>
                <a:cxn ang="0">
                  <a:pos x="179" y="39"/>
                </a:cxn>
                <a:cxn ang="0">
                  <a:pos x="309" y="6"/>
                </a:cxn>
                <a:cxn ang="0">
                  <a:pos x="474" y="2"/>
                </a:cxn>
                <a:cxn ang="0">
                  <a:pos x="592" y="21"/>
                </a:cxn>
                <a:cxn ang="0">
                  <a:pos x="669" y="51"/>
                </a:cxn>
                <a:cxn ang="0">
                  <a:pos x="734" y="95"/>
                </a:cxn>
                <a:cxn ang="0">
                  <a:pos x="780" y="157"/>
                </a:cxn>
                <a:cxn ang="0">
                  <a:pos x="804" y="240"/>
                </a:cxn>
              </a:cxnLst>
              <a:rect l="0" t="0" r="r" b="b"/>
              <a:pathLst>
                <a:path w="827" h="863">
                  <a:moveTo>
                    <a:pt x="520" y="260"/>
                  </a:moveTo>
                  <a:lnTo>
                    <a:pt x="519" y="250"/>
                  </a:lnTo>
                  <a:lnTo>
                    <a:pt x="517" y="240"/>
                  </a:lnTo>
                  <a:lnTo>
                    <a:pt x="513" y="232"/>
                  </a:lnTo>
                  <a:lnTo>
                    <a:pt x="509" y="223"/>
                  </a:lnTo>
                  <a:lnTo>
                    <a:pt x="504" y="216"/>
                  </a:lnTo>
                  <a:lnTo>
                    <a:pt x="497" y="210"/>
                  </a:lnTo>
                  <a:lnTo>
                    <a:pt x="491" y="203"/>
                  </a:lnTo>
                  <a:lnTo>
                    <a:pt x="484" y="198"/>
                  </a:lnTo>
                  <a:lnTo>
                    <a:pt x="476" y="193"/>
                  </a:lnTo>
                  <a:lnTo>
                    <a:pt x="469" y="187"/>
                  </a:lnTo>
                  <a:lnTo>
                    <a:pt x="460" y="183"/>
                  </a:lnTo>
                  <a:lnTo>
                    <a:pt x="451" y="180"/>
                  </a:lnTo>
                  <a:lnTo>
                    <a:pt x="442" y="178"/>
                  </a:lnTo>
                  <a:lnTo>
                    <a:pt x="433" y="175"/>
                  </a:lnTo>
                  <a:lnTo>
                    <a:pt x="423" y="174"/>
                  </a:lnTo>
                  <a:lnTo>
                    <a:pt x="413" y="174"/>
                  </a:lnTo>
                  <a:lnTo>
                    <a:pt x="397" y="174"/>
                  </a:lnTo>
                  <a:lnTo>
                    <a:pt x="380" y="177"/>
                  </a:lnTo>
                  <a:lnTo>
                    <a:pt x="372" y="178"/>
                  </a:lnTo>
                  <a:lnTo>
                    <a:pt x="364" y="180"/>
                  </a:lnTo>
                  <a:lnTo>
                    <a:pt x="357" y="182"/>
                  </a:lnTo>
                  <a:lnTo>
                    <a:pt x="350" y="185"/>
                  </a:lnTo>
                  <a:lnTo>
                    <a:pt x="343" y="189"/>
                  </a:lnTo>
                  <a:lnTo>
                    <a:pt x="337" y="194"/>
                  </a:lnTo>
                  <a:lnTo>
                    <a:pt x="331" y="199"/>
                  </a:lnTo>
                  <a:lnTo>
                    <a:pt x="327" y="204"/>
                  </a:lnTo>
                  <a:lnTo>
                    <a:pt x="324" y="212"/>
                  </a:lnTo>
                  <a:lnTo>
                    <a:pt x="321" y="219"/>
                  </a:lnTo>
                  <a:lnTo>
                    <a:pt x="320" y="228"/>
                  </a:lnTo>
                  <a:lnTo>
                    <a:pt x="319" y="237"/>
                  </a:lnTo>
                  <a:lnTo>
                    <a:pt x="320" y="246"/>
                  </a:lnTo>
                  <a:lnTo>
                    <a:pt x="322" y="253"/>
                  </a:lnTo>
                  <a:lnTo>
                    <a:pt x="326" y="260"/>
                  </a:lnTo>
                  <a:lnTo>
                    <a:pt x="330" y="265"/>
                  </a:lnTo>
                  <a:lnTo>
                    <a:pt x="336" y="269"/>
                  </a:lnTo>
                  <a:lnTo>
                    <a:pt x="342" y="273"/>
                  </a:lnTo>
                  <a:lnTo>
                    <a:pt x="349" y="277"/>
                  </a:lnTo>
                  <a:lnTo>
                    <a:pt x="355" y="280"/>
                  </a:lnTo>
                  <a:lnTo>
                    <a:pt x="366" y="284"/>
                  </a:lnTo>
                  <a:lnTo>
                    <a:pt x="378" y="287"/>
                  </a:lnTo>
                  <a:lnTo>
                    <a:pt x="391" y="291"/>
                  </a:lnTo>
                  <a:lnTo>
                    <a:pt x="406" y="295"/>
                  </a:lnTo>
                  <a:lnTo>
                    <a:pt x="438" y="301"/>
                  </a:lnTo>
                  <a:lnTo>
                    <a:pt x="473" y="307"/>
                  </a:lnTo>
                  <a:lnTo>
                    <a:pt x="511" y="314"/>
                  </a:lnTo>
                  <a:lnTo>
                    <a:pt x="551" y="322"/>
                  </a:lnTo>
                  <a:lnTo>
                    <a:pt x="571" y="327"/>
                  </a:lnTo>
                  <a:lnTo>
                    <a:pt x="591" y="332"/>
                  </a:lnTo>
                  <a:lnTo>
                    <a:pt x="611" y="337"/>
                  </a:lnTo>
                  <a:lnTo>
                    <a:pt x="630" y="344"/>
                  </a:lnTo>
                  <a:lnTo>
                    <a:pt x="651" y="350"/>
                  </a:lnTo>
                  <a:lnTo>
                    <a:pt x="670" y="357"/>
                  </a:lnTo>
                  <a:lnTo>
                    <a:pt x="688" y="366"/>
                  </a:lnTo>
                  <a:lnTo>
                    <a:pt x="706" y="374"/>
                  </a:lnTo>
                  <a:lnTo>
                    <a:pt x="723" y="384"/>
                  </a:lnTo>
                  <a:lnTo>
                    <a:pt x="739" y="395"/>
                  </a:lnTo>
                  <a:lnTo>
                    <a:pt x="754" y="407"/>
                  </a:lnTo>
                  <a:lnTo>
                    <a:pt x="768" y="420"/>
                  </a:lnTo>
                  <a:lnTo>
                    <a:pt x="781" y="434"/>
                  </a:lnTo>
                  <a:lnTo>
                    <a:pt x="792" y="450"/>
                  </a:lnTo>
                  <a:lnTo>
                    <a:pt x="803" y="467"/>
                  </a:lnTo>
                  <a:lnTo>
                    <a:pt x="811" y="485"/>
                  </a:lnTo>
                  <a:lnTo>
                    <a:pt x="814" y="495"/>
                  </a:lnTo>
                  <a:lnTo>
                    <a:pt x="818" y="504"/>
                  </a:lnTo>
                  <a:lnTo>
                    <a:pt x="821" y="515"/>
                  </a:lnTo>
                  <a:lnTo>
                    <a:pt x="823" y="526"/>
                  </a:lnTo>
                  <a:lnTo>
                    <a:pt x="825" y="537"/>
                  </a:lnTo>
                  <a:lnTo>
                    <a:pt x="826" y="549"/>
                  </a:lnTo>
                  <a:lnTo>
                    <a:pt x="827" y="561"/>
                  </a:lnTo>
                  <a:lnTo>
                    <a:pt x="827" y="573"/>
                  </a:lnTo>
                  <a:lnTo>
                    <a:pt x="826" y="594"/>
                  </a:lnTo>
                  <a:lnTo>
                    <a:pt x="825" y="614"/>
                  </a:lnTo>
                  <a:lnTo>
                    <a:pt x="822" y="633"/>
                  </a:lnTo>
                  <a:lnTo>
                    <a:pt x="818" y="651"/>
                  </a:lnTo>
                  <a:lnTo>
                    <a:pt x="812" y="668"/>
                  </a:lnTo>
                  <a:lnTo>
                    <a:pt x="806" y="684"/>
                  </a:lnTo>
                  <a:lnTo>
                    <a:pt x="798" y="700"/>
                  </a:lnTo>
                  <a:lnTo>
                    <a:pt x="790" y="715"/>
                  </a:lnTo>
                  <a:lnTo>
                    <a:pt x="780" y="729"/>
                  </a:lnTo>
                  <a:lnTo>
                    <a:pt x="771" y="741"/>
                  </a:lnTo>
                  <a:lnTo>
                    <a:pt x="759" y="753"/>
                  </a:lnTo>
                  <a:lnTo>
                    <a:pt x="747" y="765"/>
                  </a:lnTo>
                  <a:lnTo>
                    <a:pt x="735" y="776"/>
                  </a:lnTo>
                  <a:lnTo>
                    <a:pt x="722" y="785"/>
                  </a:lnTo>
                  <a:lnTo>
                    <a:pt x="707" y="795"/>
                  </a:lnTo>
                  <a:lnTo>
                    <a:pt x="693" y="803"/>
                  </a:lnTo>
                  <a:lnTo>
                    <a:pt x="677" y="812"/>
                  </a:lnTo>
                  <a:lnTo>
                    <a:pt x="662" y="818"/>
                  </a:lnTo>
                  <a:lnTo>
                    <a:pt x="645" y="826"/>
                  </a:lnTo>
                  <a:lnTo>
                    <a:pt x="629" y="831"/>
                  </a:lnTo>
                  <a:lnTo>
                    <a:pt x="612" y="836"/>
                  </a:lnTo>
                  <a:lnTo>
                    <a:pt x="594" y="841"/>
                  </a:lnTo>
                  <a:lnTo>
                    <a:pt x="576" y="846"/>
                  </a:lnTo>
                  <a:lnTo>
                    <a:pt x="558" y="850"/>
                  </a:lnTo>
                  <a:lnTo>
                    <a:pt x="522" y="855"/>
                  </a:lnTo>
                  <a:lnTo>
                    <a:pt x="485" y="860"/>
                  </a:lnTo>
                  <a:lnTo>
                    <a:pt x="446" y="862"/>
                  </a:lnTo>
                  <a:lnTo>
                    <a:pt x="409" y="863"/>
                  </a:lnTo>
                  <a:lnTo>
                    <a:pt x="373" y="862"/>
                  </a:lnTo>
                  <a:lnTo>
                    <a:pt x="336" y="860"/>
                  </a:lnTo>
                  <a:lnTo>
                    <a:pt x="318" y="856"/>
                  </a:lnTo>
                  <a:lnTo>
                    <a:pt x="300" y="854"/>
                  </a:lnTo>
                  <a:lnTo>
                    <a:pt x="281" y="851"/>
                  </a:lnTo>
                  <a:lnTo>
                    <a:pt x="264" y="848"/>
                  </a:lnTo>
                  <a:lnTo>
                    <a:pt x="246" y="844"/>
                  </a:lnTo>
                  <a:lnTo>
                    <a:pt x="229" y="838"/>
                  </a:lnTo>
                  <a:lnTo>
                    <a:pt x="212" y="833"/>
                  </a:lnTo>
                  <a:lnTo>
                    <a:pt x="195" y="827"/>
                  </a:lnTo>
                  <a:lnTo>
                    <a:pt x="179" y="820"/>
                  </a:lnTo>
                  <a:lnTo>
                    <a:pt x="163" y="814"/>
                  </a:lnTo>
                  <a:lnTo>
                    <a:pt x="149" y="805"/>
                  </a:lnTo>
                  <a:lnTo>
                    <a:pt x="134" y="798"/>
                  </a:lnTo>
                  <a:lnTo>
                    <a:pt x="119" y="788"/>
                  </a:lnTo>
                  <a:lnTo>
                    <a:pt x="105" y="779"/>
                  </a:lnTo>
                  <a:lnTo>
                    <a:pt x="92" y="769"/>
                  </a:lnTo>
                  <a:lnTo>
                    <a:pt x="80" y="758"/>
                  </a:lnTo>
                  <a:lnTo>
                    <a:pt x="69" y="747"/>
                  </a:lnTo>
                  <a:lnTo>
                    <a:pt x="57" y="734"/>
                  </a:lnTo>
                  <a:lnTo>
                    <a:pt x="48" y="721"/>
                  </a:lnTo>
                  <a:lnTo>
                    <a:pt x="38" y="707"/>
                  </a:lnTo>
                  <a:lnTo>
                    <a:pt x="29" y="694"/>
                  </a:lnTo>
                  <a:lnTo>
                    <a:pt x="22" y="679"/>
                  </a:lnTo>
                  <a:lnTo>
                    <a:pt x="16" y="663"/>
                  </a:lnTo>
                  <a:lnTo>
                    <a:pt x="10" y="647"/>
                  </a:lnTo>
                  <a:lnTo>
                    <a:pt x="6" y="629"/>
                  </a:lnTo>
                  <a:lnTo>
                    <a:pt x="3" y="612"/>
                  </a:lnTo>
                  <a:lnTo>
                    <a:pt x="1" y="593"/>
                  </a:lnTo>
                  <a:lnTo>
                    <a:pt x="0" y="573"/>
                  </a:lnTo>
                  <a:lnTo>
                    <a:pt x="299" y="573"/>
                  </a:lnTo>
                  <a:lnTo>
                    <a:pt x="300" y="584"/>
                  </a:lnTo>
                  <a:lnTo>
                    <a:pt x="302" y="594"/>
                  </a:lnTo>
                  <a:lnTo>
                    <a:pt x="305" y="603"/>
                  </a:lnTo>
                  <a:lnTo>
                    <a:pt x="309" y="613"/>
                  </a:lnTo>
                  <a:lnTo>
                    <a:pt x="314" y="621"/>
                  </a:lnTo>
                  <a:lnTo>
                    <a:pt x="321" y="630"/>
                  </a:lnTo>
                  <a:lnTo>
                    <a:pt x="328" y="638"/>
                  </a:lnTo>
                  <a:lnTo>
                    <a:pt x="337" y="646"/>
                  </a:lnTo>
                  <a:lnTo>
                    <a:pt x="343" y="651"/>
                  </a:lnTo>
                  <a:lnTo>
                    <a:pt x="351" y="655"/>
                  </a:lnTo>
                  <a:lnTo>
                    <a:pt x="360" y="660"/>
                  </a:lnTo>
                  <a:lnTo>
                    <a:pt x="370" y="663"/>
                  </a:lnTo>
                  <a:lnTo>
                    <a:pt x="381" y="666"/>
                  </a:lnTo>
                  <a:lnTo>
                    <a:pt x="393" y="668"/>
                  </a:lnTo>
                  <a:lnTo>
                    <a:pt x="406" y="669"/>
                  </a:lnTo>
                  <a:lnTo>
                    <a:pt x="420" y="669"/>
                  </a:lnTo>
                  <a:lnTo>
                    <a:pt x="437" y="669"/>
                  </a:lnTo>
                  <a:lnTo>
                    <a:pt x="454" y="666"/>
                  </a:lnTo>
                  <a:lnTo>
                    <a:pt x="463" y="665"/>
                  </a:lnTo>
                  <a:lnTo>
                    <a:pt x="472" y="662"/>
                  </a:lnTo>
                  <a:lnTo>
                    <a:pt x="480" y="660"/>
                  </a:lnTo>
                  <a:lnTo>
                    <a:pt x="489" y="655"/>
                  </a:lnTo>
                  <a:lnTo>
                    <a:pt x="496" y="652"/>
                  </a:lnTo>
                  <a:lnTo>
                    <a:pt x="504" y="647"/>
                  </a:lnTo>
                  <a:lnTo>
                    <a:pt x="510" y="641"/>
                  </a:lnTo>
                  <a:lnTo>
                    <a:pt x="515" y="636"/>
                  </a:lnTo>
                  <a:lnTo>
                    <a:pt x="520" y="630"/>
                  </a:lnTo>
                  <a:lnTo>
                    <a:pt x="523" y="622"/>
                  </a:lnTo>
                  <a:lnTo>
                    <a:pt x="525" y="615"/>
                  </a:lnTo>
                  <a:lnTo>
                    <a:pt x="526" y="606"/>
                  </a:lnTo>
                  <a:lnTo>
                    <a:pt x="526" y="598"/>
                  </a:lnTo>
                  <a:lnTo>
                    <a:pt x="525" y="590"/>
                  </a:lnTo>
                  <a:lnTo>
                    <a:pt x="523" y="583"/>
                  </a:lnTo>
                  <a:lnTo>
                    <a:pt x="520" y="577"/>
                  </a:lnTo>
                  <a:lnTo>
                    <a:pt x="515" y="570"/>
                  </a:lnTo>
                  <a:lnTo>
                    <a:pt x="510" y="565"/>
                  </a:lnTo>
                  <a:lnTo>
                    <a:pt x="503" y="560"/>
                  </a:lnTo>
                  <a:lnTo>
                    <a:pt x="494" y="554"/>
                  </a:lnTo>
                  <a:lnTo>
                    <a:pt x="485" y="550"/>
                  </a:lnTo>
                  <a:lnTo>
                    <a:pt x="472" y="546"/>
                  </a:lnTo>
                  <a:lnTo>
                    <a:pt x="458" y="541"/>
                  </a:lnTo>
                  <a:lnTo>
                    <a:pt x="442" y="537"/>
                  </a:lnTo>
                  <a:lnTo>
                    <a:pt x="403" y="529"/>
                  </a:lnTo>
                  <a:lnTo>
                    <a:pt x="354" y="519"/>
                  </a:lnTo>
                  <a:lnTo>
                    <a:pt x="310" y="511"/>
                  </a:lnTo>
                  <a:lnTo>
                    <a:pt x="271" y="502"/>
                  </a:lnTo>
                  <a:lnTo>
                    <a:pt x="234" y="493"/>
                  </a:lnTo>
                  <a:lnTo>
                    <a:pt x="201" y="481"/>
                  </a:lnTo>
                  <a:lnTo>
                    <a:pt x="185" y="476"/>
                  </a:lnTo>
                  <a:lnTo>
                    <a:pt x="170" y="469"/>
                  </a:lnTo>
                  <a:lnTo>
                    <a:pt x="156" y="463"/>
                  </a:lnTo>
                  <a:lnTo>
                    <a:pt x="142" y="456"/>
                  </a:lnTo>
                  <a:lnTo>
                    <a:pt x="129" y="450"/>
                  </a:lnTo>
                  <a:lnTo>
                    <a:pt x="118" y="443"/>
                  </a:lnTo>
                  <a:lnTo>
                    <a:pt x="107" y="435"/>
                  </a:lnTo>
                  <a:lnTo>
                    <a:pt x="96" y="428"/>
                  </a:lnTo>
                  <a:lnTo>
                    <a:pt x="87" y="419"/>
                  </a:lnTo>
                  <a:lnTo>
                    <a:pt x="77" y="412"/>
                  </a:lnTo>
                  <a:lnTo>
                    <a:pt x="69" y="403"/>
                  </a:lnTo>
                  <a:lnTo>
                    <a:pt x="61" y="394"/>
                  </a:lnTo>
                  <a:lnTo>
                    <a:pt x="54" y="385"/>
                  </a:lnTo>
                  <a:lnTo>
                    <a:pt x="48" y="376"/>
                  </a:lnTo>
                  <a:lnTo>
                    <a:pt x="42" y="365"/>
                  </a:lnTo>
                  <a:lnTo>
                    <a:pt x="37" y="355"/>
                  </a:lnTo>
                  <a:lnTo>
                    <a:pt x="33" y="345"/>
                  </a:lnTo>
                  <a:lnTo>
                    <a:pt x="28" y="334"/>
                  </a:lnTo>
                  <a:lnTo>
                    <a:pt x="25" y="322"/>
                  </a:lnTo>
                  <a:lnTo>
                    <a:pt x="23" y="311"/>
                  </a:lnTo>
                  <a:lnTo>
                    <a:pt x="21" y="299"/>
                  </a:lnTo>
                  <a:lnTo>
                    <a:pt x="19" y="287"/>
                  </a:lnTo>
                  <a:lnTo>
                    <a:pt x="19" y="274"/>
                  </a:lnTo>
                  <a:lnTo>
                    <a:pt x="18" y="261"/>
                  </a:lnTo>
                  <a:lnTo>
                    <a:pt x="19" y="243"/>
                  </a:lnTo>
                  <a:lnTo>
                    <a:pt x="21" y="224"/>
                  </a:lnTo>
                  <a:lnTo>
                    <a:pt x="24" y="206"/>
                  </a:lnTo>
                  <a:lnTo>
                    <a:pt x="28" y="190"/>
                  </a:lnTo>
                  <a:lnTo>
                    <a:pt x="34" y="174"/>
                  </a:lnTo>
                  <a:lnTo>
                    <a:pt x="40" y="160"/>
                  </a:lnTo>
                  <a:lnTo>
                    <a:pt x="48" y="146"/>
                  </a:lnTo>
                  <a:lnTo>
                    <a:pt x="56" y="133"/>
                  </a:lnTo>
                  <a:lnTo>
                    <a:pt x="65" y="120"/>
                  </a:lnTo>
                  <a:lnTo>
                    <a:pt x="75" y="108"/>
                  </a:lnTo>
                  <a:lnTo>
                    <a:pt x="86" y="98"/>
                  </a:lnTo>
                  <a:lnTo>
                    <a:pt x="98" y="87"/>
                  </a:lnTo>
                  <a:lnTo>
                    <a:pt x="109" y="78"/>
                  </a:lnTo>
                  <a:lnTo>
                    <a:pt x="123" y="69"/>
                  </a:lnTo>
                  <a:lnTo>
                    <a:pt x="136" y="61"/>
                  </a:lnTo>
                  <a:lnTo>
                    <a:pt x="151" y="52"/>
                  </a:lnTo>
                  <a:lnTo>
                    <a:pt x="165" y="46"/>
                  </a:lnTo>
                  <a:lnTo>
                    <a:pt x="179" y="39"/>
                  </a:lnTo>
                  <a:lnTo>
                    <a:pt x="195" y="33"/>
                  </a:lnTo>
                  <a:lnTo>
                    <a:pt x="211" y="28"/>
                  </a:lnTo>
                  <a:lnTo>
                    <a:pt x="243" y="18"/>
                  </a:lnTo>
                  <a:lnTo>
                    <a:pt x="276" y="12"/>
                  </a:lnTo>
                  <a:lnTo>
                    <a:pt x="309" y="6"/>
                  </a:lnTo>
                  <a:lnTo>
                    <a:pt x="342" y="2"/>
                  </a:lnTo>
                  <a:lnTo>
                    <a:pt x="374" y="0"/>
                  </a:lnTo>
                  <a:lnTo>
                    <a:pt x="406" y="0"/>
                  </a:lnTo>
                  <a:lnTo>
                    <a:pt x="440" y="0"/>
                  </a:lnTo>
                  <a:lnTo>
                    <a:pt x="474" y="2"/>
                  </a:lnTo>
                  <a:lnTo>
                    <a:pt x="508" y="5"/>
                  </a:lnTo>
                  <a:lnTo>
                    <a:pt x="542" y="11"/>
                  </a:lnTo>
                  <a:lnTo>
                    <a:pt x="559" y="14"/>
                  </a:lnTo>
                  <a:lnTo>
                    <a:pt x="575" y="18"/>
                  </a:lnTo>
                  <a:lnTo>
                    <a:pt x="592" y="21"/>
                  </a:lnTo>
                  <a:lnTo>
                    <a:pt x="608" y="27"/>
                  </a:lnTo>
                  <a:lnTo>
                    <a:pt x="624" y="32"/>
                  </a:lnTo>
                  <a:lnTo>
                    <a:pt x="639" y="37"/>
                  </a:lnTo>
                  <a:lnTo>
                    <a:pt x="655" y="44"/>
                  </a:lnTo>
                  <a:lnTo>
                    <a:pt x="669" y="51"/>
                  </a:lnTo>
                  <a:lnTo>
                    <a:pt x="684" y="58"/>
                  </a:lnTo>
                  <a:lnTo>
                    <a:pt x="696" y="66"/>
                  </a:lnTo>
                  <a:lnTo>
                    <a:pt x="709" y="75"/>
                  </a:lnTo>
                  <a:lnTo>
                    <a:pt x="722" y="85"/>
                  </a:lnTo>
                  <a:lnTo>
                    <a:pt x="734" y="95"/>
                  </a:lnTo>
                  <a:lnTo>
                    <a:pt x="744" y="106"/>
                  </a:lnTo>
                  <a:lnTo>
                    <a:pt x="755" y="118"/>
                  </a:lnTo>
                  <a:lnTo>
                    <a:pt x="764" y="130"/>
                  </a:lnTo>
                  <a:lnTo>
                    <a:pt x="773" y="144"/>
                  </a:lnTo>
                  <a:lnTo>
                    <a:pt x="780" y="157"/>
                  </a:lnTo>
                  <a:lnTo>
                    <a:pt x="787" y="172"/>
                  </a:lnTo>
                  <a:lnTo>
                    <a:pt x="793" y="188"/>
                  </a:lnTo>
                  <a:lnTo>
                    <a:pt x="797" y="204"/>
                  </a:lnTo>
                  <a:lnTo>
                    <a:pt x="801" y="222"/>
                  </a:lnTo>
                  <a:lnTo>
                    <a:pt x="804" y="240"/>
                  </a:lnTo>
                  <a:lnTo>
                    <a:pt x="805" y="260"/>
                  </a:lnTo>
                  <a:lnTo>
                    <a:pt x="520" y="26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4" name="Freeform 16"/>
            <p:cNvSpPr>
              <a:spLocks/>
            </p:cNvSpPr>
            <p:nvPr userDrawn="1"/>
          </p:nvSpPr>
          <p:spPr bwMode="auto">
            <a:xfrm>
              <a:off x="2020888" y="6273800"/>
              <a:ext cx="119063" cy="123825"/>
            </a:xfrm>
            <a:custGeom>
              <a:avLst/>
              <a:gdLst/>
              <a:ahLst/>
              <a:cxnLst>
                <a:cxn ang="0">
                  <a:pos x="509" y="223"/>
                </a:cxn>
                <a:cxn ang="0">
                  <a:pos x="478" y="193"/>
                </a:cxn>
                <a:cxn ang="0">
                  <a:pos x="434" y="175"/>
                </a:cxn>
                <a:cxn ang="0">
                  <a:pos x="373" y="178"/>
                </a:cxn>
                <a:cxn ang="0">
                  <a:pos x="338" y="194"/>
                </a:cxn>
                <a:cxn ang="0">
                  <a:pos x="320" y="228"/>
                </a:cxn>
                <a:cxn ang="0">
                  <a:pos x="332" y="265"/>
                </a:cxn>
                <a:cxn ang="0">
                  <a:pos x="367" y="284"/>
                </a:cxn>
                <a:cxn ang="0">
                  <a:pos x="474" y="307"/>
                </a:cxn>
                <a:cxn ang="0">
                  <a:pos x="612" y="337"/>
                </a:cxn>
                <a:cxn ang="0">
                  <a:pos x="706" y="374"/>
                </a:cxn>
                <a:cxn ang="0">
                  <a:pos x="782" y="434"/>
                </a:cxn>
                <a:cxn ang="0">
                  <a:pos x="819" y="504"/>
                </a:cxn>
                <a:cxn ang="0">
                  <a:pos x="827" y="561"/>
                </a:cxn>
                <a:cxn ang="0">
                  <a:pos x="818" y="651"/>
                </a:cxn>
                <a:cxn ang="0">
                  <a:pos x="782" y="729"/>
                </a:cxn>
                <a:cxn ang="0">
                  <a:pos x="722" y="785"/>
                </a:cxn>
                <a:cxn ang="0">
                  <a:pos x="647" y="826"/>
                </a:cxn>
                <a:cxn ang="0">
                  <a:pos x="559" y="850"/>
                </a:cxn>
                <a:cxn ang="0">
                  <a:pos x="374" y="862"/>
                </a:cxn>
                <a:cxn ang="0">
                  <a:pos x="266" y="848"/>
                </a:cxn>
                <a:cxn ang="0">
                  <a:pos x="181" y="820"/>
                </a:cxn>
                <a:cxn ang="0">
                  <a:pos x="106" y="779"/>
                </a:cxn>
                <a:cxn ang="0">
                  <a:pos x="49" y="721"/>
                </a:cxn>
                <a:cxn ang="0">
                  <a:pos x="12" y="647"/>
                </a:cxn>
                <a:cxn ang="0">
                  <a:pos x="299" y="573"/>
                </a:cxn>
                <a:cxn ang="0">
                  <a:pos x="316" y="621"/>
                </a:cxn>
                <a:cxn ang="0">
                  <a:pos x="352" y="655"/>
                </a:cxn>
                <a:cxn ang="0">
                  <a:pos x="407" y="669"/>
                </a:cxn>
                <a:cxn ang="0">
                  <a:pos x="473" y="662"/>
                </a:cxn>
                <a:cxn ang="0">
                  <a:pos x="512" y="641"/>
                </a:cxn>
                <a:cxn ang="0">
                  <a:pos x="528" y="606"/>
                </a:cxn>
                <a:cxn ang="0">
                  <a:pos x="517" y="570"/>
                </a:cxn>
                <a:cxn ang="0">
                  <a:pos x="473" y="546"/>
                </a:cxn>
                <a:cxn ang="0">
                  <a:pos x="312" y="511"/>
                </a:cxn>
                <a:cxn ang="0">
                  <a:pos x="171" y="469"/>
                </a:cxn>
                <a:cxn ang="0">
                  <a:pos x="107" y="435"/>
                </a:cxn>
                <a:cxn ang="0">
                  <a:pos x="63" y="394"/>
                </a:cxn>
                <a:cxn ang="0">
                  <a:pos x="34" y="345"/>
                </a:cxn>
                <a:cxn ang="0">
                  <a:pos x="20" y="287"/>
                </a:cxn>
                <a:cxn ang="0">
                  <a:pos x="25" y="206"/>
                </a:cxn>
                <a:cxn ang="0">
                  <a:pos x="56" y="133"/>
                </a:cxn>
                <a:cxn ang="0">
                  <a:pos x="111" y="78"/>
                </a:cxn>
                <a:cxn ang="0">
                  <a:pos x="181" y="39"/>
                </a:cxn>
                <a:cxn ang="0">
                  <a:pos x="311" y="6"/>
                </a:cxn>
                <a:cxn ang="0">
                  <a:pos x="474" y="2"/>
                </a:cxn>
                <a:cxn ang="0">
                  <a:pos x="594" y="21"/>
                </a:cxn>
                <a:cxn ang="0">
                  <a:pos x="670" y="51"/>
                </a:cxn>
                <a:cxn ang="0">
                  <a:pos x="735" y="95"/>
                </a:cxn>
                <a:cxn ang="0">
                  <a:pos x="782" y="157"/>
                </a:cxn>
                <a:cxn ang="0">
                  <a:pos x="805" y="240"/>
                </a:cxn>
              </a:cxnLst>
              <a:rect l="0" t="0" r="r" b="b"/>
              <a:pathLst>
                <a:path w="829" h="863">
                  <a:moveTo>
                    <a:pt x="521" y="260"/>
                  </a:moveTo>
                  <a:lnTo>
                    <a:pt x="520" y="250"/>
                  </a:lnTo>
                  <a:lnTo>
                    <a:pt x="518" y="240"/>
                  </a:lnTo>
                  <a:lnTo>
                    <a:pt x="514" y="232"/>
                  </a:lnTo>
                  <a:lnTo>
                    <a:pt x="509" y="223"/>
                  </a:lnTo>
                  <a:lnTo>
                    <a:pt x="505" y="216"/>
                  </a:lnTo>
                  <a:lnTo>
                    <a:pt x="499" y="210"/>
                  </a:lnTo>
                  <a:lnTo>
                    <a:pt x="492" y="203"/>
                  </a:lnTo>
                  <a:lnTo>
                    <a:pt x="485" y="198"/>
                  </a:lnTo>
                  <a:lnTo>
                    <a:pt x="478" y="193"/>
                  </a:lnTo>
                  <a:lnTo>
                    <a:pt x="469" y="187"/>
                  </a:lnTo>
                  <a:lnTo>
                    <a:pt x="461" y="183"/>
                  </a:lnTo>
                  <a:lnTo>
                    <a:pt x="452" y="180"/>
                  </a:lnTo>
                  <a:lnTo>
                    <a:pt x="444" y="178"/>
                  </a:lnTo>
                  <a:lnTo>
                    <a:pt x="434" y="175"/>
                  </a:lnTo>
                  <a:lnTo>
                    <a:pt x="424" y="174"/>
                  </a:lnTo>
                  <a:lnTo>
                    <a:pt x="415" y="174"/>
                  </a:lnTo>
                  <a:lnTo>
                    <a:pt x="398" y="174"/>
                  </a:lnTo>
                  <a:lnTo>
                    <a:pt x="382" y="177"/>
                  </a:lnTo>
                  <a:lnTo>
                    <a:pt x="373" y="178"/>
                  </a:lnTo>
                  <a:lnTo>
                    <a:pt x="366" y="180"/>
                  </a:lnTo>
                  <a:lnTo>
                    <a:pt x="358" y="182"/>
                  </a:lnTo>
                  <a:lnTo>
                    <a:pt x="351" y="185"/>
                  </a:lnTo>
                  <a:lnTo>
                    <a:pt x="345" y="189"/>
                  </a:lnTo>
                  <a:lnTo>
                    <a:pt x="338" y="194"/>
                  </a:lnTo>
                  <a:lnTo>
                    <a:pt x="333" y="199"/>
                  </a:lnTo>
                  <a:lnTo>
                    <a:pt x="329" y="204"/>
                  </a:lnTo>
                  <a:lnTo>
                    <a:pt x="325" y="212"/>
                  </a:lnTo>
                  <a:lnTo>
                    <a:pt x="322" y="219"/>
                  </a:lnTo>
                  <a:lnTo>
                    <a:pt x="320" y="228"/>
                  </a:lnTo>
                  <a:lnTo>
                    <a:pt x="320" y="237"/>
                  </a:lnTo>
                  <a:lnTo>
                    <a:pt x="321" y="246"/>
                  </a:lnTo>
                  <a:lnTo>
                    <a:pt x="323" y="253"/>
                  </a:lnTo>
                  <a:lnTo>
                    <a:pt x="327" y="260"/>
                  </a:lnTo>
                  <a:lnTo>
                    <a:pt x="332" y="265"/>
                  </a:lnTo>
                  <a:lnTo>
                    <a:pt x="337" y="269"/>
                  </a:lnTo>
                  <a:lnTo>
                    <a:pt x="344" y="273"/>
                  </a:lnTo>
                  <a:lnTo>
                    <a:pt x="350" y="277"/>
                  </a:lnTo>
                  <a:lnTo>
                    <a:pt x="356" y="280"/>
                  </a:lnTo>
                  <a:lnTo>
                    <a:pt x="367" y="284"/>
                  </a:lnTo>
                  <a:lnTo>
                    <a:pt x="379" y="287"/>
                  </a:lnTo>
                  <a:lnTo>
                    <a:pt x="393" y="291"/>
                  </a:lnTo>
                  <a:lnTo>
                    <a:pt x="406" y="295"/>
                  </a:lnTo>
                  <a:lnTo>
                    <a:pt x="439" y="301"/>
                  </a:lnTo>
                  <a:lnTo>
                    <a:pt x="474" y="307"/>
                  </a:lnTo>
                  <a:lnTo>
                    <a:pt x="513" y="314"/>
                  </a:lnTo>
                  <a:lnTo>
                    <a:pt x="552" y="322"/>
                  </a:lnTo>
                  <a:lnTo>
                    <a:pt x="572" y="327"/>
                  </a:lnTo>
                  <a:lnTo>
                    <a:pt x="592" y="332"/>
                  </a:lnTo>
                  <a:lnTo>
                    <a:pt x="612" y="337"/>
                  </a:lnTo>
                  <a:lnTo>
                    <a:pt x="632" y="344"/>
                  </a:lnTo>
                  <a:lnTo>
                    <a:pt x="651" y="350"/>
                  </a:lnTo>
                  <a:lnTo>
                    <a:pt x="670" y="357"/>
                  </a:lnTo>
                  <a:lnTo>
                    <a:pt x="689" y="366"/>
                  </a:lnTo>
                  <a:lnTo>
                    <a:pt x="706" y="374"/>
                  </a:lnTo>
                  <a:lnTo>
                    <a:pt x="723" y="384"/>
                  </a:lnTo>
                  <a:lnTo>
                    <a:pt x="740" y="395"/>
                  </a:lnTo>
                  <a:lnTo>
                    <a:pt x="755" y="407"/>
                  </a:lnTo>
                  <a:lnTo>
                    <a:pt x="769" y="420"/>
                  </a:lnTo>
                  <a:lnTo>
                    <a:pt x="782" y="434"/>
                  </a:lnTo>
                  <a:lnTo>
                    <a:pt x="793" y="450"/>
                  </a:lnTo>
                  <a:lnTo>
                    <a:pt x="804" y="467"/>
                  </a:lnTo>
                  <a:lnTo>
                    <a:pt x="813" y="485"/>
                  </a:lnTo>
                  <a:lnTo>
                    <a:pt x="816" y="495"/>
                  </a:lnTo>
                  <a:lnTo>
                    <a:pt x="819" y="504"/>
                  </a:lnTo>
                  <a:lnTo>
                    <a:pt x="822" y="515"/>
                  </a:lnTo>
                  <a:lnTo>
                    <a:pt x="824" y="526"/>
                  </a:lnTo>
                  <a:lnTo>
                    <a:pt x="825" y="537"/>
                  </a:lnTo>
                  <a:lnTo>
                    <a:pt x="827" y="549"/>
                  </a:lnTo>
                  <a:lnTo>
                    <a:pt x="827" y="561"/>
                  </a:lnTo>
                  <a:lnTo>
                    <a:pt x="829" y="573"/>
                  </a:lnTo>
                  <a:lnTo>
                    <a:pt x="827" y="594"/>
                  </a:lnTo>
                  <a:lnTo>
                    <a:pt x="825" y="614"/>
                  </a:lnTo>
                  <a:lnTo>
                    <a:pt x="822" y="633"/>
                  </a:lnTo>
                  <a:lnTo>
                    <a:pt x="818" y="651"/>
                  </a:lnTo>
                  <a:lnTo>
                    <a:pt x="813" y="668"/>
                  </a:lnTo>
                  <a:lnTo>
                    <a:pt x="806" y="684"/>
                  </a:lnTo>
                  <a:lnTo>
                    <a:pt x="799" y="700"/>
                  </a:lnTo>
                  <a:lnTo>
                    <a:pt x="791" y="715"/>
                  </a:lnTo>
                  <a:lnTo>
                    <a:pt x="782" y="729"/>
                  </a:lnTo>
                  <a:lnTo>
                    <a:pt x="771" y="741"/>
                  </a:lnTo>
                  <a:lnTo>
                    <a:pt x="760" y="753"/>
                  </a:lnTo>
                  <a:lnTo>
                    <a:pt x="749" y="765"/>
                  </a:lnTo>
                  <a:lnTo>
                    <a:pt x="736" y="776"/>
                  </a:lnTo>
                  <a:lnTo>
                    <a:pt x="722" y="785"/>
                  </a:lnTo>
                  <a:lnTo>
                    <a:pt x="708" y="795"/>
                  </a:lnTo>
                  <a:lnTo>
                    <a:pt x="693" y="803"/>
                  </a:lnTo>
                  <a:lnTo>
                    <a:pt x="679" y="812"/>
                  </a:lnTo>
                  <a:lnTo>
                    <a:pt x="663" y="818"/>
                  </a:lnTo>
                  <a:lnTo>
                    <a:pt x="647" y="826"/>
                  </a:lnTo>
                  <a:lnTo>
                    <a:pt x="630" y="831"/>
                  </a:lnTo>
                  <a:lnTo>
                    <a:pt x="613" y="836"/>
                  </a:lnTo>
                  <a:lnTo>
                    <a:pt x="596" y="841"/>
                  </a:lnTo>
                  <a:lnTo>
                    <a:pt x="578" y="846"/>
                  </a:lnTo>
                  <a:lnTo>
                    <a:pt x="559" y="850"/>
                  </a:lnTo>
                  <a:lnTo>
                    <a:pt x="523" y="855"/>
                  </a:lnTo>
                  <a:lnTo>
                    <a:pt x="485" y="860"/>
                  </a:lnTo>
                  <a:lnTo>
                    <a:pt x="448" y="862"/>
                  </a:lnTo>
                  <a:lnTo>
                    <a:pt x="411" y="863"/>
                  </a:lnTo>
                  <a:lnTo>
                    <a:pt x="374" y="862"/>
                  </a:lnTo>
                  <a:lnTo>
                    <a:pt x="337" y="860"/>
                  </a:lnTo>
                  <a:lnTo>
                    <a:pt x="319" y="856"/>
                  </a:lnTo>
                  <a:lnTo>
                    <a:pt x="301" y="854"/>
                  </a:lnTo>
                  <a:lnTo>
                    <a:pt x="283" y="851"/>
                  </a:lnTo>
                  <a:lnTo>
                    <a:pt x="266" y="848"/>
                  </a:lnTo>
                  <a:lnTo>
                    <a:pt x="248" y="844"/>
                  </a:lnTo>
                  <a:lnTo>
                    <a:pt x="231" y="838"/>
                  </a:lnTo>
                  <a:lnTo>
                    <a:pt x="214" y="833"/>
                  </a:lnTo>
                  <a:lnTo>
                    <a:pt x="197" y="827"/>
                  </a:lnTo>
                  <a:lnTo>
                    <a:pt x="181" y="820"/>
                  </a:lnTo>
                  <a:lnTo>
                    <a:pt x="165" y="814"/>
                  </a:lnTo>
                  <a:lnTo>
                    <a:pt x="150" y="805"/>
                  </a:lnTo>
                  <a:lnTo>
                    <a:pt x="135" y="798"/>
                  </a:lnTo>
                  <a:lnTo>
                    <a:pt x="120" y="788"/>
                  </a:lnTo>
                  <a:lnTo>
                    <a:pt x="106" y="779"/>
                  </a:lnTo>
                  <a:lnTo>
                    <a:pt x="94" y="769"/>
                  </a:lnTo>
                  <a:lnTo>
                    <a:pt x="81" y="758"/>
                  </a:lnTo>
                  <a:lnTo>
                    <a:pt x="69" y="747"/>
                  </a:lnTo>
                  <a:lnTo>
                    <a:pt x="59" y="734"/>
                  </a:lnTo>
                  <a:lnTo>
                    <a:pt x="49" y="721"/>
                  </a:lnTo>
                  <a:lnTo>
                    <a:pt x="39" y="707"/>
                  </a:lnTo>
                  <a:lnTo>
                    <a:pt x="31" y="694"/>
                  </a:lnTo>
                  <a:lnTo>
                    <a:pt x="23" y="679"/>
                  </a:lnTo>
                  <a:lnTo>
                    <a:pt x="17" y="663"/>
                  </a:lnTo>
                  <a:lnTo>
                    <a:pt x="12" y="647"/>
                  </a:lnTo>
                  <a:lnTo>
                    <a:pt x="6" y="629"/>
                  </a:lnTo>
                  <a:lnTo>
                    <a:pt x="3" y="612"/>
                  </a:lnTo>
                  <a:lnTo>
                    <a:pt x="1" y="593"/>
                  </a:lnTo>
                  <a:lnTo>
                    <a:pt x="0" y="573"/>
                  </a:lnTo>
                  <a:lnTo>
                    <a:pt x="299" y="573"/>
                  </a:lnTo>
                  <a:lnTo>
                    <a:pt x="301" y="584"/>
                  </a:lnTo>
                  <a:lnTo>
                    <a:pt x="303" y="594"/>
                  </a:lnTo>
                  <a:lnTo>
                    <a:pt x="306" y="603"/>
                  </a:lnTo>
                  <a:lnTo>
                    <a:pt x="311" y="613"/>
                  </a:lnTo>
                  <a:lnTo>
                    <a:pt x="316" y="621"/>
                  </a:lnTo>
                  <a:lnTo>
                    <a:pt x="321" y="630"/>
                  </a:lnTo>
                  <a:lnTo>
                    <a:pt x="329" y="638"/>
                  </a:lnTo>
                  <a:lnTo>
                    <a:pt x="337" y="646"/>
                  </a:lnTo>
                  <a:lnTo>
                    <a:pt x="344" y="651"/>
                  </a:lnTo>
                  <a:lnTo>
                    <a:pt x="352" y="655"/>
                  </a:lnTo>
                  <a:lnTo>
                    <a:pt x="361" y="660"/>
                  </a:lnTo>
                  <a:lnTo>
                    <a:pt x="371" y="663"/>
                  </a:lnTo>
                  <a:lnTo>
                    <a:pt x="382" y="666"/>
                  </a:lnTo>
                  <a:lnTo>
                    <a:pt x="395" y="668"/>
                  </a:lnTo>
                  <a:lnTo>
                    <a:pt x="407" y="669"/>
                  </a:lnTo>
                  <a:lnTo>
                    <a:pt x="421" y="669"/>
                  </a:lnTo>
                  <a:lnTo>
                    <a:pt x="438" y="669"/>
                  </a:lnTo>
                  <a:lnTo>
                    <a:pt x="455" y="666"/>
                  </a:lnTo>
                  <a:lnTo>
                    <a:pt x="464" y="665"/>
                  </a:lnTo>
                  <a:lnTo>
                    <a:pt x="473" y="662"/>
                  </a:lnTo>
                  <a:lnTo>
                    <a:pt x="482" y="660"/>
                  </a:lnTo>
                  <a:lnTo>
                    <a:pt x="489" y="655"/>
                  </a:lnTo>
                  <a:lnTo>
                    <a:pt x="498" y="652"/>
                  </a:lnTo>
                  <a:lnTo>
                    <a:pt x="504" y="647"/>
                  </a:lnTo>
                  <a:lnTo>
                    <a:pt x="512" y="641"/>
                  </a:lnTo>
                  <a:lnTo>
                    <a:pt x="517" y="636"/>
                  </a:lnTo>
                  <a:lnTo>
                    <a:pt x="521" y="630"/>
                  </a:lnTo>
                  <a:lnTo>
                    <a:pt x="524" y="622"/>
                  </a:lnTo>
                  <a:lnTo>
                    <a:pt x="527" y="615"/>
                  </a:lnTo>
                  <a:lnTo>
                    <a:pt x="528" y="606"/>
                  </a:lnTo>
                  <a:lnTo>
                    <a:pt x="528" y="598"/>
                  </a:lnTo>
                  <a:lnTo>
                    <a:pt x="525" y="590"/>
                  </a:lnTo>
                  <a:lnTo>
                    <a:pt x="524" y="583"/>
                  </a:lnTo>
                  <a:lnTo>
                    <a:pt x="521" y="577"/>
                  </a:lnTo>
                  <a:lnTo>
                    <a:pt x="517" y="570"/>
                  </a:lnTo>
                  <a:lnTo>
                    <a:pt x="512" y="565"/>
                  </a:lnTo>
                  <a:lnTo>
                    <a:pt x="504" y="560"/>
                  </a:lnTo>
                  <a:lnTo>
                    <a:pt x="496" y="554"/>
                  </a:lnTo>
                  <a:lnTo>
                    <a:pt x="485" y="550"/>
                  </a:lnTo>
                  <a:lnTo>
                    <a:pt x="473" y="546"/>
                  </a:lnTo>
                  <a:lnTo>
                    <a:pt x="460" y="541"/>
                  </a:lnTo>
                  <a:lnTo>
                    <a:pt x="444" y="537"/>
                  </a:lnTo>
                  <a:lnTo>
                    <a:pt x="404" y="529"/>
                  </a:lnTo>
                  <a:lnTo>
                    <a:pt x="355" y="519"/>
                  </a:lnTo>
                  <a:lnTo>
                    <a:pt x="312" y="511"/>
                  </a:lnTo>
                  <a:lnTo>
                    <a:pt x="271" y="502"/>
                  </a:lnTo>
                  <a:lnTo>
                    <a:pt x="235" y="493"/>
                  </a:lnTo>
                  <a:lnTo>
                    <a:pt x="201" y="481"/>
                  </a:lnTo>
                  <a:lnTo>
                    <a:pt x="186" y="476"/>
                  </a:lnTo>
                  <a:lnTo>
                    <a:pt x="171" y="469"/>
                  </a:lnTo>
                  <a:lnTo>
                    <a:pt x="157" y="463"/>
                  </a:lnTo>
                  <a:lnTo>
                    <a:pt x="144" y="456"/>
                  </a:lnTo>
                  <a:lnTo>
                    <a:pt x="131" y="450"/>
                  </a:lnTo>
                  <a:lnTo>
                    <a:pt x="119" y="443"/>
                  </a:lnTo>
                  <a:lnTo>
                    <a:pt x="107" y="435"/>
                  </a:lnTo>
                  <a:lnTo>
                    <a:pt x="98" y="428"/>
                  </a:lnTo>
                  <a:lnTo>
                    <a:pt x="87" y="419"/>
                  </a:lnTo>
                  <a:lnTo>
                    <a:pt x="79" y="412"/>
                  </a:lnTo>
                  <a:lnTo>
                    <a:pt x="70" y="403"/>
                  </a:lnTo>
                  <a:lnTo>
                    <a:pt x="63" y="394"/>
                  </a:lnTo>
                  <a:lnTo>
                    <a:pt x="55" y="385"/>
                  </a:lnTo>
                  <a:lnTo>
                    <a:pt x="49" y="376"/>
                  </a:lnTo>
                  <a:lnTo>
                    <a:pt x="44" y="365"/>
                  </a:lnTo>
                  <a:lnTo>
                    <a:pt x="38" y="355"/>
                  </a:lnTo>
                  <a:lnTo>
                    <a:pt x="34" y="345"/>
                  </a:lnTo>
                  <a:lnTo>
                    <a:pt x="30" y="334"/>
                  </a:lnTo>
                  <a:lnTo>
                    <a:pt x="27" y="322"/>
                  </a:lnTo>
                  <a:lnTo>
                    <a:pt x="23" y="311"/>
                  </a:lnTo>
                  <a:lnTo>
                    <a:pt x="22" y="299"/>
                  </a:lnTo>
                  <a:lnTo>
                    <a:pt x="20" y="287"/>
                  </a:lnTo>
                  <a:lnTo>
                    <a:pt x="19" y="274"/>
                  </a:lnTo>
                  <a:lnTo>
                    <a:pt x="19" y="261"/>
                  </a:lnTo>
                  <a:lnTo>
                    <a:pt x="20" y="243"/>
                  </a:lnTo>
                  <a:lnTo>
                    <a:pt x="22" y="224"/>
                  </a:lnTo>
                  <a:lnTo>
                    <a:pt x="25" y="206"/>
                  </a:lnTo>
                  <a:lnTo>
                    <a:pt x="29" y="190"/>
                  </a:lnTo>
                  <a:lnTo>
                    <a:pt x="34" y="174"/>
                  </a:lnTo>
                  <a:lnTo>
                    <a:pt x="40" y="160"/>
                  </a:lnTo>
                  <a:lnTo>
                    <a:pt x="48" y="146"/>
                  </a:lnTo>
                  <a:lnTo>
                    <a:pt x="56" y="133"/>
                  </a:lnTo>
                  <a:lnTo>
                    <a:pt x="66" y="120"/>
                  </a:lnTo>
                  <a:lnTo>
                    <a:pt x="77" y="108"/>
                  </a:lnTo>
                  <a:lnTo>
                    <a:pt x="87" y="98"/>
                  </a:lnTo>
                  <a:lnTo>
                    <a:pt x="99" y="87"/>
                  </a:lnTo>
                  <a:lnTo>
                    <a:pt x="111" y="78"/>
                  </a:lnTo>
                  <a:lnTo>
                    <a:pt x="123" y="69"/>
                  </a:lnTo>
                  <a:lnTo>
                    <a:pt x="137" y="61"/>
                  </a:lnTo>
                  <a:lnTo>
                    <a:pt x="151" y="52"/>
                  </a:lnTo>
                  <a:lnTo>
                    <a:pt x="166" y="46"/>
                  </a:lnTo>
                  <a:lnTo>
                    <a:pt x="181" y="39"/>
                  </a:lnTo>
                  <a:lnTo>
                    <a:pt x="197" y="33"/>
                  </a:lnTo>
                  <a:lnTo>
                    <a:pt x="212" y="28"/>
                  </a:lnTo>
                  <a:lnTo>
                    <a:pt x="245" y="18"/>
                  </a:lnTo>
                  <a:lnTo>
                    <a:pt x="277" y="12"/>
                  </a:lnTo>
                  <a:lnTo>
                    <a:pt x="311" y="6"/>
                  </a:lnTo>
                  <a:lnTo>
                    <a:pt x="344" y="2"/>
                  </a:lnTo>
                  <a:lnTo>
                    <a:pt x="375" y="0"/>
                  </a:lnTo>
                  <a:lnTo>
                    <a:pt x="407" y="0"/>
                  </a:lnTo>
                  <a:lnTo>
                    <a:pt x="440" y="0"/>
                  </a:lnTo>
                  <a:lnTo>
                    <a:pt x="474" y="2"/>
                  </a:lnTo>
                  <a:lnTo>
                    <a:pt x="509" y="5"/>
                  </a:lnTo>
                  <a:lnTo>
                    <a:pt x="544" y="11"/>
                  </a:lnTo>
                  <a:lnTo>
                    <a:pt x="559" y="14"/>
                  </a:lnTo>
                  <a:lnTo>
                    <a:pt x="576" y="18"/>
                  </a:lnTo>
                  <a:lnTo>
                    <a:pt x="594" y="21"/>
                  </a:lnTo>
                  <a:lnTo>
                    <a:pt x="609" y="27"/>
                  </a:lnTo>
                  <a:lnTo>
                    <a:pt x="625" y="32"/>
                  </a:lnTo>
                  <a:lnTo>
                    <a:pt x="640" y="37"/>
                  </a:lnTo>
                  <a:lnTo>
                    <a:pt x="655" y="44"/>
                  </a:lnTo>
                  <a:lnTo>
                    <a:pt x="670" y="51"/>
                  </a:lnTo>
                  <a:lnTo>
                    <a:pt x="684" y="58"/>
                  </a:lnTo>
                  <a:lnTo>
                    <a:pt x="698" y="66"/>
                  </a:lnTo>
                  <a:lnTo>
                    <a:pt x="711" y="75"/>
                  </a:lnTo>
                  <a:lnTo>
                    <a:pt x="723" y="85"/>
                  </a:lnTo>
                  <a:lnTo>
                    <a:pt x="735" y="95"/>
                  </a:lnTo>
                  <a:lnTo>
                    <a:pt x="746" y="106"/>
                  </a:lnTo>
                  <a:lnTo>
                    <a:pt x="756" y="118"/>
                  </a:lnTo>
                  <a:lnTo>
                    <a:pt x="765" y="130"/>
                  </a:lnTo>
                  <a:lnTo>
                    <a:pt x="774" y="144"/>
                  </a:lnTo>
                  <a:lnTo>
                    <a:pt x="782" y="157"/>
                  </a:lnTo>
                  <a:lnTo>
                    <a:pt x="788" y="172"/>
                  </a:lnTo>
                  <a:lnTo>
                    <a:pt x="793" y="188"/>
                  </a:lnTo>
                  <a:lnTo>
                    <a:pt x="799" y="204"/>
                  </a:lnTo>
                  <a:lnTo>
                    <a:pt x="802" y="222"/>
                  </a:lnTo>
                  <a:lnTo>
                    <a:pt x="805" y="240"/>
                  </a:lnTo>
                  <a:lnTo>
                    <a:pt x="806" y="260"/>
                  </a:lnTo>
                  <a:lnTo>
                    <a:pt x="521" y="26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5" name="Freeform 17"/>
            <p:cNvSpPr>
              <a:spLocks/>
            </p:cNvSpPr>
            <p:nvPr userDrawn="1"/>
          </p:nvSpPr>
          <p:spPr bwMode="auto">
            <a:xfrm>
              <a:off x="2220913" y="6227763"/>
              <a:ext cx="147638" cy="171450"/>
            </a:xfrm>
            <a:custGeom>
              <a:avLst/>
              <a:gdLst/>
              <a:ahLst/>
              <a:cxnLst>
                <a:cxn ang="0">
                  <a:pos x="360" y="851"/>
                </a:cxn>
                <a:cxn ang="0">
                  <a:pos x="398" y="901"/>
                </a:cxn>
                <a:cxn ang="0">
                  <a:pos x="452" y="926"/>
                </a:cxn>
                <a:cxn ang="0">
                  <a:pos x="538" y="934"/>
                </a:cxn>
                <a:cxn ang="0">
                  <a:pos x="598" y="923"/>
                </a:cxn>
                <a:cxn ang="0">
                  <a:pos x="649" y="892"/>
                </a:cxn>
                <a:cxn ang="0">
                  <a:pos x="671" y="831"/>
                </a:cxn>
                <a:cxn ang="0">
                  <a:pos x="653" y="786"/>
                </a:cxn>
                <a:cxn ang="0">
                  <a:pos x="590" y="751"/>
                </a:cxn>
                <a:cxn ang="0">
                  <a:pos x="359" y="682"/>
                </a:cxn>
                <a:cxn ang="0">
                  <a:pos x="197" y="620"/>
                </a:cxn>
                <a:cxn ang="0">
                  <a:pos x="130" y="575"/>
                </a:cxn>
                <a:cxn ang="0">
                  <a:pos x="79" y="514"/>
                </a:cxn>
                <a:cxn ang="0">
                  <a:pos x="49" y="433"/>
                </a:cxn>
                <a:cxn ang="0">
                  <a:pos x="47" y="326"/>
                </a:cxn>
                <a:cxn ang="0">
                  <a:pos x="73" y="222"/>
                </a:cxn>
                <a:cxn ang="0">
                  <a:pos x="126" y="140"/>
                </a:cxn>
                <a:cxn ang="0">
                  <a:pos x="201" y="78"/>
                </a:cxn>
                <a:cxn ang="0">
                  <a:pos x="291" y="34"/>
                </a:cxn>
                <a:cxn ang="0">
                  <a:pos x="392" y="8"/>
                </a:cxn>
                <a:cxn ang="0">
                  <a:pos x="500" y="0"/>
                </a:cxn>
                <a:cxn ang="0">
                  <a:pos x="613" y="6"/>
                </a:cxn>
                <a:cxn ang="0">
                  <a:pos x="716" y="30"/>
                </a:cxn>
                <a:cxn ang="0">
                  <a:pos x="807" y="70"/>
                </a:cxn>
                <a:cxn ang="0">
                  <a:pos x="883" y="131"/>
                </a:cxn>
                <a:cxn ang="0">
                  <a:pos x="937" y="213"/>
                </a:cxn>
                <a:cxn ang="0">
                  <a:pos x="968" y="319"/>
                </a:cxn>
                <a:cxn ang="0">
                  <a:pos x="643" y="353"/>
                </a:cxn>
                <a:cxn ang="0">
                  <a:pos x="628" y="304"/>
                </a:cxn>
                <a:cxn ang="0">
                  <a:pos x="577" y="265"/>
                </a:cxn>
                <a:cxn ang="0">
                  <a:pos x="512" y="250"/>
                </a:cxn>
                <a:cxn ang="0">
                  <a:pos x="438" y="258"/>
                </a:cxn>
                <a:cxn ang="0">
                  <a:pos x="392" y="280"/>
                </a:cxn>
                <a:cxn ang="0">
                  <a:pos x="373" y="326"/>
                </a:cxn>
                <a:cxn ang="0">
                  <a:pos x="387" y="360"/>
                </a:cxn>
                <a:cxn ang="0">
                  <a:pos x="437" y="395"/>
                </a:cxn>
                <a:cxn ang="0">
                  <a:pos x="641" y="453"/>
                </a:cxn>
                <a:cxn ang="0">
                  <a:pos x="818" y="509"/>
                </a:cxn>
                <a:cxn ang="0">
                  <a:pos x="908" y="561"/>
                </a:cxn>
                <a:cxn ang="0">
                  <a:pos x="960" y="612"/>
                </a:cxn>
                <a:cxn ang="0">
                  <a:pos x="998" y="677"/>
                </a:cxn>
                <a:cxn ang="0">
                  <a:pos x="1017" y="758"/>
                </a:cxn>
                <a:cxn ang="0">
                  <a:pos x="1012" y="872"/>
                </a:cxn>
                <a:cxn ang="0">
                  <a:pos x="973" y="980"/>
                </a:cxn>
                <a:cxn ang="0">
                  <a:pos x="904" y="1062"/>
                </a:cxn>
                <a:cxn ang="0">
                  <a:pos x="814" y="1120"/>
                </a:cxn>
                <a:cxn ang="0">
                  <a:pos x="707" y="1160"/>
                </a:cxn>
                <a:cxn ang="0">
                  <a:pos x="591" y="1180"/>
                </a:cxn>
                <a:cxn ang="0">
                  <a:pos x="470" y="1183"/>
                </a:cxn>
                <a:cxn ang="0">
                  <a:pos x="325" y="1163"/>
                </a:cxn>
                <a:cxn ang="0">
                  <a:pos x="221" y="1126"/>
                </a:cxn>
                <a:cxn ang="0">
                  <a:pos x="124" y="1065"/>
                </a:cxn>
                <a:cxn ang="0">
                  <a:pos x="48" y="971"/>
                </a:cxn>
                <a:cxn ang="0">
                  <a:pos x="4" y="842"/>
                </a:cxn>
              </a:cxnLst>
              <a:rect l="0" t="0" r="r" b="b"/>
              <a:pathLst>
                <a:path w="1019" h="1184">
                  <a:moveTo>
                    <a:pt x="348" y="777"/>
                  </a:moveTo>
                  <a:lnTo>
                    <a:pt x="349" y="798"/>
                  </a:lnTo>
                  <a:lnTo>
                    <a:pt x="351" y="817"/>
                  </a:lnTo>
                  <a:lnTo>
                    <a:pt x="355" y="835"/>
                  </a:lnTo>
                  <a:lnTo>
                    <a:pt x="360" y="851"/>
                  </a:lnTo>
                  <a:lnTo>
                    <a:pt x="366" y="864"/>
                  </a:lnTo>
                  <a:lnTo>
                    <a:pt x="372" y="875"/>
                  </a:lnTo>
                  <a:lnTo>
                    <a:pt x="380" y="884"/>
                  </a:lnTo>
                  <a:lnTo>
                    <a:pt x="388" y="894"/>
                  </a:lnTo>
                  <a:lnTo>
                    <a:pt x="398" y="901"/>
                  </a:lnTo>
                  <a:lnTo>
                    <a:pt x="407" y="908"/>
                  </a:lnTo>
                  <a:lnTo>
                    <a:pt x="418" y="913"/>
                  </a:lnTo>
                  <a:lnTo>
                    <a:pt x="429" y="918"/>
                  </a:lnTo>
                  <a:lnTo>
                    <a:pt x="440" y="922"/>
                  </a:lnTo>
                  <a:lnTo>
                    <a:pt x="452" y="926"/>
                  </a:lnTo>
                  <a:lnTo>
                    <a:pt x="465" y="929"/>
                  </a:lnTo>
                  <a:lnTo>
                    <a:pt x="477" y="931"/>
                  </a:lnTo>
                  <a:lnTo>
                    <a:pt x="502" y="933"/>
                  </a:lnTo>
                  <a:lnTo>
                    <a:pt x="526" y="934"/>
                  </a:lnTo>
                  <a:lnTo>
                    <a:pt x="538" y="934"/>
                  </a:lnTo>
                  <a:lnTo>
                    <a:pt x="550" y="933"/>
                  </a:lnTo>
                  <a:lnTo>
                    <a:pt x="561" y="932"/>
                  </a:lnTo>
                  <a:lnTo>
                    <a:pt x="573" y="930"/>
                  </a:lnTo>
                  <a:lnTo>
                    <a:pt x="586" y="927"/>
                  </a:lnTo>
                  <a:lnTo>
                    <a:pt x="598" y="923"/>
                  </a:lnTo>
                  <a:lnTo>
                    <a:pt x="609" y="919"/>
                  </a:lnTo>
                  <a:lnTo>
                    <a:pt x="620" y="914"/>
                  </a:lnTo>
                  <a:lnTo>
                    <a:pt x="631" y="908"/>
                  </a:lnTo>
                  <a:lnTo>
                    <a:pt x="640" y="900"/>
                  </a:lnTo>
                  <a:lnTo>
                    <a:pt x="649" y="892"/>
                  </a:lnTo>
                  <a:lnTo>
                    <a:pt x="656" y="882"/>
                  </a:lnTo>
                  <a:lnTo>
                    <a:pt x="663" y="871"/>
                  </a:lnTo>
                  <a:lnTo>
                    <a:pt x="667" y="860"/>
                  </a:lnTo>
                  <a:lnTo>
                    <a:pt x="670" y="846"/>
                  </a:lnTo>
                  <a:lnTo>
                    <a:pt x="671" y="831"/>
                  </a:lnTo>
                  <a:lnTo>
                    <a:pt x="670" y="820"/>
                  </a:lnTo>
                  <a:lnTo>
                    <a:pt x="668" y="811"/>
                  </a:lnTo>
                  <a:lnTo>
                    <a:pt x="665" y="802"/>
                  </a:lnTo>
                  <a:lnTo>
                    <a:pt x="660" y="794"/>
                  </a:lnTo>
                  <a:lnTo>
                    <a:pt x="653" y="786"/>
                  </a:lnTo>
                  <a:lnTo>
                    <a:pt x="646" y="779"/>
                  </a:lnTo>
                  <a:lnTo>
                    <a:pt x="635" y="771"/>
                  </a:lnTo>
                  <a:lnTo>
                    <a:pt x="622" y="765"/>
                  </a:lnTo>
                  <a:lnTo>
                    <a:pt x="607" y="758"/>
                  </a:lnTo>
                  <a:lnTo>
                    <a:pt x="590" y="751"/>
                  </a:lnTo>
                  <a:lnTo>
                    <a:pt x="570" y="744"/>
                  </a:lnTo>
                  <a:lnTo>
                    <a:pt x="548" y="736"/>
                  </a:lnTo>
                  <a:lnTo>
                    <a:pt x="493" y="720"/>
                  </a:lnTo>
                  <a:lnTo>
                    <a:pt x="427" y="701"/>
                  </a:lnTo>
                  <a:lnTo>
                    <a:pt x="359" y="682"/>
                  </a:lnTo>
                  <a:lnTo>
                    <a:pt x="291" y="661"/>
                  </a:lnTo>
                  <a:lnTo>
                    <a:pt x="258" y="649"/>
                  </a:lnTo>
                  <a:lnTo>
                    <a:pt x="228" y="635"/>
                  </a:lnTo>
                  <a:lnTo>
                    <a:pt x="212" y="628"/>
                  </a:lnTo>
                  <a:lnTo>
                    <a:pt x="197" y="620"/>
                  </a:lnTo>
                  <a:lnTo>
                    <a:pt x="183" y="613"/>
                  </a:lnTo>
                  <a:lnTo>
                    <a:pt x="168" y="603"/>
                  </a:lnTo>
                  <a:lnTo>
                    <a:pt x="155" y="595"/>
                  </a:lnTo>
                  <a:lnTo>
                    <a:pt x="142" y="585"/>
                  </a:lnTo>
                  <a:lnTo>
                    <a:pt x="130" y="575"/>
                  </a:lnTo>
                  <a:lnTo>
                    <a:pt x="118" y="564"/>
                  </a:lnTo>
                  <a:lnTo>
                    <a:pt x="107" y="552"/>
                  </a:lnTo>
                  <a:lnTo>
                    <a:pt x="97" y="541"/>
                  </a:lnTo>
                  <a:lnTo>
                    <a:pt x="87" y="528"/>
                  </a:lnTo>
                  <a:lnTo>
                    <a:pt x="79" y="514"/>
                  </a:lnTo>
                  <a:lnTo>
                    <a:pt x="71" y="499"/>
                  </a:lnTo>
                  <a:lnTo>
                    <a:pt x="64" y="484"/>
                  </a:lnTo>
                  <a:lnTo>
                    <a:pt x="58" y="468"/>
                  </a:lnTo>
                  <a:lnTo>
                    <a:pt x="53" y="451"/>
                  </a:lnTo>
                  <a:lnTo>
                    <a:pt x="49" y="433"/>
                  </a:lnTo>
                  <a:lnTo>
                    <a:pt x="47" y="414"/>
                  </a:lnTo>
                  <a:lnTo>
                    <a:pt x="45" y="394"/>
                  </a:lnTo>
                  <a:lnTo>
                    <a:pt x="44" y="373"/>
                  </a:lnTo>
                  <a:lnTo>
                    <a:pt x="45" y="349"/>
                  </a:lnTo>
                  <a:lnTo>
                    <a:pt x="47" y="326"/>
                  </a:lnTo>
                  <a:lnTo>
                    <a:pt x="50" y="303"/>
                  </a:lnTo>
                  <a:lnTo>
                    <a:pt x="54" y="282"/>
                  </a:lnTo>
                  <a:lnTo>
                    <a:pt x="59" y="262"/>
                  </a:lnTo>
                  <a:lnTo>
                    <a:pt x="66" y="242"/>
                  </a:lnTo>
                  <a:lnTo>
                    <a:pt x="73" y="222"/>
                  </a:lnTo>
                  <a:lnTo>
                    <a:pt x="83" y="204"/>
                  </a:lnTo>
                  <a:lnTo>
                    <a:pt x="92" y="187"/>
                  </a:lnTo>
                  <a:lnTo>
                    <a:pt x="103" y="171"/>
                  </a:lnTo>
                  <a:lnTo>
                    <a:pt x="115" y="155"/>
                  </a:lnTo>
                  <a:lnTo>
                    <a:pt x="126" y="140"/>
                  </a:lnTo>
                  <a:lnTo>
                    <a:pt x="140" y="127"/>
                  </a:lnTo>
                  <a:lnTo>
                    <a:pt x="154" y="113"/>
                  </a:lnTo>
                  <a:lnTo>
                    <a:pt x="169" y="100"/>
                  </a:lnTo>
                  <a:lnTo>
                    <a:pt x="185" y="88"/>
                  </a:lnTo>
                  <a:lnTo>
                    <a:pt x="201" y="78"/>
                  </a:lnTo>
                  <a:lnTo>
                    <a:pt x="218" y="67"/>
                  </a:lnTo>
                  <a:lnTo>
                    <a:pt x="235" y="58"/>
                  </a:lnTo>
                  <a:lnTo>
                    <a:pt x="253" y="49"/>
                  </a:lnTo>
                  <a:lnTo>
                    <a:pt x="272" y="40"/>
                  </a:lnTo>
                  <a:lnTo>
                    <a:pt x="291" y="34"/>
                  </a:lnTo>
                  <a:lnTo>
                    <a:pt x="310" y="27"/>
                  </a:lnTo>
                  <a:lnTo>
                    <a:pt x="331" y="21"/>
                  </a:lnTo>
                  <a:lnTo>
                    <a:pt x="351" y="16"/>
                  </a:lnTo>
                  <a:lnTo>
                    <a:pt x="371" y="12"/>
                  </a:lnTo>
                  <a:lnTo>
                    <a:pt x="392" y="8"/>
                  </a:lnTo>
                  <a:lnTo>
                    <a:pt x="414" y="5"/>
                  </a:lnTo>
                  <a:lnTo>
                    <a:pt x="435" y="2"/>
                  </a:lnTo>
                  <a:lnTo>
                    <a:pt x="456" y="1"/>
                  </a:lnTo>
                  <a:lnTo>
                    <a:pt x="479" y="0"/>
                  </a:lnTo>
                  <a:lnTo>
                    <a:pt x="500" y="0"/>
                  </a:lnTo>
                  <a:lnTo>
                    <a:pt x="523" y="0"/>
                  </a:lnTo>
                  <a:lnTo>
                    <a:pt x="546" y="1"/>
                  </a:lnTo>
                  <a:lnTo>
                    <a:pt x="568" y="2"/>
                  </a:lnTo>
                  <a:lnTo>
                    <a:pt x="590" y="4"/>
                  </a:lnTo>
                  <a:lnTo>
                    <a:pt x="613" y="6"/>
                  </a:lnTo>
                  <a:lnTo>
                    <a:pt x="634" y="10"/>
                  </a:lnTo>
                  <a:lnTo>
                    <a:pt x="655" y="14"/>
                  </a:lnTo>
                  <a:lnTo>
                    <a:pt x="675" y="18"/>
                  </a:lnTo>
                  <a:lnTo>
                    <a:pt x="697" y="23"/>
                  </a:lnTo>
                  <a:lnTo>
                    <a:pt x="716" y="30"/>
                  </a:lnTo>
                  <a:lnTo>
                    <a:pt x="736" y="36"/>
                  </a:lnTo>
                  <a:lnTo>
                    <a:pt x="754" y="44"/>
                  </a:lnTo>
                  <a:lnTo>
                    <a:pt x="773" y="52"/>
                  </a:lnTo>
                  <a:lnTo>
                    <a:pt x="790" y="61"/>
                  </a:lnTo>
                  <a:lnTo>
                    <a:pt x="807" y="70"/>
                  </a:lnTo>
                  <a:lnTo>
                    <a:pt x="824" y="81"/>
                  </a:lnTo>
                  <a:lnTo>
                    <a:pt x="840" y="92"/>
                  </a:lnTo>
                  <a:lnTo>
                    <a:pt x="855" y="104"/>
                  </a:lnTo>
                  <a:lnTo>
                    <a:pt x="869" y="117"/>
                  </a:lnTo>
                  <a:lnTo>
                    <a:pt x="883" y="131"/>
                  </a:lnTo>
                  <a:lnTo>
                    <a:pt x="895" y="146"/>
                  </a:lnTo>
                  <a:lnTo>
                    <a:pt x="907" y="161"/>
                  </a:lnTo>
                  <a:lnTo>
                    <a:pt x="918" y="178"/>
                  </a:lnTo>
                  <a:lnTo>
                    <a:pt x="928" y="195"/>
                  </a:lnTo>
                  <a:lnTo>
                    <a:pt x="937" y="213"/>
                  </a:lnTo>
                  <a:lnTo>
                    <a:pt x="945" y="232"/>
                  </a:lnTo>
                  <a:lnTo>
                    <a:pt x="953" y="252"/>
                  </a:lnTo>
                  <a:lnTo>
                    <a:pt x="958" y="273"/>
                  </a:lnTo>
                  <a:lnTo>
                    <a:pt x="964" y="296"/>
                  </a:lnTo>
                  <a:lnTo>
                    <a:pt x="968" y="319"/>
                  </a:lnTo>
                  <a:lnTo>
                    <a:pt x="970" y="344"/>
                  </a:lnTo>
                  <a:lnTo>
                    <a:pt x="972" y="368"/>
                  </a:lnTo>
                  <a:lnTo>
                    <a:pt x="642" y="368"/>
                  </a:lnTo>
                  <a:lnTo>
                    <a:pt x="643" y="361"/>
                  </a:lnTo>
                  <a:lnTo>
                    <a:pt x="643" y="353"/>
                  </a:lnTo>
                  <a:lnTo>
                    <a:pt x="643" y="346"/>
                  </a:lnTo>
                  <a:lnTo>
                    <a:pt x="642" y="339"/>
                  </a:lnTo>
                  <a:lnTo>
                    <a:pt x="639" y="327"/>
                  </a:lnTo>
                  <a:lnTo>
                    <a:pt x="635" y="315"/>
                  </a:lnTo>
                  <a:lnTo>
                    <a:pt x="628" y="304"/>
                  </a:lnTo>
                  <a:lnTo>
                    <a:pt x="620" y="295"/>
                  </a:lnTo>
                  <a:lnTo>
                    <a:pt x="611" y="286"/>
                  </a:lnTo>
                  <a:lnTo>
                    <a:pt x="601" y="279"/>
                  </a:lnTo>
                  <a:lnTo>
                    <a:pt x="590" y="271"/>
                  </a:lnTo>
                  <a:lnTo>
                    <a:pt x="577" y="265"/>
                  </a:lnTo>
                  <a:lnTo>
                    <a:pt x="566" y="261"/>
                  </a:lnTo>
                  <a:lnTo>
                    <a:pt x="552" y="256"/>
                  </a:lnTo>
                  <a:lnTo>
                    <a:pt x="538" y="253"/>
                  </a:lnTo>
                  <a:lnTo>
                    <a:pt x="525" y="251"/>
                  </a:lnTo>
                  <a:lnTo>
                    <a:pt x="512" y="250"/>
                  </a:lnTo>
                  <a:lnTo>
                    <a:pt x="499" y="250"/>
                  </a:lnTo>
                  <a:lnTo>
                    <a:pt x="480" y="250"/>
                  </a:lnTo>
                  <a:lnTo>
                    <a:pt x="458" y="253"/>
                  </a:lnTo>
                  <a:lnTo>
                    <a:pt x="448" y="254"/>
                  </a:lnTo>
                  <a:lnTo>
                    <a:pt x="438" y="258"/>
                  </a:lnTo>
                  <a:lnTo>
                    <a:pt x="427" y="261"/>
                  </a:lnTo>
                  <a:lnTo>
                    <a:pt x="418" y="264"/>
                  </a:lnTo>
                  <a:lnTo>
                    <a:pt x="408" y="268"/>
                  </a:lnTo>
                  <a:lnTo>
                    <a:pt x="400" y="273"/>
                  </a:lnTo>
                  <a:lnTo>
                    <a:pt x="392" y="280"/>
                  </a:lnTo>
                  <a:lnTo>
                    <a:pt x="386" y="287"/>
                  </a:lnTo>
                  <a:lnTo>
                    <a:pt x="381" y="296"/>
                  </a:lnTo>
                  <a:lnTo>
                    <a:pt x="376" y="304"/>
                  </a:lnTo>
                  <a:lnTo>
                    <a:pt x="374" y="315"/>
                  </a:lnTo>
                  <a:lnTo>
                    <a:pt x="373" y="326"/>
                  </a:lnTo>
                  <a:lnTo>
                    <a:pt x="374" y="333"/>
                  </a:lnTo>
                  <a:lnTo>
                    <a:pt x="376" y="340"/>
                  </a:lnTo>
                  <a:lnTo>
                    <a:pt x="379" y="347"/>
                  </a:lnTo>
                  <a:lnTo>
                    <a:pt x="383" y="353"/>
                  </a:lnTo>
                  <a:lnTo>
                    <a:pt x="387" y="360"/>
                  </a:lnTo>
                  <a:lnTo>
                    <a:pt x="392" y="365"/>
                  </a:lnTo>
                  <a:lnTo>
                    <a:pt x="398" y="370"/>
                  </a:lnTo>
                  <a:lnTo>
                    <a:pt x="404" y="376"/>
                  </a:lnTo>
                  <a:lnTo>
                    <a:pt x="420" y="386"/>
                  </a:lnTo>
                  <a:lnTo>
                    <a:pt x="437" y="395"/>
                  </a:lnTo>
                  <a:lnTo>
                    <a:pt x="457" y="403"/>
                  </a:lnTo>
                  <a:lnTo>
                    <a:pt x="480" y="411"/>
                  </a:lnTo>
                  <a:lnTo>
                    <a:pt x="529" y="426"/>
                  </a:lnTo>
                  <a:lnTo>
                    <a:pt x="583" y="438"/>
                  </a:lnTo>
                  <a:lnTo>
                    <a:pt x="641" y="453"/>
                  </a:lnTo>
                  <a:lnTo>
                    <a:pt x="701" y="468"/>
                  </a:lnTo>
                  <a:lnTo>
                    <a:pt x="731" y="477"/>
                  </a:lnTo>
                  <a:lnTo>
                    <a:pt x="760" y="486"/>
                  </a:lnTo>
                  <a:lnTo>
                    <a:pt x="789" y="497"/>
                  </a:lnTo>
                  <a:lnTo>
                    <a:pt x="818" y="509"/>
                  </a:lnTo>
                  <a:lnTo>
                    <a:pt x="845" y="522"/>
                  </a:lnTo>
                  <a:lnTo>
                    <a:pt x="872" y="536"/>
                  </a:lnTo>
                  <a:lnTo>
                    <a:pt x="885" y="544"/>
                  </a:lnTo>
                  <a:lnTo>
                    <a:pt x="897" y="552"/>
                  </a:lnTo>
                  <a:lnTo>
                    <a:pt x="908" y="561"/>
                  </a:lnTo>
                  <a:lnTo>
                    <a:pt x="920" y="570"/>
                  </a:lnTo>
                  <a:lnTo>
                    <a:pt x="931" y="580"/>
                  </a:lnTo>
                  <a:lnTo>
                    <a:pt x="941" y="591"/>
                  </a:lnTo>
                  <a:lnTo>
                    <a:pt x="951" y="601"/>
                  </a:lnTo>
                  <a:lnTo>
                    <a:pt x="960" y="612"/>
                  </a:lnTo>
                  <a:lnTo>
                    <a:pt x="969" y="623"/>
                  </a:lnTo>
                  <a:lnTo>
                    <a:pt x="977" y="636"/>
                  </a:lnTo>
                  <a:lnTo>
                    <a:pt x="985" y="649"/>
                  </a:lnTo>
                  <a:lnTo>
                    <a:pt x="992" y="663"/>
                  </a:lnTo>
                  <a:lnTo>
                    <a:pt x="998" y="677"/>
                  </a:lnTo>
                  <a:lnTo>
                    <a:pt x="1003" y="692"/>
                  </a:lnTo>
                  <a:lnTo>
                    <a:pt x="1008" y="706"/>
                  </a:lnTo>
                  <a:lnTo>
                    <a:pt x="1012" y="722"/>
                  </a:lnTo>
                  <a:lnTo>
                    <a:pt x="1015" y="739"/>
                  </a:lnTo>
                  <a:lnTo>
                    <a:pt x="1017" y="758"/>
                  </a:lnTo>
                  <a:lnTo>
                    <a:pt x="1019" y="776"/>
                  </a:lnTo>
                  <a:lnTo>
                    <a:pt x="1019" y="795"/>
                  </a:lnTo>
                  <a:lnTo>
                    <a:pt x="1018" y="821"/>
                  </a:lnTo>
                  <a:lnTo>
                    <a:pt x="1016" y="848"/>
                  </a:lnTo>
                  <a:lnTo>
                    <a:pt x="1012" y="872"/>
                  </a:lnTo>
                  <a:lnTo>
                    <a:pt x="1007" y="896"/>
                  </a:lnTo>
                  <a:lnTo>
                    <a:pt x="1001" y="918"/>
                  </a:lnTo>
                  <a:lnTo>
                    <a:pt x="992" y="939"/>
                  </a:lnTo>
                  <a:lnTo>
                    <a:pt x="984" y="961"/>
                  </a:lnTo>
                  <a:lnTo>
                    <a:pt x="973" y="980"/>
                  </a:lnTo>
                  <a:lnTo>
                    <a:pt x="961" y="998"/>
                  </a:lnTo>
                  <a:lnTo>
                    <a:pt x="949" y="1015"/>
                  </a:lnTo>
                  <a:lnTo>
                    <a:pt x="935" y="1032"/>
                  </a:lnTo>
                  <a:lnTo>
                    <a:pt x="920" y="1047"/>
                  </a:lnTo>
                  <a:lnTo>
                    <a:pt x="904" y="1062"/>
                  </a:lnTo>
                  <a:lnTo>
                    <a:pt x="888" y="1076"/>
                  </a:lnTo>
                  <a:lnTo>
                    <a:pt x="870" y="1088"/>
                  </a:lnTo>
                  <a:lnTo>
                    <a:pt x="852" y="1100"/>
                  </a:lnTo>
                  <a:lnTo>
                    <a:pt x="834" y="1111"/>
                  </a:lnTo>
                  <a:lnTo>
                    <a:pt x="814" y="1120"/>
                  </a:lnTo>
                  <a:lnTo>
                    <a:pt x="793" y="1130"/>
                  </a:lnTo>
                  <a:lnTo>
                    <a:pt x="772" y="1138"/>
                  </a:lnTo>
                  <a:lnTo>
                    <a:pt x="751" y="1146"/>
                  </a:lnTo>
                  <a:lnTo>
                    <a:pt x="730" y="1153"/>
                  </a:lnTo>
                  <a:lnTo>
                    <a:pt x="707" y="1160"/>
                  </a:lnTo>
                  <a:lnTo>
                    <a:pt x="685" y="1165"/>
                  </a:lnTo>
                  <a:lnTo>
                    <a:pt x="661" y="1169"/>
                  </a:lnTo>
                  <a:lnTo>
                    <a:pt x="638" y="1173"/>
                  </a:lnTo>
                  <a:lnTo>
                    <a:pt x="615" y="1177"/>
                  </a:lnTo>
                  <a:lnTo>
                    <a:pt x="591" y="1180"/>
                  </a:lnTo>
                  <a:lnTo>
                    <a:pt x="568" y="1182"/>
                  </a:lnTo>
                  <a:lnTo>
                    <a:pt x="544" y="1183"/>
                  </a:lnTo>
                  <a:lnTo>
                    <a:pt x="520" y="1184"/>
                  </a:lnTo>
                  <a:lnTo>
                    <a:pt x="497" y="1184"/>
                  </a:lnTo>
                  <a:lnTo>
                    <a:pt x="470" y="1183"/>
                  </a:lnTo>
                  <a:lnTo>
                    <a:pt x="438" y="1181"/>
                  </a:lnTo>
                  <a:lnTo>
                    <a:pt x="403" y="1178"/>
                  </a:lnTo>
                  <a:lnTo>
                    <a:pt x="366" y="1171"/>
                  </a:lnTo>
                  <a:lnTo>
                    <a:pt x="346" y="1167"/>
                  </a:lnTo>
                  <a:lnTo>
                    <a:pt x="325" y="1163"/>
                  </a:lnTo>
                  <a:lnTo>
                    <a:pt x="305" y="1156"/>
                  </a:lnTo>
                  <a:lnTo>
                    <a:pt x="284" y="1150"/>
                  </a:lnTo>
                  <a:lnTo>
                    <a:pt x="263" y="1144"/>
                  </a:lnTo>
                  <a:lnTo>
                    <a:pt x="242" y="1135"/>
                  </a:lnTo>
                  <a:lnTo>
                    <a:pt x="221" y="1126"/>
                  </a:lnTo>
                  <a:lnTo>
                    <a:pt x="201" y="1116"/>
                  </a:lnTo>
                  <a:lnTo>
                    <a:pt x="181" y="1105"/>
                  </a:lnTo>
                  <a:lnTo>
                    <a:pt x="162" y="1093"/>
                  </a:lnTo>
                  <a:lnTo>
                    <a:pt x="142" y="1079"/>
                  </a:lnTo>
                  <a:lnTo>
                    <a:pt x="124" y="1065"/>
                  </a:lnTo>
                  <a:lnTo>
                    <a:pt x="107" y="1049"/>
                  </a:lnTo>
                  <a:lnTo>
                    <a:pt x="90" y="1032"/>
                  </a:lnTo>
                  <a:lnTo>
                    <a:pt x="75" y="1013"/>
                  </a:lnTo>
                  <a:lnTo>
                    <a:pt x="61" y="993"/>
                  </a:lnTo>
                  <a:lnTo>
                    <a:pt x="48" y="971"/>
                  </a:lnTo>
                  <a:lnTo>
                    <a:pt x="36" y="949"/>
                  </a:lnTo>
                  <a:lnTo>
                    <a:pt x="25" y="925"/>
                  </a:lnTo>
                  <a:lnTo>
                    <a:pt x="17" y="898"/>
                  </a:lnTo>
                  <a:lnTo>
                    <a:pt x="10" y="870"/>
                  </a:lnTo>
                  <a:lnTo>
                    <a:pt x="4" y="842"/>
                  </a:lnTo>
                  <a:lnTo>
                    <a:pt x="1" y="810"/>
                  </a:lnTo>
                  <a:lnTo>
                    <a:pt x="0" y="777"/>
                  </a:lnTo>
                  <a:lnTo>
                    <a:pt x="348" y="777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6" name="Freeform 18"/>
            <p:cNvSpPr>
              <a:spLocks/>
            </p:cNvSpPr>
            <p:nvPr userDrawn="1"/>
          </p:nvSpPr>
          <p:spPr bwMode="auto">
            <a:xfrm>
              <a:off x="2376488" y="6273800"/>
              <a:ext cx="125413" cy="123825"/>
            </a:xfrm>
            <a:custGeom>
              <a:avLst/>
              <a:gdLst/>
              <a:ahLst/>
              <a:cxnLst>
                <a:cxn ang="0">
                  <a:pos x="557" y="298"/>
                </a:cxn>
                <a:cxn ang="0">
                  <a:pos x="537" y="262"/>
                </a:cxn>
                <a:cxn ang="0">
                  <a:pos x="505" y="238"/>
                </a:cxn>
                <a:cxn ang="0">
                  <a:pos x="463" y="229"/>
                </a:cxn>
                <a:cxn ang="0">
                  <a:pos x="419" y="231"/>
                </a:cxn>
                <a:cxn ang="0">
                  <a:pos x="386" y="241"/>
                </a:cxn>
                <a:cxn ang="0">
                  <a:pos x="360" y="261"/>
                </a:cxn>
                <a:cxn ang="0">
                  <a:pos x="330" y="307"/>
                </a:cxn>
                <a:cxn ang="0">
                  <a:pos x="316" y="377"/>
                </a:cxn>
                <a:cxn ang="0">
                  <a:pos x="313" y="451"/>
                </a:cxn>
                <a:cxn ang="0">
                  <a:pos x="321" y="523"/>
                </a:cxn>
                <a:cxn ang="0">
                  <a:pos x="345" y="585"/>
                </a:cxn>
                <a:cxn ang="0">
                  <a:pos x="371" y="613"/>
                </a:cxn>
                <a:cxn ang="0">
                  <a:pos x="401" y="628"/>
                </a:cxn>
                <a:cxn ang="0">
                  <a:pos x="439" y="634"/>
                </a:cxn>
                <a:cxn ang="0">
                  <a:pos x="487" y="630"/>
                </a:cxn>
                <a:cxn ang="0">
                  <a:pos x="527" y="606"/>
                </a:cxn>
                <a:cxn ang="0">
                  <a:pos x="555" y="571"/>
                </a:cxn>
                <a:cxn ang="0">
                  <a:pos x="571" y="527"/>
                </a:cxn>
                <a:cxn ang="0">
                  <a:pos x="865" y="555"/>
                </a:cxn>
                <a:cxn ang="0">
                  <a:pos x="840" y="630"/>
                </a:cxn>
                <a:cxn ang="0">
                  <a:pos x="804" y="695"/>
                </a:cxn>
                <a:cxn ang="0">
                  <a:pos x="757" y="749"/>
                </a:cxn>
                <a:cxn ang="0">
                  <a:pos x="701" y="794"/>
                </a:cxn>
                <a:cxn ang="0">
                  <a:pos x="636" y="827"/>
                </a:cxn>
                <a:cxn ang="0">
                  <a:pos x="564" y="850"/>
                </a:cxn>
                <a:cxn ang="0">
                  <a:pos x="485" y="862"/>
                </a:cxn>
                <a:cxn ang="0">
                  <a:pos x="399" y="861"/>
                </a:cxn>
                <a:cxn ang="0">
                  <a:pos x="312" y="846"/>
                </a:cxn>
                <a:cxn ang="0">
                  <a:pos x="232" y="815"/>
                </a:cxn>
                <a:cxn ang="0">
                  <a:pos x="161" y="771"/>
                </a:cxn>
                <a:cxn ang="0">
                  <a:pos x="101" y="715"/>
                </a:cxn>
                <a:cxn ang="0">
                  <a:pos x="53" y="647"/>
                </a:cxn>
                <a:cxn ang="0">
                  <a:pos x="19" y="568"/>
                </a:cxn>
                <a:cxn ang="0">
                  <a:pos x="2" y="480"/>
                </a:cxn>
                <a:cxn ang="0">
                  <a:pos x="2" y="384"/>
                </a:cxn>
                <a:cxn ang="0">
                  <a:pos x="19" y="296"/>
                </a:cxn>
                <a:cxn ang="0">
                  <a:pos x="53" y="217"/>
                </a:cxn>
                <a:cxn ang="0">
                  <a:pos x="101" y="149"/>
                </a:cxn>
                <a:cxn ang="0">
                  <a:pos x="161" y="91"/>
                </a:cxn>
                <a:cxn ang="0">
                  <a:pos x="232" y="48"/>
                </a:cxn>
                <a:cxn ang="0">
                  <a:pos x="312" y="17"/>
                </a:cxn>
                <a:cxn ang="0">
                  <a:pos x="399" y="2"/>
                </a:cxn>
                <a:cxn ang="0">
                  <a:pos x="484" y="1"/>
                </a:cxn>
                <a:cxn ang="0">
                  <a:pos x="562" y="11"/>
                </a:cxn>
                <a:cxn ang="0">
                  <a:pos x="633" y="31"/>
                </a:cxn>
                <a:cxn ang="0">
                  <a:pos x="698" y="62"/>
                </a:cxn>
                <a:cxn ang="0">
                  <a:pos x="754" y="103"/>
                </a:cxn>
                <a:cxn ang="0">
                  <a:pos x="800" y="155"/>
                </a:cxn>
                <a:cxn ang="0">
                  <a:pos x="835" y="218"/>
                </a:cxn>
                <a:cxn ang="0">
                  <a:pos x="857" y="291"/>
                </a:cxn>
              </a:cxnLst>
              <a:rect l="0" t="0" r="r" b="b"/>
              <a:pathLst>
                <a:path w="872" h="863">
                  <a:moveTo>
                    <a:pt x="565" y="332"/>
                  </a:moveTo>
                  <a:lnTo>
                    <a:pt x="563" y="320"/>
                  </a:lnTo>
                  <a:lnTo>
                    <a:pt x="561" y="308"/>
                  </a:lnTo>
                  <a:lnTo>
                    <a:pt x="557" y="298"/>
                  </a:lnTo>
                  <a:lnTo>
                    <a:pt x="554" y="287"/>
                  </a:lnTo>
                  <a:lnTo>
                    <a:pt x="549" y="278"/>
                  </a:lnTo>
                  <a:lnTo>
                    <a:pt x="544" y="269"/>
                  </a:lnTo>
                  <a:lnTo>
                    <a:pt x="537" y="262"/>
                  </a:lnTo>
                  <a:lnTo>
                    <a:pt x="530" y="254"/>
                  </a:lnTo>
                  <a:lnTo>
                    <a:pt x="522" y="249"/>
                  </a:lnTo>
                  <a:lnTo>
                    <a:pt x="514" y="244"/>
                  </a:lnTo>
                  <a:lnTo>
                    <a:pt x="505" y="238"/>
                  </a:lnTo>
                  <a:lnTo>
                    <a:pt x="496" y="235"/>
                  </a:lnTo>
                  <a:lnTo>
                    <a:pt x="485" y="232"/>
                  </a:lnTo>
                  <a:lnTo>
                    <a:pt x="474" y="230"/>
                  </a:lnTo>
                  <a:lnTo>
                    <a:pt x="463" y="229"/>
                  </a:lnTo>
                  <a:lnTo>
                    <a:pt x="451" y="228"/>
                  </a:lnTo>
                  <a:lnTo>
                    <a:pt x="439" y="228"/>
                  </a:lnTo>
                  <a:lnTo>
                    <a:pt x="430" y="229"/>
                  </a:lnTo>
                  <a:lnTo>
                    <a:pt x="419" y="231"/>
                  </a:lnTo>
                  <a:lnTo>
                    <a:pt x="411" y="233"/>
                  </a:lnTo>
                  <a:lnTo>
                    <a:pt x="401" y="235"/>
                  </a:lnTo>
                  <a:lnTo>
                    <a:pt x="394" y="238"/>
                  </a:lnTo>
                  <a:lnTo>
                    <a:pt x="386" y="241"/>
                  </a:lnTo>
                  <a:lnTo>
                    <a:pt x="379" y="246"/>
                  </a:lnTo>
                  <a:lnTo>
                    <a:pt x="371" y="250"/>
                  </a:lnTo>
                  <a:lnTo>
                    <a:pt x="366" y="255"/>
                  </a:lnTo>
                  <a:lnTo>
                    <a:pt x="360" y="261"/>
                  </a:lnTo>
                  <a:lnTo>
                    <a:pt x="354" y="266"/>
                  </a:lnTo>
                  <a:lnTo>
                    <a:pt x="345" y="279"/>
                  </a:lnTo>
                  <a:lnTo>
                    <a:pt x="337" y="293"/>
                  </a:lnTo>
                  <a:lnTo>
                    <a:pt x="330" y="307"/>
                  </a:lnTo>
                  <a:lnTo>
                    <a:pt x="324" y="323"/>
                  </a:lnTo>
                  <a:lnTo>
                    <a:pt x="321" y="340"/>
                  </a:lnTo>
                  <a:lnTo>
                    <a:pt x="318" y="358"/>
                  </a:lnTo>
                  <a:lnTo>
                    <a:pt x="316" y="377"/>
                  </a:lnTo>
                  <a:lnTo>
                    <a:pt x="314" y="395"/>
                  </a:lnTo>
                  <a:lnTo>
                    <a:pt x="313" y="414"/>
                  </a:lnTo>
                  <a:lnTo>
                    <a:pt x="313" y="432"/>
                  </a:lnTo>
                  <a:lnTo>
                    <a:pt x="313" y="451"/>
                  </a:lnTo>
                  <a:lnTo>
                    <a:pt x="314" y="469"/>
                  </a:lnTo>
                  <a:lnTo>
                    <a:pt x="316" y="488"/>
                  </a:lnTo>
                  <a:lnTo>
                    <a:pt x="318" y="506"/>
                  </a:lnTo>
                  <a:lnTo>
                    <a:pt x="321" y="523"/>
                  </a:lnTo>
                  <a:lnTo>
                    <a:pt x="324" y="540"/>
                  </a:lnTo>
                  <a:lnTo>
                    <a:pt x="330" y="556"/>
                  </a:lnTo>
                  <a:lnTo>
                    <a:pt x="337" y="571"/>
                  </a:lnTo>
                  <a:lnTo>
                    <a:pt x="345" y="585"/>
                  </a:lnTo>
                  <a:lnTo>
                    <a:pt x="354" y="597"/>
                  </a:lnTo>
                  <a:lnTo>
                    <a:pt x="360" y="602"/>
                  </a:lnTo>
                  <a:lnTo>
                    <a:pt x="366" y="607"/>
                  </a:lnTo>
                  <a:lnTo>
                    <a:pt x="371" y="613"/>
                  </a:lnTo>
                  <a:lnTo>
                    <a:pt x="379" y="617"/>
                  </a:lnTo>
                  <a:lnTo>
                    <a:pt x="386" y="621"/>
                  </a:lnTo>
                  <a:lnTo>
                    <a:pt x="394" y="624"/>
                  </a:lnTo>
                  <a:lnTo>
                    <a:pt x="401" y="628"/>
                  </a:lnTo>
                  <a:lnTo>
                    <a:pt x="411" y="630"/>
                  </a:lnTo>
                  <a:lnTo>
                    <a:pt x="419" y="632"/>
                  </a:lnTo>
                  <a:lnTo>
                    <a:pt x="430" y="634"/>
                  </a:lnTo>
                  <a:lnTo>
                    <a:pt x="439" y="634"/>
                  </a:lnTo>
                  <a:lnTo>
                    <a:pt x="451" y="635"/>
                  </a:lnTo>
                  <a:lnTo>
                    <a:pt x="464" y="634"/>
                  </a:lnTo>
                  <a:lnTo>
                    <a:pt x="475" y="632"/>
                  </a:lnTo>
                  <a:lnTo>
                    <a:pt x="487" y="630"/>
                  </a:lnTo>
                  <a:lnTo>
                    <a:pt x="498" y="626"/>
                  </a:lnTo>
                  <a:lnTo>
                    <a:pt x="508" y="620"/>
                  </a:lnTo>
                  <a:lnTo>
                    <a:pt x="518" y="614"/>
                  </a:lnTo>
                  <a:lnTo>
                    <a:pt x="527" y="606"/>
                  </a:lnTo>
                  <a:lnTo>
                    <a:pt x="535" y="599"/>
                  </a:lnTo>
                  <a:lnTo>
                    <a:pt x="542" y="590"/>
                  </a:lnTo>
                  <a:lnTo>
                    <a:pt x="549" y="581"/>
                  </a:lnTo>
                  <a:lnTo>
                    <a:pt x="555" y="571"/>
                  </a:lnTo>
                  <a:lnTo>
                    <a:pt x="561" y="561"/>
                  </a:lnTo>
                  <a:lnTo>
                    <a:pt x="565" y="550"/>
                  </a:lnTo>
                  <a:lnTo>
                    <a:pt x="568" y="538"/>
                  </a:lnTo>
                  <a:lnTo>
                    <a:pt x="571" y="527"/>
                  </a:lnTo>
                  <a:lnTo>
                    <a:pt x="572" y="515"/>
                  </a:lnTo>
                  <a:lnTo>
                    <a:pt x="872" y="515"/>
                  </a:lnTo>
                  <a:lnTo>
                    <a:pt x="869" y="535"/>
                  </a:lnTo>
                  <a:lnTo>
                    <a:pt x="865" y="555"/>
                  </a:lnTo>
                  <a:lnTo>
                    <a:pt x="859" y="574"/>
                  </a:lnTo>
                  <a:lnTo>
                    <a:pt x="854" y="594"/>
                  </a:lnTo>
                  <a:lnTo>
                    <a:pt x="848" y="612"/>
                  </a:lnTo>
                  <a:lnTo>
                    <a:pt x="840" y="630"/>
                  </a:lnTo>
                  <a:lnTo>
                    <a:pt x="832" y="647"/>
                  </a:lnTo>
                  <a:lnTo>
                    <a:pt x="823" y="663"/>
                  </a:lnTo>
                  <a:lnTo>
                    <a:pt x="814" y="679"/>
                  </a:lnTo>
                  <a:lnTo>
                    <a:pt x="804" y="695"/>
                  </a:lnTo>
                  <a:lnTo>
                    <a:pt x="793" y="708"/>
                  </a:lnTo>
                  <a:lnTo>
                    <a:pt x="782" y="722"/>
                  </a:lnTo>
                  <a:lnTo>
                    <a:pt x="770" y="736"/>
                  </a:lnTo>
                  <a:lnTo>
                    <a:pt x="757" y="749"/>
                  </a:lnTo>
                  <a:lnTo>
                    <a:pt x="743" y="761"/>
                  </a:lnTo>
                  <a:lnTo>
                    <a:pt x="730" y="772"/>
                  </a:lnTo>
                  <a:lnTo>
                    <a:pt x="716" y="783"/>
                  </a:lnTo>
                  <a:lnTo>
                    <a:pt x="701" y="794"/>
                  </a:lnTo>
                  <a:lnTo>
                    <a:pt x="685" y="803"/>
                  </a:lnTo>
                  <a:lnTo>
                    <a:pt x="669" y="812"/>
                  </a:lnTo>
                  <a:lnTo>
                    <a:pt x="653" y="819"/>
                  </a:lnTo>
                  <a:lnTo>
                    <a:pt x="636" y="827"/>
                  </a:lnTo>
                  <a:lnTo>
                    <a:pt x="618" y="834"/>
                  </a:lnTo>
                  <a:lnTo>
                    <a:pt x="601" y="839"/>
                  </a:lnTo>
                  <a:lnTo>
                    <a:pt x="582" y="845"/>
                  </a:lnTo>
                  <a:lnTo>
                    <a:pt x="564" y="850"/>
                  </a:lnTo>
                  <a:lnTo>
                    <a:pt x="545" y="854"/>
                  </a:lnTo>
                  <a:lnTo>
                    <a:pt x="525" y="857"/>
                  </a:lnTo>
                  <a:lnTo>
                    <a:pt x="505" y="860"/>
                  </a:lnTo>
                  <a:lnTo>
                    <a:pt x="485" y="862"/>
                  </a:lnTo>
                  <a:lnTo>
                    <a:pt x="465" y="863"/>
                  </a:lnTo>
                  <a:lnTo>
                    <a:pt x="445" y="863"/>
                  </a:lnTo>
                  <a:lnTo>
                    <a:pt x="421" y="863"/>
                  </a:lnTo>
                  <a:lnTo>
                    <a:pt x="399" y="861"/>
                  </a:lnTo>
                  <a:lnTo>
                    <a:pt x="377" y="858"/>
                  </a:lnTo>
                  <a:lnTo>
                    <a:pt x="354" y="855"/>
                  </a:lnTo>
                  <a:lnTo>
                    <a:pt x="333" y="851"/>
                  </a:lnTo>
                  <a:lnTo>
                    <a:pt x="312" y="846"/>
                  </a:lnTo>
                  <a:lnTo>
                    <a:pt x="291" y="839"/>
                  </a:lnTo>
                  <a:lnTo>
                    <a:pt x="270" y="832"/>
                  </a:lnTo>
                  <a:lnTo>
                    <a:pt x="251" y="824"/>
                  </a:lnTo>
                  <a:lnTo>
                    <a:pt x="232" y="815"/>
                  </a:lnTo>
                  <a:lnTo>
                    <a:pt x="213" y="805"/>
                  </a:lnTo>
                  <a:lnTo>
                    <a:pt x="195" y="795"/>
                  </a:lnTo>
                  <a:lnTo>
                    <a:pt x="178" y="784"/>
                  </a:lnTo>
                  <a:lnTo>
                    <a:pt x="161" y="771"/>
                  </a:lnTo>
                  <a:lnTo>
                    <a:pt x="145" y="758"/>
                  </a:lnTo>
                  <a:lnTo>
                    <a:pt x="130" y="745"/>
                  </a:lnTo>
                  <a:lnTo>
                    <a:pt x="115" y="731"/>
                  </a:lnTo>
                  <a:lnTo>
                    <a:pt x="101" y="715"/>
                  </a:lnTo>
                  <a:lnTo>
                    <a:pt x="87" y="699"/>
                  </a:lnTo>
                  <a:lnTo>
                    <a:pt x="76" y="683"/>
                  </a:lnTo>
                  <a:lnTo>
                    <a:pt x="64" y="665"/>
                  </a:lnTo>
                  <a:lnTo>
                    <a:pt x="53" y="647"/>
                  </a:lnTo>
                  <a:lnTo>
                    <a:pt x="44" y="629"/>
                  </a:lnTo>
                  <a:lnTo>
                    <a:pt x="34" y="608"/>
                  </a:lnTo>
                  <a:lnTo>
                    <a:pt x="27" y="589"/>
                  </a:lnTo>
                  <a:lnTo>
                    <a:pt x="19" y="568"/>
                  </a:lnTo>
                  <a:lnTo>
                    <a:pt x="14" y="547"/>
                  </a:lnTo>
                  <a:lnTo>
                    <a:pt x="9" y="526"/>
                  </a:lnTo>
                  <a:lnTo>
                    <a:pt x="4" y="503"/>
                  </a:lnTo>
                  <a:lnTo>
                    <a:pt x="2" y="480"/>
                  </a:lnTo>
                  <a:lnTo>
                    <a:pt x="0" y="456"/>
                  </a:lnTo>
                  <a:lnTo>
                    <a:pt x="0" y="432"/>
                  </a:lnTo>
                  <a:lnTo>
                    <a:pt x="0" y="408"/>
                  </a:lnTo>
                  <a:lnTo>
                    <a:pt x="2" y="384"/>
                  </a:lnTo>
                  <a:lnTo>
                    <a:pt x="4" y="362"/>
                  </a:lnTo>
                  <a:lnTo>
                    <a:pt x="9" y="339"/>
                  </a:lnTo>
                  <a:lnTo>
                    <a:pt x="14" y="317"/>
                  </a:lnTo>
                  <a:lnTo>
                    <a:pt x="19" y="296"/>
                  </a:lnTo>
                  <a:lnTo>
                    <a:pt x="27" y="276"/>
                  </a:lnTo>
                  <a:lnTo>
                    <a:pt x="34" y="255"/>
                  </a:lnTo>
                  <a:lnTo>
                    <a:pt x="44" y="235"/>
                  </a:lnTo>
                  <a:lnTo>
                    <a:pt x="53" y="217"/>
                  </a:lnTo>
                  <a:lnTo>
                    <a:pt x="64" y="199"/>
                  </a:lnTo>
                  <a:lnTo>
                    <a:pt x="76" y="181"/>
                  </a:lnTo>
                  <a:lnTo>
                    <a:pt x="87" y="165"/>
                  </a:lnTo>
                  <a:lnTo>
                    <a:pt x="101" y="149"/>
                  </a:lnTo>
                  <a:lnTo>
                    <a:pt x="115" y="133"/>
                  </a:lnTo>
                  <a:lnTo>
                    <a:pt x="130" y="118"/>
                  </a:lnTo>
                  <a:lnTo>
                    <a:pt x="145" y="104"/>
                  </a:lnTo>
                  <a:lnTo>
                    <a:pt x="161" y="91"/>
                  </a:lnTo>
                  <a:lnTo>
                    <a:pt x="178" y="80"/>
                  </a:lnTo>
                  <a:lnTo>
                    <a:pt x="195" y="68"/>
                  </a:lnTo>
                  <a:lnTo>
                    <a:pt x="213" y="57"/>
                  </a:lnTo>
                  <a:lnTo>
                    <a:pt x="232" y="48"/>
                  </a:lnTo>
                  <a:lnTo>
                    <a:pt x="251" y="39"/>
                  </a:lnTo>
                  <a:lnTo>
                    <a:pt x="270" y="31"/>
                  </a:lnTo>
                  <a:lnTo>
                    <a:pt x="291" y="23"/>
                  </a:lnTo>
                  <a:lnTo>
                    <a:pt x="312" y="17"/>
                  </a:lnTo>
                  <a:lnTo>
                    <a:pt x="333" y="12"/>
                  </a:lnTo>
                  <a:lnTo>
                    <a:pt x="354" y="7"/>
                  </a:lnTo>
                  <a:lnTo>
                    <a:pt x="377" y="4"/>
                  </a:lnTo>
                  <a:lnTo>
                    <a:pt x="399" y="2"/>
                  </a:lnTo>
                  <a:lnTo>
                    <a:pt x="421" y="0"/>
                  </a:lnTo>
                  <a:lnTo>
                    <a:pt x="445" y="0"/>
                  </a:lnTo>
                  <a:lnTo>
                    <a:pt x="465" y="0"/>
                  </a:lnTo>
                  <a:lnTo>
                    <a:pt x="484" y="1"/>
                  </a:lnTo>
                  <a:lnTo>
                    <a:pt x="504" y="2"/>
                  </a:lnTo>
                  <a:lnTo>
                    <a:pt x="523" y="5"/>
                  </a:lnTo>
                  <a:lnTo>
                    <a:pt x="542" y="7"/>
                  </a:lnTo>
                  <a:lnTo>
                    <a:pt x="562" y="11"/>
                  </a:lnTo>
                  <a:lnTo>
                    <a:pt x="580" y="15"/>
                  </a:lnTo>
                  <a:lnTo>
                    <a:pt x="598" y="20"/>
                  </a:lnTo>
                  <a:lnTo>
                    <a:pt x="616" y="25"/>
                  </a:lnTo>
                  <a:lnTo>
                    <a:pt x="633" y="31"/>
                  </a:lnTo>
                  <a:lnTo>
                    <a:pt x="650" y="38"/>
                  </a:lnTo>
                  <a:lnTo>
                    <a:pt x="666" y="46"/>
                  </a:lnTo>
                  <a:lnTo>
                    <a:pt x="682" y="53"/>
                  </a:lnTo>
                  <a:lnTo>
                    <a:pt x="698" y="62"/>
                  </a:lnTo>
                  <a:lnTo>
                    <a:pt x="713" y="71"/>
                  </a:lnTo>
                  <a:lnTo>
                    <a:pt x="726" y="81"/>
                  </a:lnTo>
                  <a:lnTo>
                    <a:pt x="740" y="91"/>
                  </a:lnTo>
                  <a:lnTo>
                    <a:pt x="754" y="103"/>
                  </a:lnTo>
                  <a:lnTo>
                    <a:pt x="767" y="115"/>
                  </a:lnTo>
                  <a:lnTo>
                    <a:pt x="779" y="128"/>
                  </a:lnTo>
                  <a:lnTo>
                    <a:pt x="790" y="140"/>
                  </a:lnTo>
                  <a:lnTo>
                    <a:pt x="800" y="155"/>
                  </a:lnTo>
                  <a:lnTo>
                    <a:pt x="811" y="169"/>
                  </a:lnTo>
                  <a:lnTo>
                    <a:pt x="819" y="185"/>
                  </a:lnTo>
                  <a:lnTo>
                    <a:pt x="828" y="201"/>
                  </a:lnTo>
                  <a:lnTo>
                    <a:pt x="835" y="218"/>
                  </a:lnTo>
                  <a:lnTo>
                    <a:pt x="841" y="235"/>
                  </a:lnTo>
                  <a:lnTo>
                    <a:pt x="848" y="253"/>
                  </a:lnTo>
                  <a:lnTo>
                    <a:pt x="853" y="272"/>
                  </a:lnTo>
                  <a:lnTo>
                    <a:pt x="857" y="291"/>
                  </a:lnTo>
                  <a:lnTo>
                    <a:pt x="860" y="312"/>
                  </a:lnTo>
                  <a:lnTo>
                    <a:pt x="863" y="332"/>
                  </a:lnTo>
                  <a:lnTo>
                    <a:pt x="565" y="332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7" name="Freeform 19"/>
            <p:cNvSpPr>
              <a:spLocks/>
            </p:cNvSpPr>
            <p:nvPr userDrawn="1"/>
          </p:nvSpPr>
          <p:spPr bwMode="auto">
            <a:xfrm>
              <a:off x="2517775" y="6232525"/>
              <a:ext cx="122238" cy="163513"/>
            </a:xfrm>
            <a:custGeom>
              <a:avLst/>
              <a:gdLst/>
              <a:ahLst/>
              <a:cxnLst>
                <a:cxn ang="0">
                  <a:pos x="314" y="0"/>
                </a:cxn>
                <a:cxn ang="0">
                  <a:pos x="317" y="398"/>
                </a:cxn>
                <a:cxn ang="0">
                  <a:pos x="339" y="374"/>
                </a:cxn>
                <a:cxn ang="0">
                  <a:pos x="361" y="353"/>
                </a:cxn>
                <a:cxn ang="0">
                  <a:pos x="387" y="335"/>
                </a:cxn>
                <a:cxn ang="0">
                  <a:pos x="416" y="319"/>
                </a:cxn>
                <a:cxn ang="0">
                  <a:pos x="448" y="306"/>
                </a:cxn>
                <a:cxn ang="0">
                  <a:pos x="485" y="295"/>
                </a:cxn>
                <a:cxn ang="0">
                  <a:pos x="527" y="290"/>
                </a:cxn>
                <a:cxn ang="0">
                  <a:pos x="574" y="288"/>
                </a:cxn>
                <a:cxn ang="0">
                  <a:pos x="601" y="289"/>
                </a:cxn>
                <a:cxn ang="0">
                  <a:pos x="628" y="292"/>
                </a:cxn>
                <a:cxn ang="0">
                  <a:pos x="655" y="298"/>
                </a:cxn>
                <a:cxn ang="0">
                  <a:pos x="680" y="305"/>
                </a:cxn>
                <a:cxn ang="0">
                  <a:pos x="705" y="315"/>
                </a:cxn>
                <a:cxn ang="0">
                  <a:pos x="728" y="326"/>
                </a:cxn>
                <a:cxn ang="0">
                  <a:pos x="749" y="340"/>
                </a:cxn>
                <a:cxn ang="0">
                  <a:pos x="769" y="356"/>
                </a:cxn>
                <a:cxn ang="0">
                  <a:pos x="789" y="375"/>
                </a:cxn>
                <a:cxn ang="0">
                  <a:pos x="806" y="395"/>
                </a:cxn>
                <a:cxn ang="0">
                  <a:pos x="819" y="419"/>
                </a:cxn>
                <a:cxn ang="0">
                  <a:pos x="832" y="443"/>
                </a:cxn>
                <a:cxn ang="0">
                  <a:pos x="842" y="471"/>
                </a:cxn>
                <a:cxn ang="0">
                  <a:pos x="849" y="501"/>
                </a:cxn>
                <a:cxn ang="0">
                  <a:pos x="853" y="533"/>
                </a:cxn>
                <a:cxn ang="0">
                  <a:pos x="856" y="567"/>
                </a:cxn>
                <a:cxn ang="0">
                  <a:pos x="542" y="1131"/>
                </a:cxn>
                <a:cxn ang="0">
                  <a:pos x="542" y="666"/>
                </a:cxn>
                <a:cxn ang="0">
                  <a:pos x="537" y="620"/>
                </a:cxn>
                <a:cxn ang="0">
                  <a:pos x="530" y="594"/>
                </a:cxn>
                <a:cxn ang="0">
                  <a:pos x="520" y="573"/>
                </a:cxn>
                <a:cxn ang="0">
                  <a:pos x="504" y="556"/>
                </a:cxn>
                <a:cxn ang="0">
                  <a:pos x="482" y="544"/>
                </a:cxn>
                <a:cxn ang="0">
                  <a:pos x="456" y="539"/>
                </a:cxn>
                <a:cxn ang="0">
                  <a:pos x="429" y="538"/>
                </a:cxn>
                <a:cxn ang="0">
                  <a:pos x="408" y="541"/>
                </a:cxn>
                <a:cxn ang="0">
                  <a:pos x="387" y="549"/>
                </a:cxn>
                <a:cxn ang="0">
                  <a:pos x="366" y="560"/>
                </a:cxn>
                <a:cxn ang="0">
                  <a:pos x="347" y="577"/>
                </a:cxn>
                <a:cxn ang="0">
                  <a:pos x="332" y="602"/>
                </a:cxn>
                <a:cxn ang="0">
                  <a:pos x="321" y="633"/>
                </a:cxn>
                <a:cxn ang="0">
                  <a:pos x="315" y="673"/>
                </a:cxn>
                <a:cxn ang="0">
                  <a:pos x="314" y="1131"/>
                </a:cxn>
                <a:cxn ang="0">
                  <a:pos x="0" y="0"/>
                </a:cxn>
              </a:cxnLst>
              <a:rect l="0" t="0" r="r" b="b"/>
              <a:pathLst>
                <a:path w="856" h="1131">
                  <a:moveTo>
                    <a:pt x="0" y="0"/>
                  </a:moveTo>
                  <a:lnTo>
                    <a:pt x="314" y="0"/>
                  </a:lnTo>
                  <a:lnTo>
                    <a:pt x="314" y="398"/>
                  </a:lnTo>
                  <a:lnTo>
                    <a:pt x="317" y="398"/>
                  </a:lnTo>
                  <a:lnTo>
                    <a:pt x="328" y="386"/>
                  </a:lnTo>
                  <a:lnTo>
                    <a:pt x="339" y="374"/>
                  </a:lnTo>
                  <a:lnTo>
                    <a:pt x="349" y="363"/>
                  </a:lnTo>
                  <a:lnTo>
                    <a:pt x="361" y="353"/>
                  </a:lnTo>
                  <a:lnTo>
                    <a:pt x="374" y="343"/>
                  </a:lnTo>
                  <a:lnTo>
                    <a:pt x="387" y="335"/>
                  </a:lnTo>
                  <a:lnTo>
                    <a:pt x="401" y="326"/>
                  </a:lnTo>
                  <a:lnTo>
                    <a:pt x="416" y="319"/>
                  </a:lnTo>
                  <a:lnTo>
                    <a:pt x="431" y="311"/>
                  </a:lnTo>
                  <a:lnTo>
                    <a:pt x="448" y="306"/>
                  </a:lnTo>
                  <a:lnTo>
                    <a:pt x="466" y="301"/>
                  </a:lnTo>
                  <a:lnTo>
                    <a:pt x="485" y="295"/>
                  </a:lnTo>
                  <a:lnTo>
                    <a:pt x="506" y="292"/>
                  </a:lnTo>
                  <a:lnTo>
                    <a:pt x="527" y="290"/>
                  </a:lnTo>
                  <a:lnTo>
                    <a:pt x="549" y="288"/>
                  </a:lnTo>
                  <a:lnTo>
                    <a:pt x="574" y="288"/>
                  </a:lnTo>
                  <a:lnTo>
                    <a:pt x="588" y="288"/>
                  </a:lnTo>
                  <a:lnTo>
                    <a:pt x="601" y="289"/>
                  </a:lnTo>
                  <a:lnTo>
                    <a:pt x="614" y="290"/>
                  </a:lnTo>
                  <a:lnTo>
                    <a:pt x="628" y="292"/>
                  </a:lnTo>
                  <a:lnTo>
                    <a:pt x="642" y="294"/>
                  </a:lnTo>
                  <a:lnTo>
                    <a:pt x="655" y="298"/>
                  </a:lnTo>
                  <a:lnTo>
                    <a:pt x="667" y="301"/>
                  </a:lnTo>
                  <a:lnTo>
                    <a:pt x="680" y="305"/>
                  </a:lnTo>
                  <a:lnTo>
                    <a:pt x="692" y="309"/>
                  </a:lnTo>
                  <a:lnTo>
                    <a:pt x="705" y="315"/>
                  </a:lnTo>
                  <a:lnTo>
                    <a:pt x="716" y="320"/>
                  </a:lnTo>
                  <a:lnTo>
                    <a:pt x="728" y="326"/>
                  </a:lnTo>
                  <a:lnTo>
                    <a:pt x="739" y="333"/>
                  </a:lnTo>
                  <a:lnTo>
                    <a:pt x="749" y="340"/>
                  </a:lnTo>
                  <a:lnTo>
                    <a:pt x="760" y="348"/>
                  </a:lnTo>
                  <a:lnTo>
                    <a:pt x="769" y="356"/>
                  </a:lnTo>
                  <a:lnTo>
                    <a:pt x="779" y="366"/>
                  </a:lnTo>
                  <a:lnTo>
                    <a:pt x="789" y="375"/>
                  </a:lnTo>
                  <a:lnTo>
                    <a:pt x="797" y="385"/>
                  </a:lnTo>
                  <a:lnTo>
                    <a:pt x="806" y="395"/>
                  </a:lnTo>
                  <a:lnTo>
                    <a:pt x="813" y="407"/>
                  </a:lnTo>
                  <a:lnTo>
                    <a:pt x="819" y="419"/>
                  </a:lnTo>
                  <a:lnTo>
                    <a:pt x="826" y="431"/>
                  </a:lnTo>
                  <a:lnTo>
                    <a:pt x="832" y="443"/>
                  </a:lnTo>
                  <a:lnTo>
                    <a:pt x="838" y="457"/>
                  </a:lnTo>
                  <a:lnTo>
                    <a:pt x="842" y="471"/>
                  </a:lnTo>
                  <a:lnTo>
                    <a:pt x="846" y="486"/>
                  </a:lnTo>
                  <a:lnTo>
                    <a:pt x="849" y="501"/>
                  </a:lnTo>
                  <a:lnTo>
                    <a:pt x="852" y="516"/>
                  </a:lnTo>
                  <a:lnTo>
                    <a:pt x="853" y="533"/>
                  </a:lnTo>
                  <a:lnTo>
                    <a:pt x="855" y="549"/>
                  </a:lnTo>
                  <a:lnTo>
                    <a:pt x="856" y="567"/>
                  </a:lnTo>
                  <a:lnTo>
                    <a:pt x="856" y="1131"/>
                  </a:lnTo>
                  <a:lnTo>
                    <a:pt x="542" y="1131"/>
                  </a:lnTo>
                  <a:lnTo>
                    <a:pt x="542" y="700"/>
                  </a:lnTo>
                  <a:lnTo>
                    <a:pt x="542" y="666"/>
                  </a:lnTo>
                  <a:lnTo>
                    <a:pt x="539" y="634"/>
                  </a:lnTo>
                  <a:lnTo>
                    <a:pt x="537" y="620"/>
                  </a:lnTo>
                  <a:lnTo>
                    <a:pt x="533" y="607"/>
                  </a:lnTo>
                  <a:lnTo>
                    <a:pt x="530" y="594"/>
                  </a:lnTo>
                  <a:lnTo>
                    <a:pt x="525" y="583"/>
                  </a:lnTo>
                  <a:lnTo>
                    <a:pt x="520" y="573"/>
                  </a:lnTo>
                  <a:lnTo>
                    <a:pt x="512" y="564"/>
                  </a:lnTo>
                  <a:lnTo>
                    <a:pt x="504" y="556"/>
                  </a:lnTo>
                  <a:lnTo>
                    <a:pt x="494" y="550"/>
                  </a:lnTo>
                  <a:lnTo>
                    <a:pt x="482" y="544"/>
                  </a:lnTo>
                  <a:lnTo>
                    <a:pt x="470" y="541"/>
                  </a:lnTo>
                  <a:lnTo>
                    <a:pt x="456" y="539"/>
                  </a:lnTo>
                  <a:lnTo>
                    <a:pt x="440" y="538"/>
                  </a:lnTo>
                  <a:lnTo>
                    <a:pt x="429" y="538"/>
                  </a:lnTo>
                  <a:lnTo>
                    <a:pt x="418" y="539"/>
                  </a:lnTo>
                  <a:lnTo>
                    <a:pt x="408" y="541"/>
                  </a:lnTo>
                  <a:lnTo>
                    <a:pt x="397" y="544"/>
                  </a:lnTo>
                  <a:lnTo>
                    <a:pt x="387" y="549"/>
                  </a:lnTo>
                  <a:lnTo>
                    <a:pt x="376" y="554"/>
                  </a:lnTo>
                  <a:lnTo>
                    <a:pt x="366" y="560"/>
                  </a:lnTo>
                  <a:lnTo>
                    <a:pt x="357" y="568"/>
                  </a:lnTo>
                  <a:lnTo>
                    <a:pt x="347" y="577"/>
                  </a:lnTo>
                  <a:lnTo>
                    <a:pt x="340" y="588"/>
                  </a:lnTo>
                  <a:lnTo>
                    <a:pt x="332" y="602"/>
                  </a:lnTo>
                  <a:lnTo>
                    <a:pt x="326" y="616"/>
                  </a:lnTo>
                  <a:lnTo>
                    <a:pt x="321" y="633"/>
                  </a:lnTo>
                  <a:lnTo>
                    <a:pt x="317" y="652"/>
                  </a:lnTo>
                  <a:lnTo>
                    <a:pt x="315" y="673"/>
                  </a:lnTo>
                  <a:lnTo>
                    <a:pt x="314" y="696"/>
                  </a:lnTo>
                  <a:lnTo>
                    <a:pt x="314" y="1131"/>
                  </a:lnTo>
                  <a:lnTo>
                    <a:pt x="0" y="11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8" name="Freeform 20"/>
            <p:cNvSpPr>
              <a:spLocks noEditPoints="1"/>
            </p:cNvSpPr>
            <p:nvPr userDrawn="1"/>
          </p:nvSpPr>
          <p:spPr bwMode="auto">
            <a:xfrm>
              <a:off x="2655888" y="6273800"/>
              <a:ext cx="130175" cy="123825"/>
            </a:xfrm>
            <a:custGeom>
              <a:avLst/>
              <a:gdLst/>
              <a:ahLst/>
              <a:cxnLst>
                <a:cxn ang="0">
                  <a:pos x="418" y="231"/>
                </a:cxn>
                <a:cxn ang="0">
                  <a:pos x="384" y="243"/>
                </a:cxn>
                <a:cxn ang="0">
                  <a:pos x="359" y="263"/>
                </a:cxn>
                <a:cxn ang="0">
                  <a:pos x="330" y="312"/>
                </a:cxn>
                <a:cxn ang="0">
                  <a:pos x="316" y="380"/>
                </a:cxn>
                <a:cxn ang="0">
                  <a:pos x="314" y="447"/>
                </a:cxn>
                <a:cxn ang="0">
                  <a:pos x="321" y="517"/>
                </a:cxn>
                <a:cxn ang="0">
                  <a:pos x="345" y="580"/>
                </a:cxn>
                <a:cxn ang="0">
                  <a:pos x="371" y="611"/>
                </a:cxn>
                <a:cxn ang="0">
                  <a:pos x="400" y="627"/>
                </a:cxn>
                <a:cxn ang="0">
                  <a:pos x="437" y="634"/>
                </a:cxn>
                <a:cxn ang="0">
                  <a:pos x="480" y="632"/>
                </a:cxn>
                <a:cxn ang="0">
                  <a:pos x="513" y="619"/>
                </a:cxn>
                <a:cxn ang="0">
                  <a:pos x="538" y="599"/>
                </a:cxn>
                <a:cxn ang="0">
                  <a:pos x="567" y="550"/>
                </a:cxn>
                <a:cxn ang="0">
                  <a:pos x="581" y="482"/>
                </a:cxn>
                <a:cxn ang="0">
                  <a:pos x="583" y="414"/>
                </a:cxn>
                <a:cxn ang="0">
                  <a:pos x="576" y="345"/>
                </a:cxn>
                <a:cxn ang="0">
                  <a:pos x="552" y="282"/>
                </a:cxn>
                <a:cxn ang="0">
                  <a:pos x="527" y="252"/>
                </a:cxn>
                <a:cxn ang="0">
                  <a:pos x="497" y="236"/>
                </a:cxn>
                <a:cxn ang="0">
                  <a:pos x="460" y="228"/>
                </a:cxn>
                <a:cxn ang="0">
                  <a:pos x="393" y="861"/>
                </a:cxn>
                <a:cxn ang="0">
                  <a:pos x="293" y="843"/>
                </a:cxn>
                <a:cxn ang="0">
                  <a:pos x="208" y="808"/>
                </a:cxn>
                <a:cxn ang="0">
                  <a:pos x="139" y="761"/>
                </a:cxn>
                <a:cxn ang="0">
                  <a:pos x="83" y="701"/>
                </a:cxn>
                <a:cxn ang="0">
                  <a:pos x="43" y="632"/>
                </a:cxn>
                <a:cxn ang="0">
                  <a:pos x="15" y="555"/>
                </a:cxn>
                <a:cxn ang="0">
                  <a:pos x="2" y="473"/>
                </a:cxn>
                <a:cxn ang="0">
                  <a:pos x="2" y="388"/>
                </a:cxn>
                <a:cxn ang="0">
                  <a:pos x="15" y="306"/>
                </a:cxn>
                <a:cxn ang="0">
                  <a:pos x="43" y="230"/>
                </a:cxn>
                <a:cxn ang="0">
                  <a:pos x="83" y="161"/>
                </a:cxn>
                <a:cxn ang="0">
                  <a:pos x="139" y="101"/>
                </a:cxn>
                <a:cxn ang="0">
                  <a:pos x="208" y="54"/>
                </a:cxn>
                <a:cxn ang="0">
                  <a:pos x="293" y="20"/>
                </a:cxn>
                <a:cxn ang="0">
                  <a:pos x="393" y="2"/>
                </a:cxn>
                <a:cxn ang="0">
                  <a:pos x="504" y="2"/>
                </a:cxn>
                <a:cxn ang="0">
                  <a:pos x="604" y="20"/>
                </a:cxn>
                <a:cxn ang="0">
                  <a:pos x="689" y="54"/>
                </a:cxn>
                <a:cxn ang="0">
                  <a:pos x="759" y="101"/>
                </a:cxn>
                <a:cxn ang="0">
                  <a:pos x="814" y="161"/>
                </a:cxn>
                <a:cxn ang="0">
                  <a:pos x="855" y="230"/>
                </a:cxn>
                <a:cxn ang="0">
                  <a:pos x="882" y="306"/>
                </a:cxn>
                <a:cxn ang="0">
                  <a:pos x="895" y="388"/>
                </a:cxn>
                <a:cxn ang="0">
                  <a:pos x="895" y="473"/>
                </a:cxn>
                <a:cxn ang="0">
                  <a:pos x="882" y="555"/>
                </a:cxn>
                <a:cxn ang="0">
                  <a:pos x="855" y="632"/>
                </a:cxn>
                <a:cxn ang="0">
                  <a:pos x="814" y="701"/>
                </a:cxn>
                <a:cxn ang="0">
                  <a:pos x="759" y="761"/>
                </a:cxn>
                <a:cxn ang="0">
                  <a:pos x="689" y="808"/>
                </a:cxn>
                <a:cxn ang="0">
                  <a:pos x="604" y="843"/>
                </a:cxn>
                <a:cxn ang="0">
                  <a:pos x="504" y="861"/>
                </a:cxn>
              </a:cxnLst>
              <a:rect l="0" t="0" r="r" b="b"/>
              <a:pathLst>
                <a:path w="897" h="863">
                  <a:moveTo>
                    <a:pt x="449" y="228"/>
                  </a:moveTo>
                  <a:lnTo>
                    <a:pt x="437" y="228"/>
                  </a:lnTo>
                  <a:lnTo>
                    <a:pt x="428" y="229"/>
                  </a:lnTo>
                  <a:lnTo>
                    <a:pt x="418" y="231"/>
                  </a:lnTo>
                  <a:lnTo>
                    <a:pt x="409" y="233"/>
                  </a:lnTo>
                  <a:lnTo>
                    <a:pt x="400" y="236"/>
                  </a:lnTo>
                  <a:lnTo>
                    <a:pt x="392" y="239"/>
                  </a:lnTo>
                  <a:lnTo>
                    <a:pt x="384" y="243"/>
                  </a:lnTo>
                  <a:lnTo>
                    <a:pt x="378" y="247"/>
                  </a:lnTo>
                  <a:lnTo>
                    <a:pt x="371" y="252"/>
                  </a:lnTo>
                  <a:lnTo>
                    <a:pt x="365" y="257"/>
                  </a:lnTo>
                  <a:lnTo>
                    <a:pt x="359" y="263"/>
                  </a:lnTo>
                  <a:lnTo>
                    <a:pt x="353" y="269"/>
                  </a:lnTo>
                  <a:lnTo>
                    <a:pt x="345" y="282"/>
                  </a:lnTo>
                  <a:lnTo>
                    <a:pt x="336" y="297"/>
                  </a:lnTo>
                  <a:lnTo>
                    <a:pt x="330" y="312"/>
                  </a:lnTo>
                  <a:lnTo>
                    <a:pt x="326" y="328"/>
                  </a:lnTo>
                  <a:lnTo>
                    <a:pt x="321" y="345"/>
                  </a:lnTo>
                  <a:lnTo>
                    <a:pt x="318" y="362"/>
                  </a:lnTo>
                  <a:lnTo>
                    <a:pt x="316" y="380"/>
                  </a:lnTo>
                  <a:lnTo>
                    <a:pt x="315" y="397"/>
                  </a:lnTo>
                  <a:lnTo>
                    <a:pt x="314" y="414"/>
                  </a:lnTo>
                  <a:lnTo>
                    <a:pt x="314" y="431"/>
                  </a:lnTo>
                  <a:lnTo>
                    <a:pt x="314" y="447"/>
                  </a:lnTo>
                  <a:lnTo>
                    <a:pt x="315" y="464"/>
                  </a:lnTo>
                  <a:lnTo>
                    <a:pt x="316" y="482"/>
                  </a:lnTo>
                  <a:lnTo>
                    <a:pt x="318" y="499"/>
                  </a:lnTo>
                  <a:lnTo>
                    <a:pt x="321" y="517"/>
                  </a:lnTo>
                  <a:lnTo>
                    <a:pt x="326" y="533"/>
                  </a:lnTo>
                  <a:lnTo>
                    <a:pt x="330" y="550"/>
                  </a:lnTo>
                  <a:lnTo>
                    <a:pt x="336" y="565"/>
                  </a:lnTo>
                  <a:lnTo>
                    <a:pt x="345" y="580"/>
                  </a:lnTo>
                  <a:lnTo>
                    <a:pt x="353" y="594"/>
                  </a:lnTo>
                  <a:lnTo>
                    <a:pt x="359" y="599"/>
                  </a:lnTo>
                  <a:lnTo>
                    <a:pt x="365" y="605"/>
                  </a:lnTo>
                  <a:lnTo>
                    <a:pt x="371" y="611"/>
                  </a:lnTo>
                  <a:lnTo>
                    <a:pt x="378" y="615"/>
                  </a:lnTo>
                  <a:lnTo>
                    <a:pt x="384" y="619"/>
                  </a:lnTo>
                  <a:lnTo>
                    <a:pt x="392" y="623"/>
                  </a:lnTo>
                  <a:lnTo>
                    <a:pt x="400" y="627"/>
                  </a:lnTo>
                  <a:lnTo>
                    <a:pt x="409" y="630"/>
                  </a:lnTo>
                  <a:lnTo>
                    <a:pt x="418" y="632"/>
                  </a:lnTo>
                  <a:lnTo>
                    <a:pt x="428" y="633"/>
                  </a:lnTo>
                  <a:lnTo>
                    <a:pt x="437" y="634"/>
                  </a:lnTo>
                  <a:lnTo>
                    <a:pt x="449" y="635"/>
                  </a:lnTo>
                  <a:lnTo>
                    <a:pt x="460" y="634"/>
                  </a:lnTo>
                  <a:lnTo>
                    <a:pt x="469" y="633"/>
                  </a:lnTo>
                  <a:lnTo>
                    <a:pt x="480" y="632"/>
                  </a:lnTo>
                  <a:lnTo>
                    <a:pt x="488" y="630"/>
                  </a:lnTo>
                  <a:lnTo>
                    <a:pt x="497" y="627"/>
                  </a:lnTo>
                  <a:lnTo>
                    <a:pt x="505" y="623"/>
                  </a:lnTo>
                  <a:lnTo>
                    <a:pt x="513" y="619"/>
                  </a:lnTo>
                  <a:lnTo>
                    <a:pt x="519" y="615"/>
                  </a:lnTo>
                  <a:lnTo>
                    <a:pt x="527" y="611"/>
                  </a:lnTo>
                  <a:lnTo>
                    <a:pt x="532" y="605"/>
                  </a:lnTo>
                  <a:lnTo>
                    <a:pt x="538" y="599"/>
                  </a:lnTo>
                  <a:lnTo>
                    <a:pt x="544" y="594"/>
                  </a:lnTo>
                  <a:lnTo>
                    <a:pt x="552" y="580"/>
                  </a:lnTo>
                  <a:lnTo>
                    <a:pt x="561" y="565"/>
                  </a:lnTo>
                  <a:lnTo>
                    <a:pt x="567" y="550"/>
                  </a:lnTo>
                  <a:lnTo>
                    <a:pt x="572" y="533"/>
                  </a:lnTo>
                  <a:lnTo>
                    <a:pt x="576" y="517"/>
                  </a:lnTo>
                  <a:lnTo>
                    <a:pt x="579" y="499"/>
                  </a:lnTo>
                  <a:lnTo>
                    <a:pt x="581" y="482"/>
                  </a:lnTo>
                  <a:lnTo>
                    <a:pt x="582" y="464"/>
                  </a:lnTo>
                  <a:lnTo>
                    <a:pt x="583" y="447"/>
                  </a:lnTo>
                  <a:lnTo>
                    <a:pt x="583" y="431"/>
                  </a:lnTo>
                  <a:lnTo>
                    <a:pt x="583" y="414"/>
                  </a:lnTo>
                  <a:lnTo>
                    <a:pt x="582" y="397"/>
                  </a:lnTo>
                  <a:lnTo>
                    <a:pt x="581" y="380"/>
                  </a:lnTo>
                  <a:lnTo>
                    <a:pt x="579" y="362"/>
                  </a:lnTo>
                  <a:lnTo>
                    <a:pt x="576" y="345"/>
                  </a:lnTo>
                  <a:lnTo>
                    <a:pt x="572" y="328"/>
                  </a:lnTo>
                  <a:lnTo>
                    <a:pt x="567" y="312"/>
                  </a:lnTo>
                  <a:lnTo>
                    <a:pt x="561" y="297"/>
                  </a:lnTo>
                  <a:lnTo>
                    <a:pt x="552" y="282"/>
                  </a:lnTo>
                  <a:lnTo>
                    <a:pt x="544" y="269"/>
                  </a:lnTo>
                  <a:lnTo>
                    <a:pt x="538" y="263"/>
                  </a:lnTo>
                  <a:lnTo>
                    <a:pt x="532" y="257"/>
                  </a:lnTo>
                  <a:lnTo>
                    <a:pt x="527" y="252"/>
                  </a:lnTo>
                  <a:lnTo>
                    <a:pt x="519" y="247"/>
                  </a:lnTo>
                  <a:lnTo>
                    <a:pt x="513" y="243"/>
                  </a:lnTo>
                  <a:lnTo>
                    <a:pt x="505" y="239"/>
                  </a:lnTo>
                  <a:lnTo>
                    <a:pt x="497" y="236"/>
                  </a:lnTo>
                  <a:lnTo>
                    <a:pt x="488" y="233"/>
                  </a:lnTo>
                  <a:lnTo>
                    <a:pt x="480" y="231"/>
                  </a:lnTo>
                  <a:lnTo>
                    <a:pt x="469" y="229"/>
                  </a:lnTo>
                  <a:lnTo>
                    <a:pt x="460" y="228"/>
                  </a:lnTo>
                  <a:lnTo>
                    <a:pt x="449" y="228"/>
                  </a:lnTo>
                  <a:close/>
                  <a:moveTo>
                    <a:pt x="449" y="863"/>
                  </a:moveTo>
                  <a:lnTo>
                    <a:pt x="420" y="862"/>
                  </a:lnTo>
                  <a:lnTo>
                    <a:pt x="393" y="861"/>
                  </a:lnTo>
                  <a:lnTo>
                    <a:pt x="366" y="857"/>
                  </a:lnTo>
                  <a:lnTo>
                    <a:pt x="341" y="853"/>
                  </a:lnTo>
                  <a:lnTo>
                    <a:pt x="316" y="849"/>
                  </a:lnTo>
                  <a:lnTo>
                    <a:pt x="293" y="843"/>
                  </a:lnTo>
                  <a:lnTo>
                    <a:pt x="270" y="835"/>
                  </a:lnTo>
                  <a:lnTo>
                    <a:pt x="248" y="828"/>
                  </a:lnTo>
                  <a:lnTo>
                    <a:pt x="228" y="818"/>
                  </a:lnTo>
                  <a:lnTo>
                    <a:pt x="208" y="808"/>
                  </a:lnTo>
                  <a:lnTo>
                    <a:pt x="190" y="798"/>
                  </a:lnTo>
                  <a:lnTo>
                    <a:pt x="171" y="786"/>
                  </a:lnTo>
                  <a:lnTo>
                    <a:pt x="154" y="773"/>
                  </a:lnTo>
                  <a:lnTo>
                    <a:pt x="139" y="761"/>
                  </a:lnTo>
                  <a:lnTo>
                    <a:pt x="123" y="747"/>
                  </a:lnTo>
                  <a:lnTo>
                    <a:pt x="109" y="732"/>
                  </a:lnTo>
                  <a:lnTo>
                    <a:pt x="96" y="717"/>
                  </a:lnTo>
                  <a:lnTo>
                    <a:pt x="83" y="701"/>
                  </a:lnTo>
                  <a:lnTo>
                    <a:pt x="72" y="685"/>
                  </a:lnTo>
                  <a:lnTo>
                    <a:pt x="61" y="667"/>
                  </a:lnTo>
                  <a:lnTo>
                    <a:pt x="51" y="650"/>
                  </a:lnTo>
                  <a:lnTo>
                    <a:pt x="43" y="632"/>
                  </a:lnTo>
                  <a:lnTo>
                    <a:pt x="34" y="613"/>
                  </a:lnTo>
                  <a:lnTo>
                    <a:pt x="27" y="595"/>
                  </a:lnTo>
                  <a:lnTo>
                    <a:pt x="20" y="574"/>
                  </a:lnTo>
                  <a:lnTo>
                    <a:pt x="15" y="555"/>
                  </a:lnTo>
                  <a:lnTo>
                    <a:pt x="11" y="535"/>
                  </a:lnTo>
                  <a:lnTo>
                    <a:pt x="8" y="515"/>
                  </a:lnTo>
                  <a:lnTo>
                    <a:pt x="5" y="494"/>
                  </a:lnTo>
                  <a:lnTo>
                    <a:pt x="2" y="473"/>
                  </a:lnTo>
                  <a:lnTo>
                    <a:pt x="1" y="452"/>
                  </a:lnTo>
                  <a:lnTo>
                    <a:pt x="0" y="431"/>
                  </a:lnTo>
                  <a:lnTo>
                    <a:pt x="1" y="410"/>
                  </a:lnTo>
                  <a:lnTo>
                    <a:pt x="2" y="388"/>
                  </a:lnTo>
                  <a:lnTo>
                    <a:pt x="5" y="367"/>
                  </a:lnTo>
                  <a:lnTo>
                    <a:pt x="8" y="347"/>
                  </a:lnTo>
                  <a:lnTo>
                    <a:pt x="11" y="327"/>
                  </a:lnTo>
                  <a:lnTo>
                    <a:pt x="15" y="306"/>
                  </a:lnTo>
                  <a:lnTo>
                    <a:pt x="20" y="286"/>
                  </a:lnTo>
                  <a:lnTo>
                    <a:pt x="27" y="267"/>
                  </a:lnTo>
                  <a:lnTo>
                    <a:pt x="34" y="248"/>
                  </a:lnTo>
                  <a:lnTo>
                    <a:pt x="43" y="230"/>
                  </a:lnTo>
                  <a:lnTo>
                    <a:pt x="51" y="212"/>
                  </a:lnTo>
                  <a:lnTo>
                    <a:pt x="61" y="194"/>
                  </a:lnTo>
                  <a:lnTo>
                    <a:pt x="72" y="177"/>
                  </a:lnTo>
                  <a:lnTo>
                    <a:pt x="83" y="161"/>
                  </a:lnTo>
                  <a:lnTo>
                    <a:pt x="96" y="145"/>
                  </a:lnTo>
                  <a:lnTo>
                    <a:pt x="109" y="130"/>
                  </a:lnTo>
                  <a:lnTo>
                    <a:pt x="123" y="115"/>
                  </a:lnTo>
                  <a:lnTo>
                    <a:pt x="139" y="101"/>
                  </a:lnTo>
                  <a:lnTo>
                    <a:pt x="154" y="88"/>
                  </a:lnTo>
                  <a:lnTo>
                    <a:pt x="171" y="75"/>
                  </a:lnTo>
                  <a:lnTo>
                    <a:pt x="190" y="65"/>
                  </a:lnTo>
                  <a:lnTo>
                    <a:pt x="208" y="54"/>
                  </a:lnTo>
                  <a:lnTo>
                    <a:pt x="228" y="44"/>
                  </a:lnTo>
                  <a:lnTo>
                    <a:pt x="248" y="35"/>
                  </a:lnTo>
                  <a:lnTo>
                    <a:pt x="270" y="27"/>
                  </a:lnTo>
                  <a:lnTo>
                    <a:pt x="293" y="20"/>
                  </a:lnTo>
                  <a:lnTo>
                    <a:pt x="316" y="14"/>
                  </a:lnTo>
                  <a:lnTo>
                    <a:pt x="341" y="8"/>
                  </a:lnTo>
                  <a:lnTo>
                    <a:pt x="366" y="5"/>
                  </a:lnTo>
                  <a:lnTo>
                    <a:pt x="393" y="2"/>
                  </a:lnTo>
                  <a:lnTo>
                    <a:pt x="420" y="0"/>
                  </a:lnTo>
                  <a:lnTo>
                    <a:pt x="449" y="0"/>
                  </a:lnTo>
                  <a:lnTo>
                    <a:pt x="477" y="0"/>
                  </a:lnTo>
                  <a:lnTo>
                    <a:pt x="504" y="2"/>
                  </a:lnTo>
                  <a:lnTo>
                    <a:pt x="531" y="5"/>
                  </a:lnTo>
                  <a:lnTo>
                    <a:pt x="557" y="8"/>
                  </a:lnTo>
                  <a:lnTo>
                    <a:pt x="581" y="14"/>
                  </a:lnTo>
                  <a:lnTo>
                    <a:pt x="604" y="20"/>
                  </a:lnTo>
                  <a:lnTo>
                    <a:pt x="627" y="27"/>
                  </a:lnTo>
                  <a:lnTo>
                    <a:pt x="649" y="35"/>
                  </a:lnTo>
                  <a:lnTo>
                    <a:pt x="669" y="44"/>
                  </a:lnTo>
                  <a:lnTo>
                    <a:pt x="689" y="54"/>
                  </a:lnTo>
                  <a:lnTo>
                    <a:pt x="709" y="65"/>
                  </a:lnTo>
                  <a:lnTo>
                    <a:pt x="726" y="75"/>
                  </a:lnTo>
                  <a:lnTo>
                    <a:pt x="743" y="88"/>
                  </a:lnTo>
                  <a:lnTo>
                    <a:pt x="759" y="101"/>
                  </a:lnTo>
                  <a:lnTo>
                    <a:pt x="775" y="115"/>
                  </a:lnTo>
                  <a:lnTo>
                    <a:pt x="788" y="130"/>
                  </a:lnTo>
                  <a:lnTo>
                    <a:pt x="801" y="145"/>
                  </a:lnTo>
                  <a:lnTo>
                    <a:pt x="814" y="161"/>
                  </a:lnTo>
                  <a:lnTo>
                    <a:pt x="826" y="177"/>
                  </a:lnTo>
                  <a:lnTo>
                    <a:pt x="836" y="194"/>
                  </a:lnTo>
                  <a:lnTo>
                    <a:pt x="846" y="212"/>
                  </a:lnTo>
                  <a:lnTo>
                    <a:pt x="855" y="230"/>
                  </a:lnTo>
                  <a:lnTo>
                    <a:pt x="863" y="248"/>
                  </a:lnTo>
                  <a:lnTo>
                    <a:pt x="870" y="267"/>
                  </a:lnTo>
                  <a:lnTo>
                    <a:pt x="877" y="286"/>
                  </a:lnTo>
                  <a:lnTo>
                    <a:pt x="882" y="306"/>
                  </a:lnTo>
                  <a:lnTo>
                    <a:pt x="886" y="327"/>
                  </a:lnTo>
                  <a:lnTo>
                    <a:pt x="890" y="347"/>
                  </a:lnTo>
                  <a:lnTo>
                    <a:pt x="893" y="367"/>
                  </a:lnTo>
                  <a:lnTo>
                    <a:pt x="895" y="388"/>
                  </a:lnTo>
                  <a:lnTo>
                    <a:pt x="896" y="410"/>
                  </a:lnTo>
                  <a:lnTo>
                    <a:pt x="897" y="431"/>
                  </a:lnTo>
                  <a:lnTo>
                    <a:pt x="896" y="452"/>
                  </a:lnTo>
                  <a:lnTo>
                    <a:pt x="895" y="473"/>
                  </a:lnTo>
                  <a:lnTo>
                    <a:pt x="893" y="494"/>
                  </a:lnTo>
                  <a:lnTo>
                    <a:pt x="890" y="515"/>
                  </a:lnTo>
                  <a:lnTo>
                    <a:pt x="886" y="535"/>
                  </a:lnTo>
                  <a:lnTo>
                    <a:pt x="882" y="555"/>
                  </a:lnTo>
                  <a:lnTo>
                    <a:pt x="877" y="574"/>
                  </a:lnTo>
                  <a:lnTo>
                    <a:pt x="870" y="595"/>
                  </a:lnTo>
                  <a:lnTo>
                    <a:pt x="863" y="613"/>
                  </a:lnTo>
                  <a:lnTo>
                    <a:pt x="855" y="632"/>
                  </a:lnTo>
                  <a:lnTo>
                    <a:pt x="846" y="650"/>
                  </a:lnTo>
                  <a:lnTo>
                    <a:pt x="836" y="667"/>
                  </a:lnTo>
                  <a:lnTo>
                    <a:pt x="826" y="685"/>
                  </a:lnTo>
                  <a:lnTo>
                    <a:pt x="814" y="701"/>
                  </a:lnTo>
                  <a:lnTo>
                    <a:pt x="801" y="717"/>
                  </a:lnTo>
                  <a:lnTo>
                    <a:pt x="788" y="732"/>
                  </a:lnTo>
                  <a:lnTo>
                    <a:pt x="775" y="747"/>
                  </a:lnTo>
                  <a:lnTo>
                    <a:pt x="759" y="761"/>
                  </a:lnTo>
                  <a:lnTo>
                    <a:pt x="743" y="773"/>
                  </a:lnTo>
                  <a:lnTo>
                    <a:pt x="726" y="786"/>
                  </a:lnTo>
                  <a:lnTo>
                    <a:pt x="709" y="798"/>
                  </a:lnTo>
                  <a:lnTo>
                    <a:pt x="689" y="808"/>
                  </a:lnTo>
                  <a:lnTo>
                    <a:pt x="669" y="818"/>
                  </a:lnTo>
                  <a:lnTo>
                    <a:pt x="649" y="828"/>
                  </a:lnTo>
                  <a:lnTo>
                    <a:pt x="627" y="835"/>
                  </a:lnTo>
                  <a:lnTo>
                    <a:pt x="604" y="843"/>
                  </a:lnTo>
                  <a:lnTo>
                    <a:pt x="581" y="849"/>
                  </a:lnTo>
                  <a:lnTo>
                    <a:pt x="557" y="853"/>
                  </a:lnTo>
                  <a:lnTo>
                    <a:pt x="531" y="857"/>
                  </a:lnTo>
                  <a:lnTo>
                    <a:pt x="504" y="861"/>
                  </a:lnTo>
                  <a:lnTo>
                    <a:pt x="477" y="862"/>
                  </a:lnTo>
                  <a:lnTo>
                    <a:pt x="449" y="863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9" name="Freeform 21"/>
            <p:cNvSpPr>
              <a:spLocks noEditPoints="1"/>
            </p:cNvSpPr>
            <p:nvPr userDrawn="1"/>
          </p:nvSpPr>
          <p:spPr bwMode="auto">
            <a:xfrm>
              <a:off x="2797175" y="6273800"/>
              <a:ext cx="130175" cy="123825"/>
            </a:xfrm>
            <a:custGeom>
              <a:avLst/>
              <a:gdLst/>
              <a:ahLst/>
              <a:cxnLst>
                <a:cxn ang="0">
                  <a:pos x="416" y="231"/>
                </a:cxn>
                <a:cxn ang="0">
                  <a:pos x="383" y="243"/>
                </a:cxn>
                <a:cxn ang="0">
                  <a:pos x="358" y="263"/>
                </a:cxn>
                <a:cxn ang="0">
                  <a:pos x="329" y="312"/>
                </a:cxn>
                <a:cxn ang="0">
                  <a:pos x="315" y="380"/>
                </a:cxn>
                <a:cxn ang="0">
                  <a:pos x="313" y="447"/>
                </a:cxn>
                <a:cxn ang="0">
                  <a:pos x="321" y="517"/>
                </a:cxn>
                <a:cxn ang="0">
                  <a:pos x="343" y="580"/>
                </a:cxn>
                <a:cxn ang="0">
                  <a:pos x="370" y="611"/>
                </a:cxn>
                <a:cxn ang="0">
                  <a:pos x="399" y="627"/>
                </a:cxn>
                <a:cxn ang="0">
                  <a:pos x="437" y="634"/>
                </a:cxn>
                <a:cxn ang="0">
                  <a:pos x="478" y="632"/>
                </a:cxn>
                <a:cxn ang="0">
                  <a:pos x="511" y="619"/>
                </a:cxn>
                <a:cxn ang="0">
                  <a:pos x="537" y="599"/>
                </a:cxn>
                <a:cxn ang="0">
                  <a:pos x="565" y="550"/>
                </a:cxn>
                <a:cxn ang="0">
                  <a:pos x="580" y="482"/>
                </a:cxn>
                <a:cxn ang="0">
                  <a:pos x="581" y="414"/>
                </a:cxn>
                <a:cxn ang="0">
                  <a:pos x="575" y="345"/>
                </a:cxn>
                <a:cxn ang="0">
                  <a:pos x="552" y="282"/>
                </a:cxn>
                <a:cxn ang="0">
                  <a:pos x="525" y="252"/>
                </a:cxn>
                <a:cxn ang="0">
                  <a:pos x="496" y="236"/>
                </a:cxn>
                <a:cxn ang="0">
                  <a:pos x="458" y="228"/>
                </a:cxn>
                <a:cxn ang="0">
                  <a:pos x="392" y="861"/>
                </a:cxn>
                <a:cxn ang="0">
                  <a:pos x="292" y="843"/>
                </a:cxn>
                <a:cxn ang="0">
                  <a:pos x="207" y="808"/>
                </a:cxn>
                <a:cxn ang="0">
                  <a:pos x="137" y="761"/>
                </a:cxn>
                <a:cxn ang="0">
                  <a:pos x="83" y="701"/>
                </a:cxn>
                <a:cxn ang="0">
                  <a:pos x="41" y="632"/>
                </a:cxn>
                <a:cxn ang="0">
                  <a:pos x="14" y="555"/>
                </a:cxn>
                <a:cxn ang="0">
                  <a:pos x="2" y="473"/>
                </a:cxn>
                <a:cxn ang="0">
                  <a:pos x="2" y="388"/>
                </a:cxn>
                <a:cxn ang="0">
                  <a:pos x="14" y="306"/>
                </a:cxn>
                <a:cxn ang="0">
                  <a:pos x="41" y="230"/>
                </a:cxn>
                <a:cxn ang="0">
                  <a:pos x="83" y="161"/>
                </a:cxn>
                <a:cxn ang="0">
                  <a:pos x="137" y="101"/>
                </a:cxn>
                <a:cxn ang="0">
                  <a:pos x="207" y="54"/>
                </a:cxn>
                <a:cxn ang="0">
                  <a:pos x="292" y="20"/>
                </a:cxn>
                <a:cxn ang="0">
                  <a:pos x="392" y="2"/>
                </a:cxn>
                <a:cxn ang="0">
                  <a:pos x="504" y="2"/>
                </a:cxn>
                <a:cxn ang="0">
                  <a:pos x="604" y="20"/>
                </a:cxn>
                <a:cxn ang="0">
                  <a:pos x="688" y="54"/>
                </a:cxn>
                <a:cxn ang="0">
                  <a:pos x="758" y="101"/>
                </a:cxn>
                <a:cxn ang="0">
                  <a:pos x="813" y="161"/>
                </a:cxn>
                <a:cxn ang="0">
                  <a:pos x="854" y="230"/>
                </a:cxn>
                <a:cxn ang="0">
                  <a:pos x="880" y="306"/>
                </a:cxn>
                <a:cxn ang="0">
                  <a:pos x="894" y="388"/>
                </a:cxn>
                <a:cxn ang="0">
                  <a:pos x="894" y="473"/>
                </a:cxn>
                <a:cxn ang="0">
                  <a:pos x="880" y="555"/>
                </a:cxn>
                <a:cxn ang="0">
                  <a:pos x="854" y="632"/>
                </a:cxn>
                <a:cxn ang="0">
                  <a:pos x="813" y="701"/>
                </a:cxn>
                <a:cxn ang="0">
                  <a:pos x="758" y="761"/>
                </a:cxn>
                <a:cxn ang="0">
                  <a:pos x="688" y="808"/>
                </a:cxn>
                <a:cxn ang="0">
                  <a:pos x="604" y="843"/>
                </a:cxn>
                <a:cxn ang="0">
                  <a:pos x="504" y="861"/>
                </a:cxn>
              </a:cxnLst>
              <a:rect l="0" t="0" r="r" b="b"/>
              <a:pathLst>
                <a:path w="895" h="863">
                  <a:moveTo>
                    <a:pt x="447" y="228"/>
                  </a:moveTo>
                  <a:lnTo>
                    <a:pt x="437" y="228"/>
                  </a:lnTo>
                  <a:lnTo>
                    <a:pt x="426" y="229"/>
                  </a:lnTo>
                  <a:lnTo>
                    <a:pt x="416" y="231"/>
                  </a:lnTo>
                  <a:lnTo>
                    <a:pt x="408" y="233"/>
                  </a:lnTo>
                  <a:lnTo>
                    <a:pt x="399" y="236"/>
                  </a:lnTo>
                  <a:lnTo>
                    <a:pt x="391" y="239"/>
                  </a:lnTo>
                  <a:lnTo>
                    <a:pt x="383" y="243"/>
                  </a:lnTo>
                  <a:lnTo>
                    <a:pt x="376" y="247"/>
                  </a:lnTo>
                  <a:lnTo>
                    <a:pt x="370" y="252"/>
                  </a:lnTo>
                  <a:lnTo>
                    <a:pt x="363" y="257"/>
                  </a:lnTo>
                  <a:lnTo>
                    <a:pt x="358" y="263"/>
                  </a:lnTo>
                  <a:lnTo>
                    <a:pt x="353" y="269"/>
                  </a:lnTo>
                  <a:lnTo>
                    <a:pt x="343" y="282"/>
                  </a:lnTo>
                  <a:lnTo>
                    <a:pt x="336" y="297"/>
                  </a:lnTo>
                  <a:lnTo>
                    <a:pt x="329" y="312"/>
                  </a:lnTo>
                  <a:lnTo>
                    <a:pt x="324" y="328"/>
                  </a:lnTo>
                  <a:lnTo>
                    <a:pt x="321" y="345"/>
                  </a:lnTo>
                  <a:lnTo>
                    <a:pt x="318" y="362"/>
                  </a:lnTo>
                  <a:lnTo>
                    <a:pt x="315" y="380"/>
                  </a:lnTo>
                  <a:lnTo>
                    <a:pt x="314" y="397"/>
                  </a:lnTo>
                  <a:lnTo>
                    <a:pt x="313" y="414"/>
                  </a:lnTo>
                  <a:lnTo>
                    <a:pt x="313" y="431"/>
                  </a:lnTo>
                  <a:lnTo>
                    <a:pt x="313" y="447"/>
                  </a:lnTo>
                  <a:lnTo>
                    <a:pt x="314" y="464"/>
                  </a:lnTo>
                  <a:lnTo>
                    <a:pt x="315" y="482"/>
                  </a:lnTo>
                  <a:lnTo>
                    <a:pt x="318" y="499"/>
                  </a:lnTo>
                  <a:lnTo>
                    <a:pt x="321" y="517"/>
                  </a:lnTo>
                  <a:lnTo>
                    <a:pt x="324" y="533"/>
                  </a:lnTo>
                  <a:lnTo>
                    <a:pt x="329" y="550"/>
                  </a:lnTo>
                  <a:lnTo>
                    <a:pt x="336" y="565"/>
                  </a:lnTo>
                  <a:lnTo>
                    <a:pt x="343" y="580"/>
                  </a:lnTo>
                  <a:lnTo>
                    <a:pt x="353" y="594"/>
                  </a:lnTo>
                  <a:lnTo>
                    <a:pt x="358" y="599"/>
                  </a:lnTo>
                  <a:lnTo>
                    <a:pt x="363" y="605"/>
                  </a:lnTo>
                  <a:lnTo>
                    <a:pt x="370" y="611"/>
                  </a:lnTo>
                  <a:lnTo>
                    <a:pt x="376" y="615"/>
                  </a:lnTo>
                  <a:lnTo>
                    <a:pt x="383" y="619"/>
                  </a:lnTo>
                  <a:lnTo>
                    <a:pt x="391" y="623"/>
                  </a:lnTo>
                  <a:lnTo>
                    <a:pt x="399" y="627"/>
                  </a:lnTo>
                  <a:lnTo>
                    <a:pt x="408" y="630"/>
                  </a:lnTo>
                  <a:lnTo>
                    <a:pt x="416" y="632"/>
                  </a:lnTo>
                  <a:lnTo>
                    <a:pt x="426" y="633"/>
                  </a:lnTo>
                  <a:lnTo>
                    <a:pt x="437" y="634"/>
                  </a:lnTo>
                  <a:lnTo>
                    <a:pt x="447" y="635"/>
                  </a:lnTo>
                  <a:lnTo>
                    <a:pt x="458" y="634"/>
                  </a:lnTo>
                  <a:lnTo>
                    <a:pt x="469" y="633"/>
                  </a:lnTo>
                  <a:lnTo>
                    <a:pt x="478" y="632"/>
                  </a:lnTo>
                  <a:lnTo>
                    <a:pt x="488" y="630"/>
                  </a:lnTo>
                  <a:lnTo>
                    <a:pt x="496" y="627"/>
                  </a:lnTo>
                  <a:lnTo>
                    <a:pt x="504" y="623"/>
                  </a:lnTo>
                  <a:lnTo>
                    <a:pt x="511" y="619"/>
                  </a:lnTo>
                  <a:lnTo>
                    <a:pt x="519" y="615"/>
                  </a:lnTo>
                  <a:lnTo>
                    <a:pt x="525" y="611"/>
                  </a:lnTo>
                  <a:lnTo>
                    <a:pt x="531" y="605"/>
                  </a:lnTo>
                  <a:lnTo>
                    <a:pt x="537" y="599"/>
                  </a:lnTo>
                  <a:lnTo>
                    <a:pt x="542" y="594"/>
                  </a:lnTo>
                  <a:lnTo>
                    <a:pt x="552" y="580"/>
                  </a:lnTo>
                  <a:lnTo>
                    <a:pt x="559" y="565"/>
                  </a:lnTo>
                  <a:lnTo>
                    <a:pt x="565" y="550"/>
                  </a:lnTo>
                  <a:lnTo>
                    <a:pt x="571" y="533"/>
                  </a:lnTo>
                  <a:lnTo>
                    <a:pt x="575" y="517"/>
                  </a:lnTo>
                  <a:lnTo>
                    <a:pt x="578" y="499"/>
                  </a:lnTo>
                  <a:lnTo>
                    <a:pt x="580" y="482"/>
                  </a:lnTo>
                  <a:lnTo>
                    <a:pt x="581" y="464"/>
                  </a:lnTo>
                  <a:lnTo>
                    <a:pt x="581" y="447"/>
                  </a:lnTo>
                  <a:lnTo>
                    <a:pt x="582" y="431"/>
                  </a:lnTo>
                  <a:lnTo>
                    <a:pt x="581" y="414"/>
                  </a:lnTo>
                  <a:lnTo>
                    <a:pt x="581" y="397"/>
                  </a:lnTo>
                  <a:lnTo>
                    <a:pt x="580" y="380"/>
                  </a:lnTo>
                  <a:lnTo>
                    <a:pt x="578" y="362"/>
                  </a:lnTo>
                  <a:lnTo>
                    <a:pt x="575" y="345"/>
                  </a:lnTo>
                  <a:lnTo>
                    <a:pt x="571" y="328"/>
                  </a:lnTo>
                  <a:lnTo>
                    <a:pt x="565" y="312"/>
                  </a:lnTo>
                  <a:lnTo>
                    <a:pt x="559" y="297"/>
                  </a:lnTo>
                  <a:lnTo>
                    <a:pt x="552" y="282"/>
                  </a:lnTo>
                  <a:lnTo>
                    <a:pt x="542" y="269"/>
                  </a:lnTo>
                  <a:lnTo>
                    <a:pt x="537" y="263"/>
                  </a:lnTo>
                  <a:lnTo>
                    <a:pt x="531" y="257"/>
                  </a:lnTo>
                  <a:lnTo>
                    <a:pt x="525" y="252"/>
                  </a:lnTo>
                  <a:lnTo>
                    <a:pt x="519" y="247"/>
                  </a:lnTo>
                  <a:lnTo>
                    <a:pt x="511" y="243"/>
                  </a:lnTo>
                  <a:lnTo>
                    <a:pt x="504" y="239"/>
                  </a:lnTo>
                  <a:lnTo>
                    <a:pt x="496" y="236"/>
                  </a:lnTo>
                  <a:lnTo>
                    <a:pt x="488" y="233"/>
                  </a:lnTo>
                  <a:lnTo>
                    <a:pt x="478" y="231"/>
                  </a:lnTo>
                  <a:lnTo>
                    <a:pt x="469" y="229"/>
                  </a:lnTo>
                  <a:lnTo>
                    <a:pt x="458" y="228"/>
                  </a:lnTo>
                  <a:lnTo>
                    <a:pt x="447" y="228"/>
                  </a:lnTo>
                  <a:close/>
                  <a:moveTo>
                    <a:pt x="447" y="863"/>
                  </a:moveTo>
                  <a:lnTo>
                    <a:pt x="419" y="862"/>
                  </a:lnTo>
                  <a:lnTo>
                    <a:pt x="392" y="861"/>
                  </a:lnTo>
                  <a:lnTo>
                    <a:pt x="365" y="857"/>
                  </a:lnTo>
                  <a:lnTo>
                    <a:pt x="340" y="853"/>
                  </a:lnTo>
                  <a:lnTo>
                    <a:pt x="315" y="849"/>
                  </a:lnTo>
                  <a:lnTo>
                    <a:pt x="292" y="843"/>
                  </a:lnTo>
                  <a:lnTo>
                    <a:pt x="269" y="835"/>
                  </a:lnTo>
                  <a:lnTo>
                    <a:pt x="247" y="828"/>
                  </a:lnTo>
                  <a:lnTo>
                    <a:pt x="226" y="818"/>
                  </a:lnTo>
                  <a:lnTo>
                    <a:pt x="207" y="808"/>
                  </a:lnTo>
                  <a:lnTo>
                    <a:pt x="188" y="798"/>
                  </a:lnTo>
                  <a:lnTo>
                    <a:pt x="170" y="786"/>
                  </a:lnTo>
                  <a:lnTo>
                    <a:pt x="153" y="773"/>
                  </a:lnTo>
                  <a:lnTo>
                    <a:pt x="137" y="761"/>
                  </a:lnTo>
                  <a:lnTo>
                    <a:pt x="122" y="747"/>
                  </a:lnTo>
                  <a:lnTo>
                    <a:pt x="108" y="732"/>
                  </a:lnTo>
                  <a:lnTo>
                    <a:pt x="94" y="717"/>
                  </a:lnTo>
                  <a:lnTo>
                    <a:pt x="83" y="701"/>
                  </a:lnTo>
                  <a:lnTo>
                    <a:pt x="71" y="685"/>
                  </a:lnTo>
                  <a:lnTo>
                    <a:pt x="60" y="667"/>
                  </a:lnTo>
                  <a:lnTo>
                    <a:pt x="51" y="650"/>
                  </a:lnTo>
                  <a:lnTo>
                    <a:pt x="41" y="632"/>
                  </a:lnTo>
                  <a:lnTo>
                    <a:pt x="34" y="613"/>
                  </a:lnTo>
                  <a:lnTo>
                    <a:pt x="26" y="595"/>
                  </a:lnTo>
                  <a:lnTo>
                    <a:pt x="20" y="574"/>
                  </a:lnTo>
                  <a:lnTo>
                    <a:pt x="14" y="555"/>
                  </a:lnTo>
                  <a:lnTo>
                    <a:pt x="10" y="535"/>
                  </a:lnTo>
                  <a:lnTo>
                    <a:pt x="6" y="515"/>
                  </a:lnTo>
                  <a:lnTo>
                    <a:pt x="3" y="494"/>
                  </a:lnTo>
                  <a:lnTo>
                    <a:pt x="2" y="473"/>
                  </a:lnTo>
                  <a:lnTo>
                    <a:pt x="0" y="452"/>
                  </a:lnTo>
                  <a:lnTo>
                    <a:pt x="0" y="431"/>
                  </a:lnTo>
                  <a:lnTo>
                    <a:pt x="0" y="410"/>
                  </a:lnTo>
                  <a:lnTo>
                    <a:pt x="2" y="388"/>
                  </a:lnTo>
                  <a:lnTo>
                    <a:pt x="3" y="367"/>
                  </a:lnTo>
                  <a:lnTo>
                    <a:pt x="6" y="347"/>
                  </a:lnTo>
                  <a:lnTo>
                    <a:pt x="10" y="327"/>
                  </a:lnTo>
                  <a:lnTo>
                    <a:pt x="14" y="306"/>
                  </a:lnTo>
                  <a:lnTo>
                    <a:pt x="20" y="286"/>
                  </a:lnTo>
                  <a:lnTo>
                    <a:pt x="26" y="267"/>
                  </a:lnTo>
                  <a:lnTo>
                    <a:pt x="34" y="248"/>
                  </a:lnTo>
                  <a:lnTo>
                    <a:pt x="41" y="230"/>
                  </a:lnTo>
                  <a:lnTo>
                    <a:pt x="51" y="212"/>
                  </a:lnTo>
                  <a:lnTo>
                    <a:pt x="60" y="194"/>
                  </a:lnTo>
                  <a:lnTo>
                    <a:pt x="71" y="177"/>
                  </a:lnTo>
                  <a:lnTo>
                    <a:pt x="83" y="161"/>
                  </a:lnTo>
                  <a:lnTo>
                    <a:pt x="94" y="145"/>
                  </a:lnTo>
                  <a:lnTo>
                    <a:pt x="108" y="130"/>
                  </a:lnTo>
                  <a:lnTo>
                    <a:pt x="122" y="115"/>
                  </a:lnTo>
                  <a:lnTo>
                    <a:pt x="137" y="101"/>
                  </a:lnTo>
                  <a:lnTo>
                    <a:pt x="153" y="88"/>
                  </a:lnTo>
                  <a:lnTo>
                    <a:pt x="170" y="75"/>
                  </a:lnTo>
                  <a:lnTo>
                    <a:pt x="188" y="65"/>
                  </a:lnTo>
                  <a:lnTo>
                    <a:pt x="207" y="54"/>
                  </a:lnTo>
                  <a:lnTo>
                    <a:pt x="226" y="44"/>
                  </a:lnTo>
                  <a:lnTo>
                    <a:pt x="247" y="35"/>
                  </a:lnTo>
                  <a:lnTo>
                    <a:pt x="269" y="27"/>
                  </a:lnTo>
                  <a:lnTo>
                    <a:pt x="292" y="20"/>
                  </a:lnTo>
                  <a:lnTo>
                    <a:pt x="315" y="14"/>
                  </a:lnTo>
                  <a:lnTo>
                    <a:pt x="340" y="8"/>
                  </a:lnTo>
                  <a:lnTo>
                    <a:pt x="365" y="5"/>
                  </a:lnTo>
                  <a:lnTo>
                    <a:pt x="392" y="2"/>
                  </a:lnTo>
                  <a:lnTo>
                    <a:pt x="419" y="0"/>
                  </a:lnTo>
                  <a:lnTo>
                    <a:pt x="447" y="0"/>
                  </a:lnTo>
                  <a:lnTo>
                    <a:pt x="476" y="0"/>
                  </a:lnTo>
                  <a:lnTo>
                    <a:pt x="504" y="2"/>
                  </a:lnTo>
                  <a:lnTo>
                    <a:pt x="530" y="5"/>
                  </a:lnTo>
                  <a:lnTo>
                    <a:pt x="556" y="8"/>
                  </a:lnTo>
                  <a:lnTo>
                    <a:pt x="580" y="14"/>
                  </a:lnTo>
                  <a:lnTo>
                    <a:pt x="604" y="20"/>
                  </a:lnTo>
                  <a:lnTo>
                    <a:pt x="626" y="27"/>
                  </a:lnTo>
                  <a:lnTo>
                    <a:pt x="647" y="35"/>
                  </a:lnTo>
                  <a:lnTo>
                    <a:pt x="669" y="44"/>
                  </a:lnTo>
                  <a:lnTo>
                    <a:pt x="688" y="54"/>
                  </a:lnTo>
                  <a:lnTo>
                    <a:pt x="707" y="65"/>
                  </a:lnTo>
                  <a:lnTo>
                    <a:pt x="725" y="75"/>
                  </a:lnTo>
                  <a:lnTo>
                    <a:pt x="742" y="88"/>
                  </a:lnTo>
                  <a:lnTo>
                    <a:pt x="758" y="101"/>
                  </a:lnTo>
                  <a:lnTo>
                    <a:pt x="773" y="115"/>
                  </a:lnTo>
                  <a:lnTo>
                    <a:pt x="788" y="130"/>
                  </a:lnTo>
                  <a:lnTo>
                    <a:pt x="800" y="145"/>
                  </a:lnTo>
                  <a:lnTo>
                    <a:pt x="813" y="161"/>
                  </a:lnTo>
                  <a:lnTo>
                    <a:pt x="825" y="177"/>
                  </a:lnTo>
                  <a:lnTo>
                    <a:pt x="836" y="194"/>
                  </a:lnTo>
                  <a:lnTo>
                    <a:pt x="845" y="212"/>
                  </a:lnTo>
                  <a:lnTo>
                    <a:pt x="854" y="230"/>
                  </a:lnTo>
                  <a:lnTo>
                    <a:pt x="862" y="248"/>
                  </a:lnTo>
                  <a:lnTo>
                    <a:pt x="868" y="267"/>
                  </a:lnTo>
                  <a:lnTo>
                    <a:pt x="875" y="286"/>
                  </a:lnTo>
                  <a:lnTo>
                    <a:pt x="880" y="306"/>
                  </a:lnTo>
                  <a:lnTo>
                    <a:pt x="885" y="327"/>
                  </a:lnTo>
                  <a:lnTo>
                    <a:pt x="889" y="347"/>
                  </a:lnTo>
                  <a:lnTo>
                    <a:pt x="892" y="367"/>
                  </a:lnTo>
                  <a:lnTo>
                    <a:pt x="894" y="388"/>
                  </a:lnTo>
                  <a:lnTo>
                    <a:pt x="895" y="410"/>
                  </a:lnTo>
                  <a:lnTo>
                    <a:pt x="895" y="431"/>
                  </a:lnTo>
                  <a:lnTo>
                    <a:pt x="895" y="452"/>
                  </a:lnTo>
                  <a:lnTo>
                    <a:pt x="894" y="473"/>
                  </a:lnTo>
                  <a:lnTo>
                    <a:pt x="892" y="494"/>
                  </a:lnTo>
                  <a:lnTo>
                    <a:pt x="889" y="515"/>
                  </a:lnTo>
                  <a:lnTo>
                    <a:pt x="885" y="535"/>
                  </a:lnTo>
                  <a:lnTo>
                    <a:pt x="880" y="555"/>
                  </a:lnTo>
                  <a:lnTo>
                    <a:pt x="875" y="574"/>
                  </a:lnTo>
                  <a:lnTo>
                    <a:pt x="868" y="595"/>
                  </a:lnTo>
                  <a:lnTo>
                    <a:pt x="862" y="613"/>
                  </a:lnTo>
                  <a:lnTo>
                    <a:pt x="854" y="632"/>
                  </a:lnTo>
                  <a:lnTo>
                    <a:pt x="845" y="650"/>
                  </a:lnTo>
                  <a:lnTo>
                    <a:pt x="836" y="667"/>
                  </a:lnTo>
                  <a:lnTo>
                    <a:pt x="825" y="685"/>
                  </a:lnTo>
                  <a:lnTo>
                    <a:pt x="813" y="701"/>
                  </a:lnTo>
                  <a:lnTo>
                    <a:pt x="800" y="717"/>
                  </a:lnTo>
                  <a:lnTo>
                    <a:pt x="788" y="732"/>
                  </a:lnTo>
                  <a:lnTo>
                    <a:pt x="773" y="747"/>
                  </a:lnTo>
                  <a:lnTo>
                    <a:pt x="758" y="761"/>
                  </a:lnTo>
                  <a:lnTo>
                    <a:pt x="742" y="773"/>
                  </a:lnTo>
                  <a:lnTo>
                    <a:pt x="725" y="786"/>
                  </a:lnTo>
                  <a:lnTo>
                    <a:pt x="707" y="798"/>
                  </a:lnTo>
                  <a:lnTo>
                    <a:pt x="688" y="808"/>
                  </a:lnTo>
                  <a:lnTo>
                    <a:pt x="669" y="818"/>
                  </a:lnTo>
                  <a:lnTo>
                    <a:pt x="647" y="828"/>
                  </a:lnTo>
                  <a:lnTo>
                    <a:pt x="626" y="835"/>
                  </a:lnTo>
                  <a:lnTo>
                    <a:pt x="604" y="843"/>
                  </a:lnTo>
                  <a:lnTo>
                    <a:pt x="580" y="849"/>
                  </a:lnTo>
                  <a:lnTo>
                    <a:pt x="556" y="853"/>
                  </a:lnTo>
                  <a:lnTo>
                    <a:pt x="530" y="857"/>
                  </a:lnTo>
                  <a:lnTo>
                    <a:pt x="504" y="861"/>
                  </a:lnTo>
                  <a:lnTo>
                    <a:pt x="476" y="862"/>
                  </a:lnTo>
                  <a:lnTo>
                    <a:pt x="447" y="863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70" name="Rectangle 22"/>
            <p:cNvSpPr>
              <a:spLocks noChangeArrowheads="1"/>
            </p:cNvSpPr>
            <p:nvPr userDrawn="1"/>
          </p:nvSpPr>
          <p:spPr bwMode="auto">
            <a:xfrm>
              <a:off x="2943225" y="6232525"/>
              <a:ext cx="46038" cy="163513"/>
            </a:xfrm>
            <a:prstGeom prst="rect">
              <a:avLst/>
            </a:prstGeom>
            <a:solidFill>
              <a:srgbClr val="FEFEFE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44787599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l">
              <a:defRPr sz="3200">
                <a:solidFill>
                  <a:srgbClr val="00467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255477"/>
          </a:xfrm>
        </p:spPr>
        <p:txBody>
          <a:bodyPr>
            <a:normAutofit/>
          </a:bodyPr>
          <a:lstStyle>
            <a:lvl1pPr>
              <a:defRPr sz="2000">
                <a:solidFill>
                  <a:srgbClr val="00467F"/>
                </a:solidFill>
              </a:defRPr>
            </a:lvl1pPr>
            <a:lvl2pPr>
              <a:defRPr sz="2000">
                <a:solidFill>
                  <a:srgbClr val="00467F"/>
                </a:solidFill>
              </a:defRPr>
            </a:lvl2pPr>
            <a:lvl3pPr>
              <a:defRPr sz="2000">
                <a:solidFill>
                  <a:srgbClr val="00467F"/>
                </a:solidFill>
              </a:defRPr>
            </a:lvl3pPr>
            <a:lvl4pPr>
              <a:defRPr sz="2000">
                <a:solidFill>
                  <a:srgbClr val="00467F"/>
                </a:solidFill>
              </a:defRPr>
            </a:lvl4pPr>
            <a:lvl5pPr>
              <a:defRPr sz="2000">
                <a:solidFill>
                  <a:srgbClr val="00467F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255477"/>
          </a:xfrm>
        </p:spPr>
        <p:txBody>
          <a:bodyPr>
            <a:normAutofit/>
          </a:bodyPr>
          <a:lstStyle>
            <a:lvl1pPr>
              <a:defRPr sz="2000">
                <a:solidFill>
                  <a:srgbClr val="00467F"/>
                </a:solidFill>
              </a:defRPr>
            </a:lvl1pPr>
            <a:lvl2pPr>
              <a:defRPr sz="2000">
                <a:solidFill>
                  <a:srgbClr val="00467F"/>
                </a:solidFill>
              </a:defRPr>
            </a:lvl2pPr>
            <a:lvl3pPr>
              <a:defRPr sz="2000">
                <a:solidFill>
                  <a:srgbClr val="00467F"/>
                </a:solidFill>
              </a:defRPr>
            </a:lvl3pPr>
            <a:lvl4pPr>
              <a:defRPr sz="2000">
                <a:solidFill>
                  <a:srgbClr val="00467F"/>
                </a:solidFill>
              </a:defRPr>
            </a:lvl4pPr>
            <a:lvl5pPr>
              <a:defRPr sz="2000">
                <a:solidFill>
                  <a:srgbClr val="00467F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8" name="Picture 7" descr="World Arrows texture3.jpg"/>
          <p:cNvPicPr>
            <a:picLocks noChangeAspect="1"/>
          </p:cNvPicPr>
          <p:nvPr/>
        </p:nvPicPr>
        <p:blipFill>
          <a:blip r:embed="rId2" cstate="print"/>
          <a:srcRect t="56734" b="26006"/>
          <a:stretch>
            <a:fillRect/>
          </a:stretch>
        </p:blipFill>
        <p:spPr>
          <a:xfrm>
            <a:off x="0" y="5990492"/>
            <a:ext cx="9144000" cy="867508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0" y="5943597"/>
            <a:ext cx="9144000" cy="52754"/>
          </a:xfrm>
          <a:prstGeom prst="rect">
            <a:avLst/>
          </a:prstGeom>
          <a:gradFill flip="none" rotWithShape="1">
            <a:gsLst>
              <a:gs pos="0">
                <a:srgbClr val="00467F">
                  <a:shade val="30000"/>
                  <a:satMod val="115000"/>
                </a:srgbClr>
              </a:gs>
              <a:gs pos="50000">
                <a:srgbClr val="00467F">
                  <a:shade val="67500"/>
                  <a:satMod val="115000"/>
                </a:srgbClr>
              </a:gs>
              <a:gs pos="100000">
                <a:srgbClr val="00467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0" y="5896708"/>
            <a:ext cx="9144000" cy="961292"/>
          </a:xfrm>
          <a:prstGeom prst="rect">
            <a:avLst/>
          </a:prstGeom>
          <a:solidFill>
            <a:srgbClr val="000000">
              <a:alpha val="1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10"/>
          <p:cNvGrpSpPr/>
          <p:nvPr/>
        </p:nvGrpSpPr>
        <p:grpSpPr>
          <a:xfrm>
            <a:off x="6242538" y="6469415"/>
            <a:ext cx="2404823" cy="207610"/>
            <a:chOff x="6846888" y="6524625"/>
            <a:chExt cx="1765301" cy="152400"/>
          </a:xfrm>
        </p:grpSpPr>
        <p:sp>
          <p:nvSpPr>
            <p:cNvPr id="12" name="Freeform 5"/>
            <p:cNvSpPr>
              <a:spLocks noEditPoints="1"/>
            </p:cNvSpPr>
            <p:nvPr userDrawn="1"/>
          </p:nvSpPr>
          <p:spPr bwMode="auto">
            <a:xfrm>
              <a:off x="6846888" y="6561138"/>
              <a:ext cx="55563" cy="61912"/>
            </a:xfrm>
            <a:custGeom>
              <a:avLst/>
              <a:gdLst/>
              <a:ahLst/>
              <a:cxnLst>
                <a:cxn ang="0">
                  <a:pos x="392" y="390"/>
                </a:cxn>
                <a:cxn ang="0">
                  <a:pos x="399" y="425"/>
                </a:cxn>
                <a:cxn ang="0">
                  <a:pos x="413" y="440"/>
                </a:cxn>
                <a:cxn ang="0">
                  <a:pos x="291" y="460"/>
                </a:cxn>
                <a:cxn ang="0">
                  <a:pos x="282" y="423"/>
                </a:cxn>
                <a:cxn ang="0">
                  <a:pos x="257" y="429"/>
                </a:cxn>
                <a:cxn ang="0">
                  <a:pos x="220" y="454"/>
                </a:cxn>
                <a:cxn ang="0">
                  <a:pos x="188" y="465"/>
                </a:cxn>
                <a:cxn ang="0">
                  <a:pos x="150" y="471"/>
                </a:cxn>
                <a:cxn ang="0">
                  <a:pos x="102" y="468"/>
                </a:cxn>
                <a:cxn ang="0">
                  <a:pos x="63" y="454"/>
                </a:cxn>
                <a:cxn ang="0">
                  <a:pos x="43" y="441"/>
                </a:cxn>
                <a:cxn ang="0">
                  <a:pos x="26" y="423"/>
                </a:cxn>
                <a:cxn ang="0">
                  <a:pos x="11" y="400"/>
                </a:cxn>
                <a:cxn ang="0">
                  <a:pos x="3" y="373"/>
                </a:cxn>
                <a:cxn ang="0">
                  <a:pos x="0" y="341"/>
                </a:cxn>
                <a:cxn ang="0">
                  <a:pos x="6" y="296"/>
                </a:cxn>
                <a:cxn ang="0">
                  <a:pos x="21" y="260"/>
                </a:cxn>
                <a:cxn ang="0">
                  <a:pos x="46" y="232"/>
                </a:cxn>
                <a:cxn ang="0">
                  <a:pos x="79" y="213"/>
                </a:cxn>
                <a:cxn ang="0">
                  <a:pos x="116" y="201"/>
                </a:cxn>
                <a:cxn ang="0">
                  <a:pos x="243" y="181"/>
                </a:cxn>
                <a:cxn ang="0">
                  <a:pos x="264" y="173"/>
                </a:cxn>
                <a:cxn ang="0">
                  <a:pos x="276" y="156"/>
                </a:cxn>
                <a:cxn ang="0">
                  <a:pos x="274" y="126"/>
                </a:cxn>
                <a:cxn ang="0">
                  <a:pos x="267" y="114"/>
                </a:cxn>
                <a:cxn ang="0">
                  <a:pos x="250" y="102"/>
                </a:cxn>
                <a:cxn ang="0">
                  <a:pos x="225" y="96"/>
                </a:cxn>
                <a:cxn ang="0">
                  <a:pos x="200" y="94"/>
                </a:cxn>
                <a:cxn ang="0">
                  <a:pos x="172" y="98"/>
                </a:cxn>
                <a:cxn ang="0">
                  <a:pos x="152" y="108"/>
                </a:cxn>
                <a:cxn ang="0">
                  <a:pos x="137" y="126"/>
                </a:cxn>
                <a:cxn ang="0">
                  <a:pos x="128" y="157"/>
                </a:cxn>
                <a:cxn ang="0">
                  <a:pos x="19" y="125"/>
                </a:cxn>
                <a:cxn ang="0">
                  <a:pos x="33" y="85"/>
                </a:cxn>
                <a:cxn ang="0">
                  <a:pos x="52" y="55"/>
                </a:cxn>
                <a:cxn ang="0">
                  <a:pos x="76" y="33"/>
                </a:cxn>
                <a:cxn ang="0">
                  <a:pos x="104" y="18"/>
                </a:cxn>
                <a:cxn ang="0">
                  <a:pos x="146" y="6"/>
                </a:cxn>
                <a:cxn ang="0">
                  <a:pos x="215" y="0"/>
                </a:cxn>
                <a:cxn ang="0">
                  <a:pos x="269" y="5"/>
                </a:cxn>
                <a:cxn ang="0">
                  <a:pos x="308" y="15"/>
                </a:cxn>
                <a:cxn ang="0">
                  <a:pos x="335" y="29"/>
                </a:cxn>
                <a:cxn ang="0">
                  <a:pos x="360" y="47"/>
                </a:cxn>
                <a:cxn ang="0">
                  <a:pos x="379" y="72"/>
                </a:cxn>
                <a:cxn ang="0">
                  <a:pos x="389" y="104"/>
                </a:cxn>
                <a:cxn ang="0">
                  <a:pos x="277" y="299"/>
                </a:cxn>
                <a:cxn ang="0">
                  <a:pos x="267" y="249"/>
                </a:cxn>
                <a:cxn ang="0">
                  <a:pos x="241" y="258"/>
                </a:cxn>
                <a:cxn ang="0">
                  <a:pos x="197" y="266"/>
                </a:cxn>
                <a:cxn ang="0">
                  <a:pos x="153" y="278"/>
                </a:cxn>
                <a:cxn ang="0">
                  <a:pos x="131" y="293"/>
                </a:cxn>
                <a:cxn ang="0">
                  <a:pos x="122" y="310"/>
                </a:cxn>
                <a:cxn ang="0">
                  <a:pos x="117" y="334"/>
                </a:cxn>
                <a:cxn ang="0">
                  <a:pos x="121" y="353"/>
                </a:cxn>
                <a:cxn ang="0">
                  <a:pos x="129" y="368"/>
                </a:cxn>
                <a:cxn ang="0">
                  <a:pos x="145" y="381"/>
                </a:cxn>
                <a:cxn ang="0">
                  <a:pos x="172" y="387"/>
                </a:cxn>
                <a:cxn ang="0">
                  <a:pos x="201" y="384"/>
                </a:cxn>
                <a:cxn ang="0">
                  <a:pos x="228" y="374"/>
                </a:cxn>
                <a:cxn ang="0">
                  <a:pos x="251" y="357"/>
                </a:cxn>
                <a:cxn ang="0">
                  <a:pos x="268" y="336"/>
                </a:cxn>
                <a:cxn ang="0">
                  <a:pos x="276" y="309"/>
                </a:cxn>
              </a:cxnLst>
              <a:rect l="0" t="0" r="r" b="b"/>
              <a:pathLst>
                <a:path w="418" h="471">
                  <a:moveTo>
                    <a:pt x="392" y="130"/>
                  </a:moveTo>
                  <a:lnTo>
                    <a:pt x="392" y="373"/>
                  </a:lnTo>
                  <a:lnTo>
                    <a:pt x="392" y="390"/>
                  </a:lnTo>
                  <a:lnTo>
                    <a:pt x="394" y="404"/>
                  </a:lnTo>
                  <a:lnTo>
                    <a:pt x="396" y="417"/>
                  </a:lnTo>
                  <a:lnTo>
                    <a:pt x="399" y="425"/>
                  </a:lnTo>
                  <a:lnTo>
                    <a:pt x="403" y="431"/>
                  </a:lnTo>
                  <a:lnTo>
                    <a:pt x="408" y="436"/>
                  </a:lnTo>
                  <a:lnTo>
                    <a:pt x="413" y="440"/>
                  </a:lnTo>
                  <a:lnTo>
                    <a:pt x="418" y="442"/>
                  </a:lnTo>
                  <a:lnTo>
                    <a:pt x="418" y="460"/>
                  </a:lnTo>
                  <a:lnTo>
                    <a:pt x="291" y="460"/>
                  </a:lnTo>
                  <a:lnTo>
                    <a:pt x="287" y="446"/>
                  </a:lnTo>
                  <a:lnTo>
                    <a:pt x="284" y="435"/>
                  </a:lnTo>
                  <a:lnTo>
                    <a:pt x="282" y="423"/>
                  </a:lnTo>
                  <a:lnTo>
                    <a:pt x="280" y="406"/>
                  </a:lnTo>
                  <a:lnTo>
                    <a:pt x="270" y="418"/>
                  </a:lnTo>
                  <a:lnTo>
                    <a:pt x="257" y="429"/>
                  </a:lnTo>
                  <a:lnTo>
                    <a:pt x="244" y="439"/>
                  </a:lnTo>
                  <a:lnTo>
                    <a:pt x="228" y="449"/>
                  </a:lnTo>
                  <a:lnTo>
                    <a:pt x="220" y="454"/>
                  </a:lnTo>
                  <a:lnTo>
                    <a:pt x="209" y="458"/>
                  </a:lnTo>
                  <a:lnTo>
                    <a:pt x="199" y="462"/>
                  </a:lnTo>
                  <a:lnTo>
                    <a:pt x="188" y="465"/>
                  </a:lnTo>
                  <a:lnTo>
                    <a:pt x="177" y="468"/>
                  </a:lnTo>
                  <a:lnTo>
                    <a:pt x="163" y="470"/>
                  </a:lnTo>
                  <a:lnTo>
                    <a:pt x="150" y="471"/>
                  </a:lnTo>
                  <a:lnTo>
                    <a:pt x="136" y="471"/>
                  </a:lnTo>
                  <a:lnTo>
                    <a:pt x="120" y="471"/>
                  </a:lnTo>
                  <a:lnTo>
                    <a:pt x="102" y="468"/>
                  </a:lnTo>
                  <a:lnTo>
                    <a:pt x="87" y="464"/>
                  </a:lnTo>
                  <a:lnTo>
                    <a:pt x="70" y="458"/>
                  </a:lnTo>
                  <a:lnTo>
                    <a:pt x="63" y="454"/>
                  </a:lnTo>
                  <a:lnTo>
                    <a:pt x="56" y="450"/>
                  </a:lnTo>
                  <a:lnTo>
                    <a:pt x="49" y="446"/>
                  </a:lnTo>
                  <a:lnTo>
                    <a:pt x="43" y="441"/>
                  </a:lnTo>
                  <a:lnTo>
                    <a:pt x="37" y="435"/>
                  </a:lnTo>
                  <a:lnTo>
                    <a:pt x="31" y="429"/>
                  </a:lnTo>
                  <a:lnTo>
                    <a:pt x="26" y="423"/>
                  </a:lnTo>
                  <a:lnTo>
                    <a:pt x="20" y="416"/>
                  </a:lnTo>
                  <a:lnTo>
                    <a:pt x="15" y="408"/>
                  </a:lnTo>
                  <a:lnTo>
                    <a:pt x="11" y="400"/>
                  </a:lnTo>
                  <a:lnTo>
                    <a:pt x="8" y="392"/>
                  </a:lnTo>
                  <a:lnTo>
                    <a:pt x="5" y="383"/>
                  </a:lnTo>
                  <a:lnTo>
                    <a:pt x="3" y="373"/>
                  </a:lnTo>
                  <a:lnTo>
                    <a:pt x="1" y="363"/>
                  </a:lnTo>
                  <a:lnTo>
                    <a:pt x="0" y="352"/>
                  </a:lnTo>
                  <a:lnTo>
                    <a:pt x="0" y="341"/>
                  </a:lnTo>
                  <a:lnTo>
                    <a:pt x="1" y="325"/>
                  </a:lnTo>
                  <a:lnTo>
                    <a:pt x="3" y="310"/>
                  </a:lnTo>
                  <a:lnTo>
                    <a:pt x="6" y="296"/>
                  </a:lnTo>
                  <a:lnTo>
                    <a:pt x="10" y="284"/>
                  </a:lnTo>
                  <a:lnTo>
                    <a:pt x="15" y="271"/>
                  </a:lnTo>
                  <a:lnTo>
                    <a:pt x="21" y="260"/>
                  </a:lnTo>
                  <a:lnTo>
                    <a:pt x="29" y="250"/>
                  </a:lnTo>
                  <a:lnTo>
                    <a:pt x="37" y="241"/>
                  </a:lnTo>
                  <a:lnTo>
                    <a:pt x="46" y="232"/>
                  </a:lnTo>
                  <a:lnTo>
                    <a:pt x="56" y="225"/>
                  </a:lnTo>
                  <a:lnTo>
                    <a:pt x="67" y="218"/>
                  </a:lnTo>
                  <a:lnTo>
                    <a:pt x="79" y="213"/>
                  </a:lnTo>
                  <a:lnTo>
                    <a:pt x="90" y="208"/>
                  </a:lnTo>
                  <a:lnTo>
                    <a:pt x="103" y="204"/>
                  </a:lnTo>
                  <a:lnTo>
                    <a:pt x="116" y="201"/>
                  </a:lnTo>
                  <a:lnTo>
                    <a:pt x="130" y="198"/>
                  </a:lnTo>
                  <a:lnTo>
                    <a:pt x="236" y="182"/>
                  </a:lnTo>
                  <a:lnTo>
                    <a:pt x="243" y="181"/>
                  </a:lnTo>
                  <a:lnTo>
                    <a:pt x="250" y="179"/>
                  </a:lnTo>
                  <a:lnTo>
                    <a:pt x="256" y="176"/>
                  </a:lnTo>
                  <a:lnTo>
                    <a:pt x="264" y="173"/>
                  </a:lnTo>
                  <a:lnTo>
                    <a:pt x="269" y="168"/>
                  </a:lnTo>
                  <a:lnTo>
                    <a:pt x="273" y="163"/>
                  </a:lnTo>
                  <a:lnTo>
                    <a:pt x="276" y="156"/>
                  </a:lnTo>
                  <a:lnTo>
                    <a:pt x="277" y="146"/>
                  </a:lnTo>
                  <a:lnTo>
                    <a:pt x="276" y="135"/>
                  </a:lnTo>
                  <a:lnTo>
                    <a:pt x="274" y="126"/>
                  </a:lnTo>
                  <a:lnTo>
                    <a:pt x="272" y="122"/>
                  </a:lnTo>
                  <a:lnTo>
                    <a:pt x="270" y="118"/>
                  </a:lnTo>
                  <a:lnTo>
                    <a:pt x="267" y="114"/>
                  </a:lnTo>
                  <a:lnTo>
                    <a:pt x="264" y="112"/>
                  </a:lnTo>
                  <a:lnTo>
                    <a:pt x="257" y="107"/>
                  </a:lnTo>
                  <a:lnTo>
                    <a:pt x="250" y="102"/>
                  </a:lnTo>
                  <a:lnTo>
                    <a:pt x="242" y="99"/>
                  </a:lnTo>
                  <a:lnTo>
                    <a:pt x="233" y="97"/>
                  </a:lnTo>
                  <a:lnTo>
                    <a:pt x="225" y="96"/>
                  </a:lnTo>
                  <a:lnTo>
                    <a:pt x="216" y="95"/>
                  </a:lnTo>
                  <a:lnTo>
                    <a:pt x="207" y="94"/>
                  </a:lnTo>
                  <a:lnTo>
                    <a:pt x="200" y="94"/>
                  </a:lnTo>
                  <a:lnTo>
                    <a:pt x="190" y="95"/>
                  </a:lnTo>
                  <a:lnTo>
                    <a:pt x="180" y="96"/>
                  </a:lnTo>
                  <a:lnTo>
                    <a:pt x="172" y="98"/>
                  </a:lnTo>
                  <a:lnTo>
                    <a:pt x="164" y="100"/>
                  </a:lnTo>
                  <a:lnTo>
                    <a:pt x="157" y="103"/>
                  </a:lnTo>
                  <a:lnTo>
                    <a:pt x="152" y="108"/>
                  </a:lnTo>
                  <a:lnTo>
                    <a:pt x="147" y="112"/>
                  </a:lnTo>
                  <a:lnTo>
                    <a:pt x="143" y="116"/>
                  </a:lnTo>
                  <a:lnTo>
                    <a:pt x="137" y="126"/>
                  </a:lnTo>
                  <a:lnTo>
                    <a:pt x="132" y="136"/>
                  </a:lnTo>
                  <a:lnTo>
                    <a:pt x="129" y="146"/>
                  </a:lnTo>
                  <a:lnTo>
                    <a:pt x="128" y="157"/>
                  </a:lnTo>
                  <a:lnTo>
                    <a:pt x="14" y="157"/>
                  </a:lnTo>
                  <a:lnTo>
                    <a:pt x="16" y="140"/>
                  </a:lnTo>
                  <a:lnTo>
                    <a:pt x="19" y="125"/>
                  </a:lnTo>
                  <a:lnTo>
                    <a:pt x="23" y="111"/>
                  </a:lnTo>
                  <a:lnTo>
                    <a:pt x="28" y="97"/>
                  </a:lnTo>
                  <a:lnTo>
                    <a:pt x="33" y="85"/>
                  </a:lnTo>
                  <a:lnTo>
                    <a:pt x="38" y="75"/>
                  </a:lnTo>
                  <a:lnTo>
                    <a:pt x="45" y="65"/>
                  </a:lnTo>
                  <a:lnTo>
                    <a:pt x="52" y="55"/>
                  </a:lnTo>
                  <a:lnTo>
                    <a:pt x="59" y="47"/>
                  </a:lnTo>
                  <a:lnTo>
                    <a:pt x="67" y="40"/>
                  </a:lnTo>
                  <a:lnTo>
                    <a:pt x="76" y="33"/>
                  </a:lnTo>
                  <a:lnTo>
                    <a:pt x="85" y="27"/>
                  </a:lnTo>
                  <a:lnTo>
                    <a:pt x="94" y="22"/>
                  </a:lnTo>
                  <a:lnTo>
                    <a:pt x="104" y="18"/>
                  </a:lnTo>
                  <a:lnTo>
                    <a:pt x="114" y="13"/>
                  </a:lnTo>
                  <a:lnTo>
                    <a:pt x="125" y="10"/>
                  </a:lnTo>
                  <a:lnTo>
                    <a:pt x="146" y="6"/>
                  </a:lnTo>
                  <a:lnTo>
                    <a:pt x="169" y="2"/>
                  </a:lnTo>
                  <a:lnTo>
                    <a:pt x="191" y="1"/>
                  </a:lnTo>
                  <a:lnTo>
                    <a:pt x="215" y="0"/>
                  </a:lnTo>
                  <a:lnTo>
                    <a:pt x="231" y="1"/>
                  </a:lnTo>
                  <a:lnTo>
                    <a:pt x="249" y="2"/>
                  </a:lnTo>
                  <a:lnTo>
                    <a:pt x="269" y="5"/>
                  </a:lnTo>
                  <a:lnTo>
                    <a:pt x="288" y="9"/>
                  </a:lnTo>
                  <a:lnTo>
                    <a:pt x="298" y="12"/>
                  </a:lnTo>
                  <a:lnTo>
                    <a:pt x="308" y="15"/>
                  </a:lnTo>
                  <a:lnTo>
                    <a:pt x="318" y="20"/>
                  </a:lnTo>
                  <a:lnTo>
                    <a:pt x="327" y="24"/>
                  </a:lnTo>
                  <a:lnTo>
                    <a:pt x="335" y="29"/>
                  </a:lnTo>
                  <a:lnTo>
                    <a:pt x="344" y="35"/>
                  </a:lnTo>
                  <a:lnTo>
                    <a:pt x="352" y="41"/>
                  </a:lnTo>
                  <a:lnTo>
                    <a:pt x="360" y="47"/>
                  </a:lnTo>
                  <a:lnTo>
                    <a:pt x="367" y="54"/>
                  </a:lnTo>
                  <a:lnTo>
                    <a:pt x="374" y="64"/>
                  </a:lnTo>
                  <a:lnTo>
                    <a:pt x="379" y="72"/>
                  </a:lnTo>
                  <a:lnTo>
                    <a:pt x="383" y="82"/>
                  </a:lnTo>
                  <a:lnTo>
                    <a:pt x="387" y="93"/>
                  </a:lnTo>
                  <a:lnTo>
                    <a:pt x="389" y="104"/>
                  </a:lnTo>
                  <a:lnTo>
                    <a:pt x="391" y="117"/>
                  </a:lnTo>
                  <a:lnTo>
                    <a:pt x="392" y="130"/>
                  </a:lnTo>
                  <a:close/>
                  <a:moveTo>
                    <a:pt x="277" y="299"/>
                  </a:moveTo>
                  <a:lnTo>
                    <a:pt x="277" y="242"/>
                  </a:lnTo>
                  <a:lnTo>
                    <a:pt x="273" y="245"/>
                  </a:lnTo>
                  <a:lnTo>
                    <a:pt x="267" y="249"/>
                  </a:lnTo>
                  <a:lnTo>
                    <a:pt x="259" y="252"/>
                  </a:lnTo>
                  <a:lnTo>
                    <a:pt x="251" y="255"/>
                  </a:lnTo>
                  <a:lnTo>
                    <a:pt x="241" y="258"/>
                  </a:lnTo>
                  <a:lnTo>
                    <a:pt x="229" y="260"/>
                  </a:lnTo>
                  <a:lnTo>
                    <a:pt x="215" y="263"/>
                  </a:lnTo>
                  <a:lnTo>
                    <a:pt x="197" y="266"/>
                  </a:lnTo>
                  <a:lnTo>
                    <a:pt x="181" y="269"/>
                  </a:lnTo>
                  <a:lnTo>
                    <a:pt x="167" y="273"/>
                  </a:lnTo>
                  <a:lnTo>
                    <a:pt x="153" y="278"/>
                  </a:lnTo>
                  <a:lnTo>
                    <a:pt x="141" y="285"/>
                  </a:lnTo>
                  <a:lnTo>
                    <a:pt x="136" y="288"/>
                  </a:lnTo>
                  <a:lnTo>
                    <a:pt x="131" y="293"/>
                  </a:lnTo>
                  <a:lnTo>
                    <a:pt x="127" y="298"/>
                  </a:lnTo>
                  <a:lnTo>
                    <a:pt x="124" y="303"/>
                  </a:lnTo>
                  <a:lnTo>
                    <a:pt x="122" y="310"/>
                  </a:lnTo>
                  <a:lnTo>
                    <a:pt x="120" y="317"/>
                  </a:lnTo>
                  <a:lnTo>
                    <a:pt x="118" y="324"/>
                  </a:lnTo>
                  <a:lnTo>
                    <a:pt x="117" y="334"/>
                  </a:lnTo>
                  <a:lnTo>
                    <a:pt x="118" y="341"/>
                  </a:lnTo>
                  <a:lnTo>
                    <a:pt x="120" y="347"/>
                  </a:lnTo>
                  <a:lnTo>
                    <a:pt x="121" y="353"/>
                  </a:lnTo>
                  <a:lnTo>
                    <a:pt x="123" y="359"/>
                  </a:lnTo>
                  <a:lnTo>
                    <a:pt x="126" y="364"/>
                  </a:lnTo>
                  <a:lnTo>
                    <a:pt x="129" y="368"/>
                  </a:lnTo>
                  <a:lnTo>
                    <a:pt x="132" y="373"/>
                  </a:lnTo>
                  <a:lnTo>
                    <a:pt x="136" y="376"/>
                  </a:lnTo>
                  <a:lnTo>
                    <a:pt x="145" y="381"/>
                  </a:lnTo>
                  <a:lnTo>
                    <a:pt x="154" y="385"/>
                  </a:lnTo>
                  <a:lnTo>
                    <a:pt x="163" y="387"/>
                  </a:lnTo>
                  <a:lnTo>
                    <a:pt x="172" y="387"/>
                  </a:lnTo>
                  <a:lnTo>
                    <a:pt x="182" y="387"/>
                  </a:lnTo>
                  <a:lnTo>
                    <a:pt x="192" y="386"/>
                  </a:lnTo>
                  <a:lnTo>
                    <a:pt x="201" y="384"/>
                  </a:lnTo>
                  <a:lnTo>
                    <a:pt x="210" y="381"/>
                  </a:lnTo>
                  <a:lnTo>
                    <a:pt x="220" y="378"/>
                  </a:lnTo>
                  <a:lnTo>
                    <a:pt x="228" y="374"/>
                  </a:lnTo>
                  <a:lnTo>
                    <a:pt x="236" y="369"/>
                  </a:lnTo>
                  <a:lnTo>
                    <a:pt x="244" y="363"/>
                  </a:lnTo>
                  <a:lnTo>
                    <a:pt x="251" y="357"/>
                  </a:lnTo>
                  <a:lnTo>
                    <a:pt x="257" y="351"/>
                  </a:lnTo>
                  <a:lnTo>
                    <a:pt x="264" y="344"/>
                  </a:lnTo>
                  <a:lnTo>
                    <a:pt x="268" y="336"/>
                  </a:lnTo>
                  <a:lnTo>
                    <a:pt x="272" y="328"/>
                  </a:lnTo>
                  <a:lnTo>
                    <a:pt x="275" y="318"/>
                  </a:lnTo>
                  <a:lnTo>
                    <a:pt x="276" y="309"/>
                  </a:lnTo>
                  <a:lnTo>
                    <a:pt x="277" y="29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6"/>
            <p:cNvSpPr>
              <a:spLocks/>
            </p:cNvSpPr>
            <p:nvPr userDrawn="1"/>
          </p:nvSpPr>
          <p:spPr bwMode="auto">
            <a:xfrm>
              <a:off x="6943726" y="6562725"/>
              <a:ext cx="52388" cy="60325"/>
            </a:xfrm>
            <a:custGeom>
              <a:avLst/>
              <a:gdLst/>
              <a:ahLst/>
              <a:cxnLst>
                <a:cxn ang="0">
                  <a:pos x="403" y="448"/>
                </a:cxn>
                <a:cxn ang="0">
                  <a:pos x="289" y="384"/>
                </a:cxn>
                <a:cxn ang="0">
                  <a:pos x="282" y="393"/>
                </a:cxn>
                <a:cxn ang="0">
                  <a:pos x="271" y="410"/>
                </a:cxn>
                <a:cxn ang="0">
                  <a:pos x="257" y="423"/>
                </a:cxn>
                <a:cxn ang="0">
                  <a:pos x="241" y="435"/>
                </a:cxn>
                <a:cxn ang="0">
                  <a:pos x="225" y="444"/>
                </a:cxn>
                <a:cxn ang="0">
                  <a:pos x="206" y="452"/>
                </a:cxn>
                <a:cxn ang="0">
                  <a:pos x="185" y="456"/>
                </a:cxn>
                <a:cxn ang="0">
                  <a:pos x="164" y="459"/>
                </a:cxn>
                <a:cxn ang="0">
                  <a:pos x="136" y="459"/>
                </a:cxn>
                <a:cxn ang="0">
                  <a:pos x="106" y="454"/>
                </a:cxn>
                <a:cxn ang="0">
                  <a:pos x="78" y="443"/>
                </a:cxn>
                <a:cxn ang="0">
                  <a:pos x="53" y="429"/>
                </a:cxn>
                <a:cxn ang="0">
                  <a:pos x="33" y="409"/>
                </a:cxn>
                <a:cxn ang="0">
                  <a:pos x="18" y="383"/>
                </a:cxn>
                <a:cxn ang="0">
                  <a:pos x="7" y="352"/>
                </a:cxn>
                <a:cxn ang="0">
                  <a:pos x="1" y="315"/>
                </a:cxn>
                <a:cxn ang="0">
                  <a:pos x="0" y="0"/>
                </a:cxn>
                <a:cxn ang="0">
                  <a:pos x="118" y="278"/>
                </a:cxn>
                <a:cxn ang="0">
                  <a:pos x="120" y="300"/>
                </a:cxn>
                <a:cxn ang="0">
                  <a:pos x="125" y="320"/>
                </a:cxn>
                <a:cxn ang="0">
                  <a:pos x="132" y="334"/>
                </a:cxn>
                <a:cxn ang="0">
                  <a:pos x="142" y="344"/>
                </a:cxn>
                <a:cxn ang="0">
                  <a:pos x="155" y="351"/>
                </a:cxn>
                <a:cxn ang="0">
                  <a:pos x="167" y="356"/>
                </a:cxn>
                <a:cxn ang="0">
                  <a:pos x="180" y="360"/>
                </a:cxn>
                <a:cxn ang="0">
                  <a:pos x="194" y="360"/>
                </a:cxn>
                <a:cxn ang="0">
                  <a:pos x="214" y="358"/>
                </a:cxn>
                <a:cxn ang="0">
                  <a:pos x="235" y="351"/>
                </a:cxn>
                <a:cxn ang="0">
                  <a:pos x="254" y="339"/>
                </a:cxn>
                <a:cxn ang="0">
                  <a:pos x="270" y="320"/>
                </a:cxn>
                <a:cxn ang="0">
                  <a:pos x="276" y="308"/>
                </a:cxn>
                <a:cxn ang="0">
                  <a:pos x="281" y="293"/>
                </a:cxn>
                <a:cxn ang="0">
                  <a:pos x="284" y="258"/>
                </a:cxn>
                <a:cxn ang="0">
                  <a:pos x="403" y="0"/>
                </a:cxn>
              </a:cxnLst>
              <a:rect l="0" t="0" r="r" b="b"/>
              <a:pathLst>
                <a:path w="403" h="459">
                  <a:moveTo>
                    <a:pt x="403" y="0"/>
                  </a:moveTo>
                  <a:lnTo>
                    <a:pt x="403" y="448"/>
                  </a:lnTo>
                  <a:lnTo>
                    <a:pt x="289" y="448"/>
                  </a:lnTo>
                  <a:lnTo>
                    <a:pt x="289" y="384"/>
                  </a:lnTo>
                  <a:lnTo>
                    <a:pt x="288" y="384"/>
                  </a:lnTo>
                  <a:lnTo>
                    <a:pt x="282" y="393"/>
                  </a:lnTo>
                  <a:lnTo>
                    <a:pt x="277" y="401"/>
                  </a:lnTo>
                  <a:lnTo>
                    <a:pt x="271" y="410"/>
                  </a:lnTo>
                  <a:lnTo>
                    <a:pt x="264" y="417"/>
                  </a:lnTo>
                  <a:lnTo>
                    <a:pt x="257" y="423"/>
                  </a:lnTo>
                  <a:lnTo>
                    <a:pt x="250" y="429"/>
                  </a:lnTo>
                  <a:lnTo>
                    <a:pt x="241" y="435"/>
                  </a:lnTo>
                  <a:lnTo>
                    <a:pt x="233" y="439"/>
                  </a:lnTo>
                  <a:lnTo>
                    <a:pt x="225" y="444"/>
                  </a:lnTo>
                  <a:lnTo>
                    <a:pt x="216" y="448"/>
                  </a:lnTo>
                  <a:lnTo>
                    <a:pt x="206" y="452"/>
                  </a:lnTo>
                  <a:lnTo>
                    <a:pt x="197" y="454"/>
                  </a:lnTo>
                  <a:lnTo>
                    <a:pt x="185" y="456"/>
                  </a:lnTo>
                  <a:lnTo>
                    <a:pt x="175" y="458"/>
                  </a:lnTo>
                  <a:lnTo>
                    <a:pt x="164" y="459"/>
                  </a:lnTo>
                  <a:lnTo>
                    <a:pt x="153" y="459"/>
                  </a:lnTo>
                  <a:lnTo>
                    <a:pt x="136" y="459"/>
                  </a:lnTo>
                  <a:lnTo>
                    <a:pt x="120" y="457"/>
                  </a:lnTo>
                  <a:lnTo>
                    <a:pt x="106" y="454"/>
                  </a:lnTo>
                  <a:lnTo>
                    <a:pt x="91" y="450"/>
                  </a:lnTo>
                  <a:lnTo>
                    <a:pt x="78" y="443"/>
                  </a:lnTo>
                  <a:lnTo>
                    <a:pt x="66" y="437"/>
                  </a:lnTo>
                  <a:lnTo>
                    <a:pt x="53" y="429"/>
                  </a:lnTo>
                  <a:lnTo>
                    <a:pt x="43" y="420"/>
                  </a:lnTo>
                  <a:lnTo>
                    <a:pt x="33" y="409"/>
                  </a:lnTo>
                  <a:lnTo>
                    <a:pt x="25" y="396"/>
                  </a:lnTo>
                  <a:lnTo>
                    <a:pt x="18" y="383"/>
                  </a:lnTo>
                  <a:lnTo>
                    <a:pt x="12" y="369"/>
                  </a:lnTo>
                  <a:lnTo>
                    <a:pt x="7" y="352"/>
                  </a:lnTo>
                  <a:lnTo>
                    <a:pt x="3" y="334"/>
                  </a:lnTo>
                  <a:lnTo>
                    <a:pt x="1" y="315"/>
                  </a:lnTo>
                  <a:lnTo>
                    <a:pt x="0" y="294"/>
                  </a:lnTo>
                  <a:lnTo>
                    <a:pt x="0" y="0"/>
                  </a:lnTo>
                  <a:lnTo>
                    <a:pt x="118" y="0"/>
                  </a:lnTo>
                  <a:lnTo>
                    <a:pt x="118" y="278"/>
                  </a:lnTo>
                  <a:lnTo>
                    <a:pt x="119" y="290"/>
                  </a:lnTo>
                  <a:lnTo>
                    <a:pt x="120" y="300"/>
                  </a:lnTo>
                  <a:lnTo>
                    <a:pt x="122" y="310"/>
                  </a:lnTo>
                  <a:lnTo>
                    <a:pt x="125" y="320"/>
                  </a:lnTo>
                  <a:lnTo>
                    <a:pt x="128" y="328"/>
                  </a:lnTo>
                  <a:lnTo>
                    <a:pt x="132" y="334"/>
                  </a:lnTo>
                  <a:lnTo>
                    <a:pt x="137" y="340"/>
                  </a:lnTo>
                  <a:lnTo>
                    <a:pt x="142" y="344"/>
                  </a:lnTo>
                  <a:lnTo>
                    <a:pt x="148" y="348"/>
                  </a:lnTo>
                  <a:lnTo>
                    <a:pt x="155" y="351"/>
                  </a:lnTo>
                  <a:lnTo>
                    <a:pt x="161" y="354"/>
                  </a:lnTo>
                  <a:lnTo>
                    <a:pt x="167" y="356"/>
                  </a:lnTo>
                  <a:lnTo>
                    <a:pt x="174" y="359"/>
                  </a:lnTo>
                  <a:lnTo>
                    <a:pt x="180" y="360"/>
                  </a:lnTo>
                  <a:lnTo>
                    <a:pt x="187" y="360"/>
                  </a:lnTo>
                  <a:lnTo>
                    <a:pt x="194" y="360"/>
                  </a:lnTo>
                  <a:lnTo>
                    <a:pt x="205" y="360"/>
                  </a:lnTo>
                  <a:lnTo>
                    <a:pt x="214" y="358"/>
                  </a:lnTo>
                  <a:lnTo>
                    <a:pt x="224" y="355"/>
                  </a:lnTo>
                  <a:lnTo>
                    <a:pt x="235" y="351"/>
                  </a:lnTo>
                  <a:lnTo>
                    <a:pt x="245" y="346"/>
                  </a:lnTo>
                  <a:lnTo>
                    <a:pt x="254" y="339"/>
                  </a:lnTo>
                  <a:lnTo>
                    <a:pt x="262" y="331"/>
                  </a:lnTo>
                  <a:lnTo>
                    <a:pt x="270" y="320"/>
                  </a:lnTo>
                  <a:lnTo>
                    <a:pt x="273" y="315"/>
                  </a:lnTo>
                  <a:lnTo>
                    <a:pt x="276" y="308"/>
                  </a:lnTo>
                  <a:lnTo>
                    <a:pt x="278" y="301"/>
                  </a:lnTo>
                  <a:lnTo>
                    <a:pt x="281" y="293"/>
                  </a:lnTo>
                  <a:lnTo>
                    <a:pt x="283" y="277"/>
                  </a:lnTo>
                  <a:lnTo>
                    <a:pt x="284" y="258"/>
                  </a:lnTo>
                  <a:lnTo>
                    <a:pt x="284" y="0"/>
                  </a:lnTo>
                  <a:lnTo>
                    <a:pt x="403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auto">
            <a:xfrm>
              <a:off x="7011988" y="6561138"/>
              <a:ext cx="52388" cy="60325"/>
            </a:xfrm>
            <a:custGeom>
              <a:avLst/>
              <a:gdLst/>
              <a:ahLst/>
              <a:cxnLst>
                <a:cxn ang="0">
                  <a:pos x="404" y="460"/>
                </a:cxn>
                <a:cxn ang="0">
                  <a:pos x="286" y="187"/>
                </a:cxn>
                <a:cxn ang="0">
                  <a:pos x="286" y="170"/>
                </a:cxn>
                <a:cxn ang="0">
                  <a:pos x="283" y="151"/>
                </a:cxn>
                <a:cxn ang="0">
                  <a:pos x="276" y="131"/>
                </a:cxn>
                <a:cxn ang="0">
                  <a:pos x="264" y="115"/>
                </a:cxn>
                <a:cxn ang="0">
                  <a:pos x="253" y="109"/>
                </a:cxn>
                <a:cxn ang="0">
                  <a:pos x="242" y="103"/>
                </a:cxn>
                <a:cxn ang="0">
                  <a:pos x="227" y="100"/>
                </a:cxn>
                <a:cxn ang="0">
                  <a:pos x="211" y="99"/>
                </a:cxn>
                <a:cxn ang="0">
                  <a:pos x="191" y="101"/>
                </a:cxn>
                <a:cxn ang="0">
                  <a:pos x="174" y="107"/>
                </a:cxn>
                <a:cxn ang="0">
                  <a:pos x="158" y="115"/>
                </a:cxn>
                <a:cxn ang="0">
                  <a:pos x="144" y="126"/>
                </a:cxn>
                <a:cxn ang="0">
                  <a:pos x="133" y="140"/>
                </a:cxn>
                <a:cxn ang="0">
                  <a:pos x="125" y="158"/>
                </a:cxn>
                <a:cxn ang="0">
                  <a:pos x="120" y="179"/>
                </a:cxn>
                <a:cxn ang="0">
                  <a:pos x="118" y="203"/>
                </a:cxn>
                <a:cxn ang="0">
                  <a:pos x="0" y="460"/>
                </a:cxn>
                <a:cxn ang="0">
                  <a:pos x="113" y="12"/>
                </a:cxn>
                <a:cxn ang="0">
                  <a:pos x="115" y="78"/>
                </a:cxn>
                <a:cxn ang="0">
                  <a:pos x="124" y="63"/>
                </a:cxn>
                <a:cxn ang="0">
                  <a:pos x="137" y="46"/>
                </a:cxn>
                <a:cxn ang="0">
                  <a:pos x="155" y="29"/>
                </a:cxn>
                <a:cxn ang="0">
                  <a:pos x="180" y="14"/>
                </a:cxn>
                <a:cxn ang="0">
                  <a:pos x="194" y="8"/>
                </a:cxn>
                <a:cxn ang="0">
                  <a:pos x="211" y="4"/>
                </a:cxn>
                <a:cxn ang="0">
                  <a:pos x="248" y="0"/>
                </a:cxn>
                <a:cxn ang="0">
                  <a:pos x="281" y="3"/>
                </a:cxn>
                <a:cxn ang="0">
                  <a:pos x="310" y="10"/>
                </a:cxn>
                <a:cxn ang="0">
                  <a:pos x="336" y="22"/>
                </a:cxn>
                <a:cxn ang="0">
                  <a:pos x="360" y="38"/>
                </a:cxn>
                <a:cxn ang="0">
                  <a:pos x="378" y="59"/>
                </a:cxn>
                <a:cxn ang="0">
                  <a:pos x="392" y="85"/>
                </a:cxn>
                <a:cxn ang="0">
                  <a:pos x="401" y="116"/>
                </a:cxn>
                <a:cxn ang="0">
                  <a:pos x="404" y="150"/>
                </a:cxn>
              </a:cxnLst>
              <a:rect l="0" t="0" r="r" b="b"/>
              <a:pathLst>
                <a:path w="404" h="460">
                  <a:moveTo>
                    <a:pt x="404" y="150"/>
                  </a:moveTo>
                  <a:lnTo>
                    <a:pt x="404" y="460"/>
                  </a:lnTo>
                  <a:lnTo>
                    <a:pt x="286" y="460"/>
                  </a:lnTo>
                  <a:lnTo>
                    <a:pt x="286" y="187"/>
                  </a:lnTo>
                  <a:lnTo>
                    <a:pt x="286" y="179"/>
                  </a:lnTo>
                  <a:lnTo>
                    <a:pt x="286" y="170"/>
                  </a:lnTo>
                  <a:lnTo>
                    <a:pt x="285" y="161"/>
                  </a:lnTo>
                  <a:lnTo>
                    <a:pt x="283" y="151"/>
                  </a:lnTo>
                  <a:lnTo>
                    <a:pt x="281" y="140"/>
                  </a:lnTo>
                  <a:lnTo>
                    <a:pt x="276" y="131"/>
                  </a:lnTo>
                  <a:lnTo>
                    <a:pt x="271" y="123"/>
                  </a:lnTo>
                  <a:lnTo>
                    <a:pt x="264" y="115"/>
                  </a:lnTo>
                  <a:lnTo>
                    <a:pt x="259" y="112"/>
                  </a:lnTo>
                  <a:lnTo>
                    <a:pt x="253" y="109"/>
                  </a:lnTo>
                  <a:lnTo>
                    <a:pt x="248" y="106"/>
                  </a:lnTo>
                  <a:lnTo>
                    <a:pt x="242" y="103"/>
                  </a:lnTo>
                  <a:lnTo>
                    <a:pt x="235" y="102"/>
                  </a:lnTo>
                  <a:lnTo>
                    <a:pt x="227" y="100"/>
                  </a:lnTo>
                  <a:lnTo>
                    <a:pt x="219" y="100"/>
                  </a:lnTo>
                  <a:lnTo>
                    <a:pt x="211" y="99"/>
                  </a:lnTo>
                  <a:lnTo>
                    <a:pt x="200" y="100"/>
                  </a:lnTo>
                  <a:lnTo>
                    <a:pt x="191" y="101"/>
                  </a:lnTo>
                  <a:lnTo>
                    <a:pt x="182" y="103"/>
                  </a:lnTo>
                  <a:lnTo>
                    <a:pt x="174" y="107"/>
                  </a:lnTo>
                  <a:lnTo>
                    <a:pt x="166" y="110"/>
                  </a:lnTo>
                  <a:lnTo>
                    <a:pt x="158" y="115"/>
                  </a:lnTo>
                  <a:lnTo>
                    <a:pt x="151" y="120"/>
                  </a:lnTo>
                  <a:lnTo>
                    <a:pt x="144" y="126"/>
                  </a:lnTo>
                  <a:lnTo>
                    <a:pt x="138" y="133"/>
                  </a:lnTo>
                  <a:lnTo>
                    <a:pt x="133" y="140"/>
                  </a:lnTo>
                  <a:lnTo>
                    <a:pt x="129" y="148"/>
                  </a:lnTo>
                  <a:lnTo>
                    <a:pt x="125" y="158"/>
                  </a:lnTo>
                  <a:lnTo>
                    <a:pt x="122" y="168"/>
                  </a:lnTo>
                  <a:lnTo>
                    <a:pt x="120" y="179"/>
                  </a:lnTo>
                  <a:lnTo>
                    <a:pt x="119" y="190"/>
                  </a:lnTo>
                  <a:lnTo>
                    <a:pt x="118" y="203"/>
                  </a:lnTo>
                  <a:lnTo>
                    <a:pt x="118" y="460"/>
                  </a:lnTo>
                  <a:lnTo>
                    <a:pt x="0" y="460"/>
                  </a:lnTo>
                  <a:lnTo>
                    <a:pt x="0" y="12"/>
                  </a:lnTo>
                  <a:lnTo>
                    <a:pt x="113" y="12"/>
                  </a:lnTo>
                  <a:lnTo>
                    <a:pt x="113" y="78"/>
                  </a:lnTo>
                  <a:lnTo>
                    <a:pt x="115" y="78"/>
                  </a:lnTo>
                  <a:lnTo>
                    <a:pt x="119" y="71"/>
                  </a:lnTo>
                  <a:lnTo>
                    <a:pt x="124" y="63"/>
                  </a:lnTo>
                  <a:lnTo>
                    <a:pt x="130" y="54"/>
                  </a:lnTo>
                  <a:lnTo>
                    <a:pt x="137" y="46"/>
                  </a:lnTo>
                  <a:lnTo>
                    <a:pt x="146" y="37"/>
                  </a:lnTo>
                  <a:lnTo>
                    <a:pt x="155" y="29"/>
                  </a:lnTo>
                  <a:lnTo>
                    <a:pt x="167" y="22"/>
                  </a:lnTo>
                  <a:lnTo>
                    <a:pt x="180" y="14"/>
                  </a:lnTo>
                  <a:lnTo>
                    <a:pt x="187" y="11"/>
                  </a:lnTo>
                  <a:lnTo>
                    <a:pt x="194" y="8"/>
                  </a:lnTo>
                  <a:lnTo>
                    <a:pt x="202" y="6"/>
                  </a:lnTo>
                  <a:lnTo>
                    <a:pt x="211" y="4"/>
                  </a:lnTo>
                  <a:lnTo>
                    <a:pt x="229" y="1"/>
                  </a:lnTo>
                  <a:lnTo>
                    <a:pt x="248" y="0"/>
                  </a:lnTo>
                  <a:lnTo>
                    <a:pt x="265" y="1"/>
                  </a:lnTo>
                  <a:lnTo>
                    <a:pt x="281" y="3"/>
                  </a:lnTo>
                  <a:lnTo>
                    <a:pt x="295" y="5"/>
                  </a:lnTo>
                  <a:lnTo>
                    <a:pt x="310" y="10"/>
                  </a:lnTo>
                  <a:lnTo>
                    <a:pt x="323" y="15"/>
                  </a:lnTo>
                  <a:lnTo>
                    <a:pt x="336" y="22"/>
                  </a:lnTo>
                  <a:lnTo>
                    <a:pt x="348" y="30"/>
                  </a:lnTo>
                  <a:lnTo>
                    <a:pt x="360" y="38"/>
                  </a:lnTo>
                  <a:lnTo>
                    <a:pt x="369" y="48"/>
                  </a:lnTo>
                  <a:lnTo>
                    <a:pt x="378" y="59"/>
                  </a:lnTo>
                  <a:lnTo>
                    <a:pt x="386" y="72"/>
                  </a:lnTo>
                  <a:lnTo>
                    <a:pt x="392" y="85"/>
                  </a:lnTo>
                  <a:lnTo>
                    <a:pt x="398" y="99"/>
                  </a:lnTo>
                  <a:lnTo>
                    <a:pt x="401" y="116"/>
                  </a:lnTo>
                  <a:lnTo>
                    <a:pt x="403" y="132"/>
                  </a:lnTo>
                  <a:lnTo>
                    <a:pt x="404" y="15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auto">
            <a:xfrm>
              <a:off x="7080251" y="6540500"/>
              <a:ext cx="14288" cy="80962"/>
            </a:xfrm>
            <a:custGeom>
              <a:avLst/>
              <a:gdLst/>
              <a:ahLst/>
              <a:cxnLst>
                <a:cxn ang="0">
                  <a:pos x="0" y="162"/>
                </a:cxn>
                <a:cxn ang="0">
                  <a:pos x="118" y="162"/>
                </a:cxn>
                <a:cxn ang="0">
                  <a:pos x="118" y="610"/>
                </a:cxn>
                <a:cxn ang="0">
                  <a:pos x="0" y="610"/>
                </a:cxn>
                <a:cxn ang="0">
                  <a:pos x="0" y="162"/>
                </a:cxn>
                <a:cxn ang="0">
                  <a:pos x="118" y="109"/>
                </a:cxn>
                <a:cxn ang="0">
                  <a:pos x="1" y="109"/>
                </a:cxn>
                <a:cxn ang="0">
                  <a:pos x="1" y="0"/>
                </a:cxn>
                <a:cxn ang="0">
                  <a:pos x="118" y="0"/>
                </a:cxn>
                <a:cxn ang="0">
                  <a:pos x="118" y="109"/>
                </a:cxn>
              </a:cxnLst>
              <a:rect l="0" t="0" r="r" b="b"/>
              <a:pathLst>
                <a:path w="118" h="610">
                  <a:moveTo>
                    <a:pt x="0" y="162"/>
                  </a:moveTo>
                  <a:lnTo>
                    <a:pt x="118" y="162"/>
                  </a:lnTo>
                  <a:lnTo>
                    <a:pt x="118" y="610"/>
                  </a:lnTo>
                  <a:lnTo>
                    <a:pt x="0" y="610"/>
                  </a:lnTo>
                  <a:lnTo>
                    <a:pt x="0" y="162"/>
                  </a:lnTo>
                  <a:close/>
                  <a:moveTo>
                    <a:pt x="118" y="109"/>
                  </a:moveTo>
                  <a:lnTo>
                    <a:pt x="1" y="109"/>
                  </a:lnTo>
                  <a:lnTo>
                    <a:pt x="1" y="0"/>
                  </a:lnTo>
                  <a:lnTo>
                    <a:pt x="118" y="0"/>
                  </a:lnTo>
                  <a:lnTo>
                    <a:pt x="118" y="10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9"/>
            <p:cNvSpPr>
              <a:spLocks/>
            </p:cNvSpPr>
            <p:nvPr userDrawn="1"/>
          </p:nvSpPr>
          <p:spPr bwMode="auto">
            <a:xfrm>
              <a:off x="7104063" y="6562725"/>
              <a:ext cx="58738" cy="58737"/>
            </a:xfrm>
            <a:custGeom>
              <a:avLst/>
              <a:gdLst/>
              <a:ahLst/>
              <a:cxnLst>
                <a:cxn ang="0">
                  <a:pos x="444" y="0"/>
                </a:cxn>
                <a:cxn ang="0">
                  <a:pos x="284" y="448"/>
                </a:cxn>
                <a:cxn ang="0">
                  <a:pos x="160" y="448"/>
                </a:cxn>
                <a:cxn ang="0">
                  <a:pos x="0" y="0"/>
                </a:cxn>
                <a:cxn ang="0">
                  <a:pos x="131" y="0"/>
                </a:cxn>
                <a:cxn ang="0">
                  <a:pos x="223" y="330"/>
                </a:cxn>
                <a:cxn ang="0">
                  <a:pos x="225" y="330"/>
                </a:cxn>
                <a:cxn ang="0">
                  <a:pos x="320" y="0"/>
                </a:cxn>
                <a:cxn ang="0">
                  <a:pos x="444" y="0"/>
                </a:cxn>
              </a:cxnLst>
              <a:rect l="0" t="0" r="r" b="b"/>
              <a:pathLst>
                <a:path w="444" h="448">
                  <a:moveTo>
                    <a:pt x="444" y="0"/>
                  </a:moveTo>
                  <a:lnTo>
                    <a:pt x="284" y="448"/>
                  </a:lnTo>
                  <a:lnTo>
                    <a:pt x="160" y="448"/>
                  </a:lnTo>
                  <a:lnTo>
                    <a:pt x="0" y="0"/>
                  </a:lnTo>
                  <a:lnTo>
                    <a:pt x="131" y="0"/>
                  </a:lnTo>
                  <a:lnTo>
                    <a:pt x="223" y="330"/>
                  </a:lnTo>
                  <a:lnTo>
                    <a:pt x="225" y="330"/>
                  </a:lnTo>
                  <a:lnTo>
                    <a:pt x="320" y="0"/>
                  </a:lnTo>
                  <a:lnTo>
                    <a:pt x="44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0"/>
            <p:cNvSpPr>
              <a:spLocks noEditPoints="1"/>
            </p:cNvSpPr>
            <p:nvPr userDrawn="1"/>
          </p:nvSpPr>
          <p:spPr bwMode="auto">
            <a:xfrm>
              <a:off x="7167563" y="6561138"/>
              <a:ext cx="55563" cy="61912"/>
            </a:xfrm>
            <a:custGeom>
              <a:avLst/>
              <a:gdLst/>
              <a:ahLst/>
              <a:cxnLst>
                <a:cxn ang="0">
                  <a:pos x="415" y="341"/>
                </a:cxn>
                <a:cxn ang="0">
                  <a:pos x="399" y="376"/>
                </a:cxn>
                <a:cxn ang="0">
                  <a:pos x="379" y="405"/>
                </a:cxn>
                <a:cxn ang="0">
                  <a:pos x="355" y="428"/>
                </a:cxn>
                <a:cxn ang="0">
                  <a:pos x="329" y="445"/>
                </a:cxn>
                <a:cxn ang="0">
                  <a:pos x="301" y="457"/>
                </a:cxn>
                <a:cxn ang="0">
                  <a:pos x="242" y="471"/>
                </a:cxn>
                <a:cxn ang="0">
                  <a:pos x="192" y="470"/>
                </a:cxn>
                <a:cxn ang="0">
                  <a:pos x="149" y="463"/>
                </a:cxn>
                <a:cxn ang="0">
                  <a:pos x="109" y="448"/>
                </a:cxn>
                <a:cxn ang="0">
                  <a:pos x="75" y="427"/>
                </a:cxn>
                <a:cxn ang="0">
                  <a:pos x="46" y="397"/>
                </a:cxn>
                <a:cxn ang="0">
                  <a:pos x="23" y="357"/>
                </a:cxn>
                <a:cxn ang="0">
                  <a:pos x="8" y="308"/>
                </a:cxn>
                <a:cxn ang="0">
                  <a:pos x="1" y="249"/>
                </a:cxn>
                <a:cxn ang="0">
                  <a:pos x="2" y="202"/>
                </a:cxn>
                <a:cxn ang="0">
                  <a:pos x="10" y="149"/>
                </a:cxn>
                <a:cxn ang="0">
                  <a:pos x="34" y="93"/>
                </a:cxn>
                <a:cxn ang="0">
                  <a:pos x="53" y="66"/>
                </a:cxn>
                <a:cxn ang="0">
                  <a:pos x="79" y="42"/>
                </a:cxn>
                <a:cxn ang="0">
                  <a:pos x="110" y="22"/>
                </a:cxn>
                <a:cxn ang="0">
                  <a:pos x="149" y="7"/>
                </a:cxn>
                <a:cxn ang="0">
                  <a:pos x="197" y="1"/>
                </a:cxn>
                <a:cxn ang="0">
                  <a:pos x="237" y="1"/>
                </a:cxn>
                <a:cxn ang="0">
                  <a:pos x="273" y="7"/>
                </a:cxn>
                <a:cxn ang="0">
                  <a:pos x="308" y="19"/>
                </a:cxn>
                <a:cxn ang="0">
                  <a:pos x="342" y="38"/>
                </a:cxn>
                <a:cxn ang="0">
                  <a:pos x="372" y="68"/>
                </a:cxn>
                <a:cxn ang="0">
                  <a:pos x="397" y="107"/>
                </a:cxn>
                <a:cxn ang="0">
                  <a:pos x="415" y="158"/>
                </a:cxn>
                <a:cxn ang="0">
                  <a:pos x="424" y="222"/>
                </a:cxn>
                <a:cxn ang="0">
                  <a:pos x="118" y="267"/>
                </a:cxn>
                <a:cxn ang="0">
                  <a:pos x="123" y="299"/>
                </a:cxn>
                <a:cxn ang="0">
                  <a:pos x="136" y="335"/>
                </a:cxn>
                <a:cxn ang="0">
                  <a:pos x="160" y="360"/>
                </a:cxn>
                <a:cxn ang="0">
                  <a:pos x="183" y="372"/>
                </a:cxn>
                <a:cxn ang="0">
                  <a:pos x="211" y="377"/>
                </a:cxn>
                <a:cxn ang="0">
                  <a:pos x="247" y="374"/>
                </a:cxn>
                <a:cxn ang="0">
                  <a:pos x="275" y="361"/>
                </a:cxn>
                <a:cxn ang="0">
                  <a:pos x="287" y="349"/>
                </a:cxn>
                <a:cxn ang="0">
                  <a:pos x="296" y="334"/>
                </a:cxn>
                <a:cxn ang="0">
                  <a:pos x="303" y="191"/>
                </a:cxn>
                <a:cxn ang="0">
                  <a:pos x="296" y="156"/>
                </a:cxn>
                <a:cxn ang="0">
                  <a:pos x="282" y="129"/>
                </a:cxn>
                <a:cxn ang="0">
                  <a:pos x="262" y="112"/>
                </a:cxn>
                <a:cxn ang="0">
                  <a:pos x="242" y="101"/>
                </a:cxn>
                <a:cxn ang="0">
                  <a:pos x="221" y="97"/>
                </a:cxn>
                <a:cxn ang="0">
                  <a:pos x="193" y="98"/>
                </a:cxn>
                <a:cxn ang="0">
                  <a:pos x="169" y="107"/>
                </a:cxn>
                <a:cxn ang="0">
                  <a:pos x="149" y="122"/>
                </a:cxn>
                <a:cxn ang="0">
                  <a:pos x="135" y="143"/>
                </a:cxn>
                <a:cxn ang="0">
                  <a:pos x="125" y="170"/>
                </a:cxn>
              </a:cxnLst>
              <a:rect l="0" t="0" r="r" b="b"/>
              <a:pathLst>
                <a:path w="424" h="471">
                  <a:moveTo>
                    <a:pt x="298" y="329"/>
                  </a:moveTo>
                  <a:lnTo>
                    <a:pt x="420" y="329"/>
                  </a:lnTo>
                  <a:lnTo>
                    <a:pt x="415" y="341"/>
                  </a:lnTo>
                  <a:lnTo>
                    <a:pt x="411" y="353"/>
                  </a:lnTo>
                  <a:lnTo>
                    <a:pt x="405" y="365"/>
                  </a:lnTo>
                  <a:lnTo>
                    <a:pt x="399" y="376"/>
                  </a:lnTo>
                  <a:lnTo>
                    <a:pt x="393" y="386"/>
                  </a:lnTo>
                  <a:lnTo>
                    <a:pt x="386" y="396"/>
                  </a:lnTo>
                  <a:lnTo>
                    <a:pt x="379" y="405"/>
                  </a:lnTo>
                  <a:lnTo>
                    <a:pt x="372" y="413"/>
                  </a:lnTo>
                  <a:lnTo>
                    <a:pt x="364" y="421"/>
                  </a:lnTo>
                  <a:lnTo>
                    <a:pt x="355" y="428"/>
                  </a:lnTo>
                  <a:lnTo>
                    <a:pt x="347" y="434"/>
                  </a:lnTo>
                  <a:lnTo>
                    <a:pt x="338" y="440"/>
                  </a:lnTo>
                  <a:lnTo>
                    <a:pt x="329" y="445"/>
                  </a:lnTo>
                  <a:lnTo>
                    <a:pt x="320" y="450"/>
                  </a:lnTo>
                  <a:lnTo>
                    <a:pt x="310" y="454"/>
                  </a:lnTo>
                  <a:lnTo>
                    <a:pt x="301" y="457"/>
                  </a:lnTo>
                  <a:lnTo>
                    <a:pt x="281" y="464"/>
                  </a:lnTo>
                  <a:lnTo>
                    <a:pt x="261" y="468"/>
                  </a:lnTo>
                  <a:lnTo>
                    <a:pt x="242" y="471"/>
                  </a:lnTo>
                  <a:lnTo>
                    <a:pt x="223" y="471"/>
                  </a:lnTo>
                  <a:lnTo>
                    <a:pt x="207" y="471"/>
                  </a:lnTo>
                  <a:lnTo>
                    <a:pt x="192" y="470"/>
                  </a:lnTo>
                  <a:lnTo>
                    <a:pt x="177" y="468"/>
                  </a:lnTo>
                  <a:lnTo>
                    <a:pt x="162" y="466"/>
                  </a:lnTo>
                  <a:lnTo>
                    <a:pt x="149" y="463"/>
                  </a:lnTo>
                  <a:lnTo>
                    <a:pt x="135" y="458"/>
                  </a:lnTo>
                  <a:lnTo>
                    <a:pt x="122" y="454"/>
                  </a:lnTo>
                  <a:lnTo>
                    <a:pt x="109" y="448"/>
                  </a:lnTo>
                  <a:lnTo>
                    <a:pt x="97" y="442"/>
                  </a:lnTo>
                  <a:lnTo>
                    <a:pt x="86" y="435"/>
                  </a:lnTo>
                  <a:lnTo>
                    <a:pt x="75" y="427"/>
                  </a:lnTo>
                  <a:lnTo>
                    <a:pt x="64" y="418"/>
                  </a:lnTo>
                  <a:lnTo>
                    <a:pt x="55" y="407"/>
                  </a:lnTo>
                  <a:lnTo>
                    <a:pt x="46" y="397"/>
                  </a:lnTo>
                  <a:lnTo>
                    <a:pt x="38" y="385"/>
                  </a:lnTo>
                  <a:lnTo>
                    <a:pt x="31" y="372"/>
                  </a:lnTo>
                  <a:lnTo>
                    <a:pt x="23" y="357"/>
                  </a:lnTo>
                  <a:lnTo>
                    <a:pt x="17" y="343"/>
                  </a:lnTo>
                  <a:lnTo>
                    <a:pt x="12" y="327"/>
                  </a:lnTo>
                  <a:lnTo>
                    <a:pt x="8" y="308"/>
                  </a:lnTo>
                  <a:lnTo>
                    <a:pt x="5" y="290"/>
                  </a:lnTo>
                  <a:lnTo>
                    <a:pt x="3" y="270"/>
                  </a:lnTo>
                  <a:lnTo>
                    <a:pt x="1" y="249"/>
                  </a:lnTo>
                  <a:lnTo>
                    <a:pt x="0" y="226"/>
                  </a:lnTo>
                  <a:lnTo>
                    <a:pt x="1" y="215"/>
                  </a:lnTo>
                  <a:lnTo>
                    <a:pt x="2" y="202"/>
                  </a:lnTo>
                  <a:lnTo>
                    <a:pt x="4" y="185"/>
                  </a:lnTo>
                  <a:lnTo>
                    <a:pt x="6" y="168"/>
                  </a:lnTo>
                  <a:lnTo>
                    <a:pt x="10" y="149"/>
                  </a:lnTo>
                  <a:lnTo>
                    <a:pt x="16" y="131"/>
                  </a:lnTo>
                  <a:lnTo>
                    <a:pt x="24" y="113"/>
                  </a:lnTo>
                  <a:lnTo>
                    <a:pt x="34" y="93"/>
                  </a:lnTo>
                  <a:lnTo>
                    <a:pt x="40" y="84"/>
                  </a:lnTo>
                  <a:lnTo>
                    <a:pt x="46" y="75"/>
                  </a:lnTo>
                  <a:lnTo>
                    <a:pt x="53" y="66"/>
                  </a:lnTo>
                  <a:lnTo>
                    <a:pt x="61" y="57"/>
                  </a:lnTo>
                  <a:lnTo>
                    <a:pt x="69" y="49"/>
                  </a:lnTo>
                  <a:lnTo>
                    <a:pt x="79" y="42"/>
                  </a:lnTo>
                  <a:lnTo>
                    <a:pt x="88" y="35"/>
                  </a:lnTo>
                  <a:lnTo>
                    <a:pt x="98" y="28"/>
                  </a:lnTo>
                  <a:lnTo>
                    <a:pt x="110" y="22"/>
                  </a:lnTo>
                  <a:lnTo>
                    <a:pt x="122" y="16"/>
                  </a:lnTo>
                  <a:lnTo>
                    <a:pt x="135" y="11"/>
                  </a:lnTo>
                  <a:lnTo>
                    <a:pt x="149" y="7"/>
                  </a:lnTo>
                  <a:lnTo>
                    <a:pt x="164" y="4"/>
                  </a:lnTo>
                  <a:lnTo>
                    <a:pt x="180" y="2"/>
                  </a:lnTo>
                  <a:lnTo>
                    <a:pt x="197" y="1"/>
                  </a:lnTo>
                  <a:lnTo>
                    <a:pt x="214" y="0"/>
                  </a:lnTo>
                  <a:lnTo>
                    <a:pt x="226" y="0"/>
                  </a:lnTo>
                  <a:lnTo>
                    <a:pt x="237" y="1"/>
                  </a:lnTo>
                  <a:lnTo>
                    <a:pt x="249" y="2"/>
                  </a:lnTo>
                  <a:lnTo>
                    <a:pt x="260" y="4"/>
                  </a:lnTo>
                  <a:lnTo>
                    <a:pt x="273" y="7"/>
                  </a:lnTo>
                  <a:lnTo>
                    <a:pt x="284" y="10"/>
                  </a:lnTo>
                  <a:lnTo>
                    <a:pt x="296" y="14"/>
                  </a:lnTo>
                  <a:lnTo>
                    <a:pt x="308" y="19"/>
                  </a:lnTo>
                  <a:lnTo>
                    <a:pt x="320" y="24"/>
                  </a:lnTo>
                  <a:lnTo>
                    <a:pt x="331" y="31"/>
                  </a:lnTo>
                  <a:lnTo>
                    <a:pt x="342" y="38"/>
                  </a:lnTo>
                  <a:lnTo>
                    <a:pt x="352" y="47"/>
                  </a:lnTo>
                  <a:lnTo>
                    <a:pt x="363" y="56"/>
                  </a:lnTo>
                  <a:lnTo>
                    <a:pt x="372" y="68"/>
                  </a:lnTo>
                  <a:lnTo>
                    <a:pt x="381" y="79"/>
                  </a:lnTo>
                  <a:lnTo>
                    <a:pt x="389" y="92"/>
                  </a:lnTo>
                  <a:lnTo>
                    <a:pt x="397" y="107"/>
                  </a:lnTo>
                  <a:lnTo>
                    <a:pt x="404" y="122"/>
                  </a:lnTo>
                  <a:lnTo>
                    <a:pt x="410" y="139"/>
                  </a:lnTo>
                  <a:lnTo>
                    <a:pt x="415" y="158"/>
                  </a:lnTo>
                  <a:lnTo>
                    <a:pt x="419" y="177"/>
                  </a:lnTo>
                  <a:lnTo>
                    <a:pt x="422" y="199"/>
                  </a:lnTo>
                  <a:lnTo>
                    <a:pt x="424" y="222"/>
                  </a:lnTo>
                  <a:lnTo>
                    <a:pt x="424" y="247"/>
                  </a:lnTo>
                  <a:lnTo>
                    <a:pt x="424" y="267"/>
                  </a:lnTo>
                  <a:lnTo>
                    <a:pt x="118" y="267"/>
                  </a:lnTo>
                  <a:lnTo>
                    <a:pt x="118" y="277"/>
                  </a:lnTo>
                  <a:lnTo>
                    <a:pt x="120" y="288"/>
                  </a:lnTo>
                  <a:lnTo>
                    <a:pt x="123" y="299"/>
                  </a:lnTo>
                  <a:lnTo>
                    <a:pt x="126" y="311"/>
                  </a:lnTo>
                  <a:lnTo>
                    <a:pt x="130" y="323"/>
                  </a:lnTo>
                  <a:lnTo>
                    <a:pt x="136" y="335"/>
                  </a:lnTo>
                  <a:lnTo>
                    <a:pt x="144" y="346"/>
                  </a:lnTo>
                  <a:lnTo>
                    <a:pt x="154" y="356"/>
                  </a:lnTo>
                  <a:lnTo>
                    <a:pt x="160" y="360"/>
                  </a:lnTo>
                  <a:lnTo>
                    <a:pt x="166" y="364"/>
                  </a:lnTo>
                  <a:lnTo>
                    <a:pt x="175" y="368"/>
                  </a:lnTo>
                  <a:lnTo>
                    <a:pt x="183" y="372"/>
                  </a:lnTo>
                  <a:lnTo>
                    <a:pt x="191" y="374"/>
                  </a:lnTo>
                  <a:lnTo>
                    <a:pt x="201" y="376"/>
                  </a:lnTo>
                  <a:lnTo>
                    <a:pt x="211" y="377"/>
                  </a:lnTo>
                  <a:lnTo>
                    <a:pt x="223" y="377"/>
                  </a:lnTo>
                  <a:lnTo>
                    <a:pt x="235" y="376"/>
                  </a:lnTo>
                  <a:lnTo>
                    <a:pt x="247" y="374"/>
                  </a:lnTo>
                  <a:lnTo>
                    <a:pt x="258" y="369"/>
                  </a:lnTo>
                  <a:lnTo>
                    <a:pt x="270" y="364"/>
                  </a:lnTo>
                  <a:lnTo>
                    <a:pt x="275" y="361"/>
                  </a:lnTo>
                  <a:lnTo>
                    <a:pt x="279" y="357"/>
                  </a:lnTo>
                  <a:lnTo>
                    <a:pt x="284" y="353"/>
                  </a:lnTo>
                  <a:lnTo>
                    <a:pt x="287" y="349"/>
                  </a:lnTo>
                  <a:lnTo>
                    <a:pt x="291" y="345"/>
                  </a:lnTo>
                  <a:lnTo>
                    <a:pt x="294" y="340"/>
                  </a:lnTo>
                  <a:lnTo>
                    <a:pt x="296" y="334"/>
                  </a:lnTo>
                  <a:lnTo>
                    <a:pt x="298" y="329"/>
                  </a:lnTo>
                  <a:close/>
                  <a:moveTo>
                    <a:pt x="122" y="191"/>
                  </a:moveTo>
                  <a:lnTo>
                    <a:pt x="303" y="191"/>
                  </a:lnTo>
                  <a:lnTo>
                    <a:pt x="301" y="178"/>
                  </a:lnTo>
                  <a:lnTo>
                    <a:pt x="299" y="167"/>
                  </a:lnTo>
                  <a:lnTo>
                    <a:pt x="296" y="156"/>
                  </a:lnTo>
                  <a:lnTo>
                    <a:pt x="292" y="145"/>
                  </a:lnTo>
                  <a:lnTo>
                    <a:pt x="287" y="137"/>
                  </a:lnTo>
                  <a:lnTo>
                    <a:pt x="282" y="129"/>
                  </a:lnTo>
                  <a:lnTo>
                    <a:pt x="277" y="123"/>
                  </a:lnTo>
                  <a:lnTo>
                    <a:pt x="270" y="117"/>
                  </a:lnTo>
                  <a:lnTo>
                    <a:pt x="262" y="112"/>
                  </a:lnTo>
                  <a:lnTo>
                    <a:pt x="256" y="108"/>
                  </a:lnTo>
                  <a:lnTo>
                    <a:pt x="249" y="104"/>
                  </a:lnTo>
                  <a:lnTo>
                    <a:pt x="242" y="101"/>
                  </a:lnTo>
                  <a:lnTo>
                    <a:pt x="235" y="99"/>
                  </a:lnTo>
                  <a:lnTo>
                    <a:pt x="228" y="97"/>
                  </a:lnTo>
                  <a:lnTo>
                    <a:pt x="221" y="97"/>
                  </a:lnTo>
                  <a:lnTo>
                    <a:pt x="212" y="97"/>
                  </a:lnTo>
                  <a:lnTo>
                    <a:pt x="203" y="97"/>
                  </a:lnTo>
                  <a:lnTo>
                    <a:pt x="193" y="98"/>
                  </a:lnTo>
                  <a:lnTo>
                    <a:pt x="185" y="100"/>
                  </a:lnTo>
                  <a:lnTo>
                    <a:pt x="176" y="103"/>
                  </a:lnTo>
                  <a:lnTo>
                    <a:pt x="169" y="107"/>
                  </a:lnTo>
                  <a:lnTo>
                    <a:pt x="161" y="111"/>
                  </a:lnTo>
                  <a:lnTo>
                    <a:pt x="155" y="116"/>
                  </a:lnTo>
                  <a:lnTo>
                    <a:pt x="149" y="122"/>
                  </a:lnTo>
                  <a:lnTo>
                    <a:pt x="143" y="128"/>
                  </a:lnTo>
                  <a:lnTo>
                    <a:pt x="139" y="135"/>
                  </a:lnTo>
                  <a:lnTo>
                    <a:pt x="135" y="143"/>
                  </a:lnTo>
                  <a:lnTo>
                    <a:pt x="131" y="152"/>
                  </a:lnTo>
                  <a:lnTo>
                    <a:pt x="128" y="161"/>
                  </a:lnTo>
                  <a:lnTo>
                    <a:pt x="125" y="170"/>
                  </a:lnTo>
                  <a:lnTo>
                    <a:pt x="123" y="180"/>
                  </a:lnTo>
                  <a:lnTo>
                    <a:pt x="122" y="191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1"/>
            <p:cNvSpPr>
              <a:spLocks/>
            </p:cNvSpPr>
            <p:nvPr userDrawn="1"/>
          </p:nvSpPr>
          <p:spPr bwMode="auto">
            <a:xfrm>
              <a:off x="7232651" y="6561138"/>
              <a:ext cx="34925" cy="60325"/>
            </a:xfrm>
            <a:custGeom>
              <a:avLst/>
              <a:gdLst/>
              <a:ahLst/>
              <a:cxnLst>
                <a:cxn ang="0">
                  <a:pos x="0" y="460"/>
                </a:cxn>
                <a:cxn ang="0">
                  <a:pos x="0" y="12"/>
                </a:cxn>
                <a:cxn ang="0">
                  <a:pos x="113" y="12"/>
                </a:cxn>
                <a:cxn ang="0">
                  <a:pos x="113" y="89"/>
                </a:cxn>
                <a:cxn ang="0">
                  <a:pos x="114" y="89"/>
                </a:cxn>
                <a:cxn ang="0">
                  <a:pos x="123" y="73"/>
                </a:cxn>
                <a:cxn ang="0">
                  <a:pos x="133" y="56"/>
                </a:cxn>
                <a:cxn ang="0">
                  <a:pos x="146" y="41"/>
                </a:cxn>
                <a:cxn ang="0">
                  <a:pos x="158" y="28"/>
                </a:cxn>
                <a:cxn ang="0">
                  <a:pos x="165" y="22"/>
                </a:cxn>
                <a:cxn ang="0">
                  <a:pos x="173" y="17"/>
                </a:cxn>
                <a:cxn ang="0">
                  <a:pos x="181" y="11"/>
                </a:cxn>
                <a:cxn ang="0">
                  <a:pos x="190" y="8"/>
                </a:cxn>
                <a:cxn ang="0">
                  <a:pos x="202" y="5"/>
                </a:cxn>
                <a:cxn ang="0">
                  <a:pos x="212" y="2"/>
                </a:cxn>
                <a:cxn ang="0">
                  <a:pos x="224" y="1"/>
                </a:cxn>
                <a:cxn ang="0">
                  <a:pos x="236" y="0"/>
                </a:cxn>
                <a:cxn ang="0">
                  <a:pos x="248" y="1"/>
                </a:cxn>
                <a:cxn ang="0">
                  <a:pos x="260" y="2"/>
                </a:cxn>
                <a:cxn ang="0">
                  <a:pos x="260" y="122"/>
                </a:cxn>
                <a:cxn ang="0">
                  <a:pos x="252" y="121"/>
                </a:cxn>
                <a:cxn ang="0">
                  <a:pos x="243" y="120"/>
                </a:cxn>
                <a:cxn ang="0">
                  <a:pos x="234" y="120"/>
                </a:cxn>
                <a:cxn ang="0">
                  <a:pos x="226" y="120"/>
                </a:cxn>
                <a:cxn ang="0">
                  <a:pos x="215" y="120"/>
                </a:cxn>
                <a:cxn ang="0">
                  <a:pos x="205" y="121"/>
                </a:cxn>
                <a:cxn ang="0">
                  <a:pos x="195" y="122"/>
                </a:cxn>
                <a:cxn ang="0">
                  <a:pos x="186" y="124"/>
                </a:cxn>
                <a:cxn ang="0">
                  <a:pos x="178" y="126"/>
                </a:cxn>
                <a:cxn ang="0">
                  <a:pos x="170" y="129"/>
                </a:cxn>
                <a:cxn ang="0">
                  <a:pos x="163" y="132"/>
                </a:cxn>
                <a:cxn ang="0">
                  <a:pos x="157" y="136"/>
                </a:cxn>
                <a:cxn ang="0">
                  <a:pos x="147" y="144"/>
                </a:cxn>
                <a:cxn ang="0">
                  <a:pos x="137" y="155"/>
                </a:cxn>
                <a:cxn ang="0">
                  <a:pos x="133" y="160"/>
                </a:cxn>
                <a:cxn ang="0">
                  <a:pos x="130" y="165"/>
                </a:cxn>
                <a:cxn ang="0">
                  <a:pos x="127" y="171"/>
                </a:cxn>
                <a:cxn ang="0">
                  <a:pos x="125" y="177"/>
                </a:cxn>
                <a:cxn ang="0">
                  <a:pos x="122" y="189"/>
                </a:cxn>
                <a:cxn ang="0">
                  <a:pos x="119" y="202"/>
                </a:cxn>
                <a:cxn ang="0">
                  <a:pos x="118" y="214"/>
                </a:cxn>
                <a:cxn ang="0">
                  <a:pos x="118" y="226"/>
                </a:cxn>
                <a:cxn ang="0">
                  <a:pos x="118" y="460"/>
                </a:cxn>
                <a:cxn ang="0">
                  <a:pos x="0" y="460"/>
                </a:cxn>
              </a:cxnLst>
              <a:rect l="0" t="0" r="r" b="b"/>
              <a:pathLst>
                <a:path w="260" h="460">
                  <a:moveTo>
                    <a:pt x="0" y="460"/>
                  </a:moveTo>
                  <a:lnTo>
                    <a:pt x="0" y="12"/>
                  </a:lnTo>
                  <a:lnTo>
                    <a:pt x="113" y="12"/>
                  </a:lnTo>
                  <a:lnTo>
                    <a:pt x="113" y="89"/>
                  </a:lnTo>
                  <a:lnTo>
                    <a:pt x="114" y="89"/>
                  </a:lnTo>
                  <a:lnTo>
                    <a:pt x="123" y="73"/>
                  </a:lnTo>
                  <a:lnTo>
                    <a:pt x="133" y="56"/>
                  </a:lnTo>
                  <a:lnTo>
                    <a:pt x="146" y="41"/>
                  </a:lnTo>
                  <a:lnTo>
                    <a:pt x="158" y="28"/>
                  </a:lnTo>
                  <a:lnTo>
                    <a:pt x="165" y="22"/>
                  </a:lnTo>
                  <a:lnTo>
                    <a:pt x="173" y="17"/>
                  </a:lnTo>
                  <a:lnTo>
                    <a:pt x="181" y="11"/>
                  </a:lnTo>
                  <a:lnTo>
                    <a:pt x="190" y="8"/>
                  </a:lnTo>
                  <a:lnTo>
                    <a:pt x="202" y="5"/>
                  </a:lnTo>
                  <a:lnTo>
                    <a:pt x="212" y="2"/>
                  </a:lnTo>
                  <a:lnTo>
                    <a:pt x="224" y="1"/>
                  </a:lnTo>
                  <a:lnTo>
                    <a:pt x="236" y="0"/>
                  </a:lnTo>
                  <a:lnTo>
                    <a:pt x="248" y="1"/>
                  </a:lnTo>
                  <a:lnTo>
                    <a:pt x="260" y="2"/>
                  </a:lnTo>
                  <a:lnTo>
                    <a:pt x="260" y="122"/>
                  </a:lnTo>
                  <a:lnTo>
                    <a:pt x="252" y="121"/>
                  </a:lnTo>
                  <a:lnTo>
                    <a:pt x="243" y="120"/>
                  </a:lnTo>
                  <a:lnTo>
                    <a:pt x="234" y="120"/>
                  </a:lnTo>
                  <a:lnTo>
                    <a:pt x="226" y="120"/>
                  </a:lnTo>
                  <a:lnTo>
                    <a:pt x="215" y="120"/>
                  </a:lnTo>
                  <a:lnTo>
                    <a:pt x="205" y="121"/>
                  </a:lnTo>
                  <a:lnTo>
                    <a:pt x="195" y="122"/>
                  </a:lnTo>
                  <a:lnTo>
                    <a:pt x="186" y="124"/>
                  </a:lnTo>
                  <a:lnTo>
                    <a:pt x="178" y="126"/>
                  </a:lnTo>
                  <a:lnTo>
                    <a:pt x="170" y="129"/>
                  </a:lnTo>
                  <a:lnTo>
                    <a:pt x="163" y="132"/>
                  </a:lnTo>
                  <a:lnTo>
                    <a:pt x="157" y="136"/>
                  </a:lnTo>
                  <a:lnTo>
                    <a:pt x="147" y="144"/>
                  </a:lnTo>
                  <a:lnTo>
                    <a:pt x="137" y="155"/>
                  </a:lnTo>
                  <a:lnTo>
                    <a:pt x="133" y="160"/>
                  </a:lnTo>
                  <a:lnTo>
                    <a:pt x="130" y="165"/>
                  </a:lnTo>
                  <a:lnTo>
                    <a:pt x="127" y="171"/>
                  </a:lnTo>
                  <a:lnTo>
                    <a:pt x="125" y="177"/>
                  </a:lnTo>
                  <a:lnTo>
                    <a:pt x="122" y="189"/>
                  </a:lnTo>
                  <a:lnTo>
                    <a:pt x="119" y="202"/>
                  </a:lnTo>
                  <a:lnTo>
                    <a:pt x="118" y="214"/>
                  </a:lnTo>
                  <a:lnTo>
                    <a:pt x="118" y="226"/>
                  </a:lnTo>
                  <a:lnTo>
                    <a:pt x="118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2"/>
            <p:cNvSpPr>
              <a:spLocks/>
            </p:cNvSpPr>
            <p:nvPr userDrawn="1"/>
          </p:nvSpPr>
          <p:spPr bwMode="auto">
            <a:xfrm>
              <a:off x="7270751" y="6561138"/>
              <a:ext cx="55563" cy="61912"/>
            </a:xfrm>
            <a:custGeom>
              <a:avLst/>
              <a:gdLst/>
              <a:ahLst/>
              <a:cxnLst>
                <a:cxn ang="0">
                  <a:pos x="276" y="127"/>
                </a:cxn>
                <a:cxn ang="0">
                  <a:pos x="255" y="100"/>
                </a:cxn>
                <a:cxn ang="0">
                  <a:pos x="223" y="91"/>
                </a:cxn>
                <a:cxn ang="0">
                  <a:pos x="164" y="94"/>
                </a:cxn>
                <a:cxn ang="0">
                  <a:pos x="143" y="104"/>
                </a:cxn>
                <a:cxn ang="0">
                  <a:pos x="130" y="133"/>
                </a:cxn>
                <a:cxn ang="0">
                  <a:pos x="138" y="151"/>
                </a:cxn>
                <a:cxn ang="0">
                  <a:pos x="159" y="164"/>
                </a:cxn>
                <a:cxn ang="0">
                  <a:pos x="228" y="181"/>
                </a:cxn>
                <a:cxn ang="0">
                  <a:pos x="311" y="202"/>
                </a:cxn>
                <a:cxn ang="0">
                  <a:pos x="350" y="218"/>
                </a:cxn>
                <a:cxn ang="0">
                  <a:pos x="381" y="242"/>
                </a:cxn>
                <a:cxn ang="0">
                  <a:pos x="402" y="274"/>
                </a:cxn>
                <a:cxn ang="0">
                  <a:pos x="410" y="317"/>
                </a:cxn>
                <a:cxn ang="0">
                  <a:pos x="404" y="361"/>
                </a:cxn>
                <a:cxn ang="0">
                  <a:pos x="389" y="396"/>
                </a:cxn>
                <a:cxn ang="0">
                  <a:pos x="366" y="424"/>
                </a:cxn>
                <a:cxn ang="0">
                  <a:pos x="338" y="443"/>
                </a:cxn>
                <a:cxn ang="0">
                  <a:pos x="274" y="466"/>
                </a:cxn>
                <a:cxn ang="0">
                  <a:pos x="214" y="472"/>
                </a:cxn>
                <a:cxn ang="0">
                  <a:pos x="114" y="457"/>
                </a:cxn>
                <a:cxn ang="0">
                  <a:pos x="70" y="439"/>
                </a:cxn>
                <a:cxn ang="0">
                  <a:pos x="34" y="409"/>
                </a:cxn>
                <a:cxn ang="0">
                  <a:pos x="10" y="369"/>
                </a:cxn>
                <a:cxn ang="0">
                  <a:pos x="0" y="316"/>
                </a:cxn>
                <a:cxn ang="0">
                  <a:pos x="123" y="337"/>
                </a:cxn>
                <a:cxn ang="0">
                  <a:pos x="136" y="359"/>
                </a:cxn>
                <a:cxn ang="0">
                  <a:pos x="162" y="375"/>
                </a:cxn>
                <a:cxn ang="0">
                  <a:pos x="205" y="382"/>
                </a:cxn>
                <a:cxn ang="0">
                  <a:pos x="247" y="380"/>
                </a:cxn>
                <a:cxn ang="0">
                  <a:pos x="273" y="369"/>
                </a:cxn>
                <a:cxn ang="0">
                  <a:pos x="292" y="343"/>
                </a:cxn>
                <a:cxn ang="0">
                  <a:pos x="288" y="321"/>
                </a:cxn>
                <a:cxn ang="0">
                  <a:pos x="270" y="307"/>
                </a:cxn>
                <a:cxn ang="0">
                  <a:pos x="214" y="290"/>
                </a:cxn>
                <a:cxn ang="0">
                  <a:pos x="133" y="272"/>
                </a:cxn>
                <a:cxn ang="0">
                  <a:pos x="84" y="255"/>
                </a:cxn>
                <a:cxn ang="0">
                  <a:pos x="52" y="232"/>
                </a:cxn>
                <a:cxn ang="0">
                  <a:pos x="27" y="203"/>
                </a:cxn>
                <a:cxn ang="0">
                  <a:pos x="16" y="162"/>
                </a:cxn>
                <a:cxn ang="0">
                  <a:pos x="17" y="125"/>
                </a:cxn>
                <a:cxn ang="0">
                  <a:pos x="35" y="74"/>
                </a:cxn>
                <a:cxn ang="0">
                  <a:pos x="61" y="44"/>
                </a:cxn>
                <a:cxn ang="0">
                  <a:pos x="98" y="20"/>
                </a:cxn>
                <a:cxn ang="0">
                  <a:pos x="148" y="4"/>
                </a:cxn>
                <a:cxn ang="0">
                  <a:pos x="218" y="1"/>
                </a:cxn>
                <a:cxn ang="0">
                  <a:pos x="296" y="14"/>
                </a:cxn>
                <a:cxn ang="0">
                  <a:pos x="335" y="33"/>
                </a:cxn>
                <a:cxn ang="0">
                  <a:pos x="367" y="63"/>
                </a:cxn>
                <a:cxn ang="0">
                  <a:pos x="389" y="105"/>
                </a:cxn>
              </a:cxnLst>
              <a:rect l="0" t="0" r="r" b="b"/>
              <a:pathLst>
                <a:path w="410" h="472">
                  <a:moveTo>
                    <a:pt x="397" y="148"/>
                  </a:moveTo>
                  <a:lnTo>
                    <a:pt x="281" y="148"/>
                  </a:lnTo>
                  <a:lnTo>
                    <a:pt x="279" y="137"/>
                  </a:lnTo>
                  <a:lnTo>
                    <a:pt x="276" y="127"/>
                  </a:lnTo>
                  <a:lnTo>
                    <a:pt x="270" y="118"/>
                  </a:lnTo>
                  <a:lnTo>
                    <a:pt x="264" y="109"/>
                  </a:lnTo>
                  <a:lnTo>
                    <a:pt x="260" y="104"/>
                  </a:lnTo>
                  <a:lnTo>
                    <a:pt x="255" y="100"/>
                  </a:lnTo>
                  <a:lnTo>
                    <a:pt x="248" y="97"/>
                  </a:lnTo>
                  <a:lnTo>
                    <a:pt x="241" y="95"/>
                  </a:lnTo>
                  <a:lnTo>
                    <a:pt x="232" y="93"/>
                  </a:lnTo>
                  <a:lnTo>
                    <a:pt x="223" y="91"/>
                  </a:lnTo>
                  <a:lnTo>
                    <a:pt x="213" y="90"/>
                  </a:lnTo>
                  <a:lnTo>
                    <a:pt x="203" y="90"/>
                  </a:lnTo>
                  <a:lnTo>
                    <a:pt x="181" y="91"/>
                  </a:lnTo>
                  <a:lnTo>
                    <a:pt x="164" y="94"/>
                  </a:lnTo>
                  <a:lnTo>
                    <a:pt x="157" y="96"/>
                  </a:lnTo>
                  <a:lnTo>
                    <a:pt x="152" y="98"/>
                  </a:lnTo>
                  <a:lnTo>
                    <a:pt x="147" y="101"/>
                  </a:lnTo>
                  <a:lnTo>
                    <a:pt x="143" y="104"/>
                  </a:lnTo>
                  <a:lnTo>
                    <a:pt x="136" y="112"/>
                  </a:lnTo>
                  <a:lnTo>
                    <a:pt x="132" y="118"/>
                  </a:lnTo>
                  <a:lnTo>
                    <a:pt x="130" y="126"/>
                  </a:lnTo>
                  <a:lnTo>
                    <a:pt x="130" y="133"/>
                  </a:lnTo>
                  <a:lnTo>
                    <a:pt x="131" y="138"/>
                  </a:lnTo>
                  <a:lnTo>
                    <a:pt x="132" y="142"/>
                  </a:lnTo>
                  <a:lnTo>
                    <a:pt x="134" y="147"/>
                  </a:lnTo>
                  <a:lnTo>
                    <a:pt x="138" y="151"/>
                  </a:lnTo>
                  <a:lnTo>
                    <a:pt x="143" y="155"/>
                  </a:lnTo>
                  <a:lnTo>
                    <a:pt x="147" y="158"/>
                  </a:lnTo>
                  <a:lnTo>
                    <a:pt x="153" y="161"/>
                  </a:lnTo>
                  <a:lnTo>
                    <a:pt x="159" y="164"/>
                  </a:lnTo>
                  <a:lnTo>
                    <a:pt x="174" y="168"/>
                  </a:lnTo>
                  <a:lnTo>
                    <a:pt x="191" y="173"/>
                  </a:lnTo>
                  <a:lnTo>
                    <a:pt x="209" y="177"/>
                  </a:lnTo>
                  <a:lnTo>
                    <a:pt x="228" y="181"/>
                  </a:lnTo>
                  <a:lnTo>
                    <a:pt x="250" y="185"/>
                  </a:lnTo>
                  <a:lnTo>
                    <a:pt x="270" y="189"/>
                  </a:lnTo>
                  <a:lnTo>
                    <a:pt x="291" y="196"/>
                  </a:lnTo>
                  <a:lnTo>
                    <a:pt x="311" y="202"/>
                  </a:lnTo>
                  <a:lnTo>
                    <a:pt x="321" y="205"/>
                  </a:lnTo>
                  <a:lnTo>
                    <a:pt x="331" y="209"/>
                  </a:lnTo>
                  <a:lnTo>
                    <a:pt x="341" y="213"/>
                  </a:lnTo>
                  <a:lnTo>
                    <a:pt x="350" y="218"/>
                  </a:lnTo>
                  <a:lnTo>
                    <a:pt x="358" y="223"/>
                  </a:lnTo>
                  <a:lnTo>
                    <a:pt x="366" y="229"/>
                  </a:lnTo>
                  <a:lnTo>
                    <a:pt x="373" y="235"/>
                  </a:lnTo>
                  <a:lnTo>
                    <a:pt x="381" y="242"/>
                  </a:lnTo>
                  <a:lnTo>
                    <a:pt x="388" y="249"/>
                  </a:lnTo>
                  <a:lnTo>
                    <a:pt x="393" y="257"/>
                  </a:lnTo>
                  <a:lnTo>
                    <a:pt x="398" y="265"/>
                  </a:lnTo>
                  <a:lnTo>
                    <a:pt x="402" y="274"/>
                  </a:lnTo>
                  <a:lnTo>
                    <a:pt x="405" y="284"/>
                  </a:lnTo>
                  <a:lnTo>
                    <a:pt x="407" y="295"/>
                  </a:lnTo>
                  <a:lnTo>
                    <a:pt x="409" y="306"/>
                  </a:lnTo>
                  <a:lnTo>
                    <a:pt x="410" y="317"/>
                  </a:lnTo>
                  <a:lnTo>
                    <a:pt x="409" y="330"/>
                  </a:lnTo>
                  <a:lnTo>
                    <a:pt x="408" y="341"/>
                  </a:lnTo>
                  <a:lnTo>
                    <a:pt x="406" y="351"/>
                  </a:lnTo>
                  <a:lnTo>
                    <a:pt x="404" y="361"/>
                  </a:lnTo>
                  <a:lnTo>
                    <a:pt x="401" y="372"/>
                  </a:lnTo>
                  <a:lnTo>
                    <a:pt x="398" y="380"/>
                  </a:lnTo>
                  <a:lnTo>
                    <a:pt x="394" y="389"/>
                  </a:lnTo>
                  <a:lnTo>
                    <a:pt x="389" y="396"/>
                  </a:lnTo>
                  <a:lnTo>
                    <a:pt x="384" y="404"/>
                  </a:lnTo>
                  <a:lnTo>
                    <a:pt x="378" y="410"/>
                  </a:lnTo>
                  <a:lnTo>
                    <a:pt x="372" y="418"/>
                  </a:lnTo>
                  <a:lnTo>
                    <a:pt x="366" y="424"/>
                  </a:lnTo>
                  <a:lnTo>
                    <a:pt x="360" y="429"/>
                  </a:lnTo>
                  <a:lnTo>
                    <a:pt x="353" y="434"/>
                  </a:lnTo>
                  <a:lnTo>
                    <a:pt x="346" y="439"/>
                  </a:lnTo>
                  <a:lnTo>
                    <a:pt x="338" y="443"/>
                  </a:lnTo>
                  <a:lnTo>
                    <a:pt x="322" y="451"/>
                  </a:lnTo>
                  <a:lnTo>
                    <a:pt x="307" y="457"/>
                  </a:lnTo>
                  <a:lnTo>
                    <a:pt x="291" y="462"/>
                  </a:lnTo>
                  <a:lnTo>
                    <a:pt x="274" y="466"/>
                  </a:lnTo>
                  <a:lnTo>
                    <a:pt x="258" y="469"/>
                  </a:lnTo>
                  <a:lnTo>
                    <a:pt x="243" y="470"/>
                  </a:lnTo>
                  <a:lnTo>
                    <a:pt x="228" y="471"/>
                  </a:lnTo>
                  <a:lnTo>
                    <a:pt x="214" y="472"/>
                  </a:lnTo>
                  <a:lnTo>
                    <a:pt x="188" y="471"/>
                  </a:lnTo>
                  <a:lnTo>
                    <a:pt x="163" y="469"/>
                  </a:lnTo>
                  <a:lnTo>
                    <a:pt x="138" y="464"/>
                  </a:lnTo>
                  <a:lnTo>
                    <a:pt x="114" y="457"/>
                  </a:lnTo>
                  <a:lnTo>
                    <a:pt x="103" y="454"/>
                  </a:lnTo>
                  <a:lnTo>
                    <a:pt x="91" y="449"/>
                  </a:lnTo>
                  <a:lnTo>
                    <a:pt x="80" y="444"/>
                  </a:lnTo>
                  <a:lnTo>
                    <a:pt x="70" y="439"/>
                  </a:lnTo>
                  <a:lnTo>
                    <a:pt x="60" y="433"/>
                  </a:lnTo>
                  <a:lnTo>
                    <a:pt x="51" y="426"/>
                  </a:lnTo>
                  <a:lnTo>
                    <a:pt x="42" y="418"/>
                  </a:lnTo>
                  <a:lnTo>
                    <a:pt x="34" y="409"/>
                  </a:lnTo>
                  <a:lnTo>
                    <a:pt x="26" y="401"/>
                  </a:lnTo>
                  <a:lnTo>
                    <a:pt x="20" y="391"/>
                  </a:lnTo>
                  <a:lnTo>
                    <a:pt x="14" y="381"/>
                  </a:lnTo>
                  <a:lnTo>
                    <a:pt x="10" y="369"/>
                  </a:lnTo>
                  <a:lnTo>
                    <a:pt x="6" y="357"/>
                  </a:lnTo>
                  <a:lnTo>
                    <a:pt x="3" y="345"/>
                  </a:lnTo>
                  <a:lnTo>
                    <a:pt x="1" y="331"/>
                  </a:lnTo>
                  <a:lnTo>
                    <a:pt x="0" y="316"/>
                  </a:lnTo>
                  <a:lnTo>
                    <a:pt x="120" y="316"/>
                  </a:lnTo>
                  <a:lnTo>
                    <a:pt x="120" y="323"/>
                  </a:lnTo>
                  <a:lnTo>
                    <a:pt x="121" y="331"/>
                  </a:lnTo>
                  <a:lnTo>
                    <a:pt x="123" y="337"/>
                  </a:lnTo>
                  <a:lnTo>
                    <a:pt x="125" y="343"/>
                  </a:lnTo>
                  <a:lnTo>
                    <a:pt x="128" y="349"/>
                  </a:lnTo>
                  <a:lnTo>
                    <a:pt x="131" y="354"/>
                  </a:lnTo>
                  <a:lnTo>
                    <a:pt x="136" y="359"/>
                  </a:lnTo>
                  <a:lnTo>
                    <a:pt x="141" y="363"/>
                  </a:lnTo>
                  <a:lnTo>
                    <a:pt x="148" y="367"/>
                  </a:lnTo>
                  <a:lnTo>
                    <a:pt x="154" y="372"/>
                  </a:lnTo>
                  <a:lnTo>
                    <a:pt x="162" y="375"/>
                  </a:lnTo>
                  <a:lnTo>
                    <a:pt x="171" y="378"/>
                  </a:lnTo>
                  <a:lnTo>
                    <a:pt x="181" y="380"/>
                  </a:lnTo>
                  <a:lnTo>
                    <a:pt x="193" y="381"/>
                  </a:lnTo>
                  <a:lnTo>
                    <a:pt x="205" y="382"/>
                  </a:lnTo>
                  <a:lnTo>
                    <a:pt x="217" y="383"/>
                  </a:lnTo>
                  <a:lnTo>
                    <a:pt x="228" y="382"/>
                  </a:lnTo>
                  <a:lnTo>
                    <a:pt x="238" y="381"/>
                  </a:lnTo>
                  <a:lnTo>
                    <a:pt x="247" y="380"/>
                  </a:lnTo>
                  <a:lnTo>
                    <a:pt x="255" y="378"/>
                  </a:lnTo>
                  <a:lnTo>
                    <a:pt x="262" y="376"/>
                  </a:lnTo>
                  <a:lnTo>
                    <a:pt x="268" y="373"/>
                  </a:lnTo>
                  <a:lnTo>
                    <a:pt x="273" y="369"/>
                  </a:lnTo>
                  <a:lnTo>
                    <a:pt x="277" y="365"/>
                  </a:lnTo>
                  <a:lnTo>
                    <a:pt x="285" y="358"/>
                  </a:lnTo>
                  <a:lnTo>
                    <a:pt x="289" y="350"/>
                  </a:lnTo>
                  <a:lnTo>
                    <a:pt x="292" y="343"/>
                  </a:lnTo>
                  <a:lnTo>
                    <a:pt x="293" y="336"/>
                  </a:lnTo>
                  <a:lnTo>
                    <a:pt x="292" y="331"/>
                  </a:lnTo>
                  <a:lnTo>
                    <a:pt x="290" y="325"/>
                  </a:lnTo>
                  <a:lnTo>
                    <a:pt x="288" y="321"/>
                  </a:lnTo>
                  <a:lnTo>
                    <a:pt x="285" y="317"/>
                  </a:lnTo>
                  <a:lnTo>
                    <a:pt x="280" y="313"/>
                  </a:lnTo>
                  <a:lnTo>
                    <a:pt x="275" y="310"/>
                  </a:lnTo>
                  <a:lnTo>
                    <a:pt x="270" y="307"/>
                  </a:lnTo>
                  <a:lnTo>
                    <a:pt x="263" y="304"/>
                  </a:lnTo>
                  <a:lnTo>
                    <a:pt x="249" y="299"/>
                  </a:lnTo>
                  <a:lnTo>
                    <a:pt x="232" y="295"/>
                  </a:lnTo>
                  <a:lnTo>
                    <a:pt x="214" y="290"/>
                  </a:lnTo>
                  <a:lnTo>
                    <a:pt x="195" y="287"/>
                  </a:lnTo>
                  <a:lnTo>
                    <a:pt x="174" y="283"/>
                  </a:lnTo>
                  <a:lnTo>
                    <a:pt x="154" y="277"/>
                  </a:lnTo>
                  <a:lnTo>
                    <a:pt x="133" y="272"/>
                  </a:lnTo>
                  <a:lnTo>
                    <a:pt x="113" y="266"/>
                  </a:lnTo>
                  <a:lnTo>
                    <a:pt x="103" y="263"/>
                  </a:lnTo>
                  <a:lnTo>
                    <a:pt x="93" y="259"/>
                  </a:lnTo>
                  <a:lnTo>
                    <a:pt x="84" y="255"/>
                  </a:lnTo>
                  <a:lnTo>
                    <a:pt x="75" y="250"/>
                  </a:lnTo>
                  <a:lnTo>
                    <a:pt x="67" y="245"/>
                  </a:lnTo>
                  <a:lnTo>
                    <a:pt x="59" y="239"/>
                  </a:lnTo>
                  <a:lnTo>
                    <a:pt x="52" y="232"/>
                  </a:lnTo>
                  <a:lnTo>
                    <a:pt x="44" y="226"/>
                  </a:lnTo>
                  <a:lnTo>
                    <a:pt x="37" y="219"/>
                  </a:lnTo>
                  <a:lnTo>
                    <a:pt x="32" y="212"/>
                  </a:lnTo>
                  <a:lnTo>
                    <a:pt x="27" y="203"/>
                  </a:lnTo>
                  <a:lnTo>
                    <a:pt x="23" y="193"/>
                  </a:lnTo>
                  <a:lnTo>
                    <a:pt x="20" y="184"/>
                  </a:lnTo>
                  <a:lnTo>
                    <a:pt x="18" y="173"/>
                  </a:lnTo>
                  <a:lnTo>
                    <a:pt x="16" y="162"/>
                  </a:lnTo>
                  <a:lnTo>
                    <a:pt x="15" y="149"/>
                  </a:lnTo>
                  <a:lnTo>
                    <a:pt x="15" y="141"/>
                  </a:lnTo>
                  <a:lnTo>
                    <a:pt x="16" y="133"/>
                  </a:lnTo>
                  <a:lnTo>
                    <a:pt x="17" y="125"/>
                  </a:lnTo>
                  <a:lnTo>
                    <a:pt x="19" y="116"/>
                  </a:lnTo>
                  <a:lnTo>
                    <a:pt x="24" y="99"/>
                  </a:lnTo>
                  <a:lnTo>
                    <a:pt x="31" y="82"/>
                  </a:lnTo>
                  <a:lnTo>
                    <a:pt x="35" y="74"/>
                  </a:lnTo>
                  <a:lnTo>
                    <a:pt x="40" y="66"/>
                  </a:lnTo>
                  <a:lnTo>
                    <a:pt x="46" y="58"/>
                  </a:lnTo>
                  <a:lnTo>
                    <a:pt x="54" y="51"/>
                  </a:lnTo>
                  <a:lnTo>
                    <a:pt x="61" y="44"/>
                  </a:lnTo>
                  <a:lnTo>
                    <a:pt x="69" y="37"/>
                  </a:lnTo>
                  <a:lnTo>
                    <a:pt x="77" y="31"/>
                  </a:lnTo>
                  <a:lnTo>
                    <a:pt x="87" y="25"/>
                  </a:lnTo>
                  <a:lnTo>
                    <a:pt x="98" y="20"/>
                  </a:lnTo>
                  <a:lnTo>
                    <a:pt x="109" y="14"/>
                  </a:lnTo>
                  <a:lnTo>
                    <a:pt x="121" y="10"/>
                  </a:lnTo>
                  <a:lnTo>
                    <a:pt x="134" y="7"/>
                  </a:lnTo>
                  <a:lnTo>
                    <a:pt x="148" y="4"/>
                  </a:lnTo>
                  <a:lnTo>
                    <a:pt x="163" y="2"/>
                  </a:lnTo>
                  <a:lnTo>
                    <a:pt x="179" y="1"/>
                  </a:lnTo>
                  <a:lnTo>
                    <a:pt x="196" y="0"/>
                  </a:lnTo>
                  <a:lnTo>
                    <a:pt x="218" y="1"/>
                  </a:lnTo>
                  <a:lnTo>
                    <a:pt x="241" y="3"/>
                  </a:lnTo>
                  <a:lnTo>
                    <a:pt x="262" y="6"/>
                  </a:lnTo>
                  <a:lnTo>
                    <a:pt x="285" y="11"/>
                  </a:lnTo>
                  <a:lnTo>
                    <a:pt x="296" y="14"/>
                  </a:lnTo>
                  <a:lnTo>
                    <a:pt x="306" y="18"/>
                  </a:lnTo>
                  <a:lnTo>
                    <a:pt x="316" y="23"/>
                  </a:lnTo>
                  <a:lnTo>
                    <a:pt x="325" y="28"/>
                  </a:lnTo>
                  <a:lnTo>
                    <a:pt x="335" y="33"/>
                  </a:lnTo>
                  <a:lnTo>
                    <a:pt x="344" y="39"/>
                  </a:lnTo>
                  <a:lnTo>
                    <a:pt x="352" y="46"/>
                  </a:lnTo>
                  <a:lnTo>
                    <a:pt x="360" y="54"/>
                  </a:lnTo>
                  <a:lnTo>
                    <a:pt x="367" y="63"/>
                  </a:lnTo>
                  <a:lnTo>
                    <a:pt x="373" y="72"/>
                  </a:lnTo>
                  <a:lnTo>
                    <a:pt x="380" y="82"/>
                  </a:lnTo>
                  <a:lnTo>
                    <a:pt x="385" y="93"/>
                  </a:lnTo>
                  <a:lnTo>
                    <a:pt x="389" y="105"/>
                  </a:lnTo>
                  <a:lnTo>
                    <a:pt x="392" y="119"/>
                  </a:lnTo>
                  <a:lnTo>
                    <a:pt x="395" y="133"/>
                  </a:lnTo>
                  <a:lnTo>
                    <a:pt x="397" y="14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3"/>
            <p:cNvSpPr>
              <a:spLocks noEditPoints="1"/>
            </p:cNvSpPr>
            <p:nvPr userDrawn="1"/>
          </p:nvSpPr>
          <p:spPr bwMode="auto">
            <a:xfrm>
              <a:off x="7337426" y="6540500"/>
              <a:ext cx="15875" cy="80962"/>
            </a:xfrm>
            <a:custGeom>
              <a:avLst/>
              <a:gdLst/>
              <a:ahLst/>
              <a:cxnLst>
                <a:cxn ang="0">
                  <a:pos x="0" y="162"/>
                </a:cxn>
                <a:cxn ang="0">
                  <a:pos x="117" y="162"/>
                </a:cxn>
                <a:cxn ang="0">
                  <a:pos x="117" y="610"/>
                </a:cxn>
                <a:cxn ang="0">
                  <a:pos x="0" y="610"/>
                </a:cxn>
                <a:cxn ang="0">
                  <a:pos x="0" y="162"/>
                </a:cxn>
                <a:cxn ang="0">
                  <a:pos x="117" y="109"/>
                </a:cxn>
                <a:cxn ang="0">
                  <a:pos x="0" y="109"/>
                </a:cxn>
                <a:cxn ang="0">
                  <a:pos x="0" y="0"/>
                </a:cxn>
                <a:cxn ang="0">
                  <a:pos x="117" y="0"/>
                </a:cxn>
                <a:cxn ang="0">
                  <a:pos x="117" y="109"/>
                </a:cxn>
              </a:cxnLst>
              <a:rect l="0" t="0" r="r" b="b"/>
              <a:pathLst>
                <a:path w="117" h="610">
                  <a:moveTo>
                    <a:pt x="0" y="162"/>
                  </a:moveTo>
                  <a:lnTo>
                    <a:pt x="117" y="162"/>
                  </a:lnTo>
                  <a:lnTo>
                    <a:pt x="117" y="610"/>
                  </a:lnTo>
                  <a:lnTo>
                    <a:pt x="0" y="610"/>
                  </a:lnTo>
                  <a:lnTo>
                    <a:pt x="0" y="162"/>
                  </a:lnTo>
                  <a:close/>
                  <a:moveTo>
                    <a:pt x="117" y="109"/>
                  </a:moveTo>
                  <a:lnTo>
                    <a:pt x="0" y="109"/>
                  </a:lnTo>
                  <a:lnTo>
                    <a:pt x="0" y="0"/>
                  </a:lnTo>
                  <a:lnTo>
                    <a:pt x="117" y="0"/>
                  </a:lnTo>
                  <a:lnTo>
                    <a:pt x="117" y="10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14"/>
            <p:cNvSpPr>
              <a:spLocks/>
            </p:cNvSpPr>
            <p:nvPr userDrawn="1"/>
          </p:nvSpPr>
          <p:spPr bwMode="auto">
            <a:xfrm>
              <a:off x="7361238" y="6546850"/>
              <a:ext cx="33338" cy="76200"/>
            </a:xfrm>
            <a:custGeom>
              <a:avLst/>
              <a:gdLst/>
              <a:ahLst/>
              <a:cxnLst>
                <a:cxn ang="0">
                  <a:pos x="178" y="0"/>
                </a:cxn>
                <a:cxn ang="0">
                  <a:pos x="178" y="121"/>
                </a:cxn>
                <a:cxn ang="0">
                  <a:pos x="250" y="121"/>
                </a:cxn>
                <a:cxn ang="0">
                  <a:pos x="250" y="205"/>
                </a:cxn>
                <a:cxn ang="0">
                  <a:pos x="178" y="205"/>
                </a:cxn>
                <a:cxn ang="0">
                  <a:pos x="178" y="448"/>
                </a:cxn>
                <a:cxn ang="0">
                  <a:pos x="178" y="457"/>
                </a:cxn>
                <a:cxn ang="0">
                  <a:pos x="179" y="465"/>
                </a:cxn>
                <a:cxn ang="0">
                  <a:pos x="181" y="471"/>
                </a:cxn>
                <a:cxn ang="0">
                  <a:pos x="184" y="476"/>
                </a:cxn>
                <a:cxn ang="0">
                  <a:pos x="187" y="479"/>
                </a:cxn>
                <a:cxn ang="0">
                  <a:pos x="190" y="480"/>
                </a:cxn>
                <a:cxn ang="0">
                  <a:pos x="194" y="482"/>
                </a:cxn>
                <a:cxn ang="0">
                  <a:pos x="198" y="483"/>
                </a:cxn>
                <a:cxn ang="0">
                  <a:pos x="210" y="484"/>
                </a:cxn>
                <a:cxn ang="0">
                  <a:pos x="227" y="485"/>
                </a:cxn>
                <a:cxn ang="0">
                  <a:pos x="238" y="484"/>
                </a:cxn>
                <a:cxn ang="0">
                  <a:pos x="250" y="483"/>
                </a:cxn>
                <a:cxn ang="0">
                  <a:pos x="250" y="572"/>
                </a:cxn>
                <a:cxn ang="0">
                  <a:pos x="237" y="573"/>
                </a:cxn>
                <a:cxn ang="0">
                  <a:pos x="223" y="573"/>
                </a:cxn>
                <a:cxn ang="0">
                  <a:pos x="209" y="574"/>
                </a:cxn>
                <a:cxn ang="0">
                  <a:pos x="195" y="574"/>
                </a:cxn>
                <a:cxn ang="0">
                  <a:pos x="180" y="574"/>
                </a:cxn>
                <a:cxn ang="0">
                  <a:pos x="156" y="573"/>
                </a:cxn>
                <a:cxn ang="0">
                  <a:pos x="136" y="571"/>
                </a:cxn>
                <a:cxn ang="0">
                  <a:pos x="127" y="569"/>
                </a:cxn>
                <a:cxn ang="0">
                  <a:pos x="118" y="566"/>
                </a:cxn>
                <a:cxn ang="0">
                  <a:pos x="111" y="564"/>
                </a:cxn>
                <a:cxn ang="0">
                  <a:pos x="104" y="561"/>
                </a:cxn>
                <a:cxn ang="0">
                  <a:pos x="98" y="558"/>
                </a:cxn>
                <a:cxn ang="0">
                  <a:pos x="92" y="554"/>
                </a:cxn>
                <a:cxn ang="0">
                  <a:pos x="87" y="551"/>
                </a:cxn>
                <a:cxn ang="0">
                  <a:pos x="82" y="547"/>
                </a:cxn>
                <a:cxn ang="0">
                  <a:pos x="78" y="543"/>
                </a:cxn>
                <a:cxn ang="0">
                  <a:pos x="74" y="538"/>
                </a:cxn>
                <a:cxn ang="0">
                  <a:pos x="71" y="533"/>
                </a:cxn>
                <a:cxn ang="0">
                  <a:pos x="68" y="528"/>
                </a:cxn>
                <a:cxn ang="0">
                  <a:pos x="64" y="516"/>
                </a:cxn>
                <a:cxn ang="0">
                  <a:pos x="62" y="504"/>
                </a:cxn>
                <a:cxn ang="0">
                  <a:pos x="60" y="491"/>
                </a:cxn>
                <a:cxn ang="0">
                  <a:pos x="60" y="476"/>
                </a:cxn>
                <a:cxn ang="0">
                  <a:pos x="60" y="205"/>
                </a:cxn>
                <a:cxn ang="0">
                  <a:pos x="0" y="205"/>
                </a:cxn>
                <a:cxn ang="0">
                  <a:pos x="0" y="121"/>
                </a:cxn>
                <a:cxn ang="0">
                  <a:pos x="60" y="121"/>
                </a:cxn>
                <a:cxn ang="0">
                  <a:pos x="60" y="0"/>
                </a:cxn>
                <a:cxn ang="0">
                  <a:pos x="178" y="0"/>
                </a:cxn>
              </a:cxnLst>
              <a:rect l="0" t="0" r="r" b="b"/>
              <a:pathLst>
                <a:path w="250" h="574">
                  <a:moveTo>
                    <a:pt x="178" y="0"/>
                  </a:moveTo>
                  <a:lnTo>
                    <a:pt x="178" y="121"/>
                  </a:lnTo>
                  <a:lnTo>
                    <a:pt x="250" y="121"/>
                  </a:lnTo>
                  <a:lnTo>
                    <a:pt x="250" y="205"/>
                  </a:lnTo>
                  <a:lnTo>
                    <a:pt x="178" y="205"/>
                  </a:lnTo>
                  <a:lnTo>
                    <a:pt x="178" y="448"/>
                  </a:lnTo>
                  <a:lnTo>
                    <a:pt x="178" y="457"/>
                  </a:lnTo>
                  <a:lnTo>
                    <a:pt x="179" y="465"/>
                  </a:lnTo>
                  <a:lnTo>
                    <a:pt x="181" y="471"/>
                  </a:lnTo>
                  <a:lnTo>
                    <a:pt x="184" y="476"/>
                  </a:lnTo>
                  <a:lnTo>
                    <a:pt x="187" y="479"/>
                  </a:lnTo>
                  <a:lnTo>
                    <a:pt x="190" y="480"/>
                  </a:lnTo>
                  <a:lnTo>
                    <a:pt x="194" y="482"/>
                  </a:lnTo>
                  <a:lnTo>
                    <a:pt x="198" y="483"/>
                  </a:lnTo>
                  <a:lnTo>
                    <a:pt x="210" y="484"/>
                  </a:lnTo>
                  <a:lnTo>
                    <a:pt x="227" y="485"/>
                  </a:lnTo>
                  <a:lnTo>
                    <a:pt x="238" y="484"/>
                  </a:lnTo>
                  <a:lnTo>
                    <a:pt x="250" y="483"/>
                  </a:lnTo>
                  <a:lnTo>
                    <a:pt x="250" y="572"/>
                  </a:lnTo>
                  <a:lnTo>
                    <a:pt x="237" y="573"/>
                  </a:lnTo>
                  <a:lnTo>
                    <a:pt x="223" y="573"/>
                  </a:lnTo>
                  <a:lnTo>
                    <a:pt x="209" y="574"/>
                  </a:lnTo>
                  <a:lnTo>
                    <a:pt x="195" y="574"/>
                  </a:lnTo>
                  <a:lnTo>
                    <a:pt x="180" y="574"/>
                  </a:lnTo>
                  <a:lnTo>
                    <a:pt x="156" y="573"/>
                  </a:lnTo>
                  <a:lnTo>
                    <a:pt x="136" y="571"/>
                  </a:lnTo>
                  <a:lnTo>
                    <a:pt x="127" y="569"/>
                  </a:lnTo>
                  <a:lnTo>
                    <a:pt x="118" y="566"/>
                  </a:lnTo>
                  <a:lnTo>
                    <a:pt x="111" y="564"/>
                  </a:lnTo>
                  <a:lnTo>
                    <a:pt x="104" y="561"/>
                  </a:lnTo>
                  <a:lnTo>
                    <a:pt x="98" y="558"/>
                  </a:lnTo>
                  <a:lnTo>
                    <a:pt x="92" y="554"/>
                  </a:lnTo>
                  <a:lnTo>
                    <a:pt x="87" y="551"/>
                  </a:lnTo>
                  <a:lnTo>
                    <a:pt x="82" y="547"/>
                  </a:lnTo>
                  <a:lnTo>
                    <a:pt x="78" y="543"/>
                  </a:lnTo>
                  <a:lnTo>
                    <a:pt x="74" y="538"/>
                  </a:lnTo>
                  <a:lnTo>
                    <a:pt x="71" y="533"/>
                  </a:lnTo>
                  <a:lnTo>
                    <a:pt x="68" y="528"/>
                  </a:lnTo>
                  <a:lnTo>
                    <a:pt x="64" y="516"/>
                  </a:lnTo>
                  <a:lnTo>
                    <a:pt x="62" y="504"/>
                  </a:lnTo>
                  <a:lnTo>
                    <a:pt x="60" y="491"/>
                  </a:lnTo>
                  <a:lnTo>
                    <a:pt x="60" y="476"/>
                  </a:lnTo>
                  <a:lnTo>
                    <a:pt x="60" y="205"/>
                  </a:lnTo>
                  <a:lnTo>
                    <a:pt x="0" y="205"/>
                  </a:lnTo>
                  <a:lnTo>
                    <a:pt x="0" y="121"/>
                  </a:lnTo>
                  <a:lnTo>
                    <a:pt x="60" y="121"/>
                  </a:lnTo>
                  <a:lnTo>
                    <a:pt x="60" y="0"/>
                  </a:lnTo>
                  <a:lnTo>
                    <a:pt x="178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5"/>
            <p:cNvSpPr>
              <a:spLocks/>
            </p:cNvSpPr>
            <p:nvPr userDrawn="1"/>
          </p:nvSpPr>
          <p:spPr bwMode="auto">
            <a:xfrm>
              <a:off x="7397751" y="6562725"/>
              <a:ext cx="60325" cy="82550"/>
            </a:xfrm>
            <a:custGeom>
              <a:avLst/>
              <a:gdLst/>
              <a:ahLst/>
              <a:cxnLst>
                <a:cxn ang="0">
                  <a:pos x="444" y="0"/>
                </a:cxn>
                <a:cxn ang="0">
                  <a:pos x="290" y="439"/>
                </a:cxn>
                <a:cxn ang="0">
                  <a:pos x="278" y="478"/>
                </a:cxn>
                <a:cxn ang="0">
                  <a:pos x="265" y="511"/>
                </a:cxn>
                <a:cxn ang="0">
                  <a:pos x="254" y="540"/>
                </a:cxn>
                <a:cxn ang="0">
                  <a:pos x="244" y="562"/>
                </a:cxn>
                <a:cxn ang="0">
                  <a:pos x="239" y="571"/>
                </a:cxn>
                <a:cxn ang="0">
                  <a:pos x="233" y="581"/>
                </a:cxn>
                <a:cxn ang="0">
                  <a:pos x="228" y="589"/>
                </a:cxn>
                <a:cxn ang="0">
                  <a:pos x="221" y="596"/>
                </a:cxn>
                <a:cxn ang="0">
                  <a:pos x="215" y="602"/>
                </a:cxn>
                <a:cxn ang="0">
                  <a:pos x="209" y="607"/>
                </a:cxn>
                <a:cxn ang="0">
                  <a:pos x="202" y="612"/>
                </a:cxn>
                <a:cxn ang="0">
                  <a:pos x="196" y="615"/>
                </a:cxn>
                <a:cxn ang="0">
                  <a:pos x="188" y="618"/>
                </a:cxn>
                <a:cxn ang="0">
                  <a:pos x="180" y="621"/>
                </a:cxn>
                <a:cxn ang="0">
                  <a:pos x="171" y="624"/>
                </a:cxn>
                <a:cxn ang="0">
                  <a:pos x="162" y="625"/>
                </a:cxn>
                <a:cxn ang="0">
                  <a:pos x="141" y="627"/>
                </a:cxn>
                <a:cxn ang="0">
                  <a:pos x="117" y="628"/>
                </a:cxn>
                <a:cxn ang="0">
                  <a:pos x="105" y="628"/>
                </a:cxn>
                <a:cxn ang="0">
                  <a:pos x="92" y="627"/>
                </a:cxn>
                <a:cxn ang="0">
                  <a:pos x="77" y="627"/>
                </a:cxn>
                <a:cxn ang="0">
                  <a:pos x="64" y="626"/>
                </a:cxn>
                <a:cxn ang="0">
                  <a:pos x="64" y="531"/>
                </a:cxn>
                <a:cxn ang="0">
                  <a:pos x="74" y="532"/>
                </a:cxn>
                <a:cxn ang="0">
                  <a:pos x="88" y="533"/>
                </a:cxn>
                <a:cxn ang="0">
                  <a:pos x="102" y="533"/>
                </a:cxn>
                <a:cxn ang="0">
                  <a:pos x="116" y="531"/>
                </a:cxn>
                <a:cxn ang="0">
                  <a:pos x="122" y="529"/>
                </a:cxn>
                <a:cxn ang="0">
                  <a:pos x="127" y="527"/>
                </a:cxn>
                <a:cxn ang="0">
                  <a:pos x="133" y="525"/>
                </a:cxn>
                <a:cxn ang="0">
                  <a:pos x="138" y="522"/>
                </a:cxn>
                <a:cxn ang="0">
                  <a:pos x="142" y="519"/>
                </a:cxn>
                <a:cxn ang="0">
                  <a:pos x="147" y="514"/>
                </a:cxn>
                <a:cxn ang="0">
                  <a:pos x="150" y="509"/>
                </a:cxn>
                <a:cxn ang="0">
                  <a:pos x="154" y="503"/>
                </a:cxn>
                <a:cxn ang="0">
                  <a:pos x="157" y="495"/>
                </a:cxn>
                <a:cxn ang="0">
                  <a:pos x="160" y="486"/>
                </a:cxn>
                <a:cxn ang="0">
                  <a:pos x="162" y="476"/>
                </a:cxn>
                <a:cxn ang="0">
                  <a:pos x="164" y="466"/>
                </a:cxn>
                <a:cxn ang="0">
                  <a:pos x="0" y="0"/>
                </a:cxn>
                <a:cxn ang="0">
                  <a:pos x="131" y="0"/>
                </a:cxn>
                <a:cxn ang="0">
                  <a:pos x="227" y="330"/>
                </a:cxn>
                <a:cxn ang="0">
                  <a:pos x="229" y="330"/>
                </a:cxn>
                <a:cxn ang="0">
                  <a:pos x="319" y="0"/>
                </a:cxn>
                <a:cxn ang="0">
                  <a:pos x="444" y="0"/>
                </a:cxn>
              </a:cxnLst>
              <a:rect l="0" t="0" r="r" b="b"/>
              <a:pathLst>
                <a:path w="444" h="628">
                  <a:moveTo>
                    <a:pt x="444" y="0"/>
                  </a:moveTo>
                  <a:lnTo>
                    <a:pt x="290" y="439"/>
                  </a:lnTo>
                  <a:lnTo>
                    <a:pt x="278" y="478"/>
                  </a:lnTo>
                  <a:lnTo>
                    <a:pt x="265" y="511"/>
                  </a:lnTo>
                  <a:lnTo>
                    <a:pt x="254" y="540"/>
                  </a:lnTo>
                  <a:lnTo>
                    <a:pt x="244" y="562"/>
                  </a:lnTo>
                  <a:lnTo>
                    <a:pt x="239" y="571"/>
                  </a:lnTo>
                  <a:lnTo>
                    <a:pt x="233" y="581"/>
                  </a:lnTo>
                  <a:lnTo>
                    <a:pt x="228" y="589"/>
                  </a:lnTo>
                  <a:lnTo>
                    <a:pt x="221" y="596"/>
                  </a:lnTo>
                  <a:lnTo>
                    <a:pt x="215" y="602"/>
                  </a:lnTo>
                  <a:lnTo>
                    <a:pt x="209" y="607"/>
                  </a:lnTo>
                  <a:lnTo>
                    <a:pt x="202" y="612"/>
                  </a:lnTo>
                  <a:lnTo>
                    <a:pt x="196" y="615"/>
                  </a:lnTo>
                  <a:lnTo>
                    <a:pt x="188" y="618"/>
                  </a:lnTo>
                  <a:lnTo>
                    <a:pt x="180" y="621"/>
                  </a:lnTo>
                  <a:lnTo>
                    <a:pt x="171" y="624"/>
                  </a:lnTo>
                  <a:lnTo>
                    <a:pt x="162" y="625"/>
                  </a:lnTo>
                  <a:lnTo>
                    <a:pt x="141" y="627"/>
                  </a:lnTo>
                  <a:lnTo>
                    <a:pt x="117" y="628"/>
                  </a:lnTo>
                  <a:lnTo>
                    <a:pt x="105" y="628"/>
                  </a:lnTo>
                  <a:lnTo>
                    <a:pt x="92" y="627"/>
                  </a:lnTo>
                  <a:lnTo>
                    <a:pt x="77" y="627"/>
                  </a:lnTo>
                  <a:lnTo>
                    <a:pt x="64" y="626"/>
                  </a:lnTo>
                  <a:lnTo>
                    <a:pt x="64" y="531"/>
                  </a:lnTo>
                  <a:lnTo>
                    <a:pt x="74" y="532"/>
                  </a:lnTo>
                  <a:lnTo>
                    <a:pt x="88" y="533"/>
                  </a:lnTo>
                  <a:lnTo>
                    <a:pt x="102" y="533"/>
                  </a:lnTo>
                  <a:lnTo>
                    <a:pt x="116" y="531"/>
                  </a:lnTo>
                  <a:lnTo>
                    <a:pt x="122" y="529"/>
                  </a:lnTo>
                  <a:lnTo>
                    <a:pt x="127" y="527"/>
                  </a:lnTo>
                  <a:lnTo>
                    <a:pt x="133" y="525"/>
                  </a:lnTo>
                  <a:lnTo>
                    <a:pt x="138" y="522"/>
                  </a:lnTo>
                  <a:lnTo>
                    <a:pt x="142" y="519"/>
                  </a:lnTo>
                  <a:lnTo>
                    <a:pt x="147" y="514"/>
                  </a:lnTo>
                  <a:lnTo>
                    <a:pt x="150" y="509"/>
                  </a:lnTo>
                  <a:lnTo>
                    <a:pt x="154" y="503"/>
                  </a:lnTo>
                  <a:lnTo>
                    <a:pt x="157" y="495"/>
                  </a:lnTo>
                  <a:lnTo>
                    <a:pt x="160" y="486"/>
                  </a:lnTo>
                  <a:lnTo>
                    <a:pt x="162" y="476"/>
                  </a:lnTo>
                  <a:lnTo>
                    <a:pt x="164" y="466"/>
                  </a:lnTo>
                  <a:lnTo>
                    <a:pt x="0" y="0"/>
                  </a:lnTo>
                  <a:lnTo>
                    <a:pt x="131" y="0"/>
                  </a:lnTo>
                  <a:lnTo>
                    <a:pt x="227" y="330"/>
                  </a:lnTo>
                  <a:lnTo>
                    <a:pt x="229" y="330"/>
                  </a:lnTo>
                  <a:lnTo>
                    <a:pt x="319" y="0"/>
                  </a:lnTo>
                  <a:lnTo>
                    <a:pt x="44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16"/>
            <p:cNvSpPr>
              <a:spLocks/>
            </p:cNvSpPr>
            <p:nvPr userDrawn="1"/>
          </p:nvSpPr>
          <p:spPr bwMode="auto">
            <a:xfrm>
              <a:off x="7491413" y="6540500"/>
              <a:ext cx="33338" cy="80962"/>
            </a:xfrm>
            <a:custGeom>
              <a:avLst/>
              <a:gdLst/>
              <a:ahLst/>
              <a:cxnLst>
                <a:cxn ang="0">
                  <a:pos x="182" y="247"/>
                </a:cxn>
                <a:cxn ang="0">
                  <a:pos x="182" y="611"/>
                </a:cxn>
                <a:cxn ang="0">
                  <a:pos x="65" y="611"/>
                </a:cxn>
                <a:cxn ang="0">
                  <a:pos x="65" y="247"/>
                </a:cxn>
                <a:cxn ang="0">
                  <a:pos x="0" y="247"/>
                </a:cxn>
                <a:cxn ang="0">
                  <a:pos x="0" y="163"/>
                </a:cxn>
                <a:cxn ang="0">
                  <a:pos x="65" y="163"/>
                </a:cxn>
                <a:cxn ang="0">
                  <a:pos x="65" y="128"/>
                </a:cxn>
                <a:cxn ang="0">
                  <a:pos x="65" y="110"/>
                </a:cxn>
                <a:cxn ang="0">
                  <a:pos x="67" y="95"/>
                </a:cxn>
                <a:cxn ang="0">
                  <a:pos x="70" y="82"/>
                </a:cxn>
                <a:cxn ang="0">
                  <a:pos x="74" y="68"/>
                </a:cxn>
                <a:cxn ang="0">
                  <a:pos x="79" y="57"/>
                </a:cxn>
                <a:cxn ang="0">
                  <a:pos x="84" y="46"/>
                </a:cxn>
                <a:cxn ang="0">
                  <a:pos x="91" y="37"/>
                </a:cxn>
                <a:cxn ang="0">
                  <a:pos x="100" y="28"/>
                </a:cxn>
                <a:cxn ang="0">
                  <a:pos x="109" y="22"/>
                </a:cxn>
                <a:cxn ang="0">
                  <a:pos x="119" y="16"/>
                </a:cxn>
                <a:cxn ang="0">
                  <a:pos x="129" y="11"/>
                </a:cxn>
                <a:cxn ang="0">
                  <a:pos x="141" y="7"/>
                </a:cxn>
                <a:cxn ang="0">
                  <a:pos x="154" y="4"/>
                </a:cxn>
                <a:cxn ang="0">
                  <a:pos x="167" y="1"/>
                </a:cxn>
                <a:cxn ang="0">
                  <a:pos x="180" y="0"/>
                </a:cxn>
                <a:cxn ang="0">
                  <a:pos x="196" y="0"/>
                </a:cxn>
                <a:cxn ang="0">
                  <a:pos x="208" y="0"/>
                </a:cxn>
                <a:cxn ang="0">
                  <a:pos x="218" y="0"/>
                </a:cxn>
                <a:cxn ang="0">
                  <a:pos x="227" y="0"/>
                </a:cxn>
                <a:cxn ang="0">
                  <a:pos x="235" y="0"/>
                </a:cxn>
                <a:cxn ang="0">
                  <a:pos x="248" y="1"/>
                </a:cxn>
                <a:cxn ang="0">
                  <a:pos x="256" y="1"/>
                </a:cxn>
                <a:cxn ang="0">
                  <a:pos x="256" y="96"/>
                </a:cxn>
                <a:cxn ang="0">
                  <a:pos x="223" y="96"/>
                </a:cxn>
                <a:cxn ang="0">
                  <a:pos x="210" y="97"/>
                </a:cxn>
                <a:cxn ang="0">
                  <a:pos x="200" y="99"/>
                </a:cxn>
                <a:cxn ang="0">
                  <a:pos x="196" y="100"/>
                </a:cxn>
                <a:cxn ang="0">
                  <a:pos x="193" y="102"/>
                </a:cxn>
                <a:cxn ang="0">
                  <a:pos x="189" y="104"/>
                </a:cxn>
                <a:cxn ang="0">
                  <a:pos x="187" y="107"/>
                </a:cxn>
                <a:cxn ang="0">
                  <a:pos x="184" y="113"/>
                </a:cxn>
                <a:cxn ang="0">
                  <a:pos x="183" y="122"/>
                </a:cxn>
                <a:cxn ang="0">
                  <a:pos x="182" y="133"/>
                </a:cxn>
                <a:cxn ang="0">
                  <a:pos x="182" y="146"/>
                </a:cxn>
                <a:cxn ang="0">
                  <a:pos x="182" y="163"/>
                </a:cxn>
                <a:cxn ang="0">
                  <a:pos x="259" y="163"/>
                </a:cxn>
                <a:cxn ang="0">
                  <a:pos x="259" y="247"/>
                </a:cxn>
                <a:cxn ang="0">
                  <a:pos x="182" y="247"/>
                </a:cxn>
              </a:cxnLst>
              <a:rect l="0" t="0" r="r" b="b"/>
              <a:pathLst>
                <a:path w="259" h="611">
                  <a:moveTo>
                    <a:pt x="182" y="247"/>
                  </a:moveTo>
                  <a:lnTo>
                    <a:pt x="182" y="611"/>
                  </a:lnTo>
                  <a:lnTo>
                    <a:pt x="65" y="611"/>
                  </a:lnTo>
                  <a:lnTo>
                    <a:pt x="65" y="247"/>
                  </a:lnTo>
                  <a:lnTo>
                    <a:pt x="0" y="247"/>
                  </a:lnTo>
                  <a:lnTo>
                    <a:pt x="0" y="163"/>
                  </a:lnTo>
                  <a:lnTo>
                    <a:pt x="65" y="163"/>
                  </a:lnTo>
                  <a:lnTo>
                    <a:pt x="65" y="128"/>
                  </a:lnTo>
                  <a:lnTo>
                    <a:pt x="65" y="110"/>
                  </a:lnTo>
                  <a:lnTo>
                    <a:pt x="67" y="95"/>
                  </a:lnTo>
                  <a:lnTo>
                    <a:pt x="70" y="82"/>
                  </a:lnTo>
                  <a:lnTo>
                    <a:pt x="74" y="68"/>
                  </a:lnTo>
                  <a:lnTo>
                    <a:pt x="79" y="57"/>
                  </a:lnTo>
                  <a:lnTo>
                    <a:pt x="84" y="46"/>
                  </a:lnTo>
                  <a:lnTo>
                    <a:pt x="91" y="37"/>
                  </a:lnTo>
                  <a:lnTo>
                    <a:pt x="100" y="28"/>
                  </a:lnTo>
                  <a:lnTo>
                    <a:pt x="109" y="22"/>
                  </a:lnTo>
                  <a:lnTo>
                    <a:pt x="119" y="16"/>
                  </a:lnTo>
                  <a:lnTo>
                    <a:pt x="129" y="11"/>
                  </a:lnTo>
                  <a:lnTo>
                    <a:pt x="141" y="7"/>
                  </a:lnTo>
                  <a:lnTo>
                    <a:pt x="154" y="4"/>
                  </a:lnTo>
                  <a:lnTo>
                    <a:pt x="167" y="1"/>
                  </a:lnTo>
                  <a:lnTo>
                    <a:pt x="180" y="0"/>
                  </a:lnTo>
                  <a:lnTo>
                    <a:pt x="196" y="0"/>
                  </a:lnTo>
                  <a:lnTo>
                    <a:pt x="208" y="0"/>
                  </a:lnTo>
                  <a:lnTo>
                    <a:pt x="218" y="0"/>
                  </a:lnTo>
                  <a:lnTo>
                    <a:pt x="227" y="0"/>
                  </a:lnTo>
                  <a:lnTo>
                    <a:pt x="235" y="0"/>
                  </a:lnTo>
                  <a:lnTo>
                    <a:pt x="248" y="1"/>
                  </a:lnTo>
                  <a:lnTo>
                    <a:pt x="256" y="1"/>
                  </a:lnTo>
                  <a:lnTo>
                    <a:pt x="256" y="96"/>
                  </a:lnTo>
                  <a:lnTo>
                    <a:pt x="223" y="96"/>
                  </a:lnTo>
                  <a:lnTo>
                    <a:pt x="210" y="97"/>
                  </a:lnTo>
                  <a:lnTo>
                    <a:pt x="200" y="99"/>
                  </a:lnTo>
                  <a:lnTo>
                    <a:pt x="196" y="100"/>
                  </a:lnTo>
                  <a:lnTo>
                    <a:pt x="193" y="102"/>
                  </a:lnTo>
                  <a:lnTo>
                    <a:pt x="189" y="104"/>
                  </a:lnTo>
                  <a:lnTo>
                    <a:pt x="187" y="107"/>
                  </a:lnTo>
                  <a:lnTo>
                    <a:pt x="184" y="113"/>
                  </a:lnTo>
                  <a:lnTo>
                    <a:pt x="183" y="122"/>
                  </a:lnTo>
                  <a:lnTo>
                    <a:pt x="182" y="133"/>
                  </a:lnTo>
                  <a:lnTo>
                    <a:pt x="182" y="146"/>
                  </a:lnTo>
                  <a:lnTo>
                    <a:pt x="182" y="163"/>
                  </a:lnTo>
                  <a:lnTo>
                    <a:pt x="259" y="163"/>
                  </a:lnTo>
                  <a:lnTo>
                    <a:pt x="259" y="247"/>
                  </a:lnTo>
                  <a:lnTo>
                    <a:pt x="182" y="247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7"/>
            <p:cNvSpPr>
              <a:spLocks noEditPoints="1"/>
            </p:cNvSpPr>
            <p:nvPr userDrawn="1"/>
          </p:nvSpPr>
          <p:spPr bwMode="auto">
            <a:xfrm>
              <a:off x="7527926" y="6561138"/>
              <a:ext cx="60325" cy="61912"/>
            </a:xfrm>
            <a:custGeom>
              <a:avLst/>
              <a:gdLst/>
              <a:ahLst/>
              <a:cxnLst>
                <a:cxn ang="0">
                  <a:pos x="455" y="274"/>
                </a:cxn>
                <a:cxn ang="0">
                  <a:pos x="444" y="326"/>
                </a:cxn>
                <a:cxn ang="0">
                  <a:pos x="424" y="368"/>
                </a:cxn>
                <a:cxn ang="0">
                  <a:pos x="398" y="403"/>
                </a:cxn>
                <a:cxn ang="0">
                  <a:pos x="366" y="432"/>
                </a:cxn>
                <a:cxn ang="0">
                  <a:pos x="328" y="451"/>
                </a:cxn>
                <a:cxn ang="0">
                  <a:pos x="287" y="465"/>
                </a:cxn>
                <a:cxn ang="0">
                  <a:pos x="244" y="471"/>
                </a:cxn>
                <a:cxn ang="0">
                  <a:pos x="199" y="470"/>
                </a:cxn>
                <a:cxn ang="0">
                  <a:pos x="157" y="462"/>
                </a:cxn>
                <a:cxn ang="0">
                  <a:pos x="116" y="446"/>
                </a:cxn>
                <a:cxn ang="0">
                  <a:pos x="80" y="423"/>
                </a:cxn>
                <a:cxn ang="0">
                  <a:pos x="50" y="393"/>
                </a:cxn>
                <a:cxn ang="0">
                  <a:pos x="26" y="355"/>
                </a:cxn>
                <a:cxn ang="0">
                  <a:pos x="9" y="309"/>
                </a:cxn>
                <a:cxn ang="0">
                  <a:pos x="1" y="255"/>
                </a:cxn>
                <a:cxn ang="0">
                  <a:pos x="2" y="197"/>
                </a:cxn>
                <a:cxn ang="0">
                  <a:pos x="14" y="146"/>
                </a:cxn>
                <a:cxn ang="0">
                  <a:pos x="33" y="102"/>
                </a:cxn>
                <a:cxn ang="0">
                  <a:pos x="60" y="68"/>
                </a:cxn>
                <a:cxn ang="0">
                  <a:pos x="91" y="40"/>
                </a:cxn>
                <a:cxn ang="0">
                  <a:pos x="129" y="20"/>
                </a:cxn>
                <a:cxn ang="0">
                  <a:pos x="170" y="6"/>
                </a:cxn>
                <a:cxn ang="0">
                  <a:pos x="214" y="0"/>
                </a:cxn>
                <a:cxn ang="0">
                  <a:pos x="259" y="2"/>
                </a:cxn>
                <a:cxn ang="0">
                  <a:pos x="302" y="10"/>
                </a:cxn>
                <a:cxn ang="0">
                  <a:pos x="342" y="26"/>
                </a:cxn>
                <a:cxn ang="0">
                  <a:pos x="377" y="48"/>
                </a:cxn>
                <a:cxn ang="0">
                  <a:pos x="408" y="79"/>
                </a:cxn>
                <a:cxn ang="0">
                  <a:pos x="433" y="117"/>
                </a:cxn>
                <a:cxn ang="0">
                  <a:pos x="449" y="162"/>
                </a:cxn>
                <a:cxn ang="0">
                  <a:pos x="456" y="216"/>
                </a:cxn>
                <a:cxn ang="0">
                  <a:pos x="337" y="221"/>
                </a:cxn>
                <a:cxn ang="0">
                  <a:pos x="328" y="175"/>
                </a:cxn>
                <a:cxn ang="0">
                  <a:pos x="320" y="153"/>
                </a:cxn>
                <a:cxn ang="0">
                  <a:pos x="308" y="133"/>
                </a:cxn>
                <a:cxn ang="0">
                  <a:pos x="291" y="117"/>
                </a:cxn>
                <a:cxn ang="0">
                  <a:pos x="268" y="106"/>
                </a:cxn>
                <a:cxn ang="0">
                  <a:pos x="239" y="100"/>
                </a:cxn>
                <a:cxn ang="0">
                  <a:pos x="208" y="101"/>
                </a:cxn>
                <a:cxn ang="0">
                  <a:pos x="181" y="109"/>
                </a:cxn>
                <a:cxn ang="0">
                  <a:pos x="161" y="122"/>
                </a:cxn>
                <a:cxn ang="0">
                  <a:pos x="145" y="139"/>
                </a:cxn>
                <a:cxn ang="0">
                  <a:pos x="134" y="160"/>
                </a:cxn>
                <a:cxn ang="0">
                  <a:pos x="125" y="190"/>
                </a:cxn>
                <a:cxn ang="0">
                  <a:pos x="121" y="235"/>
                </a:cxn>
                <a:cxn ang="0">
                  <a:pos x="125" y="280"/>
                </a:cxn>
                <a:cxn ang="0">
                  <a:pos x="134" y="311"/>
                </a:cxn>
                <a:cxn ang="0">
                  <a:pos x="145" y="332"/>
                </a:cxn>
                <a:cxn ang="0">
                  <a:pos x="161" y="349"/>
                </a:cxn>
                <a:cxn ang="0">
                  <a:pos x="181" y="362"/>
                </a:cxn>
                <a:cxn ang="0">
                  <a:pos x="208" y="371"/>
                </a:cxn>
                <a:cxn ang="0">
                  <a:pos x="239" y="372"/>
                </a:cxn>
                <a:cxn ang="0">
                  <a:pos x="268" y="365"/>
                </a:cxn>
                <a:cxn ang="0">
                  <a:pos x="291" y="354"/>
                </a:cxn>
                <a:cxn ang="0">
                  <a:pos x="308" y="338"/>
                </a:cxn>
                <a:cxn ang="0">
                  <a:pos x="320" y="318"/>
                </a:cxn>
                <a:cxn ang="0">
                  <a:pos x="328" y="297"/>
                </a:cxn>
                <a:cxn ang="0">
                  <a:pos x="337" y="251"/>
                </a:cxn>
              </a:cxnLst>
              <a:rect l="0" t="0" r="r" b="b"/>
              <a:pathLst>
                <a:path w="457" h="471">
                  <a:moveTo>
                    <a:pt x="457" y="235"/>
                  </a:moveTo>
                  <a:lnTo>
                    <a:pt x="456" y="255"/>
                  </a:lnTo>
                  <a:lnTo>
                    <a:pt x="455" y="274"/>
                  </a:lnTo>
                  <a:lnTo>
                    <a:pt x="452" y="292"/>
                  </a:lnTo>
                  <a:lnTo>
                    <a:pt x="449" y="309"/>
                  </a:lnTo>
                  <a:lnTo>
                    <a:pt x="444" y="326"/>
                  </a:lnTo>
                  <a:lnTo>
                    <a:pt x="439" y="341"/>
                  </a:lnTo>
                  <a:lnTo>
                    <a:pt x="433" y="355"/>
                  </a:lnTo>
                  <a:lnTo>
                    <a:pt x="424" y="368"/>
                  </a:lnTo>
                  <a:lnTo>
                    <a:pt x="416" y="381"/>
                  </a:lnTo>
                  <a:lnTo>
                    <a:pt x="408" y="393"/>
                  </a:lnTo>
                  <a:lnTo>
                    <a:pt x="398" y="403"/>
                  </a:lnTo>
                  <a:lnTo>
                    <a:pt x="388" y="413"/>
                  </a:lnTo>
                  <a:lnTo>
                    <a:pt x="377" y="423"/>
                  </a:lnTo>
                  <a:lnTo>
                    <a:pt x="366" y="432"/>
                  </a:lnTo>
                  <a:lnTo>
                    <a:pt x="354" y="439"/>
                  </a:lnTo>
                  <a:lnTo>
                    <a:pt x="342" y="446"/>
                  </a:lnTo>
                  <a:lnTo>
                    <a:pt x="328" y="451"/>
                  </a:lnTo>
                  <a:lnTo>
                    <a:pt x="315" y="456"/>
                  </a:lnTo>
                  <a:lnTo>
                    <a:pt x="302" y="462"/>
                  </a:lnTo>
                  <a:lnTo>
                    <a:pt x="287" y="465"/>
                  </a:lnTo>
                  <a:lnTo>
                    <a:pt x="273" y="468"/>
                  </a:lnTo>
                  <a:lnTo>
                    <a:pt x="259" y="470"/>
                  </a:lnTo>
                  <a:lnTo>
                    <a:pt x="244" y="471"/>
                  </a:lnTo>
                  <a:lnTo>
                    <a:pt x="229" y="471"/>
                  </a:lnTo>
                  <a:lnTo>
                    <a:pt x="214" y="471"/>
                  </a:lnTo>
                  <a:lnTo>
                    <a:pt x="199" y="470"/>
                  </a:lnTo>
                  <a:lnTo>
                    <a:pt x="184" y="468"/>
                  </a:lnTo>
                  <a:lnTo>
                    <a:pt x="170" y="465"/>
                  </a:lnTo>
                  <a:lnTo>
                    <a:pt x="157" y="462"/>
                  </a:lnTo>
                  <a:lnTo>
                    <a:pt x="142" y="456"/>
                  </a:lnTo>
                  <a:lnTo>
                    <a:pt x="129" y="451"/>
                  </a:lnTo>
                  <a:lnTo>
                    <a:pt x="116" y="446"/>
                  </a:lnTo>
                  <a:lnTo>
                    <a:pt x="104" y="439"/>
                  </a:lnTo>
                  <a:lnTo>
                    <a:pt x="91" y="432"/>
                  </a:lnTo>
                  <a:lnTo>
                    <a:pt x="80" y="423"/>
                  </a:lnTo>
                  <a:lnTo>
                    <a:pt x="70" y="413"/>
                  </a:lnTo>
                  <a:lnTo>
                    <a:pt x="60" y="403"/>
                  </a:lnTo>
                  <a:lnTo>
                    <a:pt x="50" y="393"/>
                  </a:lnTo>
                  <a:lnTo>
                    <a:pt x="41" y="381"/>
                  </a:lnTo>
                  <a:lnTo>
                    <a:pt x="33" y="368"/>
                  </a:lnTo>
                  <a:lnTo>
                    <a:pt x="26" y="355"/>
                  </a:lnTo>
                  <a:lnTo>
                    <a:pt x="19" y="341"/>
                  </a:lnTo>
                  <a:lnTo>
                    <a:pt x="14" y="326"/>
                  </a:lnTo>
                  <a:lnTo>
                    <a:pt x="9" y="309"/>
                  </a:lnTo>
                  <a:lnTo>
                    <a:pt x="6" y="292"/>
                  </a:lnTo>
                  <a:lnTo>
                    <a:pt x="2" y="274"/>
                  </a:lnTo>
                  <a:lnTo>
                    <a:pt x="1" y="255"/>
                  </a:lnTo>
                  <a:lnTo>
                    <a:pt x="0" y="235"/>
                  </a:lnTo>
                  <a:lnTo>
                    <a:pt x="1" y="216"/>
                  </a:lnTo>
                  <a:lnTo>
                    <a:pt x="2" y="197"/>
                  </a:lnTo>
                  <a:lnTo>
                    <a:pt x="6" y="179"/>
                  </a:lnTo>
                  <a:lnTo>
                    <a:pt x="9" y="162"/>
                  </a:lnTo>
                  <a:lnTo>
                    <a:pt x="14" y="146"/>
                  </a:lnTo>
                  <a:lnTo>
                    <a:pt x="19" y="131"/>
                  </a:lnTo>
                  <a:lnTo>
                    <a:pt x="26" y="117"/>
                  </a:lnTo>
                  <a:lnTo>
                    <a:pt x="33" y="102"/>
                  </a:lnTo>
                  <a:lnTo>
                    <a:pt x="41" y="90"/>
                  </a:lnTo>
                  <a:lnTo>
                    <a:pt x="50" y="79"/>
                  </a:lnTo>
                  <a:lnTo>
                    <a:pt x="60" y="68"/>
                  </a:lnTo>
                  <a:lnTo>
                    <a:pt x="70" y="57"/>
                  </a:lnTo>
                  <a:lnTo>
                    <a:pt x="80" y="48"/>
                  </a:lnTo>
                  <a:lnTo>
                    <a:pt x="91" y="40"/>
                  </a:lnTo>
                  <a:lnTo>
                    <a:pt x="104" y="32"/>
                  </a:lnTo>
                  <a:lnTo>
                    <a:pt x="116" y="26"/>
                  </a:lnTo>
                  <a:lnTo>
                    <a:pt x="129" y="20"/>
                  </a:lnTo>
                  <a:lnTo>
                    <a:pt x="142" y="14"/>
                  </a:lnTo>
                  <a:lnTo>
                    <a:pt x="157" y="10"/>
                  </a:lnTo>
                  <a:lnTo>
                    <a:pt x="170" y="6"/>
                  </a:lnTo>
                  <a:lnTo>
                    <a:pt x="184" y="3"/>
                  </a:lnTo>
                  <a:lnTo>
                    <a:pt x="199" y="2"/>
                  </a:lnTo>
                  <a:lnTo>
                    <a:pt x="214" y="0"/>
                  </a:lnTo>
                  <a:lnTo>
                    <a:pt x="229" y="0"/>
                  </a:lnTo>
                  <a:lnTo>
                    <a:pt x="244" y="0"/>
                  </a:lnTo>
                  <a:lnTo>
                    <a:pt x="259" y="2"/>
                  </a:lnTo>
                  <a:lnTo>
                    <a:pt x="273" y="3"/>
                  </a:lnTo>
                  <a:lnTo>
                    <a:pt x="287" y="6"/>
                  </a:lnTo>
                  <a:lnTo>
                    <a:pt x="302" y="10"/>
                  </a:lnTo>
                  <a:lnTo>
                    <a:pt x="315" y="14"/>
                  </a:lnTo>
                  <a:lnTo>
                    <a:pt x="328" y="20"/>
                  </a:lnTo>
                  <a:lnTo>
                    <a:pt x="342" y="26"/>
                  </a:lnTo>
                  <a:lnTo>
                    <a:pt x="354" y="32"/>
                  </a:lnTo>
                  <a:lnTo>
                    <a:pt x="366" y="40"/>
                  </a:lnTo>
                  <a:lnTo>
                    <a:pt x="377" y="48"/>
                  </a:lnTo>
                  <a:lnTo>
                    <a:pt x="388" y="57"/>
                  </a:lnTo>
                  <a:lnTo>
                    <a:pt x="398" y="68"/>
                  </a:lnTo>
                  <a:lnTo>
                    <a:pt x="408" y="79"/>
                  </a:lnTo>
                  <a:lnTo>
                    <a:pt x="416" y="90"/>
                  </a:lnTo>
                  <a:lnTo>
                    <a:pt x="424" y="102"/>
                  </a:lnTo>
                  <a:lnTo>
                    <a:pt x="433" y="117"/>
                  </a:lnTo>
                  <a:lnTo>
                    <a:pt x="439" y="131"/>
                  </a:lnTo>
                  <a:lnTo>
                    <a:pt x="444" y="146"/>
                  </a:lnTo>
                  <a:lnTo>
                    <a:pt x="449" y="162"/>
                  </a:lnTo>
                  <a:lnTo>
                    <a:pt x="452" y="179"/>
                  </a:lnTo>
                  <a:lnTo>
                    <a:pt x="455" y="197"/>
                  </a:lnTo>
                  <a:lnTo>
                    <a:pt x="456" y="216"/>
                  </a:lnTo>
                  <a:lnTo>
                    <a:pt x="457" y="235"/>
                  </a:lnTo>
                  <a:close/>
                  <a:moveTo>
                    <a:pt x="337" y="235"/>
                  </a:moveTo>
                  <a:lnTo>
                    <a:pt x="337" y="221"/>
                  </a:lnTo>
                  <a:lnTo>
                    <a:pt x="334" y="206"/>
                  </a:lnTo>
                  <a:lnTo>
                    <a:pt x="332" y="190"/>
                  </a:lnTo>
                  <a:lnTo>
                    <a:pt x="328" y="175"/>
                  </a:lnTo>
                  <a:lnTo>
                    <a:pt x="326" y="167"/>
                  </a:lnTo>
                  <a:lnTo>
                    <a:pt x="323" y="160"/>
                  </a:lnTo>
                  <a:lnTo>
                    <a:pt x="320" y="153"/>
                  </a:lnTo>
                  <a:lnTo>
                    <a:pt x="317" y="146"/>
                  </a:lnTo>
                  <a:lnTo>
                    <a:pt x="312" y="139"/>
                  </a:lnTo>
                  <a:lnTo>
                    <a:pt x="308" y="133"/>
                  </a:lnTo>
                  <a:lnTo>
                    <a:pt x="303" y="128"/>
                  </a:lnTo>
                  <a:lnTo>
                    <a:pt x="297" y="122"/>
                  </a:lnTo>
                  <a:lnTo>
                    <a:pt x="291" y="117"/>
                  </a:lnTo>
                  <a:lnTo>
                    <a:pt x="284" y="113"/>
                  </a:lnTo>
                  <a:lnTo>
                    <a:pt x="276" y="109"/>
                  </a:lnTo>
                  <a:lnTo>
                    <a:pt x="268" y="106"/>
                  </a:lnTo>
                  <a:lnTo>
                    <a:pt x="260" y="103"/>
                  </a:lnTo>
                  <a:lnTo>
                    <a:pt x="250" y="101"/>
                  </a:lnTo>
                  <a:lnTo>
                    <a:pt x="239" y="100"/>
                  </a:lnTo>
                  <a:lnTo>
                    <a:pt x="229" y="99"/>
                  </a:lnTo>
                  <a:lnTo>
                    <a:pt x="218" y="100"/>
                  </a:lnTo>
                  <a:lnTo>
                    <a:pt x="208" y="101"/>
                  </a:lnTo>
                  <a:lnTo>
                    <a:pt x="199" y="103"/>
                  </a:lnTo>
                  <a:lnTo>
                    <a:pt x="189" y="106"/>
                  </a:lnTo>
                  <a:lnTo>
                    <a:pt x="181" y="109"/>
                  </a:lnTo>
                  <a:lnTo>
                    <a:pt x="174" y="113"/>
                  </a:lnTo>
                  <a:lnTo>
                    <a:pt x="167" y="117"/>
                  </a:lnTo>
                  <a:lnTo>
                    <a:pt x="161" y="122"/>
                  </a:lnTo>
                  <a:lnTo>
                    <a:pt x="155" y="128"/>
                  </a:lnTo>
                  <a:lnTo>
                    <a:pt x="150" y="133"/>
                  </a:lnTo>
                  <a:lnTo>
                    <a:pt x="145" y="139"/>
                  </a:lnTo>
                  <a:lnTo>
                    <a:pt x="141" y="146"/>
                  </a:lnTo>
                  <a:lnTo>
                    <a:pt x="137" y="153"/>
                  </a:lnTo>
                  <a:lnTo>
                    <a:pt x="134" y="160"/>
                  </a:lnTo>
                  <a:lnTo>
                    <a:pt x="131" y="167"/>
                  </a:lnTo>
                  <a:lnTo>
                    <a:pt x="129" y="175"/>
                  </a:lnTo>
                  <a:lnTo>
                    <a:pt x="125" y="190"/>
                  </a:lnTo>
                  <a:lnTo>
                    <a:pt x="123" y="206"/>
                  </a:lnTo>
                  <a:lnTo>
                    <a:pt x="122" y="221"/>
                  </a:lnTo>
                  <a:lnTo>
                    <a:pt x="121" y="235"/>
                  </a:lnTo>
                  <a:lnTo>
                    <a:pt x="122" y="251"/>
                  </a:lnTo>
                  <a:lnTo>
                    <a:pt x="123" y="265"/>
                  </a:lnTo>
                  <a:lnTo>
                    <a:pt x="125" y="280"/>
                  </a:lnTo>
                  <a:lnTo>
                    <a:pt x="129" y="297"/>
                  </a:lnTo>
                  <a:lnTo>
                    <a:pt x="131" y="304"/>
                  </a:lnTo>
                  <a:lnTo>
                    <a:pt x="134" y="311"/>
                  </a:lnTo>
                  <a:lnTo>
                    <a:pt x="137" y="318"/>
                  </a:lnTo>
                  <a:lnTo>
                    <a:pt x="141" y="326"/>
                  </a:lnTo>
                  <a:lnTo>
                    <a:pt x="145" y="332"/>
                  </a:lnTo>
                  <a:lnTo>
                    <a:pt x="150" y="338"/>
                  </a:lnTo>
                  <a:lnTo>
                    <a:pt x="155" y="344"/>
                  </a:lnTo>
                  <a:lnTo>
                    <a:pt x="161" y="349"/>
                  </a:lnTo>
                  <a:lnTo>
                    <a:pt x="167" y="354"/>
                  </a:lnTo>
                  <a:lnTo>
                    <a:pt x="174" y="358"/>
                  </a:lnTo>
                  <a:lnTo>
                    <a:pt x="181" y="362"/>
                  </a:lnTo>
                  <a:lnTo>
                    <a:pt x="189" y="365"/>
                  </a:lnTo>
                  <a:lnTo>
                    <a:pt x="199" y="368"/>
                  </a:lnTo>
                  <a:lnTo>
                    <a:pt x="208" y="371"/>
                  </a:lnTo>
                  <a:lnTo>
                    <a:pt x="218" y="372"/>
                  </a:lnTo>
                  <a:lnTo>
                    <a:pt x="229" y="372"/>
                  </a:lnTo>
                  <a:lnTo>
                    <a:pt x="239" y="372"/>
                  </a:lnTo>
                  <a:lnTo>
                    <a:pt x="250" y="371"/>
                  </a:lnTo>
                  <a:lnTo>
                    <a:pt x="260" y="368"/>
                  </a:lnTo>
                  <a:lnTo>
                    <a:pt x="268" y="365"/>
                  </a:lnTo>
                  <a:lnTo>
                    <a:pt x="276" y="362"/>
                  </a:lnTo>
                  <a:lnTo>
                    <a:pt x="284" y="358"/>
                  </a:lnTo>
                  <a:lnTo>
                    <a:pt x="291" y="354"/>
                  </a:lnTo>
                  <a:lnTo>
                    <a:pt x="297" y="349"/>
                  </a:lnTo>
                  <a:lnTo>
                    <a:pt x="303" y="344"/>
                  </a:lnTo>
                  <a:lnTo>
                    <a:pt x="308" y="338"/>
                  </a:lnTo>
                  <a:lnTo>
                    <a:pt x="312" y="332"/>
                  </a:lnTo>
                  <a:lnTo>
                    <a:pt x="317" y="326"/>
                  </a:lnTo>
                  <a:lnTo>
                    <a:pt x="320" y="318"/>
                  </a:lnTo>
                  <a:lnTo>
                    <a:pt x="323" y="311"/>
                  </a:lnTo>
                  <a:lnTo>
                    <a:pt x="326" y="304"/>
                  </a:lnTo>
                  <a:lnTo>
                    <a:pt x="328" y="297"/>
                  </a:lnTo>
                  <a:lnTo>
                    <a:pt x="332" y="280"/>
                  </a:lnTo>
                  <a:lnTo>
                    <a:pt x="334" y="265"/>
                  </a:lnTo>
                  <a:lnTo>
                    <a:pt x="337" y="251"/>
                  </a:lnTo>
                  <a:lnTo>
                    <a:pt x="337" y="2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8"/>
            <p:cNvSpPr>
              <a:spLocks/>
            </p:cNvSpPr>
            <p:nvPr userDrawn="1"/>
          </p:nvSpPr>
          <p:spPr bwMode="auto">
            <a:xfrm>
              <a:off x="7599363" y="6561138"/>
              <a:ext cx="34925" cy="60325"/>
            </a:xfrm>
            <a:custGeom>
              <a:avLst/>
              <a:gdLst/>
              <a:ahLst/>
              <a:cxnLst>
                <a:cxn ang="0">
                  <a:pos x="0" y="460"/>
                </a:cxn>
                <a:cxn ang="0">
                  <a:pos x="0" y="12"/>
                </a:cxn>
                <a:cxn ang="0">
                  <a:pos x="112" y="12"/>
                </a:cxn>
                <a:cxn ang="0">
                  <a:pos x="112" y="89"/>
                </a:cxn>
                <a:cxn ang="0">
                  <a:pos x="114" y="89"/>
                </a:cxn>
                <a:cxn ang="0">
                  <a:pos x="123" y="73"/>
                </a:cxn>
                <a:cxn ang="0">
                  <a:pos x="134" y="56"/>
                </a:cxn>
                <a:cxn ang="0">
                  <a:pos x="145" y="41"/>
                </a:cxn>
                <a:cxn ang="0">
                  <a:pos x="158" y="28"/>
                </a:cxn>
                <a:cxn ang="0">
                  <a:pos x="164" y="22"/>
                </a:cxn>
                <a:cxn ang="0">
                  <a:pos x="172" y="17"/>
                </a:cxn>
                <a:cxn ang="0">
                  <a:pos x="182" y="11"/>
                </a:cxn>
                <a:cxn ang="0">
                  <a:pos x="191" y="8"/>
                </a:cxn>
                <a:cxn ang="0">
                  <a:pos x="201" y="5"/>
                </a:cxn>
                <a:cxn ang="0">
                  <a:pos x="212" y="2"/>
                </a:cxn>
                <a:cxn ang="0">
                  <a:pos x="223" y="1"/>
                </a:cxn>
                <a:cxn ang="0">
                  <a:pos x="237" y="0"/>
                </a:cxn>
                <a:cxn ang="0">
                  <a:pos x="248" y="1"/>
                </a:cxn>
                <a:cxn ang="0">
                  <a:pos x="259" y="2"/>
                </a:cxn>
                <a:cxn ang="0">
                  <a:pos x="259" y="122"/>
                </a:cxn>
                <a:cxn ang="0">
                  <a:pos x="251" y="121"/>
                </a:cxn>
                <a:cxn ang="0">
                  <a:pos x="243" y="120"/>
                </a:cxn>
                <a:cxn ang="0">
                  <a:pos x="235" y="120"/>
                </a:cxn>
                <a:cxn ang="0">
                  <a:pos x="226" y="120"/>
                </a:cxn>
                <a:cxn ang="0">
                  <a:pos x="214" y="120"/>
                </a:cxn>
                <a:cxn ang="0">
                  <a:pos x="204" y="121"/>
                </a:cxn>
                <a:cxn ang="0">
                  <a:pos x="195" y="122"/>
                </a:cxn>
                <a:cxn ang="0">
                  <a:pos x="186" y="124"/>
                </a:cxn>
                <a:cxn ang="0">
                  <a:pos x="177" y="126"/>
                </a:cxn>
                <a:cxn ang="0">
                  <a:pos x="170" y="129"/>
                </a:cxn>
                <a:cxn ang="0">
                  <a:pos x="163" y="132"/>
                </a:cxn>
                <a:cxn ang="0">
                  <a:pos x="157" y="136"/>
                </a:cxn>
                <a:cxn ang="0">
                  <a:pos x="146" y="144"/>
                </a:cxn>
                <a:cxn ang="0">
                  <a:pos x="138" y="155"/>
                </a:cxn>
                <a:cxn ang="0">
                  <a:pos x="134" y="160"/>
                </a:cxn>
                <a:cxn ang="0">
                  <a:pos x="131" y="165"/>
                </a:cxn>
                <a:cxn ang="0">
                  <a:pos x="127" y="171"/>
                </a:cxn>
                <a:cxn ang="0">
                  <a:pos x="125" y="177"/>
                </a:cxn>
                <a:cxn ang="0">
                  <a:pos x="121" y="189"/>
                </a:cxn>
                <a:cxn ang="0">
                  <a:pos x="119" y="202"/>
                </a:cxn>
                <a:cxn ang="0">
                  <a:pos x="117" y="214"/>
                </a:cxn>
                <a:cxn ang="0">
                  <a:pos x="117" y="226"/>
                </a:cxn>
                <a:cxn ang="0">
                  <a:pos x="117" y="460"/>
                </a:cxn>
                <a:cxn ang="0">
                  <a:pos x="0" y="460"/>
                </a:cxn>
              </a:cxnLst>
              <a:rect l="0" t="0" r="r" b="b"/>
              <a:pathLst>
                <a:path w="259" h="460">
                  <a:moveTo>
                    <a:pt x="0" y="460"/>
                  </a:moveTo>
                  <a:lnTo>
                    <a:pt x="0" y="12"/>
                  </a:lnTo>
                  <a:lnTo>
                    <a:pt x="112" y="12"/>
                  </a:lnTo>
                  <a:lnTo>
                    <a:pt x="112" y="89"/>
                  </a:lnTo>
                  <a:lnTo>
                    <a:pt x="114" y="89"/>
                  </a:lnTo>
                  <a:lnTo>
                    <a:pt x="123" y="73"/>
                  </a:lnTo>
                  <a:lnTo>
                    <a:pt x="134" y="56"/>
                  </a:lnTo>
                  <a:lnTo>
                    <a:pt x="145" y="41"/>
                  </a:lnTo>
                  <a:lnTo>
                    <a:pt x="158" y="28"/>
                  </a:lnTo>
                  <a:lnTo>
                    <a:pt x="164" y="22"/>
                  </a:lnTo>
                  <a:lnTo>
                    <a:pt x="172" y="17"/>
                  </a:lnTo>
                  <a:lnTo>
                    <a:pt x="182" y="11"/>
                  </a:lnTo>
                  <a:lnTo>
                    <a:pt x="191" y="8"/>
                  </a:lnTo>
                  <a:lnTo>
                    <a:pt x="201" y="5"/>
                  </a:lnTo>
                  <a:lnTo>
                    <a:pt x="212" y="2"/>
                  </a:lnTo>
                  <a:lnTo>
                    <a:pt x="223" y="1"/>
                  </a:lnTo>
                  <a:lnTo>
                    <a:pt x="237" y="0"/>
                  </a:lnTo>
                  <a:lnTo>
                    <a:pt x="248" y="1"/>
                  </a:lnTo>
                  <a:lnTo>
                    <a:pt x="259" y="2"/>
                  </a:lnTo>
                  <a:lnTo>
                    <a:pt x="259" y="122"/>
                  </a:lnTo>
                  <a:lnTo>
                    <a:pt x="251" y="121"/>
                  </a:lnTo>
                  <a:lnTo>
                    <a:pt x="243" y="120"/>
                  </a:lnTo>
                  <a:lnTo>
                    <a:pt x="235" y="120"/>
                  </a:lnTo>
                  <a:lnTo>
                    <a:pt x="226" y="120"/>
                  </a:lnTo>
                  <a:lnTo>
                    <a:pt x="214" y="120"/>
                  </a:lnTo>
                  <a:lnTo>
                    <a:pt x="204" y="121"/>
                  </a:lnTo>
                  <a:lnTo>
                    <a:pt x="195" y="122"/>
                  </a:lnTo>
                  <a:lnTo>
                    <a:pt x="186" y="124"/>
                  </a:lnTo>
                  <a:lnTo>
                    <a:pt x="177" y="126"/>
                  </a:lnTo>
                  <a:lnTo>
                    <a:pt x="170" y="129"/>
                  </a:lnTo>
                  <a:lnTo>
                    <a:pt x="163" y="132"/>
                  </a:lnTo>
                  <a:lnTo>
                    <a:pt x="157" y="136"/>
                  </a:lnTo>
                  <a:lnTo>
                    <a:pt x="146" y="144"/>
                  </a:lnTo>
                  <a:lnTo>
                    <a:pt x="138" y="155"/>
                  </a:lnTo>
                  <a:lnTo>
                    <a:pt x="134" y="160"/>
                  </a:lnTo>
                  <a:lnTo>
                    <a:pt x="131" y="165"/>
                  </a:lnTo>
                  <a:lnTo>
                    <a:pt x="127" y="171"/>
                  </a:lnTo>
                  <a:lnTo>
                    <a:pt x="125" y="177"/>
                  </a:lnTo>
                  <a:lnTo>
                    <a:pt x="121" y="189"/>
                  </a:lnTo>
                  <a:lnTo>
                    <a:pt x="119" y="202"/>
                  </a:lnTo>
                  <a:lnTo>
                    <a:pt x="117" y="214"/>
                  </a:lnTo>
                  <a:lnTo>
                    <a:pt x="117" y="226"/>
                  </a:lnTo>
                  <a:lnTo>
                    <a:pt x="117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9"/>
            <p:cNvSpPr>
              <a:spLocks/>
            </p:cNvSpPr>
            <p:nvPr userDrawn="1"/>
          </p:nvSpPr>
          <p:spPr bwMode="auto">
            <a:xfrm>
              <a:off x="7667626" y="6546850"/>
              <a:ext cx="33338" cy="76200"/>
            </a:xfrm>
            <a:custGeom>
              <a:avLst/>
              <a:gdLst/>
              <a:ahLst/>
              <a:cxnLst>
                <a:cxn ang="0">
                  <a:pos x="177" y="0"/>
                </a:cxn>
                <a:cxn ang="0">
                  <a:pos x="177" y="121"/>
                </a:cxn>
                <a:cxn ang="0">
                  <a:pos x="250" y="121"/>
                </a:cxn>
                <a:cxn ang="0">
                  <a:pos x="250" y="205"/>
                </a:cxn>
                <a:cxn ang="0">
                  <a:pos x="177" y="205"/>
                </a:cxn>
                <a:cxn ang="0">
                  <a:pos x="177" y="448"/>
                </a:cxn>
                <a:cxn ang="0">
                  <a:pos x="177" y="457"/>
                </a:cxn>
                <a:cxn ang="0">
                  <a:pos x="178" y="465"/>
                </a:cxn>
                <a:cxn ang="0">
                  <a:pos x="180" y="471"/>
                </a:cxn>
                <a:cxn ang="0">
                  <a:pos x="183" y="476"/>
                </a:cxn>
                <a:cxn ang="0">
                  <a:pos x="186" y="479"/>
                </a:cxn>
                <a:cxn ang="0">
                  <a:pos x="190" y="480"/>
                </a:cxn>
                <a:cxn ang="0">
                  <a:pos x="194" y="482"/>
                </a:cxn>
                <a:cxn ang="0">
                  <a:pos x="198" y="483"/>
                </a:cxn>
                <a:cxn ang="0">
                  <a:pos x="210" y="484"/>
                </a:cxn>
                <a:cxn ang="0">
                  <a:pos x="226" y="485"/>
                </a:cxn>
                <a:cxn ang="0">
                  <a:pos x="238" y="484"/>
                </a:cxn>
                <a:cxn ang="0">
                  <a:pos x="250" y="483"/>
                </a:cxn>
                <a:cxn ang="0">
                  <a:pos x="250" y="572"/>
                </a:cxn>
                <a:cxn ang="0">
                  <a:pos x="237" y="573"/>
                </a:cxn>
                <a:cxn ang="0">
                  <a:pos x="222" y="573"/>
                </a:cxn>
                <a:cxn ang="0">
                  <a:pos x="209" y="574"/>
                </a:cxn>
                <a:cxn ang="0">
                  <a:pos x="195" y="574"/>
                </a:cxn>
                <a:cxn ang="0">
                  <a:pos x="179" y="574"/>
                </a:cxn>
                <a:cxn ang="0">
                  <a:pos x="156" y="573"/>
                </a:cxn>
                <a:cxn ang="0">
                  <a:pos x="135" y="571"/>
                </a:cxn>
                <a:cxn ang="0">
                  <a:pos x="126" y="569"/>
                </a:cxn>
                <a:cxn ang="0">
                  <a:pos x="118" y="566"/>
                </a:cxn>
                <a:cxn ang="0">
                  <a:pos x="110" y="564"/>
                </a:cxn>
                <a:cxn ang="0">
                  <a:pos x="104" y="561"/>
                </a:cxn>
                <a:cxn ang="0">
                  <a:pos x="98" y="558"/>
                </a:cxn>
                <a:cxn ang="0">
                  <a:pos x="92" y="554"/>
                </a:cxn>
                <a:cxn ang="0">
                  <a:pos x="86" y="551"/>
                </a:cxn>
                <a:cxn ang="0">
                  <a:pos x="81" y="547"/>
                </a:cxn>
                <a:cxn ang="0">
                  <a:pos x="77" y="543"/>
                </a:cxn>
                <a:cxn ang="0">
                  <a:pos x="74" y="538"/>
                </a:cxn>
                <a:cxn ang="0">
                  <a:pos x="71" y="533"/>
                </a:cxn>
                <a:cxn ang="0">
                  <a:pos x="68" y="528"/>
                </a:cxn>
                <a:cxn ang="0">
                  <a:pos x="64" y="516"/>
                </a:cxn>
                <a:cxn ang="0">
                  <a:pos x="62" y="504"/>
                </a:cxn>
                <a:cxn ang="0">
                  <a:pos x="60" y="491"/>
                </a:cxn>
                <a:cxn ang="0">
                  <a:pos x="60" y="476"/>
                </a:cxn>
                <a:cxn ang="0">
                  <a:pos x="60" y="205"/>
                </a:cxn>
                <a:cxn ang="0">
                  <a:pos x="0" y="205"/>
                </a:cxn>
                <a:cxn ang="0">
                  <a:pos x="0" y="121"/>
                </a:cxn>
                <a:cxn ang="0">
                  <a:pos x="60" y="121"/>
                </a:cxn>
                <a:cxn ang="0">
                  <a:pos x="60" y="0"/>
                </a:cxn>
                <a:cxn ang="0">
                  <a:pos x="177" y="0"/>
                </a:cxn>
              </a:cxnLst>
              <a:rect l="0" t="0" r="r" b="b"/>
              <a:pathLst>
                <a:path w="250" h="574">
                  <a:moveTo>
                    <a:pt x="177" y="0"/>
                  </a:moveTo>
                  <a:lnTo>
                    <a:pt x="177" y="121"/>
                  </a:lnTo>
                  <a:lnTo>
                    <a:pt x="250" y="121"/>
                  </a:lnTo>
                  <a:lnTo>
                    <a:pt x="250" y="205"/>
                  </a:lnTo>
                  <a:lnTo>
                    <a:pt x="177" y="205"/>
                  </a:lnTo>
                  <a:lnTo>
                    <a:pt x="177" y="448"/>
                  </a:lnTo>
                  <a:lnTo>
                    <a:pt x="177" y="457"/>
                  </a:lnTo>
                  <a:lnTo>
                    <a:pt x="178" y="465"/>
                  </a:lnTo>
                  <a:lnTo>
                    <a:pt x="180" y="471"/>
                  </a:lnTo>
                  <a:lnTo>
                    <a:pt x="183" y="476"/>
                  </a:lnTo>
                  <a:lnTo>
                    <a:pt x="186" y="479"/>
                  </a:lnTo>
                  <a:lnTo>
                    <a:pt x="190" y="480"/>
                  </a:lnTo>
                  <a:lnTo>
                    <a:pt x="194" y="482"/>
                  </a:lnTo>
                  <a:lnTo>
                    <a:pt x="198" y="483"/>
                  </a:lnTo>
                  <a:lnTo>
                    <a:pt x="210" y="484"/>
                  </a:lnTo>
                  <a:lnTo>
                    <a:pt x="226" y="485"/>
                  </a:lnTo>
                  <a:lnTo>
                    <a:pt x="238" y="484"/>
                  </a:lnTo>
                  <a:lnTo>
                    <a:pt x="250" y="483"/>
                  </a:lnTo>
                  <a:lnTo>
                    <a:pt x="250" y="572"/>
                  </a:lnTo>
                  <a:lnTo>
                    <a:pt x="237" y="573"/>
                  </a:lnTo>
                  <a:lnTo>
                    <a:pt x="222" y="573"/>
                  </a:lnTo>
                  <a:lnTo>
                    <a:pt x="209" y="574"/>
                  </a:lnTo>
                  <a:lnTo>
                    <a:pt x="195" y="574"/>
                  </a:lnTo>
                  <a:lnTo>
                    <a:pt x="179" y="574"/>
                  </a:lnTo>
                  <a:lnTo>
                    <a:pt x="156" y="573"/>
                  </a:lnTo>
                  <a:lnTo>
                    <a:pt x="135" y="571"/>
                  </a:lnTo>
                  <a:lnTo>
                    <a:pt x="126" y="569"/>
                  </a:lnTo>
                  <a:lnTo>
                    <a:pt x="118" y="566"/>
                  </a:lnTo>
                  <a:lnTo>
                    <a:pt x="110" y="564"/>
                  </a:lnTo>
                  <a:lnTo>
                    <a:pt x="104" y="561"/>
                  </a:lnTo>
                  <a:lnTo>
                    <a:pt x="98" y="558"/>
                  </a:lnTo>
                  <a:lnTo>
                    <a:pt x="92" y="554"/>
                  </a:lnTo>
                  <a:lnTo>
                    <a:pt x="86" y="551"/>
                  </a:lnTo>
                  <a:lnTo>
                    <a:pt x="81" y="547"/>
                  </a:lnTo>
                  <a:lnTo>
                    <a:pt x="77" y="543"/>
                  </a:lnTo>
                  <a:lnTo>
                    <a:pt x="74" y="538"/>
                  </a:lnTo>
                  <a:lnTo>
                    <a:pt x="71" y="533"/>
                  </a:lnTo>
                  <a:lnTo>
                    <a:pt x="68" y="528"/>
                  </a:lnTo>
                  <a:lnTo>
                    <a:pt x="64" y="516"/>
                  </a:lnTo>
                  <a:lnTo>
                    <a:pt x="62" y="504"/>
                  </a:lnTo>
                  <a:lnTo>
                    <a:pt x="60" y="491"/>
                  </a:lnTo>
                  <a:lnTo>
                    <a:pt x="60" y="476"/>
                  </a:lnTo>
                  <a:lnTo>
                    <a:pt x="60" y="205"/>
                  </a:lnTo>
                  <a:lnTo>
                    <a:pt x="0" y="205"/>
                  </a:lnTo>
                  <a:lnTo>
                    <a:pt x="0" y="121"/>
                  </a:lnTo>
                  <a:lnTo>
                    <a:pt x="60" y="121"/>
                  </a:lnTo>
                  <a:lnTo>
                    <a:pt x="60" y="0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0"/>
            <p:cNvSpPr>
              <a:spLocks/>
            </p:cNvSpPr>
            <p:nvPr userDrawn="1"/>
          </p:nvSpPr>
          <p:spPr bwMode="auto">
            <a:xfrm>
              <a:off x="7710488" y="6542088"/>
              <a:ext cx="53975" cy="79375"/>
            </a:xfrm>
            <a:custGeom>
              <a:avLst/>
              <a:gdLst/>
              <a:ahLst/>
              <a:cxnLst>
                <a:cxn ang="0">
                  <a:pos x="405" y="604"/>
                </a:cxn>
                <a:cxn ang="0">
                  <a:pos x="287" y="331"/>
                </a:cxn>
                <a:cxn ang="0">
                  <a:pos x="286" y="314"/>
                </a:cxn>
                <a:cxn ang="0">
                  <a:pos x="283" y="295"/>
                </a:cxn>
                <a:cxn ang="0">
                  <a:pos x="277" y="275"/>
                </a:cxn>
                <a:cxn ang="0">
                  <a:pos x="264" y="259"/>
                </a:cxn>
                <a:cxn ang="0">
                  <a:pos x="254" y="253"/>
                </a:cxn>
                <a:cxn ang="0">
                  <a:pos x="243" y="247"/>
                </a:cxn>
                <a:cxn ang="0">
                  <a:pos x="227" y="244"/>
                </a:cxn>
                <a:cxn ang="0">
                  <a:pos x="211" y="243"/>
                </a:cxn>
                <a:cxn ang="0">
                  <a:pos x="191" y="245"/>
                </a:cxn>
                <a:cxn ang="0">
                  <a:pos x="174" y="251"/>
                </a:cxn>
                <a:cxn ang="0">
                  <a:pos x="159" y="259"/>
                </a:cxn>
                <a:cxn ang="0">
                  <a:pos x="144" y="270"/>
                </a:cxn>
                <a:cxn ang="0">
                  <a:pos x="133" y="284"/>
                </a:cxn>
                <a:cxn ang="0">
                  <a:pos x="125" y="302"/>
                </a:cxn>
                <a:cxn ang="0">
                  <a:pos x="120" y="323"/>
                </a:cxn>
                <a:cxn ang="0">
                  <a:pos x="118" y="347"/>
                </a:cxn>
                <a:cxn ang="0">
                  <a:pos x="0" y="604"/>
                </a:cxn>
                <a:cxn ang="0">
                  <a:pos x="118" y="0"/>
                </a:cxn>
                <a:cxn ang="0">
                  <a:pos x="120" y="214"/>
                </a:cxn>
                <a:cxn ang="0">
                  <a:pos x="127" y="200"/>
                </a:cxn>
                <a:cxn ang="0">
                  <a:pos x="137" y="187"/>
                </a:cxn>
                <a:cxn ang="0">
                  <a:pos x="151" y="176"/>
                </a:cxn>
                <a:cxn ang="0">
                  <a:pos x="166" y="166"/>
                </a:cxn>
                <a:cxn ang="0">
                  <a:pos x="184" y="156"/>
                </a:cxn>
                <a:cxn ang="0">
                  <a:pos x="205" y="150"/>
                </a:cxn>
                <a:cxn ang="0">
                  <a:pos x="226" y="146"/>
                </a:cxn>
                <a:cxn ang="0">
                  <a:pos x="250" y="144"/>
                </a:cxn>
                <a:cxn ang="0">
                  <a:pos x="281" y="147"/>
                </a:cxn>
                <a:cxn ang="0">
                  <a:pos x="310" y="154"/>
                </a:cxn>
                <a:cxn ang="0">
                  <a:pos x="337" y="166"/>
                </a:cxn>
                <a:cxn ang="0">
                  <a:pos x="360" y="182"/>
                </a:cxn>
                <a:cxn ang="0">
                  <a:pos x="378" y="203"/>
                </a:cxn>
                <a:cxn ang="0">
                  <a:pos x="393" y="229"/>
                </a:cxn>
                <a:cxn ang="0">
                  <a:pos x="401" y="260"/>
                </a:cxn>
                <a:cxn ang="0">
                  <a:pos x="405" y="294"/>
                </a:cxn>
              </a:cxnLst>
              <a:rect l="0" t="0" r="r" b="b"/>
              <a:pathLst>
                <a:path w="405" h="604">
                  <a:moveTo>
                    <a:pt x="405" y="294"/>
                  </a:moveTo>
                  <a:lnTo>
                    <a:pt x="405" y="604"/>
                  </a:lnTo>
                  <a:lnTo>
                    <a:pt x="287" y="604"/>
                  </a:lnTo>
                  <a:lnTo>
                    <a:pt x="287" y="331"/>
                  </a:lnTo>
                  <a:lnTo>
                    <a:pt x="287" y="323"/>
                  </a:lnTo>
                  <a:lnTo>
                    <a:pt x="286" y="314"/>
                  </a:lnTo>
                  <a:lnTo>
                    <a:pt x="285" y="305"/>
                  </a:lnTo>
                  <a:lnTo>
                    <a:pt x="283" y="295"/>
                  </a:lnTo>
                  <a:lnTo>
                    <a:pt x="281" y="284"/>
                  </a:lnTo>
                  <a:lnTo>
                    <a:pt x="277" y="275"/>
                  </a:lnTo>
                  <a:lnTo>
                    <a:pt x="271" y="267"/>
                  </a:lnTo>
                  <a:lnTo>
                    <a:pt x="264" y="259"/>
                  </a:lnTo>
                  <a:lnTo>
                    <a:pt x="259" y="256"/>
                  </a:lnTo>
                  <a:lnTo>
                    <a:pt x="254" y="253"/>
                  </a:lnTo>
                  <a:lnTo>
                    <a:pt x="249" y="250"/>
                  </a:lnTo>
                  <a:lnTo>
                    <a:pt x="243" y="247"/>
                  </a:lnTo>
                  <a:lnTo>
                    <a:pt x="235" y="246"/>
                  </a:lnTo>
                  <a:lnTo>
                    <a:pt x="227" y="244"/>
                  </a:lnTo>
                  <a:lnTo>
                    <a:pt x="219" y="244"/>
                  </a:lnTo>
                  <a:lnTo>
                    <a:pt x="211" y="243"/>
                  </a:lnTo>
                  <a:lnTo>
                    <a:pt x="201" y="244"/>
                  </a:lnTo>
                  <a:lnTo>
                    <a:pt x="191" y="245"/>
                  </a:lnTo>
                  <a:lnTo>
                    <a:pt x="182" y="247"/>
                  </a:lnTo>
                  <a:lnTo>
                    <a:pt x="174" y="251"/>
                  </a:lnTo>
                  <a:lnTo>
                    <a:pt x="166" y="254"/>
                  </a:lnTo>
                  <a:lnTo>
                    <a:pt x="159" y="259"/>
                  </a:lnTo>
                  <a:lnTo>
                    <a:pt x="152" y="264"/>
                  </a:lnTo>
                  <a:lnTo>
                    <a:pt x="144" y="270"/>
                  </a:lnTo>
                  <a:lnTo>
                    <a:pt x="139" y="277"/>
                  </a:lnTo>
                  <a:lnTo>
                    <a:pt x="133" y="284"/>
                  </a:lnTo>
                  <a:lnTo>
                    <a:pt x="129" y="292"/>
                  </a:lnTo>
                  <a:lnTo>
                    <a:pt x="125" y="302"/>
                  </a:lnTo>
                  <a:lnTo>
                    <a:pt x="122" y="312"/>
                  </a:lnTo>
                  <a:lnTo>
                    <a:pt x="120" y="323"/>
                  </a:lnTo>
                  <a:lnTo>
                    <a:pt x="119" y="334"/>
                  </a:lnTo>
                  <a:lnTo>
                    <a:pt x="118" y="347"/>
                  </a:lnTo>
                  <a:lnTo>
                    <a:pt x="118" y="604"/>
                  </a:lnTo>
                  <a:lnTo>
                    <a:pt x="0" y="604"/>
                  </a:lnTo>
                  <a:lnTo>
                    <a:pt x="0" y="0"/>
                  </a:lnTo>
                  <a:lnTo>
                    <a:pt x="118" y="0"/>
                  </a:lnTo>
                  <a:lnTo>
                    <a:pt x="118" y="214"/>
                  </a:lnTo>
                  <a:lnTo>
                    <a:pt x="120" y="214"/>
                  </a:lnTo>
                  <a:lnTo>
                    <a:pt x="123" y="208"/>
                  </a:lnTo>
                  <a:lnTo>
                    <a:pt x="127" y="200"/>
                  </a:lnTo>
                  <a:lnTo>
                    <a:pt x="132" y="194"/>
                  </a:lnTo>
                  <a:lnTo>
                    <a:pt x="137" y="187"/>
                  </a:lnTo>
                  <a:lnTo>
                    <a:pt x="143" y="182"/>
                  </a:lnTo>
                  <a:lnTo>
                    <a:pt x="151" y="176"/>
                  </a:lnTo>
                  <a:lnTo>
                    <a:pt x="158" y="171"/>
                  </a:lnTo>
                  <a:lnTo>
                    <a:pt x="166" y="166"/>
                  </a:lnTo>
                  <a:lnTo>
                    <a:pt x="175" y="161"/>
                  </a:lnTo>
                  <a:lnTo>
                    <a:pt x="184" y="156"/>
                  </a:lnTo>
                  <a:lnTo>
                    <a:pt x="195" y="153"/>
                  </a:lnTo>
                  <a:lnTo>
                    <a:pt x="205" y="150"/>
                  </a:lnTo>
                  <a:lnTo>
                    <a:pt x="215" y="147"/>
                  </a:lnTo>
                  <a:lnTo>
                    <a:pt x="226" y="146"/>
                  </a:lnTo>
                  <a:lnTo>
                    <a:pt x="237" y="145"/>
                  </a:lnTo>
                  <a:lnTo>
                    <a:pt x="250" y="144"/>
                  </a:lnTo>
                  <a:lnTo>
                    <a:pt x="266" y="145"/>
                  </a:lnTo>
                  <a:lnTo>
                    <a:pt x="281" y="147"/>
                  </a:lnTo>
                  <a:lnTo>
                    <a:pt x="297" y="149"/>
                  </a:lnTo>
                  <a:lnTo>
                    <a:pt x="310" y="154"/>
                  </a:lnTo>
                  <a:lnTo>
                    <a:pt x="324" y="159"/>
                  </a:lnTo>
                  <a:lnTo>
                    <a:pt x="337" y="166"/>
                  </a:lnTo>
                  <a:lnTo>
                    <a:pt x="349" y="174"/>
                  </a:lnTo>
                  <a:lnTo>
                    <a:pt x="360" y="182"/>
                  </a:lnTo>
                  <a:lnTo>
                    <a:pt x="370" y="192"/>
                  </a:lnTo>
                  <a:lnTo>
                    <a:pt x="378" y="203"/>
                  </a:lnTo>
                  <a:lnTo>
                    <a:pt x="387" y="216"/>
                  </a:lnTo>
                  <a:lnTo>
                    <a:pt x="393" y="229"/>
                  </a:lnTo>
                  <a:lnTo>
                    <a:pt x="398" y="243"/>
                  </a:lnTo>
                  <a:lnTo>
                    <a:pt x="401" y="260"/>
                  </a:lnTo>
                  <a:lnTo>
                    <a:pt x="404" y="276"/>
                  </a:lnTo>
                  <a:lnTo>
                    <a:pt x="405" y="29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1"/>
            <p:cNvSpPr>
              <a:spLocks noEditPoints="1"/>
            </p:cNvSpPr>
            <p:nvPr userDrawn="1"/>
          </p:nvSpPr>
          <p:spPr bwMode="auto">
            <a:xfrm>
              <a:off x="7773988" y="6561138"/>
              <a:ext cx="55563" cy="61912"/>
            </a:xfrm>
            <a:custGeom>
              <a:avLst/>
              <a:gdLst/>
              <a:ahLst/>
              <a:cxnLst>
                <a:cxn ang="0">
                  <a:pos x="414" y="341"/>
                </a:cxn>
                <a:cxn ang="0">
                  <a:pos x="399" y="376"/>
                </a:cxn>
                <a:cxn ang="0">
                  <a:pos x="378" y="405"/>
                </a:cxn>
                <a:cxn ang="0">
                  <a:pos x="355" y="428"/>
                </a:cxn>
                <a:cxn ang="0">
                  <a:pos x="328" y="445"/>
                </a:cxn>
                <a:cxn ang="0">
                  <a:pos x="300" y="457"/>
                </a:cxn>
                <a:cxn ang="0">
                  <a:pos x="242" y="471"/>
                </a:cxn>
                <a:cxn ang="0">
                  <a:pos x="192" y="470"/>
                </a:cxn>
                <a:cxn ang="0">
                  <a:pos x="149" y="463"/>
                </a:cxn>
                <a:cxn ang="0">
                  <a:pos x="109" y="448"/>
                </a:cxn>
                <a:cxn ang="0">
                  <a:pos x="74" y="427"/>
                </a:cxn>
                <a:cxn ang="0">
                  <a:pos x="45" y="397"/>
                </a:cxn>
                <a:cxn ang="0">
                  <a:pos x="23" y="357"/>
                </a:cxn>
                <a:cxn ang="0">
                  <a:pos x="8" y="308"/>
                </a:cxn>
                <a:cxn ang="0">
                  <a:pos x="1" y="249"/>
                </a:cxn>
                <a:cxn ang="0">
                  <a:pos x="2" y="202"/>
                </a:cxn>
                <a:cxn ang="0">
                  <a:pos x="10" y="149"/>
                </a:cxn>
                <a:cxn ang="0">
                  <a:pos x="33" y="93"/>
                </a:cxn>
                <a:cxn ang="0">
                  <a:pos x="53" y="66"/>
                </a:cxn>
                <a:cxn ang="0">
                  <a:pos x="78" y="42"/>
                </a:cxn>
                <a:cxn ang="0">
                  <a:pos x="109" y="22"/>
                </a:cxn>
                <a:cxn ang="0">
                  <a:pos x="149" y="7"/>
                </a:cxn>
                <a:cxn ang="0">
                  <a:pos x="197" y="1"/>
                </a:cxn>
                <a:cxn ang="0">
                  <a:pos x="236" y="1"/>
                </a:cxn>
                <a:cxn ang="0">
                  <a:pos x="272" y="7"/>
                </a:cxn>
                <a:cxn ang="0">
                  <a:pos x="308" y="19"/>
                </a:cxn>
                <a:cxn ang="0">
                  <a:pos x="342" y="38"/>
                </a:cxn>
                <a:cxn ang="0">
                  <a:pos x="371" y="68"/>
                </a:cxn>
                <a:cxn ang="0">
                  <a:pos x="397" y="107"/>
                </a:cxn>
                <a:cxn ang="0">
                  <a:pos x="414" y="158"/>
                </a:cxn>
                <a:cxn ang="0">
                  <a:pos x="423" y="222"/>
                </a:cxn>
                <a:cxn ang="0">
                  <a:pos x="117" y="267"/>
                </a:cxn>
                <a:cxn ang="0">
                  <a:pos x="122" y="299"/>
                </a:cxn>
                <a:cxn ang="0">
                  <a:pos x="135" y="335"/>
                </a:cxn>
                <a:cxn ang="0">
                  <a:pos x="160" y="360"/>
                </a:cxn>
                <a:cxn ang="0">
                  <a:pos x="182" y="372"/>
                </a:cxn>
                <a:cxn ang="0">
                  <a:pos x="211" y="377"/>
                </a:cxn>
                <a:cxn ang="0">
                  <a:pos x="247" y="374"/>
                </a:cxn>
                <a:cxn ang="0">
                  <a:pos x="274" y="361"/>
                </a:cxn>
                <a:cxn ang="0">
                  <a:pos x="287" y="349"/>
                </a:cxn>
                <a:cxn ang="0">
                  <a:pos x="296" y="334"/>
                </a:cxn>
                <a:cxn ang="0">
                  <a:pos x="303" y="191"/>
                </a:cxn>
                <a:cxn ang="0">
                  <a:pos x="295" y="156"/>
                </a:cxn>
                <a:cxn ang="0">
                  <a:pos x="281" y="129"/>
                </a:cxn>
                <a:cxn ang="0">
                  <a:pos x="262" y="112"/>
                </a:cxn>
                <a:cxn ang="0">
                  <a:pos x="242" y="101"/>
                </a:cxn>
                <a:cxn ang="0">
                  <a:pos x="220" y="97"/>
                </a:cxn>
                <a:cxn ang="0">
                  <a:pos x="193" y="98"/>
                </a:cxn>
                <a:cxn ang="0">
                  <a:pos x="168" y="107"/>
                </a:cxn>
                <a:cxn ang="0">
                  <a:pos x="149" y="122"/>
                </a:cxn>
                <a:cxn ang="0">
                  <a:pos x="133" y="143"/>
                </a:cxn>
                <a:cxn ang="0">
                  <a:pos x="124" y="170"/>
                </a:cxn>
              </a:cxnLst>
              <a:rect l="0" t="0" r="r" b="b"/>
              <a:pathLst>
                <a:path w="423" h="471">
                  <a:moveTo>
                    <a:pt x="298" y="329"/>
                  </a:moveTo>
                  <a:lnTo>
                    <a:pt x="418" y="329"/>
                  </a:lnTo>
                  <a:lnTo>
                    <a:pt x="414" y="341"/>
                  </a:lnTo>
                  <a:lnTo>
                    <a:pt x="410" y="353"/>
                  </a:lnTo>
                  <a:lnTo>
                    <a:pt x="404" y="365"/>
                  </a:lnTo>
                  <a:lnTo>
                    <a:pt x="399" y="376"/>
                  </a:lnTo>
                  <a:lnTo>
                    <a:pt x="393" y="386"/>
                  </a:lnTo>
                  <a:lnTo>
                    <a:pt x="386" y="396"/>
                  </a:lnTo>
                  <a:lnTo>
                    <a:pt x="378" y="405"/>
                  </a:lnTo>
                  <a:lnTo>
                    <a:pt x="371" y="413"/>
                  </a:lnTo>
                  <a:lnTo>
                    <a:pt x="363" y="421"/>
                  </a:lnTo>
                  <a:lnTo>
                    <a:pt x="355" y="428"/>
                  </a:lnTo>
                  <a:lnTo>
                    <a:pt x="346" y="434"/>
                  </a:lnTo>
                  <a:lnTo>
                    <a:pt x="338" y="440"/>
                  </a:lnTo>
                  <a:lnTo>
                    <a:pt x="328" y="445"/>
                  </a:lnTo>
                  <a:lnTo>
                    <a:pt x="319" y="450"/>
                  </a:lnTo>
                  <a:lnTo>
                    <a:pt x="310" y="454"/>
                  </a:lnTo>
                  <a:lnTo>
                    <a:pt x="300" y="457"/>
                  </a:lnTo>
                  <a:lnTo>
                    <a:pt x="280" y="464"/>
                  </a:lnTo>
                  <a:lnTo>
                    <a:pt x="261" y="468"/>
                  </a:lnTo>
                  <a:lnTo>
                    <a:pt x="242" y="471"/>
                  </a:lnTo>
                  <a:lnTo>
                    <a:pt x="222" y="471"/>
                  </a:lnTo>
                  <a:lnTo>
                    <a:pt x="207" y="471"/>
                  </a:lnTo>
                  <a:lnTo>
                    <a:pt x="192" y="470"/>
                  </a:lnTo>
                  <a:lnTo>
                    <a:pt x="176" y="468"/>
                  </a:lnTo>
                  <a:lnTo>
                    <a:pt x="162" y="466"/>
                  </a:lnTo>
                  <a:lnTo>
                    <a:pt x="149" y="463"/>
                  </a:lnTo>
                  <a:lnTo>
                    <a:pt x="134" y="458"/>
                  </a:lnTo>
                  <a:lnTo>
                    <a:pt x="121" y="454"/>
                  </a:lnTo>
                  <a:lnTo>
                    <a:pt x="109" y="448"/>
                  </a:lnTo>
                  <a:lnTo>
                    <a:pt x="97" y="442"/>
                  </a:lnTo>
                  <a:lnTo>
                    <a:pt x="85" y="435"/>
                  </a:lnTo>
                  <a:lnTo>
                    <a:pt x="74" y="427"/>
                  </a:lnTo>
                  <a:lnTo>
                    <a:pt x="64" y="418"/>
                  </a:lnTo>
                  <a:lnTo>
                    <a:pt x="55" y="407"/>
                  </a:lnTo>
                  <a:lnTo>
                    <a:pt x="45" y="397"/>
                  </a:lnTo>
                  <a:lnTo>
                    <a:pt x="37" y="385"/>
                  </a:lnTo>
                  <a:lnTo>
                    <a:pt x="29" y="372"/>
                  </a:lnTo>
                  <a:lnTo>
                    <a:pt x="23" y="357"/>
                  </a:lnTo>
                  <a:lnTo>
                    <a:pt x="17" y="343"/>
                  </a:lnTo>
                  <a:lnTo>
                    <a:pt x="12" y="327"/>
                  </a:lnTo>
                  <a:lnTo>
                    <a:pt x="8" y="308"/>
                  </a:lnTo>
                  <a:lnTo>
                    <a:pt x="5" y="290"/>
                  </a:lnTo>
                  <a:lnTo>
                    <a:pt x="2" y="270"/>
                  </a:lnTo>
                  <a:lnTo>
                    <a:pt x="1" y="249"/>
                  </a:lnTo>
                  <a:lnTo>
                    <a:pt x="0" y="226"/>
                  </a:lnTo>
                  <a:lnTo>
                    <a:pt x="1" y="215"/>
                  </a:lnTo>
                  <a:lnTo>
                    <a:pt x="2" y="202"/>
                  </a:lnTo>
                  <a:lnTo>
                    <a:pt x="3" y="185"/>
                  </a:lnTo>
                  <a:lnTo>
                    <a:pt x="6" y="168"/>
                  </a:lnTo>
                  <a:lnTo>
                    <a:pt x="10" y="149"/>
                  </a:lnTo>
                  <a:lnTo>
                    <a:pt x="16" y="131"/>
                  </a:lnTo>
                  <a:lnTo>
                    <a:pt x="24" y="113"/>
                  </a:lnTo>
                  <a:lnTo>
                    <a:pt x="33" y="93"/>
                  </a:lnTo>
                  <a:lnTo>
                    <a:pt x="39" y="84"/>
                  </a:lnTo>
                  <a:lnTo>
                    <a:pt x="45" y="75"/>
                  </a:lnTo>
                  <a:lnTo>
                    <a:pt x="53" y="66"/>
                  </a:lnTo>
                  <a:lnTo>
                    <a:pt x="60" y="57"/>
                  </a:lnTo>
                  <a:lnTo>
                    <a:pt x="69" y="49"/>
                  </a:lnTo>
                  <a:lnTo>
                    <a:pt x="78" y="42"/>
                  </a:lnTo>
                  <a:lnTo>
                    <a:pt x="87" y="35"/>
                  </a:lnTo>
                  <a:lnTo>
                    <a:pt x="98" y="28"/>
                  </a:lnTo>
                  <a:lnTo>
                    <a:pt x="109" y="22"/>
                  </a:lnTo>
                  <a:lnTo>
                    <a:pt x="121" y="16"/>
                  </a:lnTo>
                  <a:lnTo>
                    <a:pt x="134" y="11"/>
                  </a:lnTo>
                  <a:lnTo>
                    <a:pt x="149" y="7"/>
                  </a:lnTo>
                  <a:lnTo>
                    <a:pt x="164" y="4"/>
                  </a:lnTo>
                  <a:lnTo>
                    <a:pt x="179" y="2"/>
                  </a:lnTo>
                  <a:lnTo>
                    <a:pt x="197" y="1"/>
                  </a:lnTo>
                  <a:lnTo>
                    <a:pt x="214" y="0"/>
                  </a:lnTo>
                  <a:lnTo>
                    <a:pt x="225" y="0"/>
                  </a:lnTo>
                  <a:lnTo>
                    <a:pt x="236" y="1"/>
                  </a:lnTo>
                  <a:lnTo>
                    <a:pt x="249" y="2"/>
                  </a:lnTo>
                  <a:lnTo>
                    <a:pt x="260" y="4"/>
                  </a:lnTo>
                  <a:lnTo>
                    <a:pt x="272" y="7"/>
                  </a:lnTo>
                  <a:lnTo>
                    <a:pt x="283" y="10"/>
                  </a:lnTo>
                  <a:lnTo>
                    <a:pt x="296" y="14"/>
                  </a:lnTo>
                  <a:lnTo>
                    <a:pt x="308" y="19"/>
                  </a:lnTo>
                  <a:lnTo>
                    <a:pt x="319" y="24"/>
                  </a:lnTo>
                  <a:lnTo>
                    <a:pt x="330" y="31"/>
                  </a:lnTo>
                  <a:lnTo>
                    <a:pt x="342" y="38"/>
                  </a:lnTo>
                  <a:lnTo>
                    <a:pt x="352" y="47"/>
                  </a:lnTo>
                  <a:lnTo>
                    <a:pt x="362" y="56"/>
                  </a:lnTo>
                  <a:lnTo>
                    <a:pt x="371" y="68"/>
                  </a:lnTo>
                  <a:lnTo>
                    <a:pt x="381" y="79"/>
                  </a:lnTo>
                  <a:lnTo>
                    <a:pt x="389" y="92"/>
                  </a:lnTo>
                  <a:lnTo>
                    <a:pt x="397" y="107"/>
                  </a:lnTo>
                  <a:lnTo>
                    <a:pt x="404" y="122"/>
                  </a:lnTo>
                  <a:lnTo>
                    <a:pt x="409" y="139"/>
                  </a:lnTo>
                  <a:lnTo>
                    <a:pt x="414" y="158"/>
                  </a:lnTo>
                  <a:lnTo>
                    <a:pt x="418" y="177"/>
                  </a:lnTo>
                  <a:lnTo>
                    <a:pt x="421" y="199"/>
                  </a:lnTo>
                  <a:lnTo>
                    <a:pt x="423" y="222"/>
                  </a:lnTo>
                  <a:lnTo>
                    <a:pt x="423" y="247"/>
                  </a:lnTo>
                  <a:lnTo>
                    <a:pt x="423" y="267"/>
                  </a:lnTo>
                  <a:lnTo>
                    <a:pt x="117" y="267"/>
                  </a:lnTo>
                  <a:lnTo>
                    <a:pt x="118" y="277"/>
                  </a:lnTo>
                  <a:lnTo>
                    <a:pt x="120" y="288"/>
                  </a:lnTo>
                  <a:lnTo>
                    <a:pt x="122" y="299"/>
                  </a:lnTo>
                  <a:lnTo>
                    <a:pt x="125" y="311"/>
                  </a:lnTo>
                  <a:lnTo>
                    <a:pt x="129" y="323"/>
                  </a:lnTo>
                  <a:lnTo>
                    <a:pt x="135" y="335"/>
                  </a:lnTo>
                  <a:lnTo>
                    <a:pt x="144" y="346"/>
                  </a:lnTo>
                  <a:lnTo>
                    <a:pt x="154" y="356"/>
                  </a:lnTo>
                  <a:lnTo>
                    <a:pt x="160" y="360"/>
                  </a:lnTo>
                  <a:lnTo>
                    <a:pt x="166" y="364"/>
                  </a:lnTo>
                  <a:lnTo>
                    <a:pt x="173" y="368"/>
                  </a:lnTo>
                  <a:lnTo>
                    <a:pt x="182" y="372"/>
                  </a:lnTo>
                  <a:lnTo>
                    <a:pt x="191" y="374"/>
                  </a:lnTo>
                  <a:lnTo>
                    <a:pt x="201" y="376"/>
                  </a:lnTo>
                  <a:lnTo>
                    <a:pt x="211" y="377"/>
                  </a:lnTo>
                  <a:lnTo>
                    <a:pt x="222" y="377"/>
                  </a:lnTo>
                  <a:lnTo>
                    <a:pt x="234" y="376"/>
                  </a:lnTo>
                  <a:lnTo>
                    <a:pt x="247" y="374"/>
                  </a:lnTo>
                  <a:lnTo>
                    <a:pt x="258" y="369"/>
                  </a:lnTo>
                  <a:lnTo>
                    <a:pt x="269" y="364"/>
                  </a:lnTo>
                  <a:lnTo>
                    <a:pt x="274" y="361"/>
                  </a:lnTo>
                  <a:lnTo>
                    <a:pt x="278" y="357"/>
                  </a:lnTo>
                  <a:lnTo>
                    <a:pt x="282" y="353"/>
                  </a:lnTo>
                  <a:lnTo>
                    <a:pt x="287" y="349"/>
                  </a:lnTo>
                  <a:lnTo>
                    <a:pt x="291" y="345"/>
                  </a:lnTo>
                  <a:lnTo>
                    <a:pt x="294" y="340"/>
                  </a:lnTo>
                  <a:lnTo>
                    <a:pt x="296" y="334"/>
                  </a:lnTo>
                  <a:lnTo>
                    <a:pt x="298" y="329"/>
                  </a:lnTo>
                  <a:close/>
                  <a:moveTo>
                    <a:pt x="121" y="191"/>
                  </a:moveTo>
                  <a:lnTo>
                    <a:pt x="303" y="191"/>
                  </a:lnTo>
                  <a:lnTo>
                    <a:pt x="301" y="178"/>
                  </a:lnTo>
                  <a:lnTo>
                    <a:pt x="299" y="167"/>
                  </a:lnTo>
                  <a:lnTo>
                    <a:pt x="295" y="156"/>
                  </a:lnTo>
                  <a:lnTo>
                    <a:pt x="292" y="145"/>
                  </a:lnTo>
                  <a:lnTo>
                    <a:pt x="287" y="137"/>
                  </a:lnTo>
                  <a:lnTo>
                    <a:pt x="281" y="129"/>
                  </a:lnTo>
                  <a:lnTo>
                    <a:pt x="275" y="123"/>
                  </a:lnTo>
                  <a:lnTo>
                    <a:pt x="269" y="117"/>
                  </a:lnTo>
                  <a:lnTo>
                    <a:pt x="262" y="112"/>
                  </a:lnTo>
                  <a:lnTo>
                    <a:pt x="256" y="108"/>
                  </a:lnTo>
                  <a:lnTo>
                    <a:pt x="249" y="104"/>
                  </a:lnTo>
                  <a:lnTo>
                    <a:pt x="242" y="101"/>
                  </a:lnTo>
                  <a:lnTo>
                    <a:pt x="234" y="99"/>
                  </a:lnTo>
                  <a:lnTo>
                    <a:pt x="227" y="97"/>
                  </a:lnTo>
                  <a:lnTo>
                    <a:pt x="220" y="97"/>
                  </a:lnTo>
                  <a:lnTo>
                    <a:pt x="212" y="97"/>
                  </a:lnTo>
                  <a:lnTo>
                    <a:pt x="202" y="97"/>
                  </a:lnTo>
                  <a:lnTo>
                    <a:pt x="193" y="98"/>
                  </a:lnTo>
                  <a:lnTo>
                    <a:pt x="183" y="100"/>
                  </a:lnTo>
                  <a:lnTo>
                    <a:pt x="175" y="103"/>
                  </a:lnTo>
                  <a:lnTo>
                    <a:pt x="168" y="107"/>
                  </a:lnTo>
                  <a:lnTo>
                    <a:pt x="161" y="111"/>
                  </a:lnTo>
                  <a:lnTo>
                    <a:pt x="154" y="116"/>
                  </a:lnTo>
                  <a:lnTo>
                    <a:pt x="149" y="122"/>
                  </a:lnTo>
                  <a:lnTo>
                    <a:pt x="143" y="128"/>
                  </a:lnTo>
                  <a:lnTo>
                    <a:pt x="138" y="135"/>
                  </a:lnTo>
                  <a:lnTo>
                    <a:pt x="133" y="143"/>
                  </a:lnTo>
                  <a:lnTo>
                    <a:pt x="130" y="152"/>
                  </a:lnTo>
                  <a:lnTo>
                    <a:pt x="127" y="161"/>
                  </a:lnTo>
                  <a:lnTo>
                    <a:pt x="124" y="170"/>
                  </a:lnTo>
                  <a:lnTo>
                    <a:pt x="122" y="180"/>
                  </a:lnTo>
                  <a:lnTo>
                    <a:pt x="121" y="191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22"/>
            <p:cNvSpPr>
              <a:spLocks/>
            </p:cNvSpPr>
            <p:nvPr userDrawn="1"/>
          </p:nvSpPr>
          <p:spPr bwMode="auto">
            <a:xfrm>
              <a:off x="7877176" y="6561138"/>
              <a:ext cx="65088" cy="112712"/>
            </a:xfrm>
            <a:custGeom>
              <a:avLst/>
              <a:gdLst/>
              <a:ahLst/>
              <a:cxnLst>
                <a:cxn ang="0">
                  <a:pos x="0" y="861"/>
                </a:cxn>
                <a:cxn ang="0">
                  <a:pos x="0" y="22"/>
                </a:cxn>
                <a:cxn ang="0">
                  <a:pos x="211" y="22"/>
                </a:cxn>
                <a:cxn ang="0">
                  <a:pos x="211" y="167"/>
                </a:cxn>
                <a:cxn ang="0">
                  <a:pos x="214" y="167"/>
                </a:cxn>
                <a:cxn ang="0">
                  <a:pos x="223" y="150"/>
                </a:cxn>
                <a:cxn ang="0">
                  <a:pos x="231" y="135"/>
                </a:cxn>
                <a:cxn ang="0">
                  <a:pos x="241" y="120"/>
                </a:cxn>
                <a:cxn ang="0">
                  <a:pos x="250" y="105"/>
                </a:cxn>
                <a:cxn ang="0">
                  <a:pos x="261" y="91"/>
                </a:cxn>
                <a:cxn ang="0">
                  <a:pos x="272" y="77"/>
                </a:cxn>
                <a:cxn ang="0">
                  <a:pos x="284" y="65"/>
                </a:cxn>
                <a:cxn ang="0">
                  <a:pos x="296" y="51"/>
                </a:cxn>
                <a:cxn ang="0">
                  <a:pos x="302" y="45"/>
                </a:cxn>
                <a:cxn ang="0">
                  <a:pos x="309" y="40"/>
                </a:cxn>
                <a:cxn ang="0">
                  <a:pos x="317" y="35"/>
                </a:cxn>
                <a:cxn ang="0">
                  <a:pos x="324" y="30"/>
                </a:cxn>
                <a:cxn ang="0">
                  <a:pos x="340" y="22"/>
                </a:cxn>
                <a:cxn ang="0">
                  <a:pos x="358" y="14"/>
                </a:cxn>
                <a:cxn ang="0">
                  <a:pos x="377" y="8"/>
                </a:cxn>
                <a:cxn ang="0">
                  <a:pos x="398" y="4"/>
                </a:cxn>
                <a:cxn ang="0">
                  <a:pos x="420" y="1"/>
                </a:cxn>
                <a:cxn ang="0">
                  <a:pos x="444" y="0"/>
                </a:cxn>
                <a:cxn ang="0">
                  <a:pos x="454" y="0"/>
                </a:cxn>
                <a:cxn ang="0">
                  <a:pos x="466" y="1"/>
                </a:cxn>
                <a:cxn ang="0">
                  <a:pos x="476" y="2"/>
                </a:cxn>
                <a:cxn ang="0">
                  <a:pos x="486" y="3"/>
                </a:cxn>
                <a:cxn ang="0">
                  <a:pos x="486" y="227"/>
                </a:cxn>
                <a:cxn ang="0">
                  <a:pos x="471" y="225"/>
                </a:cxn>
                <a:cxn ang="0">
                  <a:pos x="456" y="224"/>
                </a:cxn>
                <a:cxn ang="0">
                  <a:pos x="440" y="224"/>
                </a:cxn>
                <a:cxn ang="0">
                  <a:pos x="424" y="224"/>
                </a:cxn>
                <a:cxn ang="0">
                  <a:pos x="403" y="224"/>
                </a:cxn>
                <a:cxn ang="0">
                  <a:pos x="384" y="226"/>
                </a:cxn>
                <a:cxn ang="0">
                  <a:pos x="366" y="228"/>
                </a:cxn>
                <a:cxn ang="0">
                  <a:pos x="349" y="232"/>
                </a:cxn>
                <a:cxn ang="0">
                  <a:pos x="333" y="236"/>
                </a:cxn>
                <a:cxn ang="0">
                  <a:pos x="320" y="242"/>
                </a:cxn>
                <a:cxn ang="0">
                  <a:pos x="306" y="248"/>
                </a:cxn>
                <a:cxn ang="0">
                  <a:pos x="295" y="255"/>
                </a:cxn>
                <a:cxn ang="0">
                  <a:pos x="284" y="263"/>
                </a:cxn>
                <a:cxn ang="0">
                  <a:pos x="275" y="271"/>
                </a:cxn>
                <a:cxn ang="0">
                  <a:pos x="266" y="279"/>
                </a:cxn>
                <a:cxn ang="0">
                  <a:pos x="257" y="289"/>
                </a:cxn>
                <a:cxn ang="0">
                  <a:pos x="250" y="299"/>
                </a:cxn>
                <a:cxn ang="0">
                  <a:pos x="244" y="309"/>
                </a:cxn>
                <a:cxn ang="0">
                  <a:pos x="239" y="319"/>
                </a:cxn>
                <a:cxn ang="0">
                  <a:pos x="235" y="331"/>
                </a:cxn>
                <a:cxn ang="0">
                  <a:pos x="232" y="342"/>
                </a:cxn>
                <a:cxn ang="0">
                  <a:pos x="229" y="354"/>
                </a:cxn>
                <a:cxn ang="0">
                  <a:pos x="226" y="365"/>
                </a:cxn>
                <a:cxn ang="0">
                  <a:pos x="224" y="377"/>
                </a:cxn>
                <a:cxn ang="0">
                  <a:pos x="222" y="389"/>
                </a:cxn>
                <a:cxn ang="0">
                  <a:pos x="221" y="400"/>
                </a:cxn>
                <a:cxn ang="0">
                  <a:pos x="221" y="412"/>
                </a:cxn>
                <a:cxn ang="0">
                  <a:pos x="221" y="424"/>
                </a:cxn>
                <a:cxn ang="0">
                  <a:pos x="221" y="861"/>
                </a:cxn>
                <a:cxn ang="0">
                  <a:pos x="0" y="861"/>
                </a:cxn>
              </a:cxnLst>
              <a:rect l="0" t="0" r="r" b="b"/>
              <a:pathLst>
                <a:path w="486" h="861">
                  <a:moveTo>
                    <a:pt x="0" y="861"/>
                  </a:moveTo>
                  <a:lnTo>
                    <a:pt x="0" y="22"/>
                  </a:lnTo>
                  <a:lnTo>
                    <a:pt x="211" y="22"/>
                  </a:lnTo>
                  <a:lnTo>
                    <a:pt x="211" y="167"/>
                  </a:lnTo>
                  <a:lnTo>
                    <a:pt x="214" y="167"/>
                  </a:lnTo>
                  <a:lnTo>
                    <a:pt x="223" y="150"/>
                  </a:lnTo>
                  <a:lnTo>
                    <a:pt x="231" y="135"/>
                  </a:lnTo>
                  <a:lnTo>
                    <a:pt x="241" y="120"/>
                  </a:lnTo>
                  <a:lnTo>
                    <a:pt x="250" y="105"/>
                  </a:lnTo>
                  <a:lnTo>
                    <a:pt x="261" y="91"/>
                  </a:lnTo>
                  <a:lnTo>
                    <a:pt x="272" y="77"/>
                  </a:lnTo>
                  <a:lnTo>
                    <a:pt x="284" y="65"/>
                  </a:lnTo>
                  <a:lnTo>
                    <a:pt x="296" y="51"/>
                  </a:lnTo>
                  <a:lnTo>
                    <a:pt x="302" y="45"/>
                  </a:lnTo>
                  <a:lnTo>
                    <a:pt x="309" y="40"/>
                  </a:lnTo>
                  <a:lnTo>
                    <a:pt x="317" y="35"/>
                  </a:lnTo>
                  <a:lnTo>
                    <a:pt x="324" y="30"/>
                  </a:lnTo>
                  <a:lnTo>
                    <a:pt x="340" y="22"/>
                  </a:lnTo>
                  <a:lnTo>
                    <a:pt x="358" y="14"/>
                  </a:lnTo>
                  <a:lnTo>
                    <a:pt x="377" y="8"/>
                  </a:lnTo>
                  <a:lnTo>
                    <a:pt x="398" y="4"/>
                  </a:lnTo>
                  <a:lnTo>
                    <a:pt x="420" y="1"/>
                  </a:lnTo>
                  <a:lnTo>
                    <a:pt x="444" y="0"/>
                  </a:lnTo>
                  <a:lnTo>
                    <a:pt x="454" y="0"/>
                  </a:lnTo>
                  <a:lnTo>
                    <a:pt x="466" y="1"/>
                  </a:lnTo>
                  <a:lnTo>
                    <a:pt x="476" y="2"/>
                  </a:lnTo>
                  <a:lnTo>
                    <a:pt x="486" y="3"/>
                  </a:lnTo>
                  <a:lnTo>
                    <a:pt x="486" y="227"/>
                  </a:lnTo>
                  <a:lnTo>
                    <a:pt x="471" y="225"/>
                  </a:lnTo>
                  <a:lnTo>
                    <a:pt x="456" y="224"/>
                  </a:lnTo>
                  <a:lnTo>
                    <a:pt x="440" y="224"/>
                  </a:lnTo>
                  <a:lnTo>
                    <a:pt x="424" y="224"/>
                  </a:lnTo>
                  <a:lnTo>
                    <a:pt x="403" y="224"/>
                  </a:lnTo>
                  <a:lnTo>
                    <a:pt x="384" y="226"/>
                  </a:lnTo>
                  <a:lnTo>
                    <a:pt x="366" y="228"/>
                  </a:lnTo>
                  <a:lnTo>
                    <a:pt x="349" y="232"/>
                  </a:lnTo>
                  <a:lnTo>
                    <a:pt x="333" y="236"/>
                  </a:lnTo>
                  <a:lnTo>
                    <a:pt x="320" y="242"/>
                  </a:lnTo>
                  <a:lnTo>
                    <a:pt x="306" y="248"/>
                  </a:lnTo>
                  <a:lnTo>
                    <a:pt x="295" y="255"/>
                  </a:lnTo>
                  <a:lnTo>
                    <a:pt x="284" y="263"/>
                  </a:lnTo>
                  <a:lnTo>
                    <a:pt x="275" y="271"/>
                  </a:lnTo>
                  <a:lnTo>
                    <a:pt x="266" y="279"/>
                  </a:lnTo>
                  <a:lnTo>
                    <a:pt x="257" y="289"/>
                  </a:lnTo>
                  <a:lnTo>
                    <a:pt x="250" y="299"/>
                  </a:lnTo>
                  <a:lnTo>
                    <a:pt x="244" y="309"/>
                  </a:lnTo>
                  <a:lnTo>
                    <a:pt x="239" y="319"/>
                  </a:lnTo>
                  <a:lnTo>
                    <a:pt x="235" y="331"/>
                  </a:lnTo>
                  <a:lnTo>
                    <a:pt x="232" y="342"/>
                  </a:lnTo>
                  <a:lnTo>
                    <a:pt x="229" y="354"/>
                  </a:lnTo>
                  <a:lnTo>
                    <a:pt x="226" y="365"/>
                  </a:lnTo>
                  <a:lnTo>
                    <a:pt x="224" y="377"/>
                  </a:lnTo>
                  <a:lnTo>
                    <a:pt x="222" y="389"/>
                  </a:lnTo>
                  <a:lnTo>
                    <a:pt x="221" y="400"/>
                  </a:lnTo>
                  <a:lnTo>
                    <a:pt x="221" y="412"/>
                  </a:lnTo>
                  <a:lnTo>
                    <a:pt x="221" y="424"/>
                  </a:lnTo>
                  <a:lnTo>
                    <a:pt x="221" y="861"/>
                  </a:lnTo>
                  <a:lnTo>
                    <a:pt x="0" y="861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23"/>
            <p:cNvSpPr>
              <a:spLocks noEditPoints="1"/>
            </p:cNvSpPr>
            <p:nvPr userDrawn="1"/>
          </p:nvSpPr>
          <p:spPr bwMode="auto">
            <a:xfrm>
              <a:off x="7950201" y="6559550"/>
              <a:ext cx="104775" cy="117475"/>
            </a:xfrm>
            <a:custGeom>
              <a:avLst/>
              <a:gdLst/>
              <a:ahLst/>
              <a:cxnLst>
                <a:cxn ang="0">
                  <a:pos x="768" y="662"/>
                </a:cxn>
                <a:cxn ang="0">
                  <a:pos x="723" y="742"/>
                </a:cxn>
                <a:cxn ang="0">
                  <a:pos x="665" y="801"/>
                </a:cxn>
                <a:cxn ang="0">
                  <a:pos x="599" y="843"/>
                </a:cxn>
                <a:cxn ang="0">
                  <a:pos x="527" y="869"/>
                </a:cxn>
                <a:cxn ang="0">
                  <a:pos x="453" y="881"/>
                </a:cxn>
                <a:cxn ang="0">
                  <a:pos x="359" y="880"/>
                </a:cxn>
                <a:cxn ang="0">
                  <a:pos x="252" y="859"/>
                </a:cxn>
                <a:cxn ang="0">
                  <a:pos x="180" y="829"/>
                </a:cxn>
                <a:cxn ang="0">
                  <a:pos x="138" y="800"/>
                </a:cxn>
                <a:cxn ang="0">
                  <a:pos x="102" y="763"/>
                </a:cxn>
                <a:cxn ang="0">
                  <a:pos x="55" y="696"/>
                </a:cxn>
                <a:cxn ang="0">
                  <a:pos x="31" y="642"/>
                </a:cxn>
                <a:cxn ang="0">
                  <a:pos x="14" y="578"/>
                </a:cxn>
                <a:cxn ang="0">
                  <a:pos x="0" y="424"/>
                </a:cxn>
                <a:cxn ang="0">
                  <a:pos x="11" y="315"/>
                </a:cxn>
                <a:cxn ang="0">
                  <a:pos x="30" y="246"/>
                </a:cxn>
                <a:cxn ang="0">
                  <a:pos x="63" y="174"/>
                </a:cxn>
                <a:cxn ang="0">
                  <a:pos x="113" y="107"/>
                </a:cxn>
                <a:cxn ang="0">
                  <a:pos x="183" y="52"/>
                </a:cxn>
                <a:cxn ang="0">
                  <a:pos x="227" y="30"/>
                </a:cxn>
                <a:cxn ang="0">
                  <a:pos x="337" y="4"/>
                </a:cxn>
                <a:cxn ang="0">
                  <a:pos x="444" y="1"/>
                </a:cxn>
                <a:cxn ang="0">
                  <a:pos x="532" y="18"/>
                </a:cxn>
                <a:cxn ang="0">
                  <a:pos x="598" y="45"/>
                </a:cxn>
                <a:cxn ang="0">
                  <a:pos x="640" y="71"/>
                </a:cxn>
                <a:cxn ang="0">
                  <a:pos x="696" y="126"/>
                </a:cxn>
                <a:cxn ang="0">
                  <a:pos x="744" y="198"/>
                </a:cxn>
                <a:cxn ang="0">
                  <a:pos x="768" y="260"/>
                </a:cxn>
                <a:cxn ang="0">
                  <a:pos x="784" y="333"/>
                </a:cxn>
                <a:cxn ang="0">
                  <a:pos x="794" y="461"/>
                </a:cxn>
                <a:cxn ang="0">
                  <a:pos x="224" y="538"/>
                </a:cxn>
                <a:cxn ang="0">
                  <a:pos x="243" y="606"/>
                </a:cxn>
                <a:cxn ang="0">
                  <a:pos x="269" y="648"/>
                </a:cxn>
                <a:cxn ang="0">
                  <a:pos x="311" y="683"/>
                </a:cxn>
                <a:cxn ang="0">
                  <a:pos x="375" y="703"/>
                </a:cxn>
                <a:cxn ang="0">
                  <a:pos x="440" y="705"/>
                </a:cxn>
                <a:cxn ang="0">
                  <a:pos x="484" y="693"/>
                </a:cxn>
                <a:cxn ang="0">
                  <a:pos x="523" y="670"/>
                </a:cxn>
                <a:cxn ang="0">
                  <a:pos x="549" y="635"/>
                </a:cxn>
                <a:cxn ang="0">
                  <a:pos x="226" y="358"/>
                </a:cxn>
                <a:cxn ang="0">
                  <a:pos x="553" y="292"/>
                </a:cxn>
                <a:cxn ang="0">
                  <a:pos x="523" y="235"/>
                </a:cxn>
                <a:cxn ang="0">
                  <a:pos x="492" y="210"/>
                </a:cxn>
                <a:cxn ang="0">
                  <a:pos x="439" y="185"/>
                </a:cxn>
                <a:cxn ang="0">
                  <a:pos x="378" y="182"/>
                </a:cxn>
                <a:cxn ang="0">
                  <a:pos x="314" y="200"/>
                </a:cxn>
                <a:cxn ang="0">
                  <a:pos x="267" y="240"/>
                </a:cxn>
                <a:cxn ang="0">
                  <a:pos x="238" y="300"/>
                </a:cxn>
              </a:cxnLst>
              <a:rect l="0" t="0" r="r" b="b"/>
              <a:pathLst>
                <a:path w="794" h="883">
                  <a:moveTo>
                    <a:pt x="558" y="615"/>
                  </a:moveTo>
                  <a:lnTo>
                    <a:pt x="785" y="615"/>
                  </a:lnTo>
                  <a:lnTo>
                    <a:pt x="777" y="639"/>
                  </a:lnTo>
                  <a:lnTo>
                    <a:pt x="768" y="662"/>
                  </a:lnTo>
                  <a:lnTo>
                    <a:pt x="758" y="685"/>
                  </a:lnTo>
                  <a:lnTo>
                    <a:pt x="747" y="705"/>
                  </a:lnTo>
                  <a:lnTo>
                    <a:pt x="736" y="723"/>
                  </a:lnTo>
                  <a:lnTo>
                    <a:pt x="723" y="742"/>
                  </a:lnTo>
                  <a:lnTo>
                    <a:pt x="709" y="758"/>
                  </a:lnTo>
                  <a:lnTo>
                    <a:pt x="695" y="774"/>
                  </a:lnTo>
                  <a:lnTo>
                    <a:pt x="681" y="788"/>
                  </a:lnTo>
                  <a:lnTo>
                    <a:pt x="665" y="801"/>
                  </a:lnTo>
                  <a:lnTo>
                    <a:pt x="649" y="813"/>
                  </a:lnTo>
                  <a:lnTo>
                    <a:pt x="633" y="825"/>
                  </a:lnTo>
                  <a:lnTo>
                    <a:pt x="615" y="834"/>
                  </a:lnTo>
                  <a:lnTo>
                    <a:pt x="599" y="843"/>
                  </a:lnTo>
                  <a:lnTo>
                    <a:pt x="581" y="851"/>
                  </a:lnTo>
                  <a:lnTo>
                    <a:pt x="562" y="857"/>
                  </a:lnTo>
                  <a:lnTo>
                    <a:pt x="545" y="864"/>
                  </a:lnTo>
                  <a:lnTo>
                    <a:pt x="527" y="869"/>
                  </a:lnTo>
                  <a:lnTo>
                    <a:pt x="508" y="873"/>
                  </a:lnTo>
                  <a:lnTo>
                    <a:pt x="490" y="877"/>
                  </a:lnTo>
                  <a:lnTo>
                    <a:pt x="471" y="880"/>
                  </a:lnTo>
                  <a:lnTo>
                    <a:pt x="453" y="881"/>
                  </a:lnTo>
                  <a:lnTo>
                    <a:pt x="435" y="882"/>
                  </a:lnTo>
                  <a:lnTo>
                    <a:pt x="416" y="883"/>
                  </a:lnTo>
                  <a:lnTo>
                    <a:pt x="388" y="882"/>
                  </a:lnTo>
                  <a:lnTo>
                    <a:pt x="359" y="880"/>
                  </a:lnTo>
                  <a:lnTo>
                    <a:pt x="330" y="877"/>
                  </a:lnTo>
                  <a:lnTo>
                    <a:pt x="304" y="873"/>
                  </a:lnTo>
                  <a:lnTo>
                    <a:pt x="277" y="867"/>
                  </a:lnTo>
                  <a:lnTo>
                    <a:pt x="252" y="859"/>
                  </a:lnTo>
                  <a:lnTo>
                    <a:pt x="227" y="850"/>
                  </a:lnTo>
                  <a:lnTo>
                    <a:pt x="204" y="840"/>
                  </a:lnTo>
                  <a:lnTo>
                    <a:pt x="192" y="835"/>
                  </a:lnTo>
                  <a:lnTo>
                    <a:pt x="180" y="829"/>
                  </a:lnTo>
                  <a:lnTo>
                    <a:pt x="170" y="823"/>
                  </a:lnTo>
                  <a:lnTo>
                    <a:pt x="159" y="815"/>
                  </a:lnTo>
                  <a:lnTo>
                    <a:pt x="149" y="807"/>
                  </a:lnTo>
                  <a:lnTo>
                    <a:pt x="138" y="800"/>
                  </a:lnTo>
                  <a:lnTo>
                    <a:pt x="129" y="792"/>
                  </a:lnTo>
                  <a:lnTo>
                    <a:pt x="119" y="783"/>
                  </a:lnTo>
                  <a:lnTo>
                    <a:pt x="111" y="774"/>
                  </a:lnTo>
                  <a:lnTo>
                    <a:pt x="102" y="763"/>
                  </a:lnTo>
                  <a:lnTo>
                    <a:pt x="93" y="754"/>
                  </a:lnTo>
                  <a:lnTo>
                    <a:pt x="85" y="743"/>
                  </a:lnTo>
                  <a:lnTo>
                    <a:pt x="69" y="720"/>
                  </a:lnTo>
                  <a:lnTo>
                    <a:pt x="55" y="696"/>
                  </a:lnTo>
                  <a:lnTo>
                    <a:pt x="49" y="683"/>
                  </a:lnTo>
                  <a:lnTo>
                    <a:pt x="42" y="670"/>
                  </a:lnTo>
                  <a:lnTo>
                    <a:pt x="36" y="656"/>
                  </a:lnTo>
                  <a:lnTo>
                    <a:pt x="31" y="642"/>
                  </a:lnTo>
                  <a:lnTo>
                    <a:pt x="26" y="626"/>
                  </a:lnTo>
                  <a:lnTo>
                    <a:pt x="22" y="611"/>
                  </a:lnTo>
                  <a:lnTo>
                    <a:pt x="18" y="594"/>
                  </a:lnTo>
                  <a:lnTo>
                    <a:pt x="14" y="578"/>
                  </a:lnTo>
                  <a:lnTo>
                    <a:pt x="8" y="542"/>
                  </a:lnTo>
                  <a:lnTo>
                    <a:pt x="4" y="505"/>
                  </a:lnTo>
                  <a:lnTo>
                    <a:pt x="1" y="466"/>
                  </a:lnTo>
                  <a:lnTo>
                    <a:pt x="0" y="424"/>
                  </a:lnTo>
                  <a:lnTo>
                    <a:pt x="0" y="402"/>
                  </a:lnTo>
                  <a:lnTo>
                    <a:pt x="2" y="377"/>
                  </a:lnTo>
                  <a:lnTo>
                    <a:pt x="6" y="348"/>
                  </a:lnTo>
                  <a:lnTo>
                    <a:pt x="11" y="315"/>
                  </a:lnTo>
                  <a:lnTo>
                    <a:pt x="14" y="298"/>
                  </a:lnTo>
                  <a:lnTo>
                    <a:pt x="19" y="280"/>
                  </a:lnTo>
                  <a:lnTo>
                    <a:pt x="24" y="263"/>
                  </a:lnTo>
                  <a:lnTo>
                    <a:pt x="30" y="246"/>
                  </a:lnTo>
                  <a:lnTo>
                    <a:pt x="36" y="227"/>
                  </a:lnTo>
                  <a:lnTo>
                    <a:pt x="44" y="210"/>
                  </a:lnTo>
                  <a:lnTo>
                    <a:pt x="53" y="192"/>
                  </a:lnTo>
                  <a:lnTo>
                    <a:pt x="63" y="174"/>
                  </a:lnTo>
                  <a:lnTo>
                    <a:pt x="73" y="157"/>
                  </a:lnTo>
                  <a:lnTo>
                    <a:pt x="85" y="139"/>
                  </a:lnTo>
                  <a:lnTo>
                    <a:pt x="99" y="123"/>
                  </a:lnTo>
                  <a:lnTo>
                    <a:pt x="113" y="107"/>
                  </a:lnTo>
                  <a:lnTo>
                    <a:pt x="128" y="92"/>
                  </a:lnTo>
                  <a:lnTo>
                    <a:pt x="146" y="78"/>
                  </a:lnTo>
                  <a:lnTo>
                    <a:pt x="164" y="64"/>
                  </a:lnTo>
                  <a:lnTo>
                    <a:pt x="183" y="52"/>
                  </a:lnTo>
                  <a:lnTo>
                    <a:pt x="194" y="46"/>
                  </a:lnTo>
                  <a:lnTo>
                    <a:pt x="205" y="40"/>
                  </a:lnTo>
                  <a:lnTo>
                    <a:pt x="216" y="35"/>
                  </a:lnTo>
                  <a:lnTo>
                    <a:pt x="227" y="30"/>
                  </a:lnTo>
                  <a:lnTo>
                    <a:pt x="252" y="21"/>
                  </a:lnTo>
                  <a:lnTo>
                    <a:pt x="278" y="14"/>
                  </a:lnTo>
                  <a:lnTo>
                    <a:pt x="306" y="8"/>
                  </a:lnTo>
                  <a:lnTo>
                    <a:pt x="337" y="4"/>
                  </a:lnTo>
                  <a:lnTo>
                    <a:pt x="367" y="1"/>
                  </a:lnTo>
                  <a:lnTo>
                    <a:pt x="401" y="0"/>
                  </a:lnTo>
                  <a:lnTo>
                    <a:pt x="422" y="0"/>
                  </a:lnTo>
                  <a:lnTo>
                    <a:pt x="444" y="1"/>
                  </a:lnTo>
                  <a:lnTo>
                    <a:pt x="465" y="4"/>
                  </a:lnTo>
                  <a:lnTo>
                    <a:pt x="488" y="7"/>
                  </a:lnTo>
                  <a:lnTo>
                    <a:pt x="509" y="12"/>
                  </a:lnTo>
                  <a:lnTo>
                    <a:pt x="532" y="18"/>
                  </a:lnTo>
                  <a:lnTo>
                    <a:pt x="554" y="26"/>
                  </a:lnTo>
                  <a:lnTo>
                    <a:pt x="577" y="35"/>
                  </a:lnTo>
                  <a:lnTo>
                    <a:pt x="588" y="39"/>
                  </a:lnTo>
                  <a:lnTo>
                    <a:pt x="598" y="45"/>
                  </a:lnTo>
                  <a:lnTo>
                    <a:pt x="609" y="50"/>
                  </a:lnTo>
                  <a:lnTo>
                    <a:pt x="620" y="56"/>
                  </a:lnTo>
                  <a:lnTo>
                    <a:pt x="630" y="63"/>
                  </a:lnTo>
                  <a:lnTo>
                    <a:pt x="640" y="71"/>
                  </a:lnTo>
                  <a:lnTo>
                    <a:pt x="650" y="79"/>
                  </a:lnTo>
                  <a:lnTo>
                    <a:pt x="659" y="87"/>
                  </a:lnTo>
                  <a:lnTo>
                    <a:pt x="679" y="105"/>
                  </a:lnTo>
                  <a:lnTo>
                    <a:pt x="696" y="126"/>
                  </a:lnTo>
                  <a:lnTo>
                    <a:pt x="714" y="147"/>
                  </a:lnTo>
                  <a:lnTo>
                    <a:pt x="729" y="172"/>
                  </a:lnTo>
                  <a:lnTo>
                    <a:pt x="737" y="184"/>
                  </a:lnTo>
                  <a:lnTo>
                    <a:pt x="744" y="198"/>
                  </a:lnTo>
                  <a:lnTo>
                    <a:pt x="750" y="213"/>
                  </a:lnTo>
                  <a:lnTo>
                    <a:pt x="756" y="227"/>
                  </a:lnTo>
                  <a:lnTo>
                    <a:pt x="763" y="244"/>
                  </a:lnTo>
                  <a:lnTo>
                    <a:pt x="768" y="260"/>
                  </a:lnTo>
                  <a:lnTo>
                    <a:pt x="773" y="276"/>
                  </a:lnTo>
                  <a:lnTo>
                    <a:pt x="777" y="295"/>
                  </a:lnTo>
                  <a:lnTo>
                    <a:pt x="781" y="313"/>
                  </a:lnTo>
                  <a:lnTo>
                    <a:pt x="784" y="333"/>
                  </a:lnTo>
                  <a:lnTo>
                    <a:pt x="787" y="352"/>
                  </a:lnTo>
                  <a:lnTo>
                    <a:pt x="789" y="372"/>
                  </a:lnTo>
                  <a:lnTo>
                    <a:pt x="793" y="415"/>
                  </a:lnTo>
                  <a:lnTo>
                    <a:pt x="794" y="461"/>
                  </a:lnTo>
                  <a:lnTo>
                    <a:pt x="794" y="501"/>
                  </a:lnTo>
                  <a:lnTo>
                    <a:pt x="220" y="501"/>
                  </a:lnTo>
                  <a:lnTo>
                    <a:pt x="221" y="519"/>
                  </a:lnTo>
                  <a:lnTo>
                    <a:pt x="224" y="538"/>
                  </a:lnTo>
                  <a:lnTo>
                    <a:pt x="228" y="560"/>
                  </a:lnTo>
                  <a:lnTo>
                    <a:pt x="234" y="582"/>
                  </a:lnTo>
                  <a:lnTo>
                    <a:pt x="238" y="594"/>
                  </a:lnTo>
                  <a:lnTo>
                    <a:pt x="243" y="606"/>
                  </a:lnTo>
                  <a:lnTo>
                    <a:pt x="248" y="617"/>
                  </a:lnTo>
                  <a:lnTo>
                    <a:pt x="254" y="627"/>
                  </a:lnTo>
                  <a:lnTo>
                    <a:pt x="261" y="637"/>
                  </a:lnTo>
                  <a:lnTo>
                    <a:pt x="269" y="648"/>
                  </a:lnTo>
                  <a:lnTo>
                    <a:pt x="278" y="658"/>
                  </a:lnTo>
                  <a:lnTo>
                    <a:pt x="288" y="667"/>
                  </a:lnTo>
                  <a:lnTo>
                    <a:pt x="299" y="675"/>
                  </a:lnTo>
                  <a:lnTo>
                    <a:pt x="311" y="683"/>
                  </a:lnTo>
                  <a:lnTo>
                    <a:pt x="325" y="690"/>
                  </a:lnTo>
                  <a:lnTo>
                    <a:pt x="341" y="696"/>
                  </a:lnTo>
                  <a:lnTo>
                    <a:pt x="357" y="700"/>
                  </a:lnTo>
                  <a:lnTo>
                    <a:pt x="375" y="703"/>
                  </a:lnTo>
                  <a:lnTo>
                    <a:pt x="396" y="705"/>
                  </a:lnTo>
                  <a:lnTo>
                    <a:pt x="416" y="706"/>
                  </a:lnTo>
                  <a:lnTo>
                    <a:pt x="429" y="706"/>
                  </a:lnTo>
                  <a:lnTo>
                    <a:pt x="440" y="705"/>
                  </a:lnTo>
                  <a:lnTo>
                    <a:pt x="451" y="703"/>
                  </a:lnTo>
                  <a:lnTo>
                    <a:pt x="462" y="700"/>
                  </a:lnTo>
                  <a:lnTo>
                    <a:pt x="473" y="697"/>
                  </a:lnTo>
                  <a:lnTo>
                    <a:pt x="484" y="693"/>
                  </a:lnTo>
                  <a:lnTo>
                    <a:pt x="494" y="689"/>
                  </a:lnTo>
                  <a:lnTo>
                    <a:pt x="504" y="682"/>
                  </a:lnTo>
                  <a:lnTo>
                    <a:pt x="513" y="676"/>
                  </a:lnTo>
                  <a:lnTo>
                    <a:pt x="523" y="670"/>
                  </a:lnTo>
                  <a:lnTo>
                    <a:pt x="531" y="662"/>
                  </a:lnTo>
                  <a:lnTo>
                    <a:pt x="538" y="654"/>
                  </a:lnTo>
                  <a:lnTo>
                    <a:pt x="544" y="646"/>
                  </a:lnTo>
                  <a:lnTo>
                    <a:pt x="549" y="635"/>
                  </a:lnTo>
                  <a:lnTo>
                    <a:pt x="554" y="625"/>
                  </a:lnTo>
                  <a:lnTo>
                    <a:pt x="558" y="615"/>
                  </a:lnTo>
                  <a:lnTo>
                    <a:pt x="558" y="615"/>
                  </a:lnTo>
                  <a:close/>
                  <a:moveTo>
                    <a:pt x="226" y="358"/>
                  </a:moveTo>
                  <a:lnTo>
                    <a:pt x="567" y="358"/>
                  </a:lnTo>
                  <a:lnTo>
                    <a:pt x="564" y="334"/>
                  </a:lnTo>
                  <a:lnTo>
                    <a:pt x="559" y="311"/>
                  </a:lnTo>
                  <a:lnTo>
                    <a:pt x="553" y="292"/>
                  </a:lnTo>
                  <a:lnTo>
                    <a:pt x="546" y="273"/>
                  </a:lnTo>
                  <a:lnTo>
                    <a:pt x="537" y="257"/>
                  </a:lnTo>
                  <a:lnTo>
                    <a:pt x="528" y="241"/>
                  </a:lnTo>
                  <a:lnTo>
                    <a:pt x="523" y="235"/>
                  </a:lnTo>
                  <a:lnTo>
                    <a:pt x="516" y="229"/>
                  </a:lnTo>
                  <a:lnTo>
                    <a:pt x="511" y="224"/>
                  </a:lnTo>
                  <a:lnTo>
                    <a:pt x="504" y="219"/>
                  </a:lnTo>
                  <a:lnTo>
                    <a:pt x="492" y="210"/>
                  </a:lnTo>
                  <a:lnTo>
                    <a:pt x="479" y="202"/>
                  </a:lnTo>
                  <a:lnTo>
                    <a:pt x="465" y="195"/>
                  </a:lnTo>
                  <a:lnTo>
                    <a:pt x="452" y="189"/>
                  </a:lnTo>
                  <a:lnTo>
                    <a:pt x="439" y="185"/>
                  </a:lnTo>
                  <a:lnTo>
                    <a:pt x="425" y="183"/>
                  </a:lnTo>
                  <a:lnTo>
                    <a:pt x="411" y="181"/>
                  </a:lnTo>
                  <a:lnTo>
                    <a:pt x="398" y="181"/>
                  </a:lnTo>
                  <a:lnTo>
                    <a:pt x="378" y="182"/>
                  </a:lnTo>
                  <a:lnTo>
                    <a:pt x="361" y="184"/>
                  </a:lnTo>
                  <a:lnTo>
                    <a:pt x="345" y="188"/>
                  </a:lnTo>
                  <a:lnTo>
                    <a:pt x="328" y="193"/>
                  </a:lnTo>
                  <a:lnTo>
                    <a:pt x="314" y="200"/>
                  </a:lnTo>
                  <a:lnTo>
                    <a:pt x="301" y="208"/>
                  </a:lnTo>
                  <a:lnTo>
                    <a:pt x="289" y="217"/>
                  </a:lnTo>
                  <a:lnTo>
                    <a:pt x="277" y="228"/>
                  </a:lnTo>
                  <a:lnTo>
                    <a:pt x="267" y="240"/>
                  </a:lnTo>
                  <a:lnTo>
                    <a:pt x="259" y="254"/>
                  </a:lnTo>
                  <a:lnTo>
                    <a:pt x="251" y="268"/>
                  </a:lnTo>
                  <a:lnTo>
                    <a:pt x="244" y="283"/>
                  </a:lnTo>
                  <a:lnTo>
                    <a:pt x="238" y="300"/>
                  </a:lnTo>
                  <a:lnTo>
                    <a:pt x="232" y="318"/>
                  </a:lnTo>
                  <a:lnTo>
                    <a:pt x="229" y="338"/>
                  </a:lnTo>
                  <a:lnTo>
                    <a:pt x="226" y="35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24"/>
            <p:cNvSpPr>
              <a:spLocks noEditPoints="1"/>
            </p:cNvSpPr>
            <p:nvPr userDrawn="1"/>
          </p:nvSpPr>
          <p:spPr bwMode="auto">
            <a:xfrm>
              <a:off x="8067676" y="6559550"/>
              <a:ext cx="103188" cy="117475"/>
            </a:xfrm>
            <a:custGeom>
              <a:avLst/>
              <a:gdLst/>
              <a:ahLst/>
              <a:cxnLst>
                <a:cxn ang="0">
                  <a:pos x="741" y="769"/>
                </a:cxn>
                <a:cxn ang="0">
                  <a:pos x="757" y="808"/>
                </a:cxn>
                <a:cxn ang="0">
                  <a:pos x="778" y="827"/>
                </a:cxn>
                <a:cxn ang="0">
                  <a:pos x="538" y="835"/>
                </a:cxn>
                <a:cxn ang="0">
                  <a:pos x="527" y="778"/>
                </a:cxn>
                <a:cxn ang="0">
                  <a:pos x="483" y="802"/>
                </a:cxn>
                <a:cxn ang="0">
                  <a:pos x="411" y="851"/>
                </a:cxn>
                <a:cxn ang="0">
                  <a:pos x="307" y="879"/>
                </a:cxn>
                <a:cxn ang="0">
                  <a:pos x="222" y="881"/>
                </a:cxn>
                <a:cxn ang="0">
                  <a:pos x="147" y="864"/>
                </a:cxn>
                <a:cxn ang="0">
                  <a:pos x="80" y="826"/>
                </a:cxn>
                <a:cxn ang="0">
                  <a:pos x="30" y="765"/>
                </a:cxn>
                <a:cxn ang="0">
                  <a:pos x="2" y="679"/>
                </a:cxn>
                <a:cxn ang="0">
                  <a:pos x="3" y="594"/>
                </a:cxn>
                <a:cxn ang="0">
                  <a:pos x="18" y="530"/>
                </a:cxn>
                <a:cxn ang="0">
                  <a:pos x="46" y="478"/>
                </a:cxn>
                <a:cxn ang="0">
                  <a:pos x="105" y="422"/>
                </a:cxn>
                <a:cxn ang="0">
                  <a:pos x="218" y="376"/>
                </a:cxn>
                <a:cxn ang="0">
                  <a:pos x="481" y="330"/>
                </a:cxn>
                <a:cxn ang="0">
                  <a:pos x="512" y="304"/>
                </a:cxn>
                <a:cxn ang="0">
                  <a:pos x="519" y="263"/>
                </a:cxn>
                <a:cxn ang="0">
                  <a:pos x="505" y="220"/>
                </a:cxn>
                <a:cxn ang="0">
                  <a:pos x="475" y="194"/>
                </a:cxn>
                <a:cxn ang="0">
                  <a:pos x="437" y="181"/>
                </a:cxn>
                <a:cxn ang="0">
                  <a:pos x="356" y="178"/>
                </a:cxn>
                <a:cxn ang="0">
                  <a:pos x="284" y="201"/>
                </a:cxn>
                <a:cxn ang="0">
                  <a:pos x="251" y="245"/>
                </a:cxn>
                <a:cxn ang="0">
                  <a:pos x="239" y="294"/>
                </a:cxn>
                <a:cxn ang="0">
                  <a:pos x="51" y="182"/>
                </a:cxn>
                <a:cxn ang="0">
                  <a:pos x="90" y="112"/>
                </a:cxn>
                <a:cxn ang="0">
                  <a:pos x="159" y="50"/>
                </a:cxn>
                <a:cxn ang="0">
                  <a:pos x="253" y="14"/>
                </a:cxn>
                <a:cxn ang="0">
                  <a:pos x="358" y="1"/>
                </a:cxn>
                <a:cxn ang="0">
                  <a:pos x="450" y="2"/>
                </a:cxn>
                <a:cxn ang="0">
                  <a:pos x="540" y="17"/>
                </a:cxn>
                <a:cxn ang="0">
                  <a:pos x="629" y="53"/>
                </a:cxn>
                <a:cxn ang="0">
                  <a:pos x="689" y="102"/>
                </a:cxn>
                <a:cxn ang="0">
                  <a:pos x="714" y="144"/>
                </a:cxn>
                <a:cxn ang="0">
                  <a:pos x="730" y="195"/>
                </a:cxn>
                <a:cxn ang="0">
                  <a:pos x="519" y="452"/>
                </a:cxn>
                <a:cxn ang="0">
                  <a:pos x="452" y="482"/>
                </a:cxn>
                <a:cxn ang="0">
                  <a:pos x="339" y="503"/>
                </a:cxn>
                <a:cxn ang="0">
                  <a:pos x="275" y="526"/>
                </a:cxn>
                <a:cxn ang="0">
                  <a:pos x="232" y="568"/>
                </a:cxn>
                <a:cxn ang="0">
                  <a:pos x="222" y="638"/>
                </a:cxn>
                <a:cxn ang="0">
                  <a:pos x="241" y="691"/>
                </a:cxn>
                <a:cxn ang="0">
                  <a:pos x="280" y="717"/>
                </a:cxn>
                <a:cxn ang="0">
                  <a:pos x="323" y="725"/>
                </a:cxn>
                <a:cxn ang="0">
                  <a:pos x="411" y="708"/>
                </a:cxn>
                <a:cxn ang="0">
                  <a:pos x="483" y="657"/>
                </a:cxn>
                <a:cxn ang="0">
                  <a:pos x="518" y="579"/>
                </a:cxn>
              </a:cxnLst>
              <a:rect l="0" t="0" r="r" b="b"/>
              <a:pathLst>
                <a:path w="784" h="883">
                  <a:moveTo>
                    <a:pt x="735" y="242"/>
                  </a:moveTo>
                  <a:lnTo>
                    <a:pt x="735" y="697"/>
                  </a:lnTo>
                  <a:lnTo>
                    <a:pt x="736" y="731"/>
                  </a:lnTo>
                  <a:lnTo>
                    <a:pt x="739" y="758"/>
                  </a:lnTo>
                  <a:lnTo>
                    <a:pt x="741" y="769"/>
                  </a:lnTo>
                  <a:lnTo>
                    <a:pt x="743" y="780"/>
                  </a:lnTo>
                  <a:lnTo>
                    <a:pt x="746" y="789"/>
                  </a:lnTo>
                  <a:lnTo>
                    <a:pt x="749" y="796"/>
                  </a:lnTo>
                  <a:lnTo>
                    <a:pt x="753" y="802"/>
                  </a:lnTo>
                  <a:lnTo>
                    <a:pt x="757" y="808"/>
                  </a:lnTo>
                  <a:lnTo>
                    <a:pt x="761" y="813"/>
                  </a:lnTo>
                  <a:lnTo>
                    <a:pt x="765" y="818"/>
                  </a:lnTo>
                  <a:lnTo>
                    <a:pt x="769" y="821"/>
                  </a:lnTo>
                  <a:lnTo>
                    <a:pt x="773" y="824"/>
                  </a:lnTo>
                  <a:lnTo>
                    <a:pt x="778" y="827"/>
                  </a:lnTo>
                  <a:lnTo>
                    <a:pt x="784" y="828"/>
                  </a:lnTo>
                  <a:lnTo>
                    <a:pt x="784" y="860"/>
                  </a:lnTo>
                  <a:lnTo>
                    <a:pt x="546" y="860"/>
                  </a:lnTo>
                  <a:lnTo>
                    <a:pt x="541" y="847"/>
                  </a:lnTo>
                  <a:lnTo>
                    <a:pt x="538" y="835"/>
                  </a:lnTo>
                  <a:lnTo>
                    <a:pt x="535" y="825"/>
                  </a:lnTo>
                  <a:lnTo>
                    <a:pt x="533" y="814"/>
                  </a:lnTo>
                  <a:lnTo>
                    <a:pt x="531" y="804"/>
                  </a:lnTo>
                  <a:lnTo>
                    <a:pt x="529" y="792"/>
                  </a:lnTo>
                  <a:lnTo>
                    <a:pt x="527" y="778"/>
                  </a:lnTo>
                  <a:lnTo>
                    <a:pt x="525" y="761"/>
                  </a:lnTo>
                  <a:lnTo>
                    <a:pt x="516" y="772"/>
                  </a:lnTo>
                  <a:lnTo>
                    <a:pt x="506" y="783"/>
                  </a:lnTo>
                  <a:lnTo>
                    <a:pt x="495" y="792"/>
                  </a:lnTo>
                  <a:lnTo>
                    <a:pt x="483" y="802"/>
                  </a:lnTo>
                  <a:lnTo>
                    <a:pt x="470" y="812"/>
                  </a:lnTo>
                  <a:lnTo>
                    <a:pt x="457" y="823"/>
                  </a:lnTo>
                  <a:lnTo>
                    <a:pt x="442" y="832"/>
                  </a:lnTo>
                  <a:lnTo>
                    <a:pt x="427" y="842"/>
                  </a:lnTo>
                  <a:lnTo>
                    <a:pt x="411" y="851"/>
                  </a:lnTo>
                  <a:lnTo>
                    <a:pt x="393" y="858"/>
                  </a:lnTo>
                  <a:lnTo>
                    <a:pt x="374" y="866"/>
                  </a:lnTo>
                  <a:lnTo>
                    <a:pt x="354" y="872"/>
                  </a:lnTo>
                  <a:lnTo>
                    <a:pt x="331" y="876"/>
                  </a:lnTo>
                  <a:lnTo>
                    <a:pt x="307" y="879"/>
                  </a:lnTo>
                  <a:lnTo>
                    <a:pt x="282" y="882"/>
                  </a:lnTo>
                  <a:lnTo>
                    <a:pt x="254" y="883"/>
                  </a:lnTo>
                  <a:lnTo>
                    <a:pt x="252" y="883"/>
                  </a:lnTo>
                  <a:lnTo>
                    <a:pt x="237" y="883"/>
                  </a:lnTo>
                  <a:lnTo>
                    <a:pt x="222" y="881"/>
                  </a:lnTo>
                  <a:lnTo>
                    <a:pt x="206" y="880"/>
                  </a:lnTo>
                  <a:lnTo>
                    <a:pt x="191" y="877"/>
                  </a:lnTo>
                  <a:lnTo>
                    <a:pt x="177" y="873"/>
                  </a:lnTo>
                  <a:lnTo>
                    <a:pt x="161" y="869"/>
                  </a:lnTo>
                  <a:lnTo>
                    <a:pt x="147" y="864"/>
                  </a:lnTo>
                  <a:lnTo>
                    <a:pt x="133" y="858"/>
                  </a:lnTo>
                  <a:lnTo>
                    <a:pt x="119" y="851"/>
                  </a:lnTo>
                  <a:lnTo>
                    <a:pt x="105" y="844"/>
                  </a:lnTo>
                  <a:lnTo>
                    <a:pt x="92" y="835"/>
                  </a:lnTo>
                  <a:lnTo>
                    <a:pt x="80" y="826"/>
                  </a:lnTo>
                  <a:lnTo>
                    <a:pt x="69" y="815"/>
                  </a:lnTo>
                  <a:lnTo>
                    <a:pt x="57" y="804"/>
                  </a:lnTo>
                  <a:lnTo>
                    <a:pt x="47" y="792"/>
                  </a:lnTo>
                  <a:lnTo>
                    <a:pt x="38" y="779"/>
                  </a:lnTo>
                  <a:lnTo>
                    <a:pt x="30" y="765"/>
                  </a:lnTo>
                  <a:lnTo>
                    <a:pt x="22" y="750"/>
                  </a:lnTo>
                  <a:lnTo>
                    <a:pt x="15" y="734"/>
                  </a:lnTo>
                  <a:lnTo>
                    <a:pt x="10" y="717"/>
                  </a:lnTo>
                  <a:lnTo>
                    <a:pt x="6" y="699"/>
                  </a:lnTo>
                  <a:lnTo>
                    <a:pt x="2" y="679"/>
                  </a:lnTo>
                  <a:lnTo>
                    <a:pt x="1" y="660"/>
                  </a:lnTo>
                  <a:lnTo>
                    <a:pt x="0" y="638"/>
                  </a:lnTo>
                  <a:lnTo>
                    <a:pt x="0" y="623"/>
                  </a:lnTo>
                  <a:lnTo>
                    <a:pt x="1" y="609"/>
                  </a:lnTo>
                  <a:lnTo>
                    <a:pt x="3" y="594"/>
                  </a:lnTo>
                  <a:lnTo>
                    <a:pt x="5" y="581"/>
                  </a:lnTo>
                  <a:lnTo>
                    <a:pt x="7" y="568"/>
                  </a:lnTo>
                  <a:lnTo>
                    <a:pt x="10" y="555"/>
                  </a:lnTo>
                  <a:lnTo>
                    <a:pt x="14" y="542"/>
                  </a:lnTo>
                  <a:lnTo>
                    <a:pt x="18" y="530"/>
                  </a:lnTo>
                  <a:lnTo>
                    <a:pt x="23" y="519"/>
                  </a:lnTo>
                  <a:lnTo>
                    <a:pt x="28" y="507"/>
                  </a:lnTo>
                  <a:lnTo>
                    <a:pt x="34" y="497"/>
                  </a:lnTo>
                  <a:lnTo>
                    <a:pt x="40" y="487"/>
                  </a:lnTo>
                  <a:lnTo>
                    <a:pt x="46" y="478"/>
                  </a:lnTo>
                  <a:lnTo>
                    <a:pt x="53" y="468"/>
                  </a:lnTo>
                  <a:lnTo>
                    <a:pt x="61" y="459"/>
                  </a:lnTo>
                  <a:lnTo>
                    <a:pt x="70" y="451"/>
                  </a:lnTo>
                  <a:lnTo>
                    <a:pt x="87" y="435"/>
                  </a:lnTo>
                  <a:lnTo>
                    <a:pt x="105" y="422"/>
                  </a:lnTo>
                  <a:lnTo>
                    <a:pt x="126" y="409"/>
                  </a:lnTo>
                  <a:lnTo>
                    <a:pt x="146" y="398"/>
                  </a:lnTo>
                  <a:lnTo>
                    <a:pt x="169" y="389"/>
                  </a:lnTo>
                  <a:lnTo>
                    <a:pt x="193" y="382"/>
                  </a:lnTo>
                  <a:lnTo>
                    <a:pt x="218" y="376"/>
                  </a:lnTo>
                  <a:lnTo>
                    <a:pt x="244" y="370"/>
                  </a:lnTo>
                  <a:lnTo>
                    <a:pt x="442" y="341"/>
                  </a:lnTo>
                  <a:lnTo>
                    <a:pt x="456" y="339"/>
                  </a:lnTo>
                  <a:lnTo>
                    <a:pt x="469" y="335"/>
                  </a:lnTo>
                  <a:lnTo>
                    <a:pt x="481" y="330"/>
                  </a:lnTo>
                  <a:lnTo>
                    <a:pt x="493" y="323"/>
                  </a:lnTo>
                  <a:lnTo>
                    <a:pt x="500" y="319"/>
                  </a:lnTo>
                  <a:lnTo>
                    <a:pt x="505" y="315"/>
                  </a:lnTo>
                  <a:lnTo>
                    <a:pt x="509" y="310"/>
                  </a:lnTo>
                  <a:lnTo>
                    <a:pt x="512" y="304"/>
                  </a:lnTo>
                  <a:lnTo>
                    <a:pt x="515" y="298"/>
                  </a:lnTo>
                  <a:lnTo>
                    <a:pt x="517" y="291"/>
                  </a:lnTo>
                  <a:lnTo>
                    <a:pt x="519" y="282"/>
                  </a:lnTo>
                  <a:lnTo>
                    <a:pt x="519" y="274"/>
                  </a:lnTo>
                  <a:lnTo>
                    <a:pt x="519" y="263"/>
                  </a:lnTo>
                  <a:lnTo>
                    <a:pt x="517" y="253"/>
                  </a:lnTo>
                  <a:lnTo>
                    <a:pt x="515" y="244"/>
                  </a:lnTo>
                  <a:lnTo>
                    <a:pt x="513" y="235"/>
                  </a:lnTo>
                  <a:lnTo>
                    <a:pt x="509" y="227"/>
                  </a:lnTo>
                  <a:lnTo>
                    <a:pt x="505" y="220"/>
                  </a:lnTo>
                  <a:lnTo>
                    <a:pt x="500" y="214"/>
                  </a:lnTo>
                  <a:lnTo>
                    <a:pt x="495" y="208"/>
                  </a:lnTo>
                  <a:lnTo>
                    <a:pt x="488" y="203"/>
                  </a:lnTo>
                  <a:lnTo>
                    <a:pt x="482" y="198"/>
                  </a:lnTo>
                  <a:lnTo>
                    <a:pt x="475" y="194"/>
                  </a:lnTo>
                  <a:lnTo>
                    <a:pt x="468" y="190"/>
                  </a:lnTo>
                  <a:lnTo>
                    <a:pt x="461" y="187"/>
                  </a:lnTo>
                  <a:lnTo>
                    <a:pt x="454" y="185"/>
                  </a:lnTo>
                  <a:lnTo>
                    <a:pt x="445" y="183"/>
                  </a:lnTo>
                  <a:lnTo>
                    <a:pt x="437" y="181"/>
                  </a:lnTo>
                  <a:lnTo>
                    <a:pt x="421" y="179"/>
                  </a:lnTo>
                  <a:lnTo>
                    <a:pt x="405" y="177"/>
                  </a:lnTo>
                  <a:lnTo>
                    <a:pt x="389" y="177"/>
                  </a:lnTo>
                  <a:lnTo>
                    <a:pt x="374" y="177"/>
                  </a:lnTo>
                  <a:lnTo>
                    <a:pt x="356" y="178"/>
                  </a:lnTo>
                  <a:lnTo>
                    <a:pt x="338" y="180"/>
                  </a:lnTo>
                  <a:lnTo>
                    <a:pt x="322" y="183"/>
                  </a:lnTo>
                  <a:lnTo>
                    <a:pt x="308" y="188"/>
                  </a:lnTo>
                  <a:lnTo>
                    <a:pt x="295" y="193"/>
                  </a:lnTo>
                  <a:lnTo>
                    <a:pt x="284" y="201"/>
                  </a:lnTo>
                  <a:lnTo>
                    <a:pt x="275" y="208"/>
                  </a:lnTo>
                  <a:lnTo>
                    <a:pt x="268" y="217"/>
                  </a:lnTo>
                  <a:lnTo>
                    <a:pt x="262" y="226"/>
                  </a:lnTo>
                  <a:lnTo>
                    <a:pt x="256" y="235"/>
                  </a:lnTo>
                  <a:lnTo>
                    <a:pt x="251" y="245"/>
                  </a:lnTo>
                  <a:lnTo>
                    <a:pt x="247" y="255"/>
                  </a:lnTo>
                  <a:lnTo>
                    <a:pt x="244" y="264"/>
                  </a:lnTo>
                  <a:lnTo>
                    <a:pt x="242" y="274"/>
                  </a:lnTo>
                  <a:lnTo>
                    <a:pt x="240" y="283"/>
                  </a:lnTo>
                  <a:lnTo>
                    <a:pt x="239" y="294"/>
                  </a:lnTo>
                  <a:lnTo>
                    <a:pt x="27" y="294"/>
                  </a:lnTo>
                  <a:lnTo>
                    <a:pt x="31" y="263"/>
                  </a:lnTo>
                  <a:lnTo>
                    <a:pt x="36" y="234"/>
                  </a:lnTo>
                  <a:lnTo>
                    <a:pt x="43" y="208"/>
                  </a:lnTo>
                  <a:lnTo>
                    <a:pt x="51" y="182"/>
                  </a:lnTo>
                  <a:lnTo>
                    <a:pt x="60" y="160"/>
                  </a:lnTo>
                  <a:lnTo>
                    <a:pt x="72" y="139"/>
                  </a:lnTo>
                  <a:lnTo>
                    <a:pt x="77" y="129"/>
                  </a:lnTo>
                  <a:lnTo>
                    <a:pt x="84" y="120"/>
                  </a:lnTo>
                  <a:lnTo>
                    <a:pt x="90" y="112"/>
                  </a:lnTo>
                  <a:lnTo>
                    <a:pt x="97" y="103"/>
                  </a:lnTo>
                  <a:lnTo>
                    <a:pt x="111" y="88"/>
                  </a:lnTo>
                  <a:lnTo>
                    <a:pt x="127" y="74"/>
                  </a:lnTo>
                  <a:lnTo>
                    <a:pt x="142" y="61"/>
                  </a:lnTo>
                  <a:lnTo>
                    <a:pt x="159" y="50"/>
                  </a:lnTo>
                  <a:lnTo>
                    <a:pt x="177" y="41"/>
                  </a:lnTo>
                  <a:lnTo>
                    <a:pt x="194" y="32"/>
                  </a:lnTo>
                  <a:lnTo>
                    <a:pt x="214" y="25"/>
                  </a:lnTo>
                  <a:lnTo>
                    <a:pt x="233" y="19"/>
                  </a:lnTo>
                  <a:lnTo>
                    <a:pt x="253" y="14"/>
                  </a:lnTo>
                  <a:lnTo>
                    <a:pt x="274" y="10"/>
                  </a:lnTo>
                  <a:lnTo>
                    <a:pt x="294" y="7"/>
                  </a:lnTo>
                  <a:lnTo>
                    <a:pt x="316" y="4"/>
                  </a:lnTo>
                  <a:lnTo>
                    <a:pt x="337" y="2"/>
                  </a:lnTo>
                  <a:lnTo>
                    <a:pt x="358" y="1"/>
                  </a:lnTo>
                  <a:lnTo>
                    <a:pt x="379" y="0"/>
                  </a:lnTo>
                  <a:lnTo>
                    <a:pt x="402" y="0"/>
                  </a:lnTo>
                  <a:lnTo>
                    <a:pt x="417" y="0"/>
                  </a:lnTo>
                  <a:lnTo>
                    <a:pt x="433" y="1"/>
                  </a:lnTo>
                  <a:lnTo>
                    <a:pt x="450" y="2"/>
                  </a:lnTo>
                  <a:lnTo>
                    <a:pt x="467" y="4"/>
                  </a:lnTo>
                  <a:lnTo>
                    <a:pt x="484" y="6"/>
                  </a:lnTo>
                  <a:lnTo>
                    <a:pt x="503" y="9"/>
                  </a:lnTo>
                  <a:lnTo>
                    <a:pt x="521" y="13"/>
                  </a:lnTo>
                  <a:lnTo>
                    <a:pt x="540" y="17"/>
                  </a:lnTo>
                  <a:lnTo>
                    <a:pt x="559" y="23"/>
                  </a:lnTo>
                  <a:lnTo>
                    <a:pt x="577" y="29"/>
                  </a:lnTo>
                  <a:lnTo>
                    <a:pt x="596" y="36"/>
                  </a:lnTo>
                  <a:lnTo>
                    <a:pt x="612" y="44"/>
                  </a:lnTo>
                  <a:lnTo>
                    <a:pt x="629" y="53"/>
                  </a:lnTo>
                  <a:lnTo>
                    <a:pt x="645" y="64"/>
                  </a:lnTo>
                  <a:lnTo>
                    <a:pt x="660" y="76"/>
                  </a:lnTo>
                  <a:lnTo>
                    <a:pt x="674" y="88"/>
                  </a:lnTo>
                  <a:lnTo>
                    <a:pt x="681" y="95"/>
                  </a:lnTo>
                  <a:lnTo>
                    <a:pt x="689" y="102"/>
                  </a:lnTo>
                  <a:lnTo>
                    <a:pt x="695" y="109"/>
                  </a:lnTo>
                  <a:lnTo>
                    <a:pt x="700" y="118"/>
                  </a:lnTo>
                  <a:lnTo>
                    <a:pt x="705" y="126"/>
                  </a:lnTo>
                  <a:lnTo>
                    <a:pt x="710" y="135"/>
                  </a:lnTo>
                  <a:lnTo>
                    <a:pt x="714" y="144"/>
                  </a:lnTo>
                  <a:lnTo>
                    <a:pt x="718" y="153"/>
                  </a:lnTo>
                  <a:lnTo>
                    <a:pt x="722" y="163"/>
                  </a:lnTo>
                  <a:lnTo>
                    <a:pt x="725" y="173"/>
                  </a:lnTo>
                  <a:lnTo>
                    <a:pt x="727" y="184"/>
                  </a:lnTo>
                  <a:lnTo>
                    <a:pt x="730" y="195"/>
                  </a:lnTo>
                  <a:lnTo>
                    <a:pt x="734" y="218"/>
                  </a:lnTo>
                  <a:lnTo>
                    <a:pt x="735" y="242"/>
                  </a:lnTo>
                  <a:lnTo>
                    <a:pt x="735" y="242"/>
                  </a:lnTo>
                  <a:close/>
                  <a:moveTo>
                    <a:pt x="519" y="560"/>
                  </a:moveTo>
                  <a:lnTo>
                    <a:pt x="519" y="452"/>
                  </a:lnTo>
                  <a:lnTo>
                    <a:pt x="511" y="459"/>
                  </a:lnTo>
                  <a:lnTo>
                    <a:pt x="500" y="466"/>
                  </a:lnTo>
                  <a:lnTo>
                    <a:pt x="486" y="471"/>
                  </a:lnTo>
                  <a:lnTo>
                    <a:pt x="471" y="477"/>
                  </a:lnTo>
                  <a:lnTo>
                    <a:pt x="452" y="482"/>
                  </a:lnTo>
                  <a:lnTo>
                    <a:pt x="428" y="488"/>
                  </a:lnTo>
                  <a:lnTo>
                    <a:pt x="402" y="493"/>
                  </a:lnTo>
                  <a:lnTo>
                    <a:pt x="370" y="498"/>
                  </a:lnTo>
                  <a:lnTo>
                    <a:pt x="355" y="500"/>
                  </a:lnTo>
                  <a:lnTo>
                    <a:pt x="339" y="503"/>
                  </a:lnTo>
                  <a:lnTo>
                    <a:pt x="325" y="507"/>
                  </a:lnTo>
                  <a:lnTo>
                    <a:pt x="312" y="512"/>
                  </a:lnTo>
                  <a:lnTo>
                    <a:pt x="299" y="516"/>
                  </a:lnTo>
                  <a:lnTo>
                    <a:pt x="287" y="521"/>
                  </a:lnTo>
                  <a:lnTo>
                    <a:pt x="275" y="526"/>
                  </a:lnTo>
                  <a:lnTo>
                    <a:pt x="265" y="532"/>
                  </a:lnTo>
                  <a:lnTo>
                    <a:pt x="254" y="539"/>
                  </a:lnTo>
                  <a:lnTo>
                    <a:pt x="245" y="547"/>
                  </a:lnTo>
                  <a:lnTo>
                    <a:pt x="238" y="558"/>
                  </a:lnTo>
                  <a:lnTo>
                    <a:pt x="232" y="568"/>
                  </a:lnTo>
                  <a:lnTo>
                    <a:pt x="227" y="580"/>
                  </a:lnTo>
                  <a:lnTo>
                    <a:pt x="224" y="593"/>
                  </a:lnTo>
                  <a:lnTo>
                    <a:pt x="222" y="609"/>
                  </a:lnTo>
                  <a:lnTo>
                    <a:pt x="220" y="624"/>
                  </a:lnTo>
                  <a:lnTo>
                    <a:pt x="222" y="638"/>
                  </a:lnTo>
                  <a:lnTo>
                    <a:pt x="224" y="651"/>
                  </a:lnTo>
                  <a:lnTo>
                    <a:pt x="226" y="662"/>
                  </a:lnTo>
                  <a:lnTo>
                    <a:pt x="230" y="673"/>
                  </a:lnTo>
                  <a:lnTo>
                    <a:pt x="235" y="682"/>
                  </a:lnTo>
                  <a:lnTo>
                    <a:pt x="241" y="691"/>
                  </a:lnTo>
                  <a:lnTo>
                    <a:pt x="247" y="698"/>
                  </a:lnTo>
                  <a:lnTo>
                    <a:pt x="255" y="704"/>
                  </a:lnTo>
                  <a:lnTo>
                    <a:pt x="264" y="709"/>
                  </a:lnTo>
                  <a:lnTo>
                    <a:pt x="272" y="713"/>
                  </a:lnTo>
                  <a:lnTo>
                    <a:pt x="280" y="717"/>
                  </a:lnTo>
                  <a:lnTo>
                    <a:pt x="288" y="720"/>
                  </a:lnTo>
                  <a:lnTo>
                    <a:pt x="297" y="722"/>
                  </a:lnTo>
                  <a:lnTo>
                    <a:pt x="306" y="724"/>
                  </a:lnTo>
                  <a:lnTo>
                    <a:pt x="314" y="725"/>
                  </a:lnTo>
                  <a:lnTo>
                    <a:pt x="323" y="725"/>
                  </a:lnTo>
                  <a:lnTo>
                    <a:pt x="341" y="724"/>
                  </a:lnTo>
                  <a:lnTo>
                    <a:pt x="360" y="722"/>
                  </a:lnTo>
                  <a:lnTo>
                    <a:pt x="377" y="718"/>
                  </a:lnTo>
                  <a:lnTo>
                    <a:pt x="394" y="714"/>
                  </a:lnTo>
                  <a:lnTo>
                    <a:pt x="411" y="708"/>
                  </a:lnTo>
                  <a:lnTo>
                    <a:pt x="427" y="700"/>
                  </a:lnTo>
                  <a:lnTo>
                    <a:pt x="442" y="692"/>
                  </a:lnTo>
                  <a:lnTo>
                    <a:pt x="458" y="681"/>
                  </a:lnTo>
                  <a:lnTo>
                    <a:pt x="471" y="669"/>
                  </a:lnTo>
                  <a:lnTo>
                    <a:pt x="483" y="657"/>
                  </a:lnTo>
                  <a:lnTo>
                    <a:pt x="493" y="644"/>
                  </a:lnTo>
                  <a:lnTo>
                    <a:pt x="503" y="629"/>
                  </a:lnTo>
                  <a:lnTo>
                    <a:pt x="509" y="613"/>
                  </a:lnTo>
                  <a:lnTo>
                    <a:pt x="514" y="597"/>
                  </a:lnTo>
                  <a:lnTo>
                    <a:pt x="518" y="579"/>
                  </a:lnTo>
                  <a:lnTo>
                    <a:pt x="519" y="5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25"/>
            <p:cNvSpPr>
              <a:spLocks noChangeArrowheads="1"/>
            </p:cNvSpPr>
            <p:nvPr userDrawn="1"/>
          </p:nvSpPr>
          <p:spPr bwMode="auto">
            <a:xfrm>
              <a:off x="8191501" y="6524625"/>
              <a:ext cx="28575" cy="1492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26"/>
            <p:cNvSpPr>
              <a:spLocks/>
            </p:cNvSpPr>
            <p:nvPr userDrawn="1"/>
          </p:nvSpPr>
          <p:spPr bwMode="auto">
            <a:xfrm>
              <a:off x="8266113" y="6615113"/>
              <a:ext cx="84138" cy="58737"/>
            </a:xfrm>
            <a:custGeom>
              <a:avLst/>
              <a:gdLst/>
              <a:ahLst/>
              <a:cxnLst>
                <a:cxn ang="0">
                  <a:pos x="637" y="0"/>
                </a:cxn>
                <a:cxn ang="0">
                  <a:pos x="510" y="448"/>
                </a:cxn>
                <a:cxn ang="0">
                  <a:pos x="388" y="448"/>
                </a:cxn>
                <a:cxn ang="0">
                  <a:pos x="319" y="121"/>
                </a:cxn>
                <a:cxn ang="0">
                  <a:pos x="317" y="121"/>
                </a:cxn>
                <a:cxn ang="0">
                  <a:pos x="247" y="448"/>
                </a:cxn>
                <a:cxn ang="0">
                  <a:pos x="127" y="448"/>
                </a:cxn>
                <a:cxn ang="0">
                  <a:pos x="0" y="0"/>
                </a:cxn>
                <a:cxn ang="0">
                  <a:pos x="125" y="0"/>
                </a:cxn>
                <a:cxn ang="0">
                  <a:pos x="195" y="322"/>
                </a:cxn>
                <a:cxn ang="0">
                  <a:pos x="197" y="322"/>
                </a:cxn>
                <a:cxn ang="0">
                  <a:pos x="259" y="0"/>
                </a:cxn>
                <a:cxn ang="0">
                  <a:pos x="378" y="0"/>
                </a:cxn>
                <a:cxn ang="0">
                  <a:pos x="445" y="322"/>
                </a:cxn>
                <a:cxn ang="0">
                  <a:pos x="447" y="322"/>
                </a:cxn>
                <a:cxn ang="0">
                  <a:pos x="517" y="0"/>
                </a:cxn>
                <a:cxn ang="0">
                  <a:pos x="637" y="0"/>
                </a:cxn>
              </a:cxnLst>
              <a:rect l="0" t="0" r="r" b="b"/>
              <a:pathLst>
                <a:path w="637" h="448">
                  <a:moveTo>
                    <a:pt x="637" y="0"/>
                  </a:moveTo>
                  <a:lnTo>
                    <a:pt x="510" y="448"/>
                  </a:lnTo>
                  <a:lnTo>
                    <a:pt x="388" y="448"/>
                  </a:lnTo>
                  <a:lnTo>
                    <a:pt x="319" y="121"/>
                  </a:lnTo>
                  <a:lnTo>
                    <a:pt x="317" y="121"/>
                  </a:lnTo>
                  <a:lnTo>
                    <a:pt x="247" y="448"/>
                  </a:lnTo>
                  <a:lnTo>
                    <a:pt x="127" y="448"/>
                  </a:lnTo>
                  <a:lnTo>
                    <a:pt x="0" y="0"/>
                  </a:lnTo>
                  <a:lnTo>
                    <a:pt x="125" y="0"/>
                  </a:lnTo>
                  <a:lnTo>
                    <a:pt x="195" y="322"/>
                  </a:lnTo>
                  <a:lnTo>
                    <a:pt x="197" y="322"/>
                  </a:lnTo>
                  <a:lnTo>
                    <a:pt x="259" y="0"/>
                  </a:lnTo>
                  <a:lnTo>
                    <a:pt x="378" y="0"/>
                  </a:lnTo>
                  <a:lnTo>
                    <a:pt x="445" y="322"/>
                  </a:lnTo>
                  <a:lnTo>
                    <a:pt x="447" y="322"/>
                  </a:lnTo>
                  <a:lnTo>
                    <a:pt x="517" y="0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27"/>
            <p:cNvSpPr>
              <a:spLocks noEditPoints="1"/>
            </p:cNvSpPr>
            <p:nvPr userDrawn="1"/>
          </p:nvSpPr>
          <p:spPr bwMode="auto">
            <a:xfrm>
              <a:off x="8353426" y="6613525"/>
              <a:ext cx="60325" cy="61912"/>
            </a:xfrm>
            <a:custGeom>
              <a:avLst/>
              <a:gdLst/>
              <a:ahLst/>
              <a:cxnLst>
                <a:cxn ang="0">
                  <a:pos x="454" y="274"/>
                </a:cxn>
                <a:cxn ang="0">
                  <a:pos x="443" y="325"/>
                </a:cxn>
                <a:cxn ang="0">
                  <a:pos x="424" y="368"/>
                </a:cxn>
                <a:cxn ang="0">
                  <a:pos x="397" y="404"/>
                </a:cxn>
                <a:cxn ang="0">
                  <a:pos x="365" y="432"/>
                </a:cxn>
                <a:cxn ang="0">
                  <a:pos x="328" y="452"/>
                </a:cxn>
                <a:cxn ang="0">
                  <a:pos x="287" y="465"/>
                </a:cxn>
                <a:cxn ang="0">
                  <a:pos x="244" y="471"/>
                </a:cxn>
                <a:cxn ang="0">
                  <a:pos x="198" y="470"/>
                </a:cxn>
                <a:cxn ang="0">
                  <a:pos x="156" y="462"/>
                </a:cxn>
                <a:cxn ang="0">
                  <a:pos x="115" y="446"/>
                </a:cxn>
                <a:cxn ang="0">
                  <a:pos x="79" y="424"/>
                </a:cxn>
                <a:cxn ang="0">
                  <a:pos x="50" y="393"/>
                </a:cxn>
                <a:cxn ang="0">
                  <a:pos x="25" y="355"/>
                </a:cxn>
                <a:cxn ang="0">
                  <a:pos x="9" y="309"/>
                </a:cxn>
                <a:cxn ang="0">
                  <a:pos x="1" y="256"/>
                </a:cxn>
                <a:cxn ang="0">
                  <a:pos x="2" y="198"/>
                </a:cxn>
                <a:cxn ang="0">
                  <a:pos x="13" y="146"/>
                </a:cxn>
                <a:cxn ang="0">
                  <a:pos x="32" y="103"/>
                </a:cxn>
                <a:cxn ang="0">
                  <a:pos x="59" y="68"/>
                </a:cxn>
                <a:cxn ang="0">
                  <a:pos x="91" y="40"/>
                </a:cxn>
                <a:cxn ang="0">
                  <a:pos x="128" y="20"/>
                </a:cxn>
                <a:cxn ang="0">
                  <a:pos x="169" y="6"/>
                </a:cxn>
                <a:cxn ang="0">
                  <a:pos x="213" y="1"/>
                </a:cxn>
                <a:cxn ang="0">
                  <a:pos x="258" y="2"/>
                </a:cxn>
                <a:cxn ang="0">
                  <a:pos x="301" y="10"/>
                </a:cxn>
                <a:cxn ang="0">
                  <a:pos x="341" y="26"/>
                </a:cxn>
                <a:cxn ang="0">
                  <a:pos x="377" y="48"/>
                </a:cxn>
                <a:cxn ang="0">
                  <a:pos x="407" y="79"/>
                </a:cxn>
                <a:cxn ang="0">
                  <a:pos x="432" y="117"/>
                </a:cxn>
                <a:cxn ang="0">
                  <a:pos x="448" y="163"/>
                </a:cxn>
                <a:cxn ang="0">
                  <a:pos x="456" y="216"/>
                </a:cxn>
                <a:cxn ang="0">
                  <a:pos x="336" y="221"/>
                </a:cxn>
                <a:cxn ang="0">
                  <a:pos x="328" y="175"/>
                </a:cxn>
                <a:cxn ang="0">
                  <a:pos x="319" y="153"/>
                </a:cxn>
                <a:cxn ang="0">
                  <a:pos x="307" y="134"/>
                </a:cxn>
                <a:cxn ang="0">
                  <a:pos x="290" y="117"/>
                </a:cxn>
                <a:cxn ang="0">
                  <a:pos x="267" y="106"/>
                </a:cxn>
                <a:cxn ang="0">
                  <a:pos x="239" y="100"/>
                </a:cxn>
                <a:cxn ang="0">
                  <a:pos x="207" y="101"/>
                </a:cxn>
                <a:cxn ang="0">
                  <a:pos x="180" y="109"/>
                </a:cxn>
                <a:cxn ang="0">
                  <a:pos x="160" y="122"/>
                </a:cxn>
                <a:cxn ang="0">
                  <a:pos x="145" y="140"/>
                </a:cxn>
                <a:cxn ang="0">
                  <a:pos x="133" y="160"/>
                </a:cxn>
                <a:cxn ang="0">
                  <a:pos x="125" y="190"/>
                </a:cxn>
                <a:cxn ang="0">
                  <a:pos x="121" y="235"/>
                </a:cxn>
                <a:cxn ang="0">
                  <a:pos x="125" y="282"/>
                </a:cxn>
                <a:cxn ang="0">
                  <a:pos x="133" y="311"/>
                </a:cxn>
                <a:cxn ang="0">
                  <a:pos x="145" y="332"/>
                </a:cxn>
                <a:cxn ang="0">
                  <a:pos x="160" y="349"/>
                </a:cxn>
                <a:cxn ang="0">
                  <a:pos x="180" y="362"/>
                </a:cxn>
                <a:cxn ang="0">
                  <a:pos x="207" y="371"/>
                </a:cxn>
                <a:cxn ang="0">
                  <a:pos x="239" y="372"/>
                </a:cxn>
                <a:cxn ang="0">
                  <a:pos x="267" y="366"/>
                </a:cxn>
                <a:cxn ang="0">
                  <a:pos x="290" y="354"/>
                </a:cxn>
                <a:cxn ang="0">
                  <a:pos x="307" y="338"/>
                </a:cxn>
                <a:cxn ang="0">
                  <a:pos x="319" y="318"/>
                </a:cxn>
                <a:cxn ang="0">
                  <a:pos x="328" y="297"/>
                </a:cxn>
                <a:cxn ang="0">
                  <a:pos x="336" y="251"/>
                </a:cxn>
              </a:cxnLst>
              <a:rect l="0" t="0" r="r" b="b"/>
              <a:pathLst>
                <a:path w="456" h="471">
                  <a:moveTo>
                    <a:pt x="456" y="235"/>
                  </a:moveTo>
                  <a:lnTo>
                    <a:pt x="456" y="256"/>
                  </a:lnTo>
                  <a:lnTo>
                    <a:pt x="454" y="274"/>
                  </a:lnTo>
                  <a:lnTo>
                    <a:pt x="451" y="293"/>
                  </a:lnTo>
                  <a:lnTo>
                    <a:pt x="448" y="309"/>
                  </a:lnTo>
                  <a:lnTo>
                    <a:pt x="443" y="325"/>
                  </a:lnTo>
                  <a:lnTo>
                    <a:pt x="438" y="341"/>
                  </a:lnTo>
                  <a:lnTo>
                    <a:pt x="432" y="355"/>
                  </a:lnTo>
                  <a:lnTo>
                    <a:pt x="424" y="368"/>
                  </a:lnTo>
                  <a:lnTo>
                    <a:pt x="415" y="382"/>
                  </a:lnTo>
                  <a:lnTo>
                    <a:pt x="407" y="393"/>
                  </a:lnTo>
                  <a:lnTo>
                    <a:pt x="397" y="404"/>
                  </a:lnTo>
                  <a:lnTo>
                    <a:pt x="388" y="415"/>
                  </a:lnTo>
                  <a:lnTo>
                    <a:pt x="377" y="424"/>
                  </a:lnTo>
                  <a:lnTo>
                    <a:pt x="365" y="432"/>
                  </a:lnTo>
                  <a:lnTo>
                    <a:pt x="353" y="439"/>
                  </a:lnTo>
                  <a:lnTo>
                    <a:pt x="341" y="446"/>
                  </a:lnTo>
                  <a:lnTo>
                    <a:pt x="328" y="452"/>
                  </a:lnTo>
                  <a:lnTo>
                    <a:pt x="314" y="457"/>
                  </a:lnTo>
                  <a:lnTo>
                    <a:pt x="301" y="462"/>
                  </a:lnTo>
                  <a:lnTo>
                    <a:pt x="287" y="465"/>
                  </a:lnTo>
                  <a:lnTo>
                    <a:pt x="272" y="468"/>
                  </a:lnTo>
                  <a:lnTo>
                    <a:pt x="258" y="470"/>
                  </a:lnTo>
                  <a:lnTo>
                    <a:pt x="244" y="471"/>
                  </a:lnTo>
                  <a:lnTo>
                    <a:pt x="228" y="471"/>
                  </a:lnTo>
                  <a:lnTo>
                    <a:pt x="213" y="471"/>
                  </a:lnTo>
                  <a:lnTo>
                    <a:pt x="198" y="470"/>
                  </a:lnTo>
                  <a:lnTo>
                    <a:pt x="184" y="468"/>
                  </a:lnTo>
                  <a:lnTo>
                    <a:pt x="169" y="465"/>
                  </a:lnTo>
                  <a:lnTo>
                    <a:pt x="156" y="462"/>
                  </a:lnTo>
                  <a:lnTo>
                    <a:pt x="142" y="457"/>
                  </a:lnTo>
                  <a:lnTo>
                    <a:pt x="128" y="452"/>
                  </a:lnTo>
                  <a:lnTo>
                    <a:pt x="115" y="446"/>
                  </a:lnTo>
                  <a:lnTo>
                    <a:pt x="103" y="439"/>
                  </a:lnTo>
                  <a:lnTo>
                    <a:pt x="91" y="432"/>
                  </a:lnTo>
                  <a:lnTo>
                    <a:pt x="79" y="424"/>
                  </a:lnTo>
                  <a:lnTo>
                    <a:pt x="69" y="415"/>
                  </a:lnTo>
                  <a:lnTo>
                    <a:pt x="59" y="404"/>
                  </a:lnTo>
                  <a:lnTo>
                    <a:pt x="50" y="393"/>
                  </a:lnTo>
                  <a:lnTo>
                    <a:pt x="41" y="382"/>
                  </a:lnTo>
                  <a:lnTo>
                    <a:pt x="32" y="368"/>
                  </a:lnTo>
                  <a:lnTo>
                    <a:pt x="25" y="355"/>
                  </a:lnTo>
                  <a:lnTo>
                    <a:pt x="18" y="341"/>
                  </a:lnTo>
                  <a:lnTo>
                    <a:pt x="13" y="325"/>
                  </a:lnTo>
                  <a:lnTo>
                    <a:pt x="9" y="309"/>
                  </a:lnTo>
                  <a:lnTo>
                    <a:pt x="5" y="293"/>
                  </a:lnTo>
                  <a:lnTo>
                    <a:pt x="2" y="274"/>
                  </a:lnTo>
                  <a:lnTo>
                    <a:pt x="1" y="256"/>
                  </a:lnTo>
                  <a:lnTo>
                    <a:pt x="0" y="235"/>
                  </a:lnTo>
                  <a:lnTo>
                    <a:pt x="1" y="216"/>
                  </a:lnTo>
                  <a:lnTo>
                    <a:pt x="2" y="198"/>
                  </a:lnTo>
                  <a:lnTo>
                    <a:pt x="5" y="179"/>
                  </a:lnTo>
                  <a:lnTo>
                    <a:pt x="9" y="163"/>
                  </a:lnTo>
                  <a:lnTo>
                    <a:pt x="13" y="146"/>
                  </a:lnTo>
                  <a:lnTo>
                    <a:pt x="18" y="131"/>
                  </a:lnTo>
                  <a:lnTo>
                    <a:pt x="25" y="117"/>
                  </a:lnTo>
                  <a:lnTo>
                    <a:pt x="32" y="103"/>
                  </a:lnTo>
                  <a:lnTo>
                    <a:pt x="41" y="90"/>
                  </a:lnTo>
                  <a:lnTo>
                    <a:pt x="50" y="79"/>
                  </a:lnTo>
                  <a:lnTo>
                    <a:pt x="59" y="68"/>
                  </a:lnTo>
                  <a:lnTo>
                    <a:pt x="69" y="57"/>
                  </a:lnTo>
                  <a:lnTo>
                    <a:pt x="79" y="48"/>
                  </a:lnTo>
                  <a:lnTo>
                    <a:pt x="91" y="40"/>
                  </a:lnTo>
                  <a:lnTo>
                    <a:pt x="103" y="32"/>
                  </a:lnTo>
                  <a:lnTo>
                    <a:pt x="115" y="26"/>
                  </a:lnTo>
                  <a:lnTo>
                    <a:pt x="128" y="20"/>
                  </a:lnTo>
                  <a:lnTo>
                    <a:pt x="142" y="14"/>
                  </a:lnTo>
                  <a:lnTo>
                    <a:pt x="156" y="10"/>
                  </a:lnTo>
                  <a:lnTo>
                    <a:pt x="169" y="6"/>
                  </a:lnTo>
                  <a:lnTo>
                    <a:pt x="184" y="4"/>
                  </a:lnTo>
                  <a:lnTo>
                    <a:pt x="198" y="2"/>
                  </a:lnTo>
                  <a:lnTo>
                    <a:pt x="213" y="1"/>
                  </a:lnTo>
                  <a:lnTo>
                    <a:pt x="228" y="0"/>
                  </a:lnTo>
                  <a:lnTo>
                    <a:pt x="244" y="1"/>
                  </a:lnTo>
                  <a:lnTo>
                    <a:pt x="258" y="2"/>
                  </a:lnTo>
                  <a:lnTo>
                    <a:pt x="272" y="4"/>
                  </a:lnTo>
                  <a:lnTo>
                    <a:pt x="287" y="6"/>
                  </a:lnTo>
                  <a:lnTo>
                    <a:pt x="301" y="10"/>
                  </a:lnTo>
                  <a:lnTo>
                    <a:pt x="314" y="14"/>
                  </a:lnTo>
                  <a:lnTo>
                    <a:pt x="328" y="20"/>
                  </a:lnTo>
                  <a:lnTo>
                    <a:pt x="341" y="26"/>
                  </a:lnTo>
                  <a:lnTo>
                    <a:pt x="353" y="32"/>
                  </a:lnTo>
                  <a:lnTo>
                    <a:pt x="365" y="40"/>
                  </a:lnTo>
                  <a:lnTo>
                    <a:pt x="377" y="48"/>
                  </a:lnTo>
                  <a:lnTo>
                    <a:pt x="388" y="57"/>
                  </a:lnTo>
                  <a:lnTo>
                    <a:pt x="397" y="68"/>
                  </a:lnTo>
                  <a:lnTo>
                    <a:pt x="407" y="79"/>
                  </a:lnTo>
                  <a:lnTo>
                    <a:pt x="415" y="90"/>
                  </a:lnTo>
                  <a:lnTo>
                    <a:pt x="424" y="103"/>
                  </a:lnTo>
                  <a:lnTo>
                    <a:pt x="432" y="117"/>
                  </a:lnTo>
                  <a:lnTo>
                    <a:pt x="438" y="131"/>
                  </a:lnTo>
                  <a:lnTo>
                    <a:pt x="443" y="146"/>
                  </a:lnTo>
                  <a:lnTo>
                    <a:pt x="448" y="163"/>
                  </a:lnTo>
                  <a:lnTo>
                    <a:pt x="451" y="179"/>
                  </a:lnTo>
                  <a:lnTo>
                    <a:pt x="454" y="198"/>
                  </a:lnTo>
                  <a:lnTo>
                    <a:pt x="456" y="216"/>
                  </a:lnTo>
                  <a:lnTo>
                    <a:pt x="456" y="235"/>
                  </a:lnTo>
                  <a:close/>
                  <a:moveTo>
                    <a:pt x="336" y="235"/>
                  </a:moveTo>
                  <a:lnTo>
                    <a:pt x="336" y="221"/>
                  </a:lnTo>
                  <a:lnTo>
                    <a:pt x="334" y="206"/>
                  </a:lnTo>
                  <a:lnTo>
                    <a:pt x="332" y="190"/>
                  </a:lnTo>
                  <a:lnTo>
                    <a:pt x="328" y="175"/>
                  </a:lnTo>
                  <a:lnTo>
                    <a:pt x="326" y="168"/>
                  </a:lnTo>
                  <a:lnTo>
                    <a:pt x="322" y="160"/>
                  </a:lnTo>
                  <a:lnTo>
                    <a:pt x="319" y="153"/>
                  </a:lnTo>
                  <a:lnTo>
                    <a:pt x="316" y="146"/>
                  </a:lnTo>
                  <a:lnTo>
                    <a:pt x="312" y="140"/>
                  </a:lnTo>
                  <a:lnTo>
                    <a:pt x="307" y="134"/>
                  </a:lnTo>
                  <a:lnTo>
                    <a:pt x="302" y="128"/>
                  </a:lnTo>
                  <a:lnTo>
                    <a:pt x="296" y="122"/>
                  </a:lnTo>
                  <a:lnTo>
                    <a:pt x="290" y="117"/>
                  </a:lnTo>
                  <a:lnTo>
                    <a:pt x="284" y="113"/>
                  </a:lnTo>
                  <a:lnTo>
                    <a:pt x="275" y="109"/>
                  </a:lnTo>
                  <a:lnTo>
                    <a:pt x="267" y="106"/>
                  </a:lnTo>
                  <a:lnTo>
                    <a:pt x="259" y="103"/>
                  </a:lnTo>
                  <a:lnTo>
                    <a:pt x="249" y="101"/>
                  </a:lnTo>
                  <a:lnTo>
                    <a:pt x="239" y="100"/>
                  </a:lnTo>
                  <a:lnTo>
                    <a:pt x="228" y="99"/>
                  </a:lnTo>
                  <a:lnTo>
                    <a:pt x="217" y="100"/>
                  </a:lnTo>
                  <a:lnTo>
                    <a:pt x="207" y="101"/>
                  </a:lnTo>
                  <a:lnTo>
                    <a:pt x="198" y="103"/>
                  </a:lnTo>
                  <a:lnTo>
                    <a:pt x="189" y="106"/>
                  </a:lnTo>
                  <a:lnTo>
                    <a:pt x="180" y="109"/>
                  </a:lnTo>
                  <a:lnTo>
                    <a:pt x="173" y="113"/>
                  </a:lnTo>
                  <a:lnTo>
                    <a:pt x="166" y="117"/>
                  </a:lnTo>
                  <a:lnTo>
                    <a:pt x="160" y="122"/>
                  </a:lnTo>
                  <a:lnTo>
                    <a:pt x="155" y="128"/>
                  </a:lnTo>
                  <a:lnTo>
                    <a:pt x="149" y="134"/>
                  </a:lnTo>
                  <a:lnTo>
                    <a:pt x="145" y="140"/>
                  </a:lnTo>
                  <a:lnTo>
                    <a:pt x="141" y="146"/>
                  </a:lnTo>
                  <a:lnTo>
                    <a:pt x="137" y="153"/>
                  </a:lnTo>
                  <a:lnTo>
                    <a:pt x="133" y="160"/>
                  </a:lnTo>
                  <a:lnTo>
                    <a:pt x="130" y="168"/>
                  </a:lnTo>
                  <a:lnTo>
                    <a:pt x="128" y="175"/>
                  </a:lnTo>
                  <a:lnTo>
                    <a:pt x="125" y="190"/>
                  </a:lnTo>
                  <a:lnTo>
                    <a:pt x="122" y="206"/>
                  </a:lnTo>
                  <a:lnTo>
                    <a:pt x="121" y="221"/>
                  </a:lnTo>
                  <a:lnTo>
                    <a:pt x="121" y="235"/>
                  </a:lnTo>
                  <a:lnTo>
                    <a:pt x="121" y="251"/>
                  </a:lnTo>
                  <a:lnTo>
                    <a:pt x="122" y="266"/>
                  </a:lnTo>
                  <a:lnTo>
                    <a:pt x="125" y="282"/>
                  </a:lnTo>
                  <a:lnTo>
                    <a:pt x="128" y="297"/>
                  </a:lnTo>
                  <a:lnTo>
                    <a:pt x="130" y="304"/>
                  </a:lnTo>
                  <a:lnTo>
                    <a:pt x="133" y="311"/>
                  </a:lnTo>
                  <a:lnTo>
                    <a:pt x="137" y="318"/>
                  </a:lnTo>
                  <a:lnTo>
                    <a:pt x="141" y="325"/>
                  </a:lnTo>
                  <a:lnTo>
                    <a:pt x="145" y="332"/>
                  </a:lnTo>
                  <a:lnTo>
                    <a:pt x="149" y="338"/>
                  </a:lnTo>
                  <a:lnTo>
                    <a:pt x="155" y="344"/>
                  </a:lnTo>
                  <a:lnTo>
                    <a:pt x="160" y="349"/>
                  </a:lnTo>
                  <a:lnTo>
                    <a:pt x="166" y="354"/>
                  </a:lnTo>
                  <a:lnTo>
                    <a:pt x="173" y="359"/>
                  </a:lnTo>
                  <a:lnTo>
                    <a:pt x="180" y="362"/>
                  </a:lnTo>
                  <a:lnTo>
                    <a:pt x="189" y="366"/>
                  </a:lnTo>
                  <a:lnTo>
                    <a:pt x="198" y="368"/>
                  </a:lnTo>
                  <a:lnTo>
                    <a:pt x="207" y="371"/>
                  </a:lnTo>
                  <a:lnTo>
                    <a:pt x="217" y="372"/>
                  </a:lnTo>
                  <a:lnTo>
                    <a:pt x="228" y="372"/>
                  </a:lnTo>
                  <a:lnTo>
                    <a:pt x="239" y="372"/>
                  </a:lnTo>
                  <a:lnTo>
                    <a:pt x="249" y="371"/>
                  </a:lnTo>
                  <a:lnTo>
                    <a:pt x="259" y="368"/>
                  </a:lnTo>
                  <a:lnTo>
                    <a:pt x="267" y="366"/>
                  </a:lnTo>
                  <a:lnTo>
                    <a:pt x="275" y="362"/>
                  </a:lnTo>
                  <a:lnTo>
                    <a:pt x="284" y="359"/>
                  </a:lnTo>
                  <a:lnTo>
                    <a:pt x="290" y="354"/>
                  </a:lnTo>
                  <a:lnTo>
                    <a:pt x="296" y="349"/>
                  </a:lnTo>
                  <a:lnTo>
                    <a:pt x="302" y="344"/>
                  </a:lnTo>
                  <a:lnTo>
                    <a:pt x="307" y="338"/>
                  </a:lnTo>
                  <a:lnTo>
                    <a:pt x="312" y="332"/>
                  </a:lnTo>
                  <a:lnTo>
                    <a:pt x="316" y="325"/>
                  </a:lnTo>
                  <a:lnTo>
                    <a:pt x="319" y="318"/>
                  </a:lnTo>
                  <a:lnTo>
                    <a:pt x="322" y="311"/>
                  </a:lnTo>
                  <a:lnTo>
                    <a:pt x="326" y="304"/>
                  </a:lnTo>
                  <a:lnTo>
                    <a:pt x="328" y="297"/>
                  </a:lnTo>
                  <a:lnTo>
                    <a:pt x="332" y="282"/>
                  </a:lnTo>
                  <a:lnTo>
                    <a:pt x="334" y="266"/>
                  </a:lnTo>
                  <a:lnTo>
                    <a:pt x="336" y="251"/>
                  </a:lnTo>
                  <a:lnTo>
                    <a:pt x="336" y="2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28"/>
            <p:cNvSpPr>
              <a:spLocks/>
            </p:cNvSpPr>
            <p:nvPr userDrawn="1"/>
          </p:nvSpPr>
          <p:spPr bwMode="auto">
            <a:xfrm>
              <a:off x="8424863" y="6613525"/>
              <a:ext cx="33338" cy="60325"/>
            </a:xfrm>
            <a:custGeom>
              <a:avLst/>
              <a:gdLst/>
              <a:ahLst/>
              <a:cxnLst>
                <a:cxn ang="0">
                  <a:pos x="0" y="460"/>
                </a:cxn>
                <a:cxn ang="0">
                  <a:pos x="0" y="12"/>
                </a:cxn>
                <a:cxn ang="0">
                  <a:pos x="112" y="12"/>
                </a:cxn>
                <a:cxn ang="0">
                  <a:pos x="112" y="90"/>
                </a:cxn>
                <a:cxn ang="0">
                  <a:pos x="114" y="90"/>
                </a:cxn>
                <a:cxn ang="0">
                  <a:pos x="124" y="73"/>
                </a:cxn>
                <a:cxn ang="0">
                  <a:pos x="134" y="56"/>
                </a:cxn>
                <a:cxn ang="0">
                  <a:pos x="145" y="42"/>
                </a:cxn>
                <a:cxn ang="0">
                  <a:pos x="158" y="28"/>
                </a:cxn>
                <a:cxn ang="0">
                  <a:pos x="165" y="22"/>
                </a:cxn>
                <a:cxn ang="0">
                  <a:pos x="173" y="16"/>
                </a:cxn>
                <a:cxn ang="0">
                  <a:pos x="182" y="12"/>
                </a:cxn>
                <a:cxn ang="0">
                  <a:pos x="191" y="8"/>
                </a:cxn>
                <a:cxn ang="0">
                  <a:pos x="201" y="5"/>
                </a:cxn>
                <a:cxn ang="0">
                  <a:pos x="212" y="3"/>
                </a:cxn>
                <a:cxn ang="0">
                  <a:pos x="224" y="1"/>
                </a:cxn>
                <a:cxn ang="0">
                  <a:pos x="237" y="0"/>
                </a:cxn>
                <a:cxn ang="0">
                  <a:pos x="248" y="1"/>
                </a:cxn>
                <a:cxn ang="0">
                  <a:pos x="259" y="2"/>
                </a:cxn>
                <a:cxn ang="0">
                  <a:pos x="259" y="122"/>
                </a:cxn>
                <a:cxn ang="0">
                  <a:pos x="251" y="121"/>
                </a:cxn>
                <a:cxn ang="0">
                  <a:pos x="243" y="120"/>
                </a:cxn>
                <a:cxn ang="0">
                  <a:pos x="235" y="120"/>
                </a:cxn>
                <a:cxn ang="0">
                  <a:pos x="226" y="120"/>
                </a:cxn>
                <a:cxn ang="0">
                  <a:pos x="216" y="120"/>
                </a:cxn>
                <a:cxn ang="0">
                  <a:pos x="204" y="121"/>
                </a:cxn>
                <a:cxn ang="0">
                  <a:pos x="195" y="123"/>
                </a:cxn>
                <a:cxn ang="0">
                  <a:pos x="186" y="124"/>
                </a:cxn>
                <a:cxn ang="0">
                  <a:pos x="178" y="127"/>
                </a:cxn>
                <a:cxn ang="0">
                  <a:pos x="171" y="129"/>
                </a:cxn>
                <a:cxn ang="0">
                  <a:pos x="163" y="133"/>
                </a:cxn>
                <a:cxn ang="0">
                  <a:pos x="157" y="136"/>
                </a:cxn>
                <a:cxn ang="0">
                  <a:pos x="151" y="140"/>
                </a:cxn>
                <a:cxn ang="0">
                  <a:pos x="146" y="145"/>
                </a:cxn>
                <a:cxn ang="0">
                  <a:pos x="142" y="150"/>
                </a:cxn>
                <a:cxn ang="0">
                  <a:pos x="138" y="155"/>
                </a:cxn>
                <a:cxn ang="0">
                  <a:pos x="134" y="160"/>
                </a:cxn>
                <a:cxn ang="0">
                  <a:pos x="131" y="165"/>
                </a:cxn>
                <a:cxn ang="0">
                  <a:pos x="128" y="171"/>
                </a:cxn>
                <a:cxn ang="0">
                  <a:pos x="126" y="177"/>
                </a:cxn>
                <a:cxn ang="0">
                  <a:pos x="122" y="189"/>
                </a:cxn>
                <a:cxn ang="0">
                  <a:pos x="119" y="202"/>
                </a:cxn>
                <a:cxn ang="0">
                  <a:pos x="117" y="214"/>
                </a:cxn>
                <a:cxn ang="0">
                  <a:pos x="117" y="226"/>
                </a:cxn>
                <a:cxn ang="0">
                  <a:pos x="117" y="460"/>
                </a:cxn>
                <a:cxn ang="0">
                  <a:pos x="0" y="460"/>
                </a:cxn>
              </a:cxnLst>
              <a:rect l="0" t="0" r="r" b="b"/>
              <a:pathLst>
                <a:path w="259" h="460">
                  <a:moveTo>
                    <a:pt x="0" y="460"/>
                  </a:moveTo>
                  <a:lnTo>
                    <a:pt x="0" y="12"/>
                  </a:lnTo>
                  <a:lnTo>
                    <a:pt x="112" y="12"/>
                  </a:lnTo>
                  <a:lnTo>
                    <a:pt x="112" y="90"/>
                  </a:lnTo>
                  <a:lnTo>
                    <a:pt x="114" y="90"/>
                  </a:lnTo>
                  <a:lnTo>
                    <a:pt x="124" y="73"/>
                  </a:lnTo>
                  <a:lnTo>
                    <a:pt x="134" y="56"/>
                  </a:lnTo>
                  <a:lnTo>
                    <a:pt x="145" y="42"/>
                  </a:lnTo>
                  <a:lnTo>
                    <a:pt x="158" y="28"/>
                  </a:lnTo>
                  <a:lnTo>
                    <a:pt x="165" y="22"/>
                  </a:lnTo>
                  <a:lnTo>
                    <a:pt x="173" y="16"/>
                  </a:lnTo>
                  <a:lnTo>
                    <a:pt x="182" y="12"/>
                  </a:lnTo>
                  <a:lnTo>
                    <a:pt x="191" y="8"/>
                  </a:lnTo>
                  <a:lnTo>
                    <a:pt x="201" y="5"/>
                  </a:lnTo>
                  <a:lnTo>
                    <a:pt x="212" y="3"/>
                  </a:lnTo>
                  <a:lnTo>
                    <a:pt x="224" y="1"/>
                  </a:lnTo>
                  <a:lnTo>
                    <a:pt x="237" y="0"/>
                  </a:lnTo>
                  <a:lnTo>
                    <a:pt x="248" y="1"/>
                  </a:lnTo>
                  <a:lnTo>
                    <a:pt x="259" y="2"/>
                  </a:lnTo>
                  <a:lnTo>
                    <a:pt x="259" y="122"/>
                  </a:lnTo>
                  <a:lnTo>
                    <a:pt x="251" y="121"/>
                  </a:lnTo>
                  <a:lnTo>
                    <a:pt x="243" y="120"/>
                  </a:lnTo>
                  <a:lnTo>
                    <a:pt x="235" y="120"/>
                  </a:lnTo>
                  <a:lnTo>
                    <a:pt x="226" y="120"/>
                  </a:lnTo>
                  <a:lnTo>
                    <a:pt x="216" y="120"/>
                  </a:lnTo>
                  <a:lnTo>
                    <a:pt x="204" y="121"/>
                  </a:lnTo>
                  <a:lnTo>
                    <a:pt x="195" y="123"/>
                  </a:lnTo>
                  <a:lnTo>
                    <a:pt x="186" y="124"/>
                  </a:lnTo>
                  <a:lnTo>
                    <a:pt x="178" y="127"/>
                  </a:lnTo>
                  <a:lnTo>
                    <a:pt x="171" y="129"/>
                  </a:lnTo>
                  <a:lnTo>
                    <a:pt x="163" y="133"/>
                  </a:lnTo>
                  <a:lnTo>
                    <a:pt x="157" y="136"/>
                  </a:lnTo>
                  <a:lnTo>
                    <a:pt x="151" y="140"/>
                  </a:lnTo>
                  <a:lnTo>
                    <a:pt x="146" y="145"/>
                  </a:lnTo>
                  <a:lnTo>
                    <a:pt x="142" y="150"/>
                  </a:lnTo>
                  <a:lnTo>
                    <a:pt x="138" y="155"/>
                  </a:lnTo>
                  <a:lnTo>
                    <a:pt x="134" y="160"/>
                  </a:lnTo>
                  <a:lnTo>
                    <a:pt x="131" y="165"/>
                  </a:lnTo>
                  <a:lnTo>
                    <a:pt x="128" y="171"/>
                  </a:lnTo>
                  <a:lnTo>
                    <a:pt x="126" y="177"/>
                  </a:lnTo>
                  <a:lnTo>
                    <a:pt x="122" y="189"/>
                  </a:lnTo>
                  <a:lnTo>
                    <a:pt x="119" y="202"/>
                  </a:lnTo>
                  <a:lnTo>
                    <a:pt x="117" y="214"/>
                  </a:lnTo>
                  <a:lnTo>
                    <a:pt x="117" y="226"/>
                  </a:lnTo>
                  <a:lnTo>
                    <a:pt x="117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Rectangle 29"/>
            <p:cNvSpPr>
              <a:spLocks noChangeArrowheads="1"/>
            </p:cNvSpPr>
            <p:nvPr userDrawn="1"/>
          </p:nvSpPr>
          <p:spPr bwMode="auto">
            <a:xfrm>
              <a:off x="8467726" y="6594475"/>
              <a:ext cx="15875" cy="793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30"/>
            <p:cNvSpPr>
              <a:spLocks noEditPoints="1"/>
            </p:cNvSpPr>
            <p:nvPr userDrawn="1"/>
          </p:nvSpPr>
          <p:spPr bwMode="auto">
            <a:xfrm>
              <a:off x="8494713" y="6594475"/>
              <a:ext cx="57150" cy="80962"/>
            </a:xfrm>
            <a:custGeom>
              <a:avLst/>
              <a:gdLst/>
              <a:ahLst/>
              <a:cxnLst>
                <a:cxn ang="0">
                  <a:pos x="319" y="604"/>
                </a:cxn>
                <a:cxn ang="0">
                  <a:pos x="312" y="556"/>
                </a:cxn>
                <a:cxn ang="0">
                  <a:pos x="291" y="579"/>
                </a:cxn>
                <a:cxn ang="0">
                  <a:pos x="269" y="596"/>
                </a:cxn>
                <a:cxn ang="0">
                  <a:pos x="225" y="612"/>
                </a:cxn>
                <a:cxn ang="0">
                  <a:pos x="172" y="615"/>
                </a:cxn>
                <a:cxn ang="0">
                  <a:pos x="128" y="606"/>
                </a:cxn>
                <a:cxn ang="0">
                  <a:pos x="91" y="588"/>
                </a:cxn>
                <a:cxn ang="0">
                  <a:pos x="61" y="562"/>
                </a:cxn>
                <a:cxn ang="0">
                  <a:pos x="37" y="530"/>
                </a:cxn>
                <a:cxn ang="0">
                  <a:pos x="19" y="492"/>
                </a:cxn>
                <a:cxn ang="0">
                  <a:pos x="7" y="450"/>
                </a:cxn>
                <a:cxn ang="0">
                  <a:pos x="1" y="406"/>
                </a:cxn>
                <a:cxn ang="0">
                  <a:pos x="0" y="356"/>
                </a:cxn>
                <a:cxn ang="0">
                  <a:pos x="6" y="304"/>
                </a:cxn>
                <a:cxn ang="0">
                  <a:pos x="20" y="260"/>
                </a:cxn>
                <a:cxn ang="0">
                  <a:pos x="40" y="223"/>
                </a:cxn>
                <a:cxn ang="0">
                  <a:pos x="65" y="192"/>
                </a:cxn>
                <a:cxn ang="0">
                  <a:pos x="93" y="170"/>
                </a:cxn>
                <a:cxn ang="0">
                  <a:pos x="126" y="154"/>
                </a:cxn>
                <a:cxn ang="0">
                  <a:pos x="161" y="146"/>
                </a:cxn>
                <a:cxn ang="0">
                  <a:pos x="198" y="145"/>
                </a:cxn>
                <a:cxn ang="0">
                  <a:pos x="235" y="151"/>
                </a:cxn>
                <a:cxn ang="0">
                  <a:pos x="264" y="164"/>
                </a:cxn>
                <a:cxn ang="0">
                  <a:pos x="298" y="191"/>
                </a:cxn>
                <a:cxn ang="0">
                  <a:pos x="316" y="215"/>
                </a:cxn>
                <a:cxn ang="0">
                  <a:pos x="121" y="384"/>
                </a:cxn>
                <a:cxn ang="0">
                  <a:pos x="125" y="427"/>
                </a:cxn>
                <a:cxn ang="0">
                  <a:pos x="140" y="471"/>
                </a:cxn>
                <a:cxn ang="0">
                  <a:pos x="164" y="500"/>
                </a:cxn>
                <a:cxn ang="0">
                  <a:pos x="184" y="512"/>
                </a:cxn>
                <a:cxn ang="0">
                  <a:pos x="208" y="518"/>
                </a:cxn>
                <a:cxn ang="0">
                  <a:pos x="235" y="518"/>
                </a:cxn>
                <a:cxn ang="0">
                  <a:pos x="258" y="511"/>
                </a:cxn>
                <a:cxn ang="0">
                  <a:pos x="277" y="500"/>
                </a:cxn>
                <a:cxn ang="0">
                  <a:pos x="292" y="485"/>
                </a:cxn>
                <a:cxn ang="0">
                  <a:pos x="311" y="453"/>
                </a:cxn>
                <a:cxn ang="0">
                  <a:pos x="321" y="407"/>
                </a:cxn>
                <a:cxn ang="0">
                  <a:pos x="319" y="355"/>
                </a:cxn>
                <a:cxn ang="0">
                  <a:pos x="311" y="313"/>
                </a:cxn>
                <a:cxn ang="0">
                  <a:pos x="302" y="291"/>
                </a:cxn>
                <a:cxn ang="0">
                  <a:pos x="287" y="273"/>
                </a:cxn>
                <a:cxn ang="0">
                  <a:pos x="270" y="259"/>
                </a:cxn>
                <a:cxn ang="0">
                  <a:pos x="248" y="250"/>
                </a:cxn>
                <a:cxn ang="0">
                  <a:pos x="221" y="246"/>
                </a:cxn>
                <a:cxn ang="0">
                  <a:pos x="194" y="250"/>
                </a:cxn>
                <a:cxn ang="0">
                  <a:pos x="173" y="258"/>
                </a:cxn>
                <a:cxn ang="0">
                  <a:pos x="157" y="271"/>
                </a:cxn>
                <a:cxn ang="0">
                  <a:pos x="142" y="288"/>
                </a:cxn>
                <a:cxn ang="0">
                  <a:pos x="126" y="332"/>
                </a:cxn>
                <a:cxn ang="0">
                  <a:pos x="121" y="384"/>
                </a:cxn>
              </a:cxnLst>
              <a:rect l="0" t="0" r="r" b="b"/>
              <a:pathLst>
                <a:path w="433" h="616">
                  <a:moveTo>
                    <a:pt x="433" y="0"/>
                  </a:moveTo>
                  <a:lnTo>
                    <a:pt x="433" y="604"/>
                  </a:lnTo>
                  <a:lnTo>
                    <a:pt x="319" y="604"/>
                  </a:lnTo>
                  <a:lnTo>
                    <a:pt x="319" y="547"/>
                  </a:lnTo>
                  <a:lnTo>
                    <a:pt x="317" y="547"/>
                  </a:lnTo>
                  <a:lnTo>
                    <a:pt x="312" y="556"/>
                  </a:lnTo>
                  <a:lnTo>
                    <a:pt x="305" y="565"/>
                  </a:lnTo>
                  <a:lnTo>
                    <a:pt x="299" y="572"/>
                  </a:lnTo>
                  <a:lnTo>
                    <a:pt x="291" y="579"/>
                  </a:lnTo>
                  <a:lnTo>
                    <a:pt x="284" y="585"/>
                  </a:lnTo>
                  <a:lnTo>
                    <a:pt x="277" y="591"/>
                  </a:lnTo>
                  <a:lnTo>
                    <a:pt x="269" y="596"/>
                  </a:lnTo>
                  <a:lnTo>
                    <a:pt x="260" y="600"/>
                  </a:lnTo>
                  <a:lnTo>
                    <a:pt x="242" y="607"/>
                  </a:lnTo>
                  <a:lnTo>
                    <a:pt x="225" y="612"/>
                  </a:lnTo>
                  <a:lnTo>
                    <a:pt x="207" y="615"/>
                  </a:lnTo>
                  <a:lnTo>
                    <a:pt x="188" y="616"/>
                  </a:lnTo>
                  <a:lnTo>
                    <a:pt x="172" y="615"/>
                  </a:lnTo>
                  <a:lnTo>
                    <a:pt x="157" y="613"/>
                  </a:lnTo>
                  <a:lnTo>
                    <a:pt x="141" y="610"/>
                  </a:lnTo>
                  <a:lnTo>
                    <a:pt x="128" y="606"/>
                  </a:lnTo>
                  <a:lnTo>
                    <a:pt x="115" y="601"/>
                  </a:lnTo>
                  <a:lnTo>
                    <a:pt x="102" y="595"/>
                  </a:lnTo>
                  <a:lnTo>
                    <a:pt x="91" y="588"/>
                  </a:lnTo>
                  <a:lnTo>
                    <a:pt x="80" y="580"/>
                  </a:lnTo>
                  <a:lnTo>
                    <a:pt x="70" y="572"/>
                  </a:lnTo>
                  <a:lnTo>
                    <a:pt x="61" y="562"/>
                  </a:lnTo>
                  <a:lnTo>
                    <a:pt x="52" y="552"/>
                  </a:lnTo>
                  <a:lnTo>
                    <a:pt x="44" y="541"/>
                  </a:lnTo>
                  <a:lnTo>
                    <a:pt x="37" y="530"/>
                  </a:lnTo>
                  <a:lnTo>
                    <a:pt x="30" y="518"/>
                  </a:lnTo>
                  <a:lnTo>
                    <a:pt x="24" y="505"/>
                  </a:lnTo>
                  <a:lnTo>
                    <a:pt x="19" y="492"/>
                  </a:lnTo>
                  <a:lnTo>
                    <a:pt x="15" y="478"/>
                  </a:lnTo>
                  <a:lnTo>
                    <a:pt x="10" y="464"/>
                  </a:lnTo>
                  <a:lnTo>
                    <a:pt x="7" y="450"/>
                  </a:lnTo>
                  <a:lnTo>
                    <a:pt x="4" y="436"/>
                  </a:lnTo>
                  <a:lnTo>
                    <a:pt x="2" y="420"/>
                  </a:lnTo>
                  <a:lnTo>
                    <a:pt x="1" y="406"/>
                  </a:lnTo>
                  <a:lnTo>
                    <a:pt x="0" y="391"/>
                  </a:lnTo>
                  <a:lnTo>
                    <a:pt x="0" y="375"/>
                  </a:lnTo>
                  <a:lnTo>
                    <a:pt x="0" y="356"/>
                  </a:lnTo>
                  <a:lnTo>
                    <a:pt x="1" y="338"/>
                  </a:lnTo>
                  <a:lnTo>
                    <a:pt x="3" y="320"/>
                  </a:lnTo>
                  <a:lnTo>
                    <a:pt x="6" y="304"/>
                  </a:lnTo>
                  <a:lnTo>
                    <a:pt x="10" y="288"/>
                  </a:lnTo>
                  <a:lnTo>
                    <a:pt x="15" y="274"/>
                  </a:lnTo>
                  <a:lnTo>
                    <a:pt x="20" y="260"/>
                  </a:lnTo>
                  <a:lnTo>
                    <a:pt x="26" y="246"/>
                  </a:lnTo>
                  <a:lnTo>
                    <a:pt x="33" y="234"/>
                  </a:lnTo>
                  <a:lnTo>
                    <a:pt x="40" y="223"/>
                  </a:lnTo>
                  <a:lnTo>
                    <a:pt x="47" y="212"/>
                  </a:lnTo>
                  <a:lnTo>
                    <a:pt x="55" y="201"/>
                  </a:lnTo>
                  <a:lnTo>
                    <a:pt x="65" y="192"/>
                  </a:lnTo>
                  <a:lnTo>
                    <a:pt x="74" y="184"/>
                  </a:lnTo>
                  <a:lnTo>
                    <a:pt x="83" y="177"/>
                  </a:lnTo>
                  <a:lnTo>
                    <a:pt x="93" y="170"/>
                  </a:lnTo>
                  <a:lnTo>
                    <a:pt x="104" y="164"/>
                  </a:lnTo>
                  <a:lnTo>
                    <a:pt x="115" y="158"/>
                  </a:lnTo>
                  <a:lnTo>
                    <a:pt x="126" y="154"/>
                  </a:lnTo>
                  <a:lnTo>
                    <a:pt x="137" y="151"/>
                  </a:lnTo>
                  <a:lnTo>
                    <a:pt x="149" y="148"/>
                  </a:lnTo>
                  <a:lnTo>
                    <a:pt x="161" y="146"/>
                  </a:lnTo>
                  <a:lnTo>
                    <a:pt x="173" y="145"/>
                  </a:lnTo>
                  <a:lnTo>
                    <a:pt x="185" y="144"/>
                  </a:lnTo>
                  <a:lnTo>
                    <a:pt x="198" y="145"/>
                  </a:lnTo>
                  <a:lnTo>
                    <a:pt x="212" y="147"/>
                  </a:lnTo>
                  <a:lnTo>
                    <a:pt x="224" y="149"/>
                  </a:lnTo>
                  <a:lnTo>
                    <a:pt x="235" y="151"/>
                  </a:lnTo>
                  <a:lnTo>
                    <a:pt x="245" y="154"/>
                  </a:lnTo>
                  <a:lnTo>
                    <a:pt x="255" y="158"/>
                  </a:lnTo>
                  <a:lnTo>
                    <a:pt x="264" y="164"/>
                  </a:lnTo>
                  <a:lnTo>
                    <a:pt x="271" y="169"/>
                  </a:lnTo>
                  <a:lnTo>
                    <a:pt x="285" y="180"/>
                  </a:lnTo>
                  <a:lnTo>
                    <a:pt x="298" y="191"/>
                  </a:lnTo>
                  <a:lnTo>
                    <a:pt x="307" y="202"/>
                  </a:lnTo>
                  <a:lnTo>
                    <a:pt x="315" y="215"/>
                  </a:lnTo>
                  <a:lnTo>
                    <a:pt x="316" y="215"/>
                  </a:lnTo>
                  <a:lnTo>
                    <a:pt x="316" y="0"/>
                  </a:lnTo>
                  <a:lnTo>
                    <a:pt x="433" y="0"/>
                  </a:lnTo>
                  <a:close/>
                  <a:moveTo>
                    <a:pt x="121" y="384"/>
                  </a:moveTo>
                  <a:lnTo>
                    <a:pt x="121" y="397"/>
                  </a:lnTo>
                  <a:lnTo>
                    <a:pt x="123" y="412"/>
                  </a:lnTo>
                  <a:lnTo>
                    <a:pt x="125" y="427"/>
                  </a:lnTo>
                  <a:lnTo>
                    <a:pt x="129" y="442"/>
                  </a:lnTo>
                  <a:lnTo>
                    <a:pt x="134" y="457"/>
                  </a:lnTo>
                  <a:lnTo>
                    <a:pt x="140" y="471"/>
                  </a:lnTo>
                  <a:lnTo>
                    <a:pt x="148" y="484"/>
                  </a:lnTo>
                  <a:lnTo>
                    <a:pt x="159" y="495"/>
                  </a:lnTo>
                  <a:lnTo>
                    <a:pt x="164" y="500"/>
                  </a:lnTo>
                  <a:lnTo>
                    <a:pt x="170" y="505"/>
                  </a:lnTo>
                  <a:lnTo>
                    <a:pt x="177" y="509"/>
                  </a:lnTo>
                  <a:lnTo>
                    <a:pt x="184" y="512"/>
                  </a:lnTo>
                  <a:lnTo>
                    <a:pt x="191" y="515"/>
                  </a:lnTo>
                  <a:lnTo>
                    <a:pt x="199" y="517"/>
                  </a:lnTo>
                  <a:lnTo>
                    <a:pt x="208" y="518"/>
                  </a:lnTo>
                  <a:lnTo>
                    <a:pt x="217" y="519"/>
                  </a:lnTo>
                  <a:lnTo>
                    <a:pt x="226" y="519"/>
                  </a:lnTo>
                  <a:lnTo>
                    <a:pt x="235" y="518"/>
                  </a:lnTo>
                  <a:lnTo>
                    <a:pt x="243" y="516"/>
                  </a:lnTo>
                  <a:lnTo>
                    <a:pt x="251" y="513"/>
                  </a:lnTo>
                  <a:lnTo>
                    <a:pt x="258" y="511"/>
                  </a:lnTo>
                  <a:lnTo>
                    <a:pt x="265" y="508"/>
                  </a:lnTo>
                  <a:lnTo>
                    <a:pt x="271" y="504"/>
                  </a:lnTo>
                  <a:lnTo>
                    <a:pt x="277" y="500"/>
                  </a:lnTo>
                  <a:lnTo>
                    <a:pt x="283" y="495"/>
                  </a:lnTo>
                  <a:lnTo>
                    <a:pt x="288" y="490"/>
                  </a:lnTo>
                  <a:lnTo>
                    <a:pt x="292" y="485"/>
                  </a:lnTo>
                  <a:lnTo>
                    <a:pt x="298" y="480"/>
                  </a:lnTo>
                  <a:lnTo>
                    <a:pt x="305" y="466"/>
                  </a:lnTo>
                  <a:lnTo>
                    <a:pt x="311" y="453"/>
                  </a:lnTo>
                  <a:lnTo>
                    <a:pt x="316" y="438"/>
                  </a:lnTo>
                  <a:lnTo>
                    <a:pt x="319" y="422"/>
                  </a:lnTo>
                  <a:lnTo>
                    <a:pt x="321" y="407"/>
                  </a:lnTo>
                  <a:lnTo>
                    <a:pt x="321" y="390"/>
                  </a:lnTo>
                  <a:lnTo>
                    <a:pt x="321" y="372"/>
                  </a:lnTo>
                  <a:lnTo>
                    <a:pt x="319" y="355"/>
                  </a:lnTo>
                  <a:lnTo>
                    <a:pt x="317" y="338"/>
                  </a:lnTo>
                  <a:lnTo>
                    <a:pt x="313" y="321"/>
                  </a:lnTo>
                  <a:lnTo>
                    <a:pt x="311" y="313"/>
                  </a:lnTo>
                  <a:lnTo>
                    <a:pt x="308" y="306"/>
                  </a:lnTo>
                  <a:lnTo>
                    <a:pt x="305" y="299"/>
                  </a:lnTo>
                  <a:lnTo>
                    <a:pt x="302" y="291"/>
                  </a:lnTo>
                  <a:lnTo>
                    <a:pt x="298" y="285"/>
                  </a:lnTo>
                  <a:lnTo>
                    <a:pt x="292" y="279"/>
                  </a:lnTo>
                  <a:lnTo>
                    <a:pt x="287" y="273"/>
                  </a:lnTo>
                  <a:lnTo>
                    <a:pt x="282" y="268"/>
                  </a:lnTo>
                  <a:lnTo>
                    <a:pt x="277" y="263"/>
                  </a:lnTo>
                  <a:lnTo>
                    <a:pt x="270" y="259"/>
                  </a:lnTo>
                  <a:lnTo>
                    <a:pt x="264" y="255"/>
                  </a:lnTo>
                  <a:lnTo>
                    <a:pt x="256" y="252"/>
                  </a:lnTo>
                  <a:lnTo>
                    <a:pt x="248" y="250"/>
                  </a:lnTo>
                  <a:lnTo>
                    <a:pt x="239" y="247"/>
                  </a:lnTo>
                  <a:lnTo>
                    <a:pt x="230" y="246"/>
                  </a:lnTo>
                  <a:lnTo>
                    <a:pt x="221" y="246"/>
                  </a:lnTo>
                  <a:lnTo>
                    <a:pt x="212" y="246"/>
                  </a:lnTo>
                  <a:lnTo>
                    <a:pt x="203" y="247"/>
                  </a:lnTo>
                  <a:lnTo>
                    <a:pt x="194" y="250"/>
                  </a:lnTo>
                  <a:lnTo>
                    <a:pt x="187" y="252"/>
                  </a:lnTo>
                  <a:lnTo>
                    <a:pt x="180" y="255"/>
                  </a:lnTo>
                  <a:lnTo>
                    <a:pt x="173" y="258"/>
                  </a:lnTo>
                  <a:lnTo>
                    <a:pt x="167" y="262"/>
                  </a:lnTo>
                  <a:lnTo>
                    <a:pt x="162" y="266"/>
                  </a:lnTo>
                  <a:lnTo>
                    <a:pt x="157" y="271"/>
                  </a:lnTo>
                  <a:lnTo>
                    <a:pt x="151" y="276"/>
                  </a:lnTo>
                  <a:lnTo>
                    <a:pt x="146" y="282"/>
                  </a:lnTo>
                  <a:lnTo>
                    <a:pt x="142" y="288"/>
                  </a:lnTo>
                  <a:lnTo>
                    <a:pt x="135" y="302"/>
                  </a:lnTo>
                  <a:lnTo>
                    <a:pt x="130" y="316"/>
                  </a:lnTo>
                  <a:lnTo>
                    <a:pt x="126" y="332"/>
                  </a:lnTo>
                  <a:lnTo>
                    <a:pt x="123" y="349"/>
                  </a:lnTo>
                  <a:lnTo>
                    <a:pt x="121" y="366"/>
                  </a:lnTo>
                  <a:lnTo>
                    <a:pt x="121" y="38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31"/>
            <p:cNvSpPr>
              <a:spLocks noEditPoints="1"/>
            </p:cNvSpPr>
            <p:nvPr userDrawn="1"/>
          </p:nvSpPr>
          <p:spPr bwMode="auto">
            <a:xfrm>
              <a:off x="8566151" y="6548438"/>
              <a:ext cx="46038" cy="44450"/>
            </a:xfrm>
            <a:custGeom>
              <a:avLst/>
              <a:gdLst/>
              <a:ahLst/>
              <a:cxnLst>
                <a:cxn ang="0">
                  <a:pos x="140" y="341"/>
                </a:cxn>
                <a:cxn ang="0">
                  <a:pos x="97" y="326"/>
                </a:cxn>
                <a:cxn ang="0">
                  <a:pos x="61" y="303"/>
                </a:cxn>
                <a:cxn ang="0">
                  <a:pos x="31" y="270"/>
                </a:cxn>
                <a:cxn ang="0">
                  <a:pos x="10" y="230"/>
                </a:cxn>
                <a:cxn ang="0">
                  <a:pos x="0" y="184"/>
                </a:cxn>
                <a:cxn ang="0">
                  <a:pos x="4" y="135"/>
                </a:cxn>
                <a:cxn ang="0">
                  <a:pos x="19" y="93"/>
                </a:cxn>
                <a:cxn ang="0">
                  <a:pos x="44" y="56"/>
                </a:cxn>
                <a:cxn ang="0">
                  <a:pos x="78" y="28"/>
                </a:cxn>
                <a:cxn ang="0">
                  <a:pos x="118" y="8"/>
                </a:cxn>
                <a:cxn ang="0">
                  <a:pos x="163" y="0"/>
                </a:cxn>
                <a:cxn ang="0">
                  <a:pos x="209" y="3"/>
                </a:cxn>
                <a:cxn ang="0">
                  <a:pos x="252" y="17"/>
                </a:cxn>
                <a:cxn ang="0">
                  <a:pos x="289" y="41"/>
                </a:cxn>
                <a:cxn ang="0">
                  <a:pos x="318" y="74"/>
                </a:cxn>
                <a:cxn ang="0">
                  <a:pos x="339" y="114"/>
                </a:cxn>
                <a:cxn ang="0">
                  <a:pos x="348" y="159"/>
                </a:cxn>
                <a:cxn ang="0">
                  <a:pos x="345" y="208"/>
                </a:cxn>
                <a:cxn ang="0">
                  <a:pos x="330" y="251"/>
                </a:cxn>
                <a:cxn ang="0">
                  <a:pos x="305" y="287"/>
                </a:cxn>
                <a:cxn ang="0">
                  <a:pos x="271" y="315"/>
                </a:cxn>
                <a:cxn ang="0">
                  <a:pos x="231" y="335"/>
                </a:cxn>
                <a:cxn ang="0">
                  <a:pos x="186" y="344"/>
                </a:cxn>
                <a:cxn ang="0">
                  <a:pos x="35" y="182"/>
                </a:cxn>
                <a:cxn ang="0">
                  <a:pos x="42" y="220"/>
                </a:cxn>
                <a:cxn ang="0">
                  <a:pos x="59" y="254"/>
                </a:cxn>
                <a:cxn ang="0">
                  <a:pos x="82" y="280"/>
                </a:cxn>
                <a:cxn ang="0">
                  <a:pos x="112" y="301"/>
                </a:cxn>
                <a:cxn ang="0">
                  <a:pos x="147" y="312"/>
                </a:cxn>
                <a:cxn ang="0">
                  <a:pos x="184" y="315"/>
                </a:cxn>
                <a:cxn ang="0">
                  <a:pos x="221" y="308"/>
                </a:cxn>
                <a:cxn ang="0">
                  <a:pos x="253" y="292"/>
                </a:cxn>
                <a:cxn ang="0">
                  <a:pos x="279" y="268"/>
                </a:cxn>
                <a:cxn ang="0">
                  <a:pos x="300" y="237"/>
                </a:cxn>
                <a:cxn ang="0">
                  <a:pos x="311" y="201"/>
                </a:cxn>
                <a:cxn ang="0">
                  <a:pos x="314" y="162"/>
                </a:cxn>
                <a:cxn ang="0">
                  <a:pos x="307" y="124"/>
                </a:cxn>
                <a:cxn ang="0">
                  <a:pos x="291" y="90"/>
                </a:cxn>
                <a:cxn ang="0">
                  <a:pos x="267" y="63"/>
                </a:cxn>
                <a:cxn ang="0">
                  <a:pos x="237" y="43"/>
                </a:cxn>
                <a:cxn ang="0">
                  <a:pos x="204" y="31"/>
                </a:cxn>
                <a:cxn ang="0">
                  <a:pos x="165" y="29"/>
                </a:cxn>
                <a:cxn ang="0">
                  <a:pos x="128" y="36"/>
                </a:cxn>
                <a:cxn ang="0">
                  <a:pos x="95" y="52"/>
                </a:cxn>
                <a:cxn ang="0">
                  <a:pos x="69" y="76"/>
                </a:cxn>
                <a:cxn ang="0">
                  <a:pos x="49" y="106"/>
                </a:cxn>
                <a:cxn ang="0">
                  <a:pos x="37" y="142"/>
                </a:cxn>
                <a:cxn ang="0">
                  <a:pos x="35" y="171"/>
                </a:cxn>
                <a:cxn ang="0">
                  <a:pos x="109" y="73"/>
                </a:cxn>
                <a:cxn ang="0">
                  <a:pos x="221" y="78"/>
                </a:cxn>
                <a:cxn ang="0">
                  <a:pos x="240" y="90"/>
                </a:cxn>
                <a:cxn ang="0">
                  <a:pos x="252" y="109"/>
                </a:cxn>
                <a:cxn ang="0">
                  <a:pos x="253" y="141"/>
                </a:cxn>
                <a:cxn ang="0">
                  <a:pos x="243" y="165"/>
                </a:cxn>
                <a:cxn ang="0">
                  <a:pos x="213" y="182"/>
                </a:cxn>
                <a:cxn ang="0">
                  <a:pos x="173" y="185"/>
                </a:cxn>
                <a:cxn ang="0">
                  <a:pos x="184" y="160"/>
                </a:cxn>
                <a:cxn ang="0">
                  <a:pos x="211" y="153"/>
                </a:cxn>
                <a:cxn ang="0">
                  <a:pos x="220" y="141"/>
                </a:cxn>
                <a:cxn ang="0">
                  <a:pos x="221" y="119"/>
                </a:cxn>
                <a:cxn ang="0">
                  <a:pos x="212" y="105"/>
                </a:cxn>
                <a:cxn ang="0">
                  <a:pos x="187" y="98"/>
                </a:cxn>
              </a:cxnLst>
              <a:rect l="0" t="0" r="r" b="b"/>
              <a:pathLst>
                <a:path w="349" h="344">
                  <a:moveTo>
                    <a:pt x="175" y="344"/>
                  </a:moveTo>
                  <a:lnTo>
                    <a:pt x="163" y="344"/>
                  </a:lnTo>
                  <a:lnTo>
                    <a:pt x="152" y="343"/>
                  </a:lnTo>
                  <a:lnTo>
                    <a:pt x="140" y="341"/>
                  </a:lnTo>
                  <a:lnTo>
                    <a:pt x="129" y="338"/>
                  </a:lnTo>
                  <a:lnTo>
                    <a:pt x="118" y="335"/>
                  </a:lnTo>
                  <a:lnTo>
                    <a:pt x="108" y="331"/>
                  </a:lnTo>
                  <a:lnTo>
                    <a:pt x="97" y="326"/>
                  </a:lnTo>
                  <a:lnTo>
                    <a:pt x="87" y="321"/>
                  </a:lnTo>
                  <a:lnTo>
                    <a:pt x="78" y="315"/>
                  </a:lnTo>
                  <a:lnTo>
                    <a:pt x="69" y="309"/>
                  </a:lnTo>
                  <a:lnTo>
                    <a:pt x="61" y="303"/>
                  </a:lnTo>
                  <a:lnTo>
                    <a:pt x="53" y="295"/>
                  </a:lnTo>
                  <a:lnTo>
                    <a:pt x="44" y="287"/>
                  </a:lnTo>
                  <a:lnTo>
                    <a:pt x="37" y="278"/>
                  </a:lnTo>
                  <a:lnTo>
                    <a:pt x="31" y="270"/>
                  </a:lnTo>
                  <a:lnTo>
                    <a:pt x="25" y="261"/>
                  </a:lnTo>
                  <a:lnTo>
                    <a:pt x="19" y="251"/>
                  </a:lnTo>
                  <a:lnTo>
                    <a:pt x="14" y="240"/>
                  </a:lnTo>
                  <a:lnTo>
                    <a:pt x="10" y="230"/>
                  </a:lnTo>
                  <a:lnTo>
                    <a:pt x="7" y="219"/>
                  </a:lnTo>
                  <a:lnTo>
                    <a:pt x="4" y="208"/>
                  </a:lnTo>
                  <a:lnTo>
                    <a:pt x="2" y="195"/>
                  </a:lnTo>
                  <a:lnTo>
                    <a:pt x="0" y="184"/>
                  </a:lnTo>
                  <a:lnTo>
                    <a:pt x="0" y="171"/>
                  </a:lnTo>
                  <a:lnTo>
                    <a:pt x="0" y="159"/>
                  </a:lnTo>
                  <a:lnTo>
                    <a:pt x="2" y="147"/>
                  </a:lnTo>
                  <a:lnTo>
                    <a:pt x="4" y="135"/>
                  </a:lnTo>
                  <a:lnTo>
                    <a:pt x="7" y="124"/>
                  </a:lnTo>
                  <a:lnTo>
                    <a:pt x="10" y="114"/>
                  </a:lnTo>
                  <a:lnTo>
                    <a:pt x="14" y="103"/>
                  </a:lnTo>
                  <a:lnTo>
                    <a:pt x="19" y="93"/>
                  </a:lnTo>
                  <a:lnTo>
                    <a:pt x="25" y="83"/>
                  </a:lnTo>
                  <a:lnTo>
                    <a:pt x="31" y="74"/>
                  </a:lnTo>
                  <a:lnTo>
                    <a:pt x="37" y="64"/>
                  </a:lnTo>
                  <a:lnTo>
                    <a:pt x="44" y="56"/>
                  </a:lnTo>
                  <a:lnTo>
                    <a:pt x="53" y="48"/>
                  </a:lnTo>
                  <a:lnTo>
                    <a:pt x="61" y="41"/>
                  </a:lnTo>
                  <a:lnTo>
                    <a:pt x="69" y="34"/>
                  </a:lnTo>
                  <a:lnTo>
                    <a:pt x="78" y="28"/>
                  </a:lnTo>
                  <a:lnTo>
                    <a:pt x="87" y="22"/>
                  </a:lnTo>
                  <a:lnTo>
                    <a:pt x="97" y="17"/>
                  </a:lnTo>
                  <a:lnTo>
                    <a:pt x="108" y="12"/>
                  </a:lnTo>
                  <a:lnTo>
                    <a:pt x="118" y="8"/>
                  </a:lnTo>
                  <a:lnTo>
                    <a:pt x="129" y="5"/>
                  </a:lnTo>
                  <a:lnTo>
                    <a:pt x="140" y="3"/>
                  </a:lnTo>
                  <a:lnTo>
                    <a:pt x="152" y="1"/>
                  </a:lnTo>
                  <a:lnTo>
                    <a:pt x="163" y="0"/>
                  </a:lnTo>
                  <a:lnTo>
                    <a:pt x="175" y="0"/>
                  </a:lnTo>
                  <a:lnTo>
                    <a:pt x="186" y="0"/>
                  </a:lnTo>
                  <a:lnTo>
                    <a:pt x="198" y="1"/>
                  </a:lnTo>
                  <a:lnTo>
                    <a:pt x="209" y="3"/>
                  </a:lnTo>
                  <a:lnTo>
                    <a:pt x="220" y="5"/>
                  </a:lnTo>
                  <a:lnTo>
                    <a:pt x="231" y="8"/>
                  </a:lnTo>
                  <a:lnTo>
                    <a:pt x="242" y="12"/>
                  </a:lnTo>
                  <a:lnTo>
                    <a:pt x="252" y="17"/>
                  </a:lnTo>
                  <a:lnTo>
                    <a:pt x="262" y="22"/>
                  </a:lnTo>
                  <a:lnTo>
                    <a:pt x="271" y="28"/>
                  </a:lnTo>
                  <a:lnTo>
                    <a:pt x="280" y="34"/>
                  </a:lnTo>
                  <a:lnTo>
                    <a:pt x="289" y="41"/>
                  </a:lnTo>
                  <a:lnTo>
                    <a:pt x="297" y="48"/>
                  </a:lnTo>
                  <a:lnTo>
                    <a:pt x="305" y="56"/>
                  </a:lnTo>
                  <a:lnTo>
                    <a:pt x="312" y="64"/>
                  </a:lnTo>
                  <a:lnTo>
                    <a:pt x="318" y="74"/>
                  </a:lnTo>
                  <a:lnTo>
                    <a:pt x="324" y="83"/>
                  </a:lnTo>
                  <a:lnTo>
                    <a:pt x="330" y="93"/>
                  </a:lnTo>
                  <a:lnTo>
                    <a:pt x="334" y="103"/>
                  </a:lnTo>
                  <a:lnTo>
                    <a:pt x="339" y="114"/>
                  </a:lnTo>
                  <a:lnTo>
                    <a:pt x="343" y="124"/>
                  </a:lnTo>
                  <a:lnTo>
                    <a:pt x="345" y="135"/>
                  </a:lnTo>
                  <a:lnTo>
                    <a:pt x="347" y="147"/>
                  </a:lnTo>
                  <a:lnTo>
                    <a:pt x="348" y="159"/>
                  </a:lnTo>
                  <a:lnTo>
                    <a:pt x="349" y="171"/>
                  </a:lnTo>
                  <a:lnTo>
                    <a:pt x="348" y="184"/>
                  </a:lnTo>
                  <a:lnTo>
                    <a:pt x="347" y="195"/>
                  </a:lnTo>
                  <a:lnTo>
                    <a:pt x="345" y="208"/>
                  </a:lnTo>
                  <a:lnTo>
                    <a:pt x="343" y="219"/>
                  </a:lnTo>
                  <a:lnTo>
                    <a:pt x="339" y="230"/>
                  </a:lnTo>
                  <a:lnTo>
                    <a:pt x="334" y="240"/>
                  </a:lnTo>
                  <a:lnTo>
                    <a:pt x="330" y="251"/>
                  </a:lnTo>
                  <a:lnTo>
                    <a:pt x="324" y="261"/>
                  </a:lnTo>
                  <a:lnTo>
                    <a:pt x="318" y="270"/>
                  </a:lnTo>
                  <a:lnTo>
                    <a:pt x="312" y="278"/>
                  </a:lnTo>
                  <a:lnTo>
                    <a:pt x="305" y="287"/>
                  </a:lnTo>
                  <a:lnTo>
                    <a:pt x="297" y="295"/>
                  </a:lnTo>
                  <a:lnTo>
                    <a:pt x="289" y="303"/>
                  </a:lnTo>
                  <a:lnTo>
                    <a:pt x="280" y="309"/>
                  </a:lnTo>
                  <a:lnTo>
                    <a:pt x="271" y="315"/>
                  </a:lnTo>
                  <a:lnTo>
                    <a:pt x="262" y="321"/>
                  </a:lnTo>
                  <a:lnTo>
                    <a:pt x="252" y="326"/>
                  </a:lnTo>
                  <a:lnTo>
                    <a:pt x="242" y="331"/>
                  </a:lnTo>
                  <a:lnTo>
                    <a:pt x="231" y="335"/>
                  </a:lnTo>
                  <a:lnTo>
                    <a:pt x="220" y="338"/>
                  </a:lnTo>
                  <a:lnTo>
                    <a:pt x="209" y="341"/>
                  </a:lnTo>
                  <a:lnTo>
                    <a:pt x="198" y="343"/>
                  </a:lnTo>
                  <a:lnTo>
                    <a:pt x="186" y="344"/>
                  </a:lnTo>
                  <a:lnTo>
                    <a:pt x="175" y="344"/>
                  </a:lnTo>
                  <a:lnTo>
                    <a:pt x="175" y="344"/>
                  </a:lnTo>
                  <a:close/>
                  <a:moveTo>
                    <a:pt x="35" y="171"/>
                  </a:moveTo>
                  <a:lnTo>
                    <a:pt x="35" y="182"/>
                  </a:lnTo>
                  <a:lnTo>
                    <a:pt x="36" y="191"/>
                  </a:lnTo>
                  <a:lnTo>
                    <a:pt x="37" y="201"/>
                  </a:lnTo>
                  <a:lnTo>
                    <a:pt x="39" y="211"/>
                  </a:lnTo>
                  <a:lnTo>
                    <a:pt x="42" y="220"/>
                  </a:lnTo>
                  <a:lnTo>
                    <a:pt x="45" y="229"/>
                  </a:lnTo>
                  <a:lnTo>
                    <a:pt x="49" y="237"/>
                  </a:lnTo>
                  <a:lnTo>
                    <a:pt x="54" y="245"/>
                  </a:lnTo>
                  <a:lnTo>
                    <a:pt x="59" y="254"/>
                  </a:lnTo>
                  <a:lnTo>
                    <a:pt x="64" y="261"/>
                  </a:lnTo>
                  <a:lnTo>
                    <a:pt x="69" y="268"/>
                  </a:lnTo>
                  <a:lnTo>
                    <a:pt x="75" y="274"/>
                  </a:lnTo>
                  <a:lnTo>
                    <a:pt x="82" y="280"/>
                  </a:lnTo>
                  <a:lnTo>
                    <a:pt x="88" y="286"/>
                  </a:lnTo>
                  <a:lnTo>
                    <a:pt x="95" y="292"/>
                  </a:lnTo>
                  <a:lnTo>
                    <a:pt x="104" y="297"/>
                  </a:lnTo>
                  <a:lnTo>
                    <a:pt x="112" y="301"/>
                  </a:lnTo>
                  <a:lnTo>
                    <a:pt x="120" y="305"/>
                  </a:lnTo>
                  <a:lnTo>
                    <a:pt x="128" y="308"/>
                  </a:lnTo>
                  <a:lnTo>
                    <a:pt x="137" y="310"/>
                  </a:lnTo>
                  <a:lnTo>
                    <a:pt x="147" y="312"/>
                  </a:lnTo>
                  <a:lnTo>
                    <a:pt x="156" y="314"/>
                  </a:lnTo>
                  <a:lnTo>
                    <a:pt x="165" y="315"/>
                  </a:lnTo>
                  <a:lnTo>
                    <a:pt x="175" y="315"/>
                  </a:lnTo>
                  <a:lnTo>
                    <a:pt x="184" y="315"/>
                  </a:lnTo>
                  <a:lnTo>
                    <a:pt x="194" y="314"/>
                  </a:lnTo>
                  <a:lnTo>
                    <a:pt x="204" y="312"/>
                  </a:lnTo>
                  <a:lnTo>
                    <a:pt x="212" y="310"/>
                  </a:lnTo>
                  <a:lnTo>
                    <a:pt x="221" y="308"/>
                  </a:lnTo>
                  <a:lnTo>
                    <a:pt x="229" y="305"/>
                  </a:lnTo>
                  <a:lnTo>
                    <a:pt x="237" y="301"/>
                  </a:lnTo>
                  <a:lnTo>
                    <a:pt x="246" y="297"/>
                  </a:lnTo>
                  <a:lnTo>
                    <a:pt x="253" y="292"/>
                  </a:lnTo>
                  <a:lnTo>
                    <a:pt x="260" y="286"/>
                  </a:lnTo>
                  <a:lnTo>
                    <a:pt x="267" y="280"/>
                  </a:lnTo>
                  <a:lnTo>
                    <a:pt x="273" y="274"/>
                  </a:lnTo>
                  <a:lnTo>
                    <a:pt x="279" y="268"/>
                  </a:lnTo>
                  <a:lnTo>
                    <a:pt x="285" y="261"/>
                  </a:lnTo>
                  <a:lnTo>
                    <a:pt x="291" y="254"/>
                  </a:lnTo>
                  <a:lnTo>
                    <a:pt x="296" y="245"/>
                  </a:lnTo>
                  <a:lnTo>
                    <a:pt x="300" y="237"/>
                  </a:lnTo>
                  <a:lnTo>
                    <a:pt x="304" y="229"/>
                  </a:lnTo>
                  <a:lnTo>
                    <a:pt x="307" y="220"/>
                  </a:lnTo>
                  <a:lnTo>
                    <a:pt x="309" y="211"/>
                  </a:lnTo>
                  <a:lnTo>
                    <a:pt x="311" y="201"/>
                  </a:lnTo>
                  <a:lnTo>
                    <a:pt x="313" y="191"/>
                  </a:lnTo>
                  <a:lnTo>
                    <a:pt x="314" y="182"/>
                  </a:lnTo>
                  <a:lnTo>
                    <a:pt x="314" y="171"/>
                  </a:lnTo>
                  <a:lnTo>
                    <a:pt x="314" y="162"/>
                  </a:lnTo>
                  <a:lnTo>
                    <a:pt x="313" y="151"/>
                  </a:lnTo>
                  <a:lnTo>
                    <a:pt x="311" y="142"/>
                  </a:lnTo>
                  <a:lnTo>
                    <a:pt x="309" y="132"/>
                  </a:lnTo>
                  <a:lnTo>
                    <a:pt x="307" y="124"/>
                  </a:lnTo>
                  <a:lnTo>
                    <a:pt x="304" y="115"/>
                  </a:lnTo>
                  <a:lnTo>
                    <a:pt x="300" y="106"/>
                  </a:lnTo>
                  <a:lnTo>
                    <a:pt x="296" y="98"/>
                  </a:lnTo>
                  <a:lnTo>
                    <a:pt x="291" y="90"/>
                  </a:lnTo>
                  <a:lnTo>
                    <a:pt x="285" y="83"/>
                  </a:lnTo>
                  <a:lnTo>
                    <a:pt x="279" y="76"/>
                  </a:lnTo>
                  <a:lnTo>
                    <a:pt x="273" y="70"/>
                  </a:lnTo>
                  <a:lnTo>
                    <a:pt x="267" y="63"/>
                  </a:lnTo>
                  <a:lnTo>
                    <a:pt x="260" y="57"/>
                  </a:lnTo>
                  <a:lnTo>
                    <a:pt x="253" y="52"/>
                  </a:lnTo>
                  <a:lnTo>
                    <a:pt x="246" y="47"/>
                  </a:lnTo>
                  <a:lnTo>
                    <a:pt x="237" y="43"/>
                  </a:lnTo>
                  <a:lnTo>
                    <a:pt x="229" y="39"/>
                  </a:lnTo>
                  <a:lnTo>
                    <a:pt x="221" y="36"/>
                  </a:lnTo>
                  <a:lnTo>
                    <a:pt x="212" y="34"/>
                  </a:lnTo>
                  <a:lnTo>
                    <a:pt x="204" y="31"/>
                  </a:lnTo>
                  <a:lnTo>
                    <a:pt x="194" y="30"/>
                  </a:lnTo>
                  <a:lnTo>
                    <a:pt x="184" y="29"/>
                  </a:lnTo>
                  <a:lnTo>
                    <a:pt x="175" y="29"/>
                  </a:lnTo>
                  <a:lnTo>
                    <a:pt x="165" y="29"/>
                  </a:lnTo>
                  <a:lnTo>
                    <a:pt x="156" y="30"/>
                  </a:lnTo>
                  <a:lnTo>
                    <a:pt x="147" y="31"/>
                  </a:lnTo>
                  <a:lnTo>
                    <a:pt x="137" y="34"/>
                  </a:lnTo>
                  <a:lnTo>
                    <a:pt x="128" y="36"/>
                  </a:lnTo>
                  <a:lnTo>
                    <a:pt x="120" y="39"/>
                  </a:lnTo>
                  <a:lnTo>
                    <a:pt x="112" y="43"/>
                  </a:lnTo>
                  <a:lnTo>
                    <a:pt x="104" y="47"/>
                  </a:lnTo>
                  <a:lnTo>
                    <a:pt x="95" y="52"/>
                  </a:lnTo>
                  <a:lnTo>
                    <a:pt x="88" y="57"/>
                  </a:lnTo>
                  <a:lnTo>
                    <a:pt x="82" y="63"/>
                  </a:lnTo>
                  <a:lnTo>
                    <a:pt x="75" y="70"/>
                  </a:lnTo>
                  <a:lnTo>
                    <a:pt x="69" y="76"/>
                  </a:lnTo>
                  <a:lnTo>
                    <a:pt x="64" y="83"/>
                  </a:lnTo>
                  <a:lnTo>
                    <a:pt x="59" y="90"/>
                  </a:lnTo>
                  <a:lnTo>
                    <a:pt x="54" y="98"/>
                  </a:lnTo>
                  <a:lnTo>
                    <a:pt x="49" y="106"/>
                  </a:lnTo>
                  <a:lnTo>
                    <a:pt x="45" y="115"/>
                  </a:lnTo>
                  <a:lnTo>
                    <a:pt x="42" y="124"/>
                  </a:lnTo>
                  <a:lnTo>
                    <a:pt x="39" y="132"/>
                  </a:lnTo>
                  <a:lnTo>
                    <a:pt x="37" y="142"/>
                  </a:lnTo>
                  <a:lnTo>
                    <a:pt x="36" y="151"/>
                  </a:lnTo>
                  <a:lnTo>
                    <a:pt x="35" y="162"/>
                  </a:lnTo>
                  <a:lnTo>
                    <a:pt x="35" y="171"/>
                  </a:lnTo>
                  <a:lnTo>
                    <a:pt x="35" y="171"/>
                  </a:lnTo>
                  <a:close/>
                  <a:moveTo>
                    <a:pt x="138" y="185"/>
                  </a:moveTo>
                  <a:lnTo>
                    <a:pt x="138" y="271"/>
                  </a:lnTo>
                  <a:lnTo>
                    <a:pt x="109" y="271"/>
                  </a:lnTo>
                  <a:lnTo>
                    <a:pt x="109" y="73"/>
                  </a:lnTo>
                  <a:lnTo>
                    <a:pt x="184" y="73"/>
                  </a:lnTo>
                  <a:lnTo>
                    <a:pt x="201" y="74"/>
                  </a:lnTo>
                  <a:lnTo>
                    <a:pt x="215" y="76"/>
                  </a:lnTo>
                  <a:lnTo>
                    <a:pt x="221" y="78"/>
                  </a:lnTo>
                  <a:lnTo>
                    <a:pt x="226" y="80"/>
                  </a:lnTo>
                  <a:lnTo>
                    <a:pt x="232" y="83"/>
                  </a:lnTo>
                  <a:lnTo>
                    <a:pt x="236" y="86"/>
                  </a:lnTo>
                  <a:lnTo>
                    <a:pt x="240" y="90"/>
                  </a:lnTo>
                  <a:lnTo>
                    <a:pt x="245" y="94"/>
                  </a:lnTo>
                  <a:lnTo>
                    <a:pt x="248" y="98"/>
                  </a:lnTo>
                  <a:lnTo>
                    <a:pt x="250" y="103"/>
                  </a:lnTo>
                  <a:lnTo>
                    <a:pt x="252" y="109"/>
                  </a:lnTo>
                  <a:lnTo>
                    <a:pt x="253" y="116"/>
                  </a:lnTo>
                  <a:lnTo>
                    <a:pt x="254" y="122"/>
                  </a:lnTo>
                  <a:lnTo>
                    <a:pt x="254" y="129"/>
                  </a:lnTo>
                  <a:lnTo>
                    <a:pt x="253" y="141"/>
                  </a:lnTo>
                  <a:lnTo>
                    <a:pt x="250" y="152"/>
                  </a:lnTo>
                  <a:lnTo>
                    <a:pt x="248" y="156"/>
                  </a:lnTo>
                  <a:lnTo>
                    <a:pt x="246" y="161"/>
                  </a:lnTo>
                  <a:lnTo>
                    <a:pt x="243" y="165"/>
                  </a:lnTo>
                  <a:lnTo>
                    <a:pt x="239" y="168"/>
                  </a:lnTo>
                  <a:lnTo>
                    <a:pt x="231" y="174"/>
                  </a:lnTo>
                  <a:lnTo>
                    <a:pt x="223" y="179"/>
                  </a:lnTo>
                  <a:lnTo>
                    <a:pt x="213" y="182"/>
                  </a:lnTo>
                  <a:lnTo>
                    <a:pt x="203" y="184"/>
                  </a:lnTo>
                  <a:lnTo>
                    <a:pt x="259" y="271"/>
                  </a:lnTo>
                  <a:lnTo>
                    <a:pt x="225" y="271"/>
                  </a:lnTo>
                  <a:lnTo>
                    <a:pt x="173" y="185"/>
                  </a:lnTo>
                  <a:lnTo>
                    <a:pt x="138" y="185"/>
                  </a:lnTo>
                  <a:close/>
                  <a:moveTo>
                    <a:pt x="138" y="160"/>
                  </a:moveTo>
                  <a:lnTo>
                    <a:pt x="174" y="160"/>
                  </a:lnTo>
                  <a:lnTo>
                    <a:pt x="184" y="160"/>
                  </a:lnTo>
                  <a:lnTo>
                    <a:pt x="192" y="159"/>
                  </a:lnTo>
                  <a:lnTo>
                    <a:pt x="201" y="158"/>
                  </a:lnTo>
                  <a:lnTo>
                    <a:pt x="208" y="154"/>
                  </a:lnTo>
                  <a:lnTo>
                    <a:pt x="211" y="153"/>
                  </a:lnTo>
                  <a:lnTo>
                    <a:pt x="214" y="151"/>
                  </a:lnTo>
                  <a:lnTo>
                    <a:pt x="217" y="148"/>
                  </a:lnTo>
                  <a:lnTo>
                    <a:pt x="219" y="145"/>
                  </a:lnTo>
                  <a:lnTo>
                    <a:pt x="220" y="141"/>
                  </a:lnTo>
                  <a:lnTo>
                    <a:pt x="221" y="137"/>
                  </a:lnTo>
                  <a:lnTo>
                    <a:pt x="222" y="132"/>
                  </a:lnTo>
                  <a:lnTo>
                    <a:pt x="222" y="127"/>
                  </a:lnTo>
                  <a:lnTo>
                    <a:pt x="221" y="119"/>
                  </a:lnTo>
                  <a:lnTo>
                    <a:pt x="219" y="112"/>
                  </a:lnTo>
                  <a:lnTo>
                    <a:pt x="217" y="109"/>
                  </a:lnTo>
                  <a:lnTo>
                    <a:pt x="215" y="107"/>
                  </a:lnTo>
                  <a:lnTo>
                    <a:pt x="212" y="105"/>
                  </a:lnTo>
                  <a:lnTo>
                    <a:pt x="209" y="103"/>
                  </a:lnTo>
                  <a:lnTo>
                    <a:pt x="202" y="101"/>
                  </a:lnTo>
                  <a:lnTo>
                    <a:pt x="195" y="99"/>
                  </a:lnTo>
                  <a:lnTo>
                    <a:pt x="187" y="98"/>
                  </a:lnTo>
                  <a:lnTo>
                    <a:pt x="179" y="98"/>
                  </a:lnTo>
                  <a:lnTo>
                    <a:pt x="138" y="98"/>
                  </a:lnTo>
                  <a:lnTo>
                    <a:pt x="138" y="1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40"/>
          <p:cNvGrpSpPr/>
          <p:nvPr/>
        </p:nvGrpSpPr>
        <p:grpSpPr>
          <a:xfrm>
            <a:off x="533400" y="6184900"/>
            <a:ext cx="2455863" cy="485775"/>
            <a:chOff x="533400" y="6184900"/>
            <a:chExt cx="2455863" cy="485775"/>
          </a:xfrm>
        </p:grpSpPr>
        <p:sp>
          <p:nvSpPr>
            <p:cNvPr id="42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533400" y="6184900"/>
              <a:ext cx="2455863" cy="485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Rectangle 5"/>
            <p:cNvSpPr>
              <a:spLocks noChangeArrowheads="1"/>
            </p:cNvSpPr>
            <p:nvPr userDrawn="1"/>
          </p:nvSpPr>
          <p:spPr bwMode="auto">
            <a:xfrm>
              <a:off x="533400" y="6184900"/>
              <a:ext cx="485775" cy="485775"/>
            </a:xfrm>
            <a:prstGeom prst="rect">
              <a:avLst/>
            </a:prstGeom>
            <a:solidFill>
              <a:srgbClr val="FEFEFE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6"/>
            <p:cNvSpPr>
              <a:spLocks/>
            </p:cNvSpPr>
            <p:nvPr userDrawn="1"/>
          </p:nvSpPr>
          <p:spPr bwMode="auto">
            <a:xfrm>
              <a:off x="746125" y="6232525"/>
              <a:ext cx="136525" cy="182563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80"/>
                </a:cxn>
                <a:cxn ang="0">
                  <a:pos x="0" y="201"/>
                </a:cxn>
                <a:cxn ang="0">
                  <a:pos x="0" y="354"/>
                </a:cxn>
                <a:cxn ang="0">
                  <a:pos x="0" y="518"/>
                </a:cxn>
                <a:cxn ang="0">
                  <a:pos x="0" y="676"/>
                </a:cxn>
                <a:cxn ang="0">
                  <a:pos x="0" y="804"/>
                </a:cxn>
                <a:cxn ang="0">
                  <a:pos x="1" y="885"/>
                </a:cxn>
                <a:cxn ang="0">
                  <a:pos x="1" y="916"/>
                </a:cxn>
                <a:cxn ang="0">
                  <a:pos x="11" y="958"/>
                </a:cxn>
                <a:cxn ang="0">
                  <a:pos x="25" y="998"/>
                </a:cxn>
                <a:cxn ang="0">
                  <a:pos x="38" y="1027"/>
                </a:cxn>
                <a:cxn ang="0">
                  <a:pos x="55" y="1057"/>
                </a:cxn>
                <a:cxn ang="0">
                  <a:pos x="78" y="1087"/>
                </a:cxn>
                <a:cxn ang="0">
                  <a:pos x="103" y="1118"/>
                </a:cxn>
                <a:cxn ang="0">
                  <a:pos x="134" y="1147"/>
                </a:cxn>
                <a:cxn ang="0">
                  <a:pos x="170" y="1175"/>
                </a:cxn>
                <a:cxn ang="0">
                  <a:pos x="213" y="1199"/>
                </a:cxn>
                <a:cxn ang="0">
                  <a:pos x="261" y="1220"/>
                </a:cxn>
                <a:cxn ang="0">
                  <a:pos x="315" y="1237"/>
                </a:cxn>
                <a:cxn ang="0">
                  <a:pos x="376" y="1249"/>
                </a:cxn>
                <a:cxn ang="0">
                  <a:pos x="444" y="1255"/>
                </a:cxn>
                <a:cxn ang="0">
                  <a:pos x="517" y="1255"/>
                </a:cxn>
                <a:cxn ang="0">
                  <a:pos x="585" y="1249"/>
                </a:cxn>
                <a:cxn ang="0">
                  <a:pos x="646" y="1237"/>
                </a:cxn>
                <a:cxn ang="0">
                  <a:pos x="699" y="1220"/>
                </a:cxn>
                <a:cxn ang="0">
                  <a:pos x="747" y="1199"/>
                </a:cxn>
                <a:cxn ang="0">
                  <a:pos x="787" y="1175"/>
                </a:cxn>
                <a:cxn ang="0">
                  <a:pos x="822" y="1147"/>
                </a:cxn>
                <a:cxn ang="0">
                  <a:pos x="852" y="1118"/>
                </a:cxn>
                <a:cxn ang="0">
                  <a:pos x="877" y="1088"/>
                </a:cxn>
                <a:cxn ang="0">
                  <a:pos x="898" y="1058"/>
                </a:cxn>
                <a:cxn ang="0">
                  <a:pos x="914" y="1028"/>
                </a:cxn>
                <a:cxn ang="0">
                  <a:pos x="927" y="999"/>
                </a:cxn>
                <a:cxn ang="0">
                  <a:pos x="939" y="960"/>
                </a:cxn>
                <a:cxn ang="0">
                  <a:pos x="947" y="918"/>
                </a:cxn>
                <a:cxn ang="0">
                  <a:pos x="948" y="388"/>
                </a:cxn>
                <a:cxn ang="0">
                  <a:pos x="638" y="870"/>
                </a:cxn>
                <a:cxn ang="0">
                  <a:pos x="636" y="893"/>
                </a:cxn>
                <a:cxn ang="0">
                  <a:pos x="631" y="909"/>
                </a:cxn>
                <a:cxn ang="0">
                  <a:pos x="619" y="926"/>
                </a:cxn>
                <a:cxn ang="0">
                  <a:pos x="600" y="942"/>
                </a:cxn>
                <a:cxn ang="0">
                  <a:pos x="572" y="955"/>
                </a:cxn>
                <a:cxn ang="0">
                  <a:pos x="533" y="965"/>
                </a:cxn>
                <a:cxn ang="0">
                  <a:pos x="480" y="968"/>
                </a:cxn>
                <a:cxn ang="0">
                  <a:pos x="425" y="965"/>
                </a:cxn>
                <a:cxn ang="0">
                  <a:pos x="383" y="955"/>
                </a:cxn>
                <a:cxn ang="0">
                  <a:pos x="354" y="942"/>
                </a:cxn>
                <a:cxn ang="0">
                  <a:pos x="334" y="926"/>
                </a:cxn>
                <a:cxn ang="0">
                  <a:pos x="322" y="909"/>
                </a:cxn>
                <a:cxn ang="0">
                  <a:pos x="316" y="893"/>
                </a:cxn>
                <a:cxn ang="0">
                  <a:pos x="313" y="868"/>
                </a:cxn>
                <a:cxn ang="0">
                  <a:pos x="0" y="0"/>
                </a:cxn>
              </a:cxnLst>
              <a:rect l="0" t="0" r="r" b="b"/>
              <a:pathLst>
                <a:path w="948" h="1257">
                  <a:moveTo>
                    <a:pt x="0" y="0"/>
                  </a:moveTo>
                  <a:lnTo>
                    <a:pt x="0" y="10"/>
                  </a:lnTo>
                  <a:lnTo>
                    <a:pt x="0" y="37"/>
                  </a:lnTo>
                  <a:lnTo>
                    <a:pt x="0" y="80"/>
                  </a:lnTo>
                  <a:lnTo>
                    <a:pt x="0" y="135"/>
                  </a:lnTo>
                  <a:lnTo>
                    <a:pt x="0" y="201"/>
                  </a:lnTo>
                  <a:lnTo>
                    <a:pt x="0" y="275"/>
                  </a:lnTo>
                  <a:lnTo>
                    <a:pt x="0" y="354"/>
                  </a:lnTo>
                  <a:lnTo>
                    <a:pt x="0" y="436"/>
                  </a:lnTo>
                  <a:lnTo>
                    <a:pt x="0" y="518"/>
                  </a:lnTo>
                  <a:lnTo>
                    <a:pt x="0" y="599"/>
                  </a:lnTo>
                  <a:lnTo>
                    <a:pt x="0" y="676"/>
                  </a:lnTo>
                  <a:lnTo>
                    <a:pt x="0" y="744"/>
                  </a:lnTo>
                  <a:lnTo>
                    <a:pt x="0" y="804"/>
                  </a:lnTo>
                  <a:lnTo>
                    <a:pt x="1" y="851"/>
                  </a:lnTo>
                  <a:lnTo>
                    <a:pt x="1" y="885"/>
                  </a:lnTo>
                  <a:lnTo>
                    <a:pt x="1" y="901"/>
                  </a:lnTo>
                  <a:lnTo>
                    <a:pt x="1" y="916"/>
                  </a:lnTo>
                  <a:lnTo>
                    <a:pt x="4" y="935"/>
                  </a:lnTo>
                  <a:lnTo>
                    <a:pt x="11" y="958"/>
                  </a:lnTo>
                  <a:lnTo>
                    <a:pt x="19" y="984"/>
                  </a:lnTo>
                  <a:lnTo>
                    <a:pt x="25" y="998"/>
                  </a:lnTo>
                  <a:lnTo>
                    <a:pt x="31" y="1012"/>
                  </a:lnTo>
                  <a:lnTo>
                    <a:pt x="38" y="1027"/>
                  </a:lnTo>
                  <a:lnTo>
                    <a:pt x="47" y="1042"/>
                  </a:lnTo>
                  <a:lnTo>
                    <a:pt x="55" y="1057"/>
                  </a:lnTo>
                  <a:lnTo>
                    <a:pt x="66" y="1072"/>
                  </a:lnTo>
                  <a:lnTo>
                    <a:pt x="78" y="1087"/>
                  </a:lnTo>
                  <a:lnTo>
                    <a:pt x="90" y="1103"/>
                  </a:lnTo>
                  <a:lnTo>
                    <a:pt x="103" y="1118"/>
                  </a:lnTo>
                  <a:lnTo>
                    <a:pt x="118" y="1133"/>
                  </a:lnTo>
                  <a:lnTo>
                    <a:pt x="134" y="1147"/>
                  </a:lnTo>
                  <a:lnTo>
                    <a:pt x="152" y="1161"/>
                  </a:lnTo>
                  <a:lnTo>
                    <a:pt x="170" y="1175"/>
                  </a:lnTo>
                  <a:lnTo>
                    <a:pt x="192" y="1187"/>
                  </a:lnTo>
                  <a:lnTo>
                    <a:pt x="213" y="1199"/>
                  </a:lnTo>
                  <a:lnTo>
                    <a:pt x="236" y="1210"/>
                  </a:lnTo>
                  <a:lnTo>
                    <a:pt x="261" y="1220"/>
                  </a:lnTo>
                  <a:lnTo>
                    <a:pt x="287" y="1229"/>
                  </a:lnTo>
                  <a:lnTo>
                    <a:pt x="315" y="1237"/>
                  </a:lnTo>
                  <a:lnTo>
                    <a:pt x="345" y="1244"/>
                  </a:lnTo>
                  <a:lnTo>
                    <a:pt x="376" y="1249"/>
                  </a:lnTo>
                  <a:lnTo>
                    <a:pt x="409" y="1253"/>
                  </a:lnTo>
                  <a:lnTo>
                    <a:pt x="444" y="1255"/>
                  </a:lnTo>
                  <a:lnTo>
                    <a:pt x="481" y="1257"/>
                  </a:lnTo>
                  <a:lnTo>
                    <a:pt x="517" y="1255"/>
                  </a:lnTo>
                  <a:lnTo>
                    <a:pt x="552" y="1253"/>
                  </a:lnTo>
                  <a:lnTo>
                    <a:pt x="585" y="1249"/>
                  </a:lnTo>
                  <a:lnTo>
                    <a:pt x="616" y="1244"/>
                  </a:lnTo>
                  <a:lnTo>
                    <a:pt x="646" y="1237"/>
                  </a:lnTo>
                  <a:lnTo>
                    <a:pt x="673" y="1229"/>
                  </a:lnTo>
                  <a:lnTo>
                    <a:pt x="699" y="1220"/>
                  </a:lnTo>
                  <a:lnTo>
                    <a:pt x="723" y="1210"/>
                  </a:lnTo>
                  <a:lnTo>
                    <a:pt x="747" y="1199"/>
                  </a:lnTo>
                  <a:lnTo>
                    <a:pt x="767" y="1187"/>
                  </a:lnTo>
                  <a:lnTo>
                    <a:pt x="787" y="1175"/>
                  </a:lnTo>
                  <a:lnTo>
                    <a:pt x="805" y="1162"/>
                  </a:lnTo>
                  <a:lnTo>
                    <a:pt x="822" y="1147"/>
                  </a:lnTo>
                  <a:lnTo>
                    <a:pt x="838" y="1133"/>
                  </a:lnTo>
                  <a:lnTo>
                    <a:pt x="852" y="1118"/>
                  </a:lnTo>
                  <a:lnTo>
                    <a:pt x="865" y="1103"/>
                  </a:lnTo>
                  <a:lnTo>
                    <a:pt x="877" y="1088"/>
                  </a:lnTo>
                  <a:lnTo>
                    <a:pt x="888" y="1074"/>
                  </a:lnTo>
                  <a:lnTo>
                    <a:pt x="898" y="1058"/>
                  </a:lnTo>
                  <a:lnTo>
                    <a:pt x="906" y="1043"/>
                  </a:lnTo>
                  <a:lnTo>
                    <a:pt x="914" y="1028"/>
                  </a:lnTo>
                  <a:lnTo>
                    <a:pt x="920" y="1013"/>
                  </a:lnTo>
                  <a:lnTo>
                    <a:pt x="927" y="999"/>
                  </a:lnTo>
                  <a:lnTo>
                    <a:pt x="931" y="985"/>
                  </a:lnTo>
                  <a:lnTo>
                    <a:pt x="939" y="960"/>
                  </a:lnTo>
                  <a:lnTo>
                    <a:pt x="944" y="937"/>
                  </a:lnTo>
                  <a:lnTo>
                    <a:pt x="947" y="918"/>
                  </a:lnTo>
                  <a:lnTo>
                    <a:pt x="948" y="904"/>
                  </a:lnTo>
                  <a:lnTo>
                    <a:pt x="948" y="388"/>
                  </a:lnTo>
                  <a:lnTo>
                    <a:pt x="638" y="65"/>
                  </a:lnTo>
                  <a:lnTo>
                    <a:pt x="638" y="870"/>
                  </a:lnTo>
                  <a:lnTo>
                    <a:pt x="638" y="880"/>
                  </a:lnTo>
                  <a:lnTo>
                    <a:pt x="636" y="893"/>
                  </a:lnTo>
                  <a:lnTo>
                    <a:pt x="634" y="900"/>
                  </a:lnTo>
                  <a:lnTo>
                    <a:pt x="631" y="909"/>
                  </a:lnTo>
                  <a:lnTo>
                    <a:pt x="626" y="917"/>
                  </a:lnTo>
                  <a:lnTo>
                    <a:pt x="619" y="926"/>
                  </a:lnTo>
                  <a:lnTo>
                    <a:pt x="611" y="934"/>
                  </a:lnTo>
                  <a:lnTo>
                    <a:pt x="600" y="942"/>
                  </a:lnTo>
                  <a:lnTo>
                    <a:pt x="587" y="949"/>
                  </a:lnTo>
                  <a:lnTo>
                    <a:pt x="572" y="955"/>
                  </a:lnTo>
                  <a:lnTo>
                    <a:pt x="554" y="961"/>
                  </a:lnTo>
                  <a:lnTo>
                    <a:pt x="533" y="965"/>
                  </a:lnTo>
                  <a:lnTo>
                    <a:pt x="507" y="968"/>
                  </a:lnTo>
                  <a:lnTo>
                    <a:pt x="480" y="968"/>
                  </a:lnTo>
                  <a:lnTo>
                    <a:pt x="450" y="968"/>
                  </a:lnTo>
                  <a:lnTo>
                    <a:pt x="425" y="965"/>
                  </a:lnTo>
                  <a:lnTo>
                    <a:pt x="402" y="961"/>
                  </a:lnTo>
                  <a:lnTo>
                    <a:pt x="383" y="955"/>
                  </a:lnTo>
                  <a:lnTo>
                    <a:pt x="367" y="949"/>
                  </a:lnTo>
                  <a:lnTo>
                    <a:pt x="354" y="942"/>
                  </a:lnTo>
                  <a:lnTo>
                    <a:pt x="343" y="934"/>
                  </a:lnTo>
                  <a:lnTo>
                    <a:pt x="334" y="926"/>
                  </a:lnTo>
                  <a:lnTo>
                    <a:pt x="328" y="917"/>
                  </a:lnTo>
                  <a:lnTo>
                    <a:pt x="322" y="909"/>
                  </a:lnTo>
                  <a:lnTo>
                    <a:pt x="318" y="900"/>
                  </a:lnTo>
                  <a:lnTo>
                    <a:pt x="316" y="893"/>
                  </a:lnTo>
                  <a:lnTo>
                    <a:pt x="314" y="878"/>
                  </a:lnTo>
                  <a:lnTo>
                    <a:pt x="313" y="868"/>
                  </a:lnTo>
                  <a:lnTo>
                    <a:pt x="3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9518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7"/>
            <p:cNvSpPr>
              <a:spLocks/>
            </p:cNvSpPr>
            <p:nvPr userDrawn="1"/>
          </p:nvSpPr>
          <p:spPr bwMode="auto">
            <a:xfrm>
              <a:off x="842963" y="6232525"/>
              <a:ext cx="155575" cy="179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4" y="305"/>
                </a:cxn>
                <a:cxn ang="0">
                  <a:pos x="506" y="305"/>
                </a:cxn>
                <a:cxn ang="0">
                  <a:pos x="506" y="1237"/>
                </a:cxn>
                <a:cxn ang="0">
                  <a:pos x="829" y="1237"/>
                </a:cxn>
                <a:cxn ang="0">
                  <a:pos x="829" y="305"/>
                </a:cxn>
                <a:cxn ang="0">
                  <a:pos x="1077" y="305"/>
                </a:cxn>
                <a:cxn ang="0">
                  <a:pos x="1077" y="0"/>
                </a:cxn>
                <a:cxn ang="0">
                  <a:pos x="0" y="0"/>
                </a:cxn>
              </a:cxnLst>
              <a:rect l="0" t="0" r="r" b="b"/>
              <a:pathLst>
                <a:path w="1077" h="1237">
                  <a:moveTo>
                    <a:pt x="0" y="0"/>
                  </a:moveTo>
                  <a:lnTo>
                    <a:pt x="294" y="305"/>
                  </a:lnTo>
                  <a:lnTo>
                    <a:pt x="506" y="305"/>
                  </a:lnTo>
                  <a:lnTo>
                    <a:pt x="506" y="1237"/>
                  </a:lnTo>
                  <a:lnTo>
                    <a:pt x="829" y="1237"/>
                  </a:lnTo>
                  <a:lnTo>
                    <a:pt x="829" y="305"/>
                  </a:lnTo>
                  <a:lnTo>
                    <a:pt x="1077" y="305"/>
                  </a:lnTo>
                  <a:lnTo>
                    <a:pt x="107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9518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8"/>
            <p:cNvSpPr>
              <a:spLocks/>
            </p:cNvSpPr>
            <p:nvPr userDrawn="1"/>
          </p:nvSpPr>
          <p:spPr bwMode="auto">
            <a:xfrm>
              <a:off x="554038" y="6232525"/>
              <a:ext cx="206375" cy="182563"/>
            </a:xfrm>
            <a:custGeom>
              <a:avLst/>
              <a:gdLst/>
              <a:ahLst/>
              <a:cxnLst>
                <a:cxn ang="0">
                  <a:pos x="499" y="643"/>
                </a:cxn>
                <a:cxn ang="0">
                  <a:pos x="941" y="713"/>
                </a:cxn>
                <a:cxn ang="0">
                  <a:pos x="951" y="655"/>
                </a:cxn>
                <a:cxn ang="0">
                  <a:pos x="951" y="585"/>
                </a:cxn>
                <a:cxn ang="0">
                  <a:pos x="938" y="521"/>
                </a:cxn>
                <a:cxn ang="0">
                  <a:pos x="912" y="461"/>
                </a:cxn>
                <a:cxn ang="0">
                  <a:pos x="875" y="410"/>
                </a:cxn>
                <a:cxn ang="0">
                  <a:pos x="829" y="366"/>
                </a:cxn>
                <a:cxn ang="0">
                  <a:pos x="775" y="332"/>
                </a:cxn>
                <a:cxn ang="0">
                  <a:pos x="715" y="307"/>
                </a:cxn>
                <a:cxn ang="0">
                  <a:pos x="652" y="294"/>
                </a:cxn>
                <a:cxn ang="0">
                  <a:pos x="586" y="294"/>
                </a:cxn>
                <a:cxn ang="0">
                  <a:pos x="523" y="308"/>
                </a:cxn>
                <a:cxn ang="0">
                  <a:pos x="465" y="334"/>
                </a:cxn>
                <a:cxn ang="0">
                  <a:pos x="413" y="370"/>
                </a:cxn>
                <a:cxn ang="0">
                  <a:pos x="371" y="415"/>
                </a:cxn>
                <a:cxn ang="0">
                  <a:pos x="336" y="468"/>
                </a:cxn>
                <a:cxn ang="0">
                  <a:pos x="311" y="527"/>
                </a:cxn>
                <a:cxn ang="0">
                  <a:pos x="298" y="590"/>
                </a:cxn>
                <a:cxn ang="0">
                  <a:pos x="298" y="657"/>
                </a:cxn>
                <a:cxn ang="0">
                  <a:pos x="311" y="720"/>
                </a:cxn>
                <a:cxn ang="0">
                  <a:pos x="337" y="778"/>
                </a:cxn>
                <a:cxn ang="0">
                  <a:pos x="372" y="831"/>
                </a:cxn>
                <a:cxn ang="0">
                  <a:pos x="415" y="874"/>
                </a:cxn>
                <a:cxn ang="0">
                  <a:pos x="469" y="910"/>
                </a:cxn>
                <a:cxn ang="0">
                  <a:pos x="527" y="935"/>
                </a:cxn>
                <a:cxn ang="0">
                  <a:pos x="591" y="948"/>
                </a:cxn>
                <a:cxn ang="0">
                  <a:pos x="654" y="949"/>
                </a:cxn>
                <a:cxn ang="0">
                  <a:pos x="723" y="983"/>
                </a:cxn>
                <a:cxn ang="0">
                  <a:pos x="884" y="1157"/>
                </a:cxn>
                <a:cxn ang="0">
                  <a:pos x="893" y="1215"/>
                </a:cxn>
                <a:cxn ang="0">
                  <a:pos x="824" y="1241"/>
                </a:cxn>
                <a:cxn ang="0">
                  <a:pos x="745" y="1259"/>
                </a:cxn>
                <a:cxn ang="0">
                  <a:pos x="663" y="1268"/>
                </a:cxn>
                <a:cxn ang="0">
                  <a:pos x="560" y="1266"/>
                </a:cxn>
                <a:cxn ang="0">
                  <a:pos x="437" y="1239"/>
                </a:cxn>
                <a:cxn ang="0">
                  <a:pos x="324" y="1189"/>
                </a:cxn>
                <a:cxn ang="0">
                  <a:pos x="224" y="1119"/>
                </a:cxn>
                <a:cxn ang="0">
                  <a:pos x="140" y="1031"/>
                </a:cxn>
                <a:cxn ang="0">
                  <a:pos x="73" y="928"/>
                </a:cxn>
                <a:cxn ang="0">
                  <a:pos x="27" y="814"/>
                </a:cxn>
                <a:cxn ang="0">
                  <a:pos x="3" y="691"/>
                </a:cxn>
                <a:cxn ang="0">
                  <a:pos x="3" y="565"/>
                </a:cxn>
                <a:cxn ang="0">
                  <a:pos x="27" y="443"/>
                </a:cxn>
                <a:cxn ang="0">
                  <a:pos x="75" y="331"/>
                </a:cxn>
                <a:cxn ang="0">
                  <a:pos x="142" y="231"/>
                </a:cxn>
                <a:cxn ang="0">
                  <a:pos x="227" y="144"/>
                </a:cxn>
                <a:cxn ang="0">
                  <a:pos x="328" y="76"/>
                </a:cxn>
                <a:cxn ang="0">
                  <a:pos x="443" y="28"/>
                </a:cxn>
                <a:cxn ang="0">
                  <a:pos x="568" y="3"/>
                </a:cxn>
                <a:cxn ang="0">
                  <a:pos x="699" y="3"/>
                </a:cxn>
                <a:cxn ang="0">
                  <a:pos x="825" y="28"/>
                </a:cxn>
                <a:cxn ang="0">
                  <a:pos x="940" y="77"/>
                </a:cxn>
                <a:cxn ang="0">
                  <a:pos x="1041" y="147"/>
                </a:cxn>
                <a:cxn ang="0">
                  <a:pos x="1127" y="234"/>
                </a:cxn>
                <a:cxn ang="0">
                  <a:pos x="1195" y="336"/>
                </a:cxn>
                <a:cxn ang="0">
                  <a:pos x="1243" y="451"/>
                </a:cxn>
                <a:cxn ang="0">
                  <a:pos x="1267" y="575"/>
                </a:cxn>
                <a:cxn ang="0">
                  <a:pos x="1268" y="694"/>
                </a:cxn>
                <a:cxn ang="0">
                  <a:pos x="1248" y="797"/>
                </a:cxn>
                <a:cxn ang="0">
                  <a:pos x="1216" y="887"/>
                </a:cxn>
                <a:cxn ang="0">
                  <a:pos x="1183" y="955"/>
                </a:cxn>
              </a:cxnLst>
              <a:rect l="0" t="0" r="r" b="b"/>
              <a:pathLst>
                <a:path w="1431" h="1270">
                  <a:moveTo>
                    <a:pt x="1168" y="978"/>
                  </a:moveTo>
                  <a:lnTo>
                    <a:pt x="1431" y="1245"/>
                  </a:lnTo>
                  <a:lnTo>
                    <a:pt x="1077" y="1245"/>
                  </a:lnTo>
                  <a:lnTo>
                    <a:pt x="499" y="643"/>
                  </a:lnTo>
                  <a:lnTo>
                    <a:pt x="841" y="643"/>
                  </a:lnTo>
                  <a:lnTo>
                    <a:pt x="931" y="737"/>
                  </a:lnTo>
                  <a:lnTo>
                    <a:pt x="937" y="725"/>
                  </a:lnTo>
                  <a:lnTo>
                    <a:pt x="941" y="713"/>
                  </a:lnTo>
                  <a:lnTo>
                    <a:pt x="944" y="700"/>
                  </a:lnTo>
                  <a:lnTo>
                    <a:pt x="947" y="686"/>
                  </a:lnTo>
                  <a:lnTo>
                    <a:pt x="950" y="671"/>
                  </a:lnTo>
                  <a:lnTo>
                    <a:pt x="951" y="655"/>
                  </a:lnTo>
                  <a:lnTo>
                    <a:pt x="953" y="638"/>
                  </a:lnTo>
                  <a:lnTo>
                    <a:pt x="954" y="619"/>
                  </a:lnTo>
                  <a:lnTo>
                    <a:pt x="953" y="602"/>
                  </a:lnTo>
                  <a:lnTo>
                    <a:pt x="951" y="585"/>
                  </a:lnTo>
                  <a:lnTo>
                    <a:pt x="949" y="569"/>
                  </a:lnTo>
                  <a:lnTo>
                    <a:pt x="946" y="552"/>
                  </a:lnTo>
                  <a:lnTo>
                    <a:pt x="943" y="536"/>
                  </a:lnTo>
                  <a:lnTo>
                    <a:pt x="938" y="521"/>
                  </a:lnTo>
                  <a:lnTo>
                    <a:pt x="932" y="505"/>
                  </a:lnTo>
                  <a:lnTo>
                    <a:pt x="926" y="490"/>
                  </a:lnTo>
                  <a:lnTo>
                    <a:pt x="920" y="476"/>
                  </a:lnTo>
                  <a:lnTo>
                    <a:pt x="912" y="461"/>
                  </a:lnTo>
                  <a:lnTo>
                    <a:pt x="904" y="448"/>
                  </a:lnTo>
                  <a:lnTo>
                    <a:pt x="894" y="435"/>
                  </a:lnTo>
                  <a:lnTo>
                    <a:pt x="884" y="422"/>
                  </a:lnTo>
                  <a:lnTo>
                    <a:pt x="875" y="410"/>
                  </a:lnTo>
                  <a:lnTo>
                    <a:pt x="864" y="399"/>
                  </a:lnTo>
                  <a:lnTo>
                    <a:pt x="853" y="387"/>
                  </a:lnTo>
                  <a:lnTo>
                    <a:pt x="841" y="376"/>
                  </a:lnTo>
                  <a:lnTo>
                    <a:pt x="829" y="366"/>
                  </a:lnTo>
                  <a:lnTo>
                    <a:pt x="816" y="356"/>
                  </a:lnTo>
                  <a:lnTo>
                    <a:pt x="803" y="348"/>
                  </a:lnTo>
                  <a:lnTo>
                    <a:pt x="790" y="339"/>
                  </a:lnTo>
                  <a:lnTo>
                    <a:pt x="775" y="332"/>
                  </a:lnTo>
                  <a:lnTo>
                    <a:pt x="761" y="324"/>
                  </a:lnTo>
                  <a:lnTo>
                    <a:pt x="746" y="318"/>
                  </a:lnTo>
                  <a:lnTo>
                    <a:pt x="731" y="312"/>
                  </a:lnTo>
                  <a:lnTo>
                    <a:pt x="715" y="307"/>
                  </a:lnTo>
                  <a:lnTo>
                    <a:pt x="700" y="303"/>
                  </a:lnTo>
                  <a:lnTo>
                    <a:pt x="685" y="300"/>
                  </a:lnTo>
                  <a:lnTo>
                    <a:pt x="669" y="297"/>
                  </a:lnTo>
                  <a:lnTo>
                    <a:pt x="652" y="294"/>
                  </a:lnTo>
                  <a:lnTo>
                    <a:pt x="636" y="293"/>
                  </a:lnTo>
                  <a:lnTo>
                    <a:pt x="619" y="293"/>
                  </a:lnTo>
                  <a:lnTo>
                    <a:pt x="603" y="293"/>
                  </a:lnTo>
                  <a:lnTo>
                    <a:pt x="586" y="294"/>
                  </a:lnTo>
                  <a:lnTo>
                    <a:pt x="570" y="298"/>
                  </a:lnTo>
                  <a:lnTo>
                    <a:pt x="554" y="300"/>
                  </a:lnTo>
                  <a:lnTo>
                    <a:pt x="538" y="304"/>
                  </a:lnTo>
                  <a:lnTo>
                    <a:pt x="523" y="308"/>
                  </a:lnTo>
                  <a:lnTo>
                    <a:pt x="508" y="314"/>
                  </a:lnTo>
                  <a:lnTo>
                    <a:pt x="493" y="320"/>
                  </a:lnTo>
                  <a:lnTo>
                    <a:pt x="479" y="326"/>
                  </a:lnTo>
                  <a:lnTo>
                    <a:pt x="465" y="334"/>
                  </a:lnTo>
                  <a:lnTo>
                    <a:pt x="452" y="342"/>
                  </a:lnTo>
                  <a:lnTo>
                    <a:pt x="439" y="351"/>
                  </a:lnTo>
                  <a:lnTo>
                    <a:pt x="426" y="360"/>
                  </a:lnTo>
                  <a:lnTo>
                    <a:pt x="413" y="370"/>
                  </a:lnTo>
                  <a:lnTo>
                    <a:pt x="403" y="381"/>
                  </a:lnTo>
                  <a:lnTo>
                    <a:pt x="391" y="391"/>
                  </a:lnTo>
                  <a:lnTo>
                    <a:pt x="380" y="403"/>
                  </a:lnTo>
                  <a:lnTo>
                    <a:pt x="371" y="415"/>
                  </a:lnTo>
                  <a:lnTo>
                    <a:pt x="361" y="427"/>
                  </a:lnTo>
                  <a:lnTo>
                    <a:pt x="352" y="440"/>
                  </a:lnTo>
                  <a:lnTo>
                    <a:pt x="343" y="454"/>
                  </a:lnTo>
                  <a:lnTo>
                    <a:pt x="336" y="468"/>
                  </a:lnTo>
                  <a:lnTo>
                    <a:pt x="328" y="482"/>
                  </a:lnTo>
                  <a:lnTo>
                    <a:pt x="322" y="497"/>
                  </a:lnTo>
                  <a:lnTo>
                    <a:pt x="317" y="511"/>
                  </a:lnTo>
                  <a:lnTo>
                    <a:pt x="311" y="527"/>
                  </a:lnTo>
                  <a:lnTo>
                    <a:pt x="307" y="542"/>
                  </a:lnTo>
                  <a:lnTo>
                    <a:pt x="304" y="558"/>
                  </a:lnTo>
                  <a:lnTo>
                    <a:pt x="301" y="574"/>
                  </a:lnTo>
                  <a:lnTo>
                    <a:pt x="298" y="590"/>
                  </a:lnTo>
                  <a:lnTo>
                    <a:pt x="297" y="607"/>
                  </a:lnTo>
                  <a:lnTo>
                    <a:pt x="297" y="623"/>
                  </a:lnTo>
                  <a:lnTo>
                    <a:pt x="297" y="640"/>
                  </a:lnTo>
                  <a:lnTo>
                    <a:pt x="298" y="657"/>
                  </a:lnTo>
                  <a:lnTo>
                    <a:pt x="301" y="673"/>
                  </a:lnTo>
                  <a:lnTo>
                    <a:pt x="304" y="689"/>
                  </a:lnTo>
                  <a:lnTo>
                    <a:pt x="307" y="705"/>
                  </a:lnTo>
                  <a:lnTo>
                    <a:pt x="311" y="720"/>
                  </a:lnTo>
                  <a:lnTo>
                    <a:pt x="317" y="735"/>
                  </a:lnTo>
                  <a:lnTo>
                    <a:pt x="323" y="750"/>
                  </a:lnTo>
                  <a:lnTo>
                    <a:pt x="329" y="765"/>
                  </a:lnTo>
                  <a:lnTo>
                    <a:pt x="337" y="778"/>
                  </a:lnTo>
                  <a:lnTo>
                    <a:pt x="344" y="792"/>
                  </a:lnTo>
                  <a:lnTo>
                    <a:pt x="353" y="805"/>
                  </a:lnTo>
                  <a:lnTo>
                    <a:pt x="362" y="818"/>
                  </a:lnTo>
                  <a:lnTo>
                    <a:pt x="372" y="831"/>
                  </a:lnTo>
                  <a:lnTo>
                    <a:pt x="381" y="842"/>
                  </a:lnTo>
                  <a:lnTo>
                    <a:pt x="393" y="854"/>
                  </a:lnTo>
                  <a:lnTo>
                    <a:pt x="404" y="865"/>
                  </a:lnTo>
                  <a:lnTo>
                    <a:pt x="415" y="874"/>
                  </a:lnTo>
                  <a:lnTo>
                    <a:pt x="428" y="885"/>
                  </a:lnTo>
                  <a:lnTo>
                    <a:pt x="441" y="893"/>
                  </a:lnTo>
                  <a:lnTo>
                    <a:pt x="455" y="902"/>
                  </a:lnTo>
                  <a:lnTo>
                    <a:pt x="469" y="910"/>
                  </a:lnTo>
                  <a:lnTo>
                    <a:pt x="482" y="918"/>
                  </a:lnTo>
                  <a:lnTo>
                    <a:pt x="497" y="924"/>
                  </a:lnTo>
                  <a:lnTo>
                    <a:pt x="512" y="930"/>
                  </a:lnTo>
                  <a:lnTo>
                    <a:pt x="527" y="935"/>
                  </a:lnTo>
                  <a:lnTo>
                    <a:pt x="543" y="939"/>
                  </a:lnTo>
                  <a:lnTo>
                    <a:pt x="559" y="943"/>
                  </a:lnTo>
                  <a:lnTo>
                    <a:pt x="575" y="945"/>
                  </a:lnTo>
                  <a:lnTo>
                    <a:pt x="591" y="948"/>
                  </a:lnTo>
                  <a:lnTo>
                    <a:pt x="608" y="950"/>
                  </a:lnTo>
                  <a:lnTo>
                    <a:pt x="625" y="950"/>
                  </a:lnTo>
                  <a:lnTo>
                    <a:pt x="640" y="950"/>
                  </a:lnTo>
                  <a:lnTo>
                    <a:pt x="654" y="949"/>
                  </a:lnTo>
                  <a:lnTo>
                    <a:pt x="669" y="947"/>
                  </a:lnTo>
                  <a:lnTo>
                    <a:pt x="683" y="943"/>
                  </a:lnTo>
                  <a:lnTo>
                    <a:pt x="695" y="954"/>
                  </a:lnTo>
                  <a:lnTo>
                    <a:pt x="723" y="983"/>
                  </a:lnTo>
                  <a:lnTo>
                    <a:pt x="761" y="1023"/>
                  </a:lnTo>
                  <a:lnTo>
                    <a:pt x="804" y="1070"/>
                  </a:lnTo>
                  <a:lnTo>
                    <a:pt x="847" y="1117"/>
                  </a:lnTo>
                  <a:lnTo>
                    <a:pt x="884" y="1157"/>
                  </a:lnTo>
                  <a:lnTo>
                    <a:pt x="911" y="1186"/>
                  </a:lnTo>
                  <a:lnTo>
                    <a:pt x="921" y="1198"/>
                  </a:lnTo>
                  <a:lnTo>
                    <a:pt x="908" y="1206"/>
                  </a:lnTo>
                  <a:lnTo>
                    <a:pt x="893" y="1215"/>
                  </a:lnTo>
                  <a:lnTo>
                    <a:pt x="877" y="1222"/>
                  </a:lnTo>
                  <a:lnTo>
                    <a:pt x="860" y="1230"/>
                  </a:lnTo>
                  <a:lnTo>
                    <a:pt x="843" y="1236"/>
                  </a:lnTo>
                  <a:lnTo>
                    <a:pt x="824" y="1241"/>
                  </a:lnTo>
                  <a:lnTo>
                    <a:pt x="805" y="1247"/>
                  </a:lnTo>
                  <a:lnTo>
                    <a:pt x="786" y="1252"/>
                  </a:lnTo>
                  <a:lnTo>
                    <a:pt x="765" y="1256"/>
                  </a:lnTo>
                  <a:lnTo>
                    <a:pt x="745" y="1259"/>
                  </a:lnTo>
                  <a:lnTo>
                    <a:pt x="725" y="1263"/>
                  </a:lnTo>
                  <a:lnTo>
                    <a:pt x="704" y="1265"/>
                  </a:lnTo>
                  <a:lnTo>
                    <a:pt x="683" y="1267"/>
                  </a:lnTo>
                  <a:lnTo>
                    <a:pt x="663" y="1268"/>
                  </a:lnTo>
                  <a:lnTo>
                    <a:pt x="644" y="1269"/>
                  </a:lnTo>
                  <a:lnTo>
                    <a:pt x="625" y="1270"/>
                  </a:lnTo>
                  <a:lnTo>
                    <a:pt x="592" y="1269"/>
                  </a:lnTo>
                  <a:lnTo>
                    <a:pt x="560" y="1266"/>
                  </a:lnTo>
                  <a:lnTo>
                    <a:pt x="528" y="1261"/>
                  </a:lnTo>
                  <a:lnTo>
                    <a:pt x="497" y="1256"/>
                  </a:lnTo>
                  <a:lnTo>
                    <a:pt x="466" y="1249"/>
                  </a:lnTo>
                  <a:lnTo>
                    <a:pt x="437" y="1239"/>
                  </a:lnTo>
                  <a:lnTo>
                    <a:pt x="407" y="1230"/>
                  </a:lnTo>
                  <a:lnTo>
                    <a:pt x="379" y="1217"/>
                  </a:lnTo>
                  <a:lnTo>
                    <a:pt x="351" y="1204"/>
                  </a:lnTo>
                  <a:lnTo>
                    <a:pt x="324" y="1189"/>
                  </a:lnTo>
                  <a:lnTo>
                    <a:pt x="297" y="1173"/>
                  </a:lnTo>
                  <a:lnTo>
                    <a:pt x="272" y="1156"/>
                  </a:lnTo>
                  <a:lnTo>
                    <a:pt x="247" y="1138"/>
                  </a:lnTo>
                  <a:lnTo>
                    <a:pt x="224" y="1119"/>
                  </a:lnTo>
                  <a:lnTo>
                    <a:pt x="202" y="1099"/>
                  </a:lnTo>
                  <a:lnTo>
                    <a:pt x="180" y="1076"/>
                  </a:lnTo>
                  <a:lnTo>
                    <a:pt x="159" y="1054"/>
                  </a:lnTo>
                  <a:lnTo>
                    <a:pt x="140" y="1031"/>
                  </a:lnTo>
                  <a:lnTo>
                    <a:pt x="122" y="1006"/>
                  </a:lnTo>
                  <a:lnTo>
                    <a:pt x="105" y="981"/>
                  </a:lnTo>
                  <a:lnTo>
                    <a:pt x="88" y="955"/>
                  </a:lnTo>
                  <a:lnTo>
                    <a:pt x="73" y="928"/>
                  </a:lnTo>
                  <a:lnTo>
                    <a:pt x="60" y="901"/>
                  </a:lnTo>
                  <a:lnTo>
                    <a:pt x="47" y="872"/>
                  </a:lnTo>
                  <a:lnTo>
                    <a:pt x="37" y="843"/>
                  </a:lnTo>
                  <a:lnTo>
                    <a:pt x="27" y="814"/>
                  </a:lnTo>
                  <a:lnTo>
                    <a:pt x="19" y="784"/>
                  </a:lnTo>
                  <a:lnTo>
                    <a:pt x="11" y="754"/>
                  </a:lnTo>
                  <a:lnTo>
                    <a:pt x="6" y="723"/>
                  </a:lnTo>
                  <a:lnTo>
                    <a:pt x="3" y="691"/>
                  </a:lnTo>
                  <a:lnTo>
                    <a:pt x="0" y="660"/>
                  </a:lnTo>
                  <a:lnTo>
                    <a:pt x="0" y="628"/>
                  </a:lnTo>
                  <a:lnTo>
                    <a:pt x="0" y="597"/>
                  </a:lnTo>
                  <a:lnTo>
                    <a:pt x="3" y="565"/>
                  </a:lnTo>
                  <a:lnTo>
                    <a:pt x="6" y="534"/>
                  </a:lnTo>
                  <a:lnTo>
                    <a:pt x="12" y="503"/>
                  </a:lnTo>
                  <a:lnTo>
                    <a:pt x="19" y="473"/>
                  </a:lnTo>
                  <a:lnTo>
                    <a:pt x="27" y="443"/>
                  </a:lnTo>
                  <a:lnTo>
                    <a:pt x="37" y="415"/>
                  </a:lnTo>
                  <a:lnTo>
                    <a:pt x="49" y="386"/>
                  </a:lnTo>
                  <a:lnTo>
                    <a:pt x="61" y="358"/>
                  </a:lnTo>
                  <a:lnTo>
                    <a:pt x="75" y="331"/>
                  </a:lnTo>
                  <a:lnTo>
                    <a:pt x="90" y="305"/>
                  </a:lnTo>
                  <a:lnTo>
                    <a:pt x="106" y="280"/>
                  </a:lnTo>
                  <a:lnTo>
                    <a:pt x="124" y="254"/>
                  </a:lnTo>
                  <a:lnTo>
                    <a:pt x="142" y="231"/>
                  </a:lnTo>
                  <a:lnTo>
                    <a:pt x="162" y="208"/>
                  </a:lnTo>
                  <a:lnTo>
                    <a:pt x="183" y="186"/>
                  </a:lnTo>
                  <a:lnTo>
                    <a:pt x="205" y="165"/>
                  </a:lnTo>
                  <a:lnTo>
                    <a:pt x="227" y="144"/>
                  </a:lnTo>
                  <a:lnTo>
                    <a:pt x="252" y="126"/>
                  </a:lnTo>
                  <a:lnTo>
                    <a:pt x="276" y="108"/>
                  </a:lnTo>
                  <a:lnTo>
                    <a:pt x="302" y="92"/>
                  </a:lnTo>
                  <a:lnTo>
                    <a:pt x="328" y="76"/>
                  </a:lnTo>
                  <a:lnTo>
                    <a:pt x="356" y="62"/>
                  </a:lnTo>
                  <a:lnTo>
                    <a:pt x="385" y="50"/>
                  </a:lnTo>
                  <a:lnTo>
                    <a:pt x="413" y="38"/>
                  </a:lnTo>
                  <a:lnTo>
                    <a:pt x="443" y="28"/>
                  </a:lnTo>
                  <a:lnTo>
                    <a:pt x="473" y="20"/>
                  </a:lnTo>
                  <a:lnTo>
                    <a:pt x="505" y="12"/>
                  </a:lnTo>
                  <a:lnTo>
                    <a:pt x="536" y="7"/>
                  </a:lnTo>
                  <a:lnTo>
                    <a:pt x="568" y="3"/>
                  </a:lnTo>
                  <a:lnTo>
                    <a:pt x="600" y="1"/>
                  </a:lnTo>
                  <a:lnTo>
                    <a:pt x="633" y="0"/>
                  </a:lnTo>
                  <a:lnTo>
                    <a:pt x="667" y="1"/>
                  </a:lnTo>
                  <a:lnTo>
                    <a:pt x="699" y="3"/>
                  </a:lnTo>
                  <a:lnTo>
                    <a:pt x="732" y="7"/>
                  </a:lnTo>
                  <a:lnTo>
                    <a:pt x="763" y="12"/>
                  </a:lnTo>
                  <a:lnTo>
                    <a:pt x="795" y="20"/>
                  </a:lnTo>
                  <a:lnTo>
                    <a:pt x="825" y="28"/>
                  </a:lnTo>
                  <a:lnTo>
                    <a:pt x="855" y="39"/>
                  </a:lnTo>
                  <a:lnTo>
                    <a:pt x="883" y="51"/>
                  </a:lnTo>
                  <a:lnTo>
                    <a:pt x="912" y="64"/>
                  </a:lnTo>
                  <a:lnTo>
                    <a:pt x="940" y="77"/>
                  </a:lnTo>
                  <a:lnTo>
                    <a:pt x="966" y="93"/>
                  </a:lnTo>
                  <a:lnTo>
                    <a:pt x="992" y="109"/>
                  </a:lnTo>
                  <a:lnTo>
                    <a:pt x="1017" y="127"/>
                  </a:lnTo>
                  <a:lnTo>
                    <a:pt x="1041" y="147"/>
                  </a:lnTo>
                  <a:lnTo>
                    <a:pt x="1064" y="167"/>
                  </a:lnTo>
                  <a:lnTo>
                    <a:pt x="1085" y="188"/>
                  </a:lnTo>
                  <a:lnTo>
                    <a:pt x="1107" y="210"/>
                  </a:lnTo>
                  <a:lnTo>
                    <a:pt x="1127" y="234"/>
                  </a:lnTo>
                  <a:lnTo>
                    <a:pt x="1146" y="258"/>
                  </a:lnTo>
                  <a:lnTo>
                    <a:pt x="1163" y="284"/>
                  </a:lnTo>
                  <a:lnTo>
                    <a:pt x="1180" y="309"/>
                  </a:lnTo>
                  <a:lnTo>
                    <a:pt x="1195" y="336"/>
                  </a:lnTo>
                  <a:lnTo>
                    <a:pt x="1209" y="364"/>
                  </a:lnTo>
                  <a:lnTo>
                    <a:pt x="1222" y="392"/>
                  </a:lnTo>
                  <a:lnTo>
                    <a:pt x="1232" y="421"/>
                  </a:lnTo>
                  <a:lnTo>
                    <a:pt x="1243" y="451"/>
                  </a:lnTo>
                  <a:lnTo>
                    <a:pt x="1251" y="482"/>
                  </a:lnTo>
                  <a:lnTo>
                    <a:pt x="1258" y="513"/>
                  </a:lnTo>
                  <a:lnTo>
                    <a:pt x="1263" y="543"/>
                  </a:lnTo>
                  <a:lnTo>
                    <a:pt x="1267" y="575"/>
                  </a:lnTo>
                  <a:lnTo>
                    <a:pt x="1269" y="608"/>
                  </a:lnTo>
                  <a:lnTo>
                    <a:pt x="1271" y="641"/>
                  </a:lnTo>
                  <a:lnTo>
                    <a:pt x="1271" y="668"/>
                  </a:lnTo>
                  <a:lnTo>
                    <a:pt x="1268" y="694"/>
                  </a:lnTo>
                  <a:lnTo>
                    <a:pt x="1265" y="720"/>
                  </a:lnTo>
                  <a:lnTo>
                    <a:pt x="1261" y="747"/>
                  </a:lnTo>
                  <a:lnTo>
                    <a:pt x="1255" y="772"/>
                  </a:lnTo>
                  <a:lnTo>
                    <a:pt x="1248" y="797"/>
                  </a:lnTo>
                  <a:lnTo>
                    <a:pt x="1242" y="821"/>
                  </a:lnTo>
                  <a:lnTo>
                    <a:pt x="1233" y="843"/>
                  </a:lnTo>
                  <a:lnTo>
                    <a:pt x="1225" y="866"/>
                  </a:lnTo>
                  <a:lnTo>
                    <a:pt x="1216" y="887"/>
                  </a:lnTo>
                  <a:lnTo>
                    <a:pt x="1208" y="906"/>
                  </a:lnTo>
                  <a:lnTo>
                    <a:pt x="1199" y="924"/>
                  </a:lnTo>
                  <a:lnTo>
                    <a:pt x="1191" y="940"/>
                  </a:lnTo>
                  <a:lnTo>
                    <a:pt x="1183" y="955"/>
                  </a:lnTo>
                  <a:lnTo>
                    <a:pt x="1176" y="968"/>
                  </a:lnTo>
                  <a:lnTo>
                    <a:pt x="1168" y="978"/>
                  </a:lnTo>
                  <a:close/>
                </a:path>
              </a:pathLst>
            </a:custGeom>
            <a:solidFill>
              <a:srgbClr val="09518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9"/>
            <p:cNvSpPr>
              <a:spLocks noEditPoints="1"/>
            </p:cNvSpPr>
            <p:nvPr userDrawn="1"/>
          </p:nvSpPr>
          <p:spPr bwMode="auto">
            <a:xfrm>
              <a:off x="1100138" y="6232525"/>
              <a:ext cx="149225" cy="163513"/>
            </a:xfrm>
            <a:custGeom>
              <a:avLst/>
              <a:gdLst/>
              <a:ahLst/>
              <a:cxnLst>
                <a:cxn ang="0">
                  <a:pos x="565" y="860"/>
                </a:cxn>
                <a:cxn ang="0">
                  <a:pos x="604" y="856"/>
                </a:cxn>
                <a:cxn ang="0">
                  <a:pos x="638" y="845"/>
                </a:cxn>
                <a:cxn ang="0">
                  <a:pos x="664" y="825"/>
                </a:cxn>
                <a:cxn ang="0">
                  <a:pos x="682" y="795"/>
                </a:cxn>
                <a:cxn ang="0">
                  <a:pos x="689" y="753"/>
                </a:cxn>
                <a:cxn ang="0">
                  <a:pos x="685" y="719"/>
                </a:cxn>
                <a:cxn ang="0">
                  <a:pos x="672" y="691"/>
                </a:cxn>
                <a:cxn ang="0">
                  <a:pos x="651" y="671"/>
                </a:cxn>
                <a:cxn ang="0">
                  <a:pos x="621" y="657"/>
                </a:cxn>
                <a:cxn ang="0">
                  <a:pos x="581" y="651"/>
                </a:cxn>
                <a:cxn ang="0">
                  <a:pos x="348" y="861"/>
                </a:cxn>
                <a:cxn ang="0">
                  <a:pos x="545" y="439"/>
                </a:cxn>
                <a:cxn ang="0">
                  <a:pos x="581" y="436"/>
                </a:cxn>
                <a:cxn ang="0">
                  <a:pos x="610" y="425"/>
                </a:cxn>
                <a:cxn ang="0">
                  <a:pos x="632" y="408"/>
                </a:cxn>
                <a:cxn ang="0">
                  <a:pos x="645" y="382"/>
                </a:cxn>
                <a:cxn ang="0">
                  <a:pos x="651" y="346"/>
                </a:cxn>
                <a:cxn ang="0">
                  <a:pos x="645" y="318"/>
                </a:cxn>
                <a:cxn ang="0">
                  <a:pos x="631" y="296"/>
                </a:cxn>
                <a:cxn ang="0">
                  <a:pos x="609" y="282"/>
                </a:cxn>
                <a:cxn ang="0">
                  <a:pos x="580" y="273"/>
                </a:cxn>
                <a:cxn ang="0">
                  <a:pos x="544" y="269"/>
                </a:cxn>
                <a:cxn ang="0">
                  <a:pos x="348" y="440"/>
                </a:cxn>
                <a:cxn ang="0">
                  <a:pos x="646" y="0"/>
                </a:cxn>
                <a:cxn ang="0">
                  <a:pos x="720" y="7"/>
                </a:cxn>
                <a:cxn ang="0">
                  <a:pos x="782" y="21"/>
                </a:cxn>
                <a:cxn ang="0">
                  <a:pos x="835" y="42"/>
                </a:cxn>
                <a:cxn ang="0">
                  <a:pos x="877" y="68"/>
                </a:cxn>
                <a:cxn ang="0">
                  <a:pos x="911" y="98"/>
                </a:cxn>
                <a:cxn ang="0">
                  <a:pos x="937" y="131"/>
                </a:cxn>
                <a:cxn ang="0">
                  <a:pos x="956" y="166"/>
                </a:cxn>
                <a:cxn ang="0">
                  <a:pos x="969" y="202"/>
                </a:cxn>
                <a:cxn ang="0">
                  <a:pos x="976" y="238"/>
                </a:cxn>
                <a:cxn ang="0">
                  <a:pos x="979" y="304"/>
                </a:cxn>
                <a:cxn ang="0">
                  <a:pos x="970" y="359"/>
                </a:cxn>
                <a:cxn ang="0">
                  <a:pos x="950" y="406"/>
                </a:cxn>
                <a:cxn ang="0">
                  <a:pos x="922" y="444"/>
                </a:cxn>
                <a:cxn ang="0">
                  <a:pos x="884" y="477"/>
                </a:cxn>
                <a:cxn ang="0">
                  <a:pos x="840" y="505"/>
                </a:cxn>
                <a:cxn ang="0">
                  <a:pos x="896" y="529"/>
                </a:cxn>
                <a:cxn ang="0">
                  <a:pos x="947" y="566"/>
                </a:cxn>
                <a:cxn ang="0">
                  <a:pos x="990" y="615"/>
                </a:cxn>
                <a:cxn ang="0">
                  <a:pos x="1011" y="655"/>
                </a:cxn>
                <a:cxn ang="0">
                  <a:pos x="1024" y="689"/>
                </a:cxn>
                <a:cxn ang="0">
                  <a:pos x="1032" y="728"/>
                </a:cxn>
                <a:cxn ang="0">
                  <a:pos x="1037" y="771"/>
                </a:cxn>
                <a:cxn ang="0">
                  <a:pos x="1034" y="827"/>
                </a:cxn>
                <a:cxn ang="0">
                  <a:pos x="1023" y="885"/>
                </a:cxn>
                <a:cxn ang="0">
                  <a:pos x="1003" y="936"/>
                </a:cxn>
                <a:cxn ang="0">
                  <a:pos x="975" y="982"/>
                </a:cxn>
                <a:cxn ang="0">
                  <a:pos x="940" y="1020"/>
                </a:cxn>
                <a:cxn ang="0">
                  <a:pos x="899" y="1054"/>
                </a:cxn>
                <a:cxn ang="0">
                  <a:pos x="854" y="1082"/>
                </a:cxn>
                <a:cxn ang="0">
                  <a:pos x="804" y="1103"/>
                </a:cxn>
                <a:cxn ang="0">
                  <a:pos x="752" y="1118"/>
                </a:cxn>
                <a:cxn ang="0">
                  <a:pos x="696" y="1127"/>
                </a:cxn>
                <a:cxn ang="0">
                  <a:pos x="641" y="1131"/>
                </a:cxn>
              </a:cxnLst>
              <a:rect l="0" t="0" r="r" b="b"/>
              <a:pathLst>
                <a:path w="1037" h="1131">
                  <a:moveTo>
                    <a:pt x="348" y="861"/>
                  </a:moveTo>
                  <a:lnTo>
                    <a:pt x="553" y="861"/>
                  </a:lnTo>
                  <a:lnTo>
                    <a:pt x="565" y="860"/>
                  </a:lnTo>
                  <a:lnTo>
                    <a:pt x="579" y="860"/>
                  </a:lnTo>
                  <a:lnTo>
                    <a:pt x="592" y="858"/>
                  </a:lnTo>
                  <a:lnTo>
                    <a:pt x="604" y="856"/>
                  </a:lnTo>
                  <a:lnTo>
                    <a:pt x="616" y="854"/>
                  </a:lnTo>
                  <a:lnTo>
                    <a:pt x="627" y="850"/>
                  </a:lnTo>
                  <a:lnTo>
                    <a:pt x="638" y="845"/>
                  </a:lnTo>
                  <a:lnTo>
                    <a:pt x="647" y="840"/>
                  </a:lnTo>
                  <a:lnTo>
                    <a:pt x="657" y="834"/>
                  </a:lnTo>
                  <a:lnTo>
                    <a:pt x="664" y="825"/>
                  </a:lnTo>
                  <a:lnTo>
                    <a:pt x="672" y="817"/>
                  </a:lnTo>
                  <a:lnTo>
                    <a:pt x="677" y="807"/>
                  </a:lnTo>
                  <a:lnTo>
                    <a:pt x="682" y="795"/>
                  </a:lnTo>
                  <a:lnTo>
                    <a:pt x="686" y="783"/>
                  </a:lnTo>
                  <a:lnTo>
                    <a:pt x="688" y="769"/>
                  </a:lnTo>
                  <a:lnTo>
                    <a:pt x="689" y="753"/>
                  </a:lnTo>
                  <a:lnTo>
                    <a:pt x="688" y="741"/>
                  </a:lnTo>
                  <a:lnTo>
                    <a:pt x="687" y="729"/>
                  </a:lnTo>
                  <a:lnTo>
                    <a:pt x="685" y="719"/>
                  </a:lnTo>
                  <a:lnTo>
                    <a:pt x="681" y="709"/>
                  </a:lnTo>
                  <a:lnTo>
                    <a:pt x="677" y="700"/>
                  </a:lnTo>
                  <a:lnTo>
                    <a:pt x="672" y="691"/>
                  </a:lnTo>
                  <a:lnTo>
                    <a:pt x="665" y="684"/>
                  </a:lnTo>
                  <a:lnTo>
                    <a:pt x="658" y="677"/>
                  </a:lnTo>
                  <a:lnTo>
                    <a:pt x="651" y="671"/>
                  </a:lnTo>
                  <a:lnTo>
                    <a:pt x="641" y="666"/>
                  </a:lnTo>
                  <a:lnTo>
                    <a:pt x="631" y="661"/>
                  </a:lnTo>
                  <a:lnTo>
                    <a:pt x="621" y="657"/>
                  </a:lnTo>
                  <a:lnTo>
                    <a:pt x="608" y="654"/>
                  </a:lnTo>
                  <a:lnTo>
                    <a:pt x="595" y="652"/>
                  </a:lnTo>
                  <a:lnTo>
                    <a:pt x="581" y="651"/>
                  </a:lnTo>
                  <a:lnTo>
                    <a:pt x="566" y="651"/>
                  </a:lnTo>
                  <a:lnTo>
                    <a:pt x="348" y="651"/>
                  </a:lnTo>
                  <a:lnTo>
                    <a:pt x="348" y="861"/>
                  </a:lnTo>
                  <a:close/>
                  <a:moveTo>
                    <a:pt x="348" y="440"/>
                  </a:moveTo>
                  <a:lnTo>
                    <a:pt x="531" y="440"/>
                  </a:lnTo>
                  <a:lnTo>
                    <a:pt x="545" y="439"/>
                  </a:lnTo>
                  <a:lnTo>
                    <a:pt x="558" y="439"/>
                  </a:lnTo>
                  <a:lnTo>
                    <a:pt x="570" y="437"/>
                  </a:lnTo>
                  <a:lnTo>
                    <a:pt x="581" y="436"/>
                  </a:lnTo>
                  <a:lnTo>
                    <a:pt x="591" y="433"/>
                  </a:lnTo>
                  <a:lnTo>
                    <a:pt x="602" y="429"/>
                  </a:lnTo>
                  <a:lnTo>
                    <a:pt x="610" y="425"/>
                  </a:lnTo>
                  <a:lnTo>
                    <a:pt x="619" y="421"/>
                  </a:lnTo>
                  <a:lnTo>
                    <a:pt x="626" y="415"/>
                  </a:lnTo>
                  <a:lnTo>
                    <a:pt x="632" y="408"/>
                  </a:lnTo>
                  <a:lnTo>
                    <a:pt x="638" y="401"/>
                  </a:lnTo>
                  <a:lnTo>
                    <a:pt x="642" y="392"/>
                  </a:lnTo>
                  <a:lnTo>
                    <a:pt x="645" y="382"/>
                  </a:lnTo>
                  <a:lnTo>
                    <a:pt x="648" y="371"/>
                  </a:lnTo>
                  <a:lnTo>
                    <a:pt x="649" y="359"/>
                  </a:lnTo>
                  <a:lnTo>
                    <a:pt x="651" y="346"/>
                  </a:lnTo>
                  <a:lnTo>
                    <a:pt x="649" y="336"/>
                  </a:lnTo>
                  <a:lnTo>
                    <a:pt x="648" y="326"/>
                  </a:lnTo>
                  <a:lnTo>
                    <a:pt x="645" y="318"/>
                  </a:lnTo>
                  <a:lnTo>
                    <a:pt x="642" y="310"/>
                  </a:lnTo>
                  <a:lnTo>
                    <a:pt x="637" y="303"/>
                  </a:lnTo>
                  <a:lnTo>
                    <a:pt x="631" y="296"/>
                  </a:lnTo>
                  <a:lnTo>
                    <a:pt x="625" y="291"/>
                  </a:lnTo>
                  <a:lnTo>
                    <a:pt x="618" y="286"/>
                  </a:lnTo>
                  <a:lnTo>
                    <a:pt x="609" y="282"/>
                  </a:lnTo>
                  <a:lnTo>
                    <a:pt x="601" y="278"/>
                  </a:lnTo>
                  <a:lnTo>
                    <a:pt x="591" y="275"/>
                  </a:lnTo>
                  <a:lnTo>
                    <a:pt x="580" y="273"/>
                  </a:lnTo>
                  <a:lnTo>
                    <a:pt x="569" y="271"/>
                  </a:lnTo>
                  <a:lnTo>
                    <a:pt x="557" y="270"/>
                  </a:lnTo>
                  <a:lnTo>
                    <a:pt x="544" y="269"/>
                  </a:lnTo>
                  <a:lnTo>
                    <a:pt x="531" y="269"/>
                  </a:lnTo>
                  <a:lnTo>
                    <a:pt x="348" y="269"/>
                  </a:lnTo>
                  <a:lnTo>
                    <a:pt x="348" y="440"/>
                  </a:lnTo>
                  <a:close/>
                  <a:moveTo>
                    <a:pt x="0" y="0"/>
                  </a:moveTo>
                  <a:lnTo>
                    <a:pt x="619" y="0"/>
                  </a:lnTo>
                  <a:lnTo>
                    <a:pt x="646" y="0"/>
                  </a:lnTo>
                  <a:lnTo>
                    <a:pt x="672" y="2"/>
                  </a:lnTo>
                  <a:lnTo>
                    <a:pt x="696" y="4"/>
                  </a:lnTo>
                  <a:lnTo>
                    <a:pt x="720" y="7"/>
                  </a:lnTo>
                  <a:lnTo>
                    <a:pt x="742" y="11"/>
                  </a:lnTo>
                  <a:lnTo>
                    <a:pt x="762" y="16"/>
                  </a:lnTo>
                  <a:lnTo>
                    <a:pt x="782" y="21"/>
                  </a:lnTo>
                  <a:lnTo>
                    <a:pt x="800" y="27"/>
                  </a:lnTo>
                  <a:lnTo>
                    <a:pt x="817" y="35"/>
                  </a:lnTo>
                  <a:lnTo>
                    <a:pt x="835" y="42"/>
                  </a:lnTo>
                  <a:lnTo>
                    <a:pt x="849" y="50"/>
                  </a:lnTo>
                  <a:lnTo>
                    <a:pt x="863" y="59"/>
                  </a:lnTo>
                  <a:lnTo>
                    <a:pt x="877" y="68"/>
                  </a:lnTo>
                  <a:lnTo>
                    <a:pt x="889" y="77"/>
                  </a:lnTo>
                  <a:lnTo>
                    <a:pt x="900" y="88"/>
                  </a:lnTo>
                  <a:lnTo>
                    <a:pt x="911" y="98"/>
                  </a:lnTo>
                  <a:lnTo>
                    <a:pt x="921" y="108"/>
                  </a:lnTo>
                  <a:lnTo>
                    <a:pt x="929" y="120"/>
                  </a:lnTo>
                  <a:lnTo>
                    <a:pt x="937" y="131"/>
                  </a:lnTo>
                  <a:lnTo>
                    <a:pt x="944" y="142"/>
                  </a:lnTo>
                  <a:lnTo>
                    <a:pt x="950" y="154"/>
                  </a:lnTo>
                  <a:lnTo>
                    <a:pt x="956" y="166"/>
                  </a:lnTo>
                  <a:lnTo>
                    <a:pt x="961" y="178"/>
                  </a:lnTo>
                  <a:lnTo>
                    <a:pt x="965" y="190"/>
                  </a:lnTo>
                  <a:lnTo>
                    <a:pt x="969" y="202"/>
                  </a:lnTo>
                  <a:lnTo>
                    <a:pt x="972" y="213"/>
                  </a:lnTo>
                  <a:lnTo>
                    <a:pt x="974" y="226"/>
                  </a:lnTo>
                  <a:lnTo>
                    <a:pt x="976" y="238"/>
                  </a:lnTo>
                  <a:lnTo>
                    <a:pt x="979" y="260"/>
                  </a:lnTo>
                  <a:lnTo>
                    <a:pt x="979" y="283"/>
                  </a:lnTo>
                  <a:lnTo>
                    <a:pt x="979" y="304"/>
                  </a:lnTo>
                  <a:lnTo>
                    <a:pt x="977" y="323"/>
                  </a:lnTo>
                  <a:lnTo>
                    <a:pt x="974" y="342"/>
                  </a:lnTo>
                  <a:lnTo>
                    <a:pt x="970" y="359"/>
                  </a:lnTo>
                  <a:lnTo>
                    <a:pt x="964" y="376"/>
                  </a:lnTo>
                  <a:lnTo>
                    <a:pt x="958" y="391"/>
                  </a:lnTo>
                  <a:lnTo>
                    <a:pt x="950" y="406"/>
                  </a:lnTo>
                  <a:lnTo>
                    <a:pt x="941" y="420"/>
                  </a:lnTo>
                  <a:lnTo>
                    <a:pt x="931" y="433"/>
                  </a:lnTo>
                  <a:lnTo>
                    <a:pt x="922" y="444"/>
                  </a:lnTo>
                  <a:lnTo>
                    <a:pt x="910" y="456"/>
                  </a:lnTo>
                  <a:lnTo>
                    <a:pt x="897" y="467"/>
                  </a:lnTo>
                  <a:lnTo>
                    <a:pt x="884" y="477"/>
                  </a:lnTo>
                  <a:lnTo>
                    <a:pt x="871" y="487"/>
                  </a:lnTo>
                  <a:lnTo>
                    <a:pt x="856" y="496"/>
                  </a:lnTo>
                  <a:lnTo>
                    <a:pt x="840" y="505"/>
                  </a:lnTo>
                  <a:lnTo>
                    <a:pt x="859" y="511"/>
                  </a:lnTo>
                  <a:lnTo>
                    <a:pt x="878" y="520"/>
                  </a:lnTo>
                  <a:lnTo>
                    <a:pt x="896" y="529"/>
                  </a:lnTo>
                  <a:lnTo>
                    <a:pt x="913" y="540"/>
                  </a:lnTo>
                  <a:lnTo>
                    <a:pt x="930" y="552"/>
                  </a:lnTo>
                  <a:lnTo>
                    <a:pt x="947" y="566"/>
                  </a:lnTo>
                  <a:lnTo>
                    <a:pt x="962" y="581"/>
                  </a:lnTo>
                  <a:lnTo>
                    <a:pt x="976" y="596"/>
                  </a:lnTo>
                  <a:lnTo>
                    <a:pt x="990" y="615"/>
                  </a:lnTo>
                  <a:lnTo>
                    <a:pt x="1001" y="634"/>
                  </a:lnTo>
                  <a:lnTo>
                    <a:pt x="1007" y="644"/>
                  </a:lnTo>
                  <a:lnTo>
                    <a:pt x="1011" y="655"/>
                  </a:lnTo>
                  <a:lnTo>
                    <a:pt x="1016" y="666"/>
                  </a:lnTo>
                  <a:lnTo>
                    <a:pt x="1021" y="677"/>
                  </a:lnTo>
                  <a:lnTo>
                    <a:pt x="1024" y="689"/>
                  </a:lnTo>
                  <a:lnTo>
                    <a:pt x="1027" y="702"/>
                  </a:lnTo>
                  <a:lnTo>
                    <a:pt x="1030" y="715"/>
                  </a:lnTo>
                  <a:lnTo>
                    <a:pt x="1032" y="728"/>
                  </a:lnTo>
                  <a:lnTo>
                    <a:pt x="1034" y="742"/>
                  </a:lnTo>
                  <a:lnTo>
                    <a:pt x="1036" y="756"/>
                  </a:lnTo>
                  <a:lnTo>
                    <a:pt x="1037" y="771"/>
                  </a:lnTo>
                  <a:lnTo>
                    <a:pt x="1037" y="787"/>
                  </a:lnTo>
                  <a:lnTo>
                    <a:pt x="1036" y="807"/>
                  </a:lnTo>
                  <a:lnTo>
                    <a:pt x="1034" y="827"/>
                  </a:lnTo>
                  <a:lnTo>
                    <a:pt x="1031" y="848"/>
                  </a:lnTo>
                  <a:lnTo>
                    <a:pt x="1028" y="867"/>
                  </a:lnTo>
                  <a:lnTo>
                    <a:pt x="1023" y="885"/>
                  </a:lnTo>
                  <a:lnTo>
                    <a:pt x="1017" y="903"/>
                  </a:lnTo>
                  <a:lnTo>
                    <a:pt x="1010" y="920"/>
                  </a:lnTo>
                  <a:lnTo>
                    <a:pt x="1003" y="936"/>
                  </a:lnTo>
                  <a:lnTo>
                    <a:pt x="994" y="952"/>
                  </a:lnTo>
                  <a:lnTo>
                    <a:pt x="984" y="967"/>
                  </a:lnTo>
                  <a:lnTo>
                    <a:pt x="975" y="982"/>
                  </a:lnTo>
                  <a:lnTo>
                    <a:pt x="964" y="994"/>
                  </a:lnTo>
                  <a:lnTo>
                    <a:pt x="953" y="1008"/>
                  </a:lnTo>
                  <a:lnTo>
                    <a:pt x="940" y="1020"/>
                  </a:lnTo>
                  <a:lnTo>
                    <a:pt x="927" y="1033"/>
                  </a:lnTo>
                  <a:lnTo>
                    <a:pt x="913" y="1043"/>
                  </a:lnTo>
                  <a:lnTo>
                    <a:pt x="899" y="1054"/>
                  </a:lnTo>
                  <a:lnTo>
                    <a:pt x="884" y="1064"/>
                  </a:lnTo>
                  <a:lnTo>
                    <a:pt x="870" y="1073"/>
                  </a:lnTo>
                  <a:lnTo>
                    <a:pt x="854" y="1082"/>
                  </a:lnTo>
                  <a:lnTo>
                    <a:pt x="838" y="1089"/>
                  </a:lnTo>
                  <a:lnTo>
                    <a:pt x="821" y="1096"/>
                  </a:lnTo>
                  <a:lnTo>
                    <a:pt x="804" y="1103"/>
                  </a:lnTo>
                  <a:lnTo>
                    <a:pt x="787" y="1108"/>
                  </a:lnTo>
                  <a:lnTo>
                    <a:pt x="770" y="1114"/>
                  </a:lnTo>
                  <a:lnTo>
                    <a:pt x="752" y="1118"/>
                  </a:lnTo>
                  <a:lnTo>
                    <a:pt x="733" y="1122"/>
                  </a:lnTo>
                  <a:lnTo>
                    <a:pt x="715" y="1125"/>
                  </a:lnTo>
                  <a:lnTo>
                    <a:pt x="696" y="1127"/>
                  </a:lnTo>
                  <a:lnTo>
                    <a:pt x="678" y="1128"/>
                  </a:lnTo>
                  <a:lnTo>
                    <a:pt x="659" y="1129"/>
                  </a:lnTo>
                  <a:lnTo>
                    <a:pt x="641" y="1131"/>
                  </a:lnTo>
                  <a:lnTo>
                    <a:pt x="0" y="11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0"/>
            <p:cNvSpPr>
              <a:spLocks/>
            </p:cNvSpPr>
            <p:nvPr userDrawn="1"/>
          </p:nvSpPr>
          <p:spPr bwMode="auto">
            <a:xfrm>
              <a:off x="1266825" y="6276975"/>
              <a:ext cx="122238" cy="120650"/>
            </a:xfrm>
            <a:custGeom>
              <a:avLst/>
              <a:gdLst/>
              <a:ahLst/>
              <a:cxnLst>
                <a:cxn ang="0">
                  <a:pos x="553" y="823"/>
                </a:cxn>
                <a:cxn ang="0">
                  <a:pos x="550" y="717"/>
                </a:cxn>
                <a:cxn ang="0">
                  <a:pos x="527" y="747"/>
                </a:cxn>
                <a:cxn ang="0">
                  <a:pos x="501" y="771"/>
                </a:cxn>
                <a:cxn ang="0">
                  <a:pos x="473" y="794"/>
                </a:cxn>
                <a:cxn ang="0">
                  <a:pos x="442" y="811"/>
                </a:cxn>
                <a:cxn ang="0">
                  <a:pos x="407" y="825"/>
                </a:cxn>
                <a:cxn ang="0">
                  <a:pos x="368" y="835"/>
                </a:cxn>
                <a:cxn ang="0">
                  <a:pos x="328" y="841"/>
                </a:cxn>
                <a:cxn ang="0">
                  <a:pos x="282" y="843"/>
                </a:cxn>
                <a:cxn ang="0">
                  <a:pos x="256" y="842"/>
                </a:cxn>
                <a:cxn ang="0">
                  <a:pos x="228" y="838"/>
                </a:cxn>
                <a:cxn ang="0">
                  <a:pos x="201" y="833"/>
                </a:cxn>
                <a:cxn ang="0">
                  <a:pos x="177" y="826"/>
                </a:cxn>
                <a:cxn ang="0">
                  <a:pos x="153" y="816"/>
                </a:cxn>
                <a:cxn ang="0">
                  <a:pos x="129" y="804"/>
                </a:cxn>
                <a:cxn ang="0">
                  <a:pos x="107" y="791"/>
                </a:cxn>
                <a:cxn ang="0">
                  <a:pos x="87" y="775"/>
                </a:cxn>
                <a:cxn ang="0">
                  <a:pos x="67" y="756"/>
                </a:cxn>
                <a:cxn ang="0">
                  <a:pos x="51" y="735"/>
                </a:cxn>
                <a:cxn ang="0">
                  <a:pos x="37" y="712"/>
                </a:cxn>
                <a:cxn ang="0">
                  <a:pos x="24" y="687"/>
                </a:cxn>
                <a:cxn ang="0">
                  <a:pos x="14" y="660"/>
                </a:cxn>
                <a:cxn ang="0">
                  <a:pos x="7" y="630"/>
                </a:cxn>
                <a:cxn ang="0">
                  <a:pos x="3" y="598"/>
                </a:cxn>
                <a:cxn ang="0">
                  <a:pos x="0" y="564"/>
                </a:cxn>
                <a:cxn ang="0">
                  <a:pos x="314" y="0"/>
                </a:cxn>
                <a:cxn ang="0">
                  <a:pos x="315" y="465"/>
                </a:cxn>
                <a:cxn ang="0">
                  <a:pos x="320" y="511"/>
                </a:cxn>
                <a:cxn ang="0">
                  <a:pos x="327" y="536"/>
                </a:cxn>
                <a:cxn ang="0">
                  <a:pos x="338" y="558"/>
                </a:cxn>
                <a:cxn ang="0">
                  <a:pos x="352" y="575"/>
                </a:cxn>
                <a:cxn ang="0">
                  <a:pos x="374" y="586"/>
                </a:cxn>
                <a:cxn ang="0">
                  <a:pos x="401" y="592"/>
                </a:cxn>
                <a:cxn ang="0">
                  <a:pos x="427" y="593"/>
                </a:cxn>
                <a:cxn ang="0">
                  <a:pos x="448" y="590"/>
                </a:cxn>
                <a:cxn ang="0">
                  <a:pos x="471" y="582"/>
                </a:cxn>
                <a:cxn ang="0">
                  <a:pos x="491" y="570"/>
                </a:cxn>
                <a:cxn ang="0">
                  <a:pos x="509" y="553"/>
                </a:cxn>
                <a:cxn ang="0">
                  <a:pos x="524" y="529"/>
                </a:cxn>
                <a:cxn ang="0">
                  <a:pos x="535" y="498"/>
                </a:cxn>
                <a:cxn ang="0">
                  <a:pos x="542" y="458"/>
                </a:cxn>
                <a:cxn ang="0">
                  <a:pos x="542" y="0"/>
                </a:cxn>
                <a:cxn ang="0">
                  <a:pos x="856" y="823"/>
                </a:cxn>
              </a:cxnLst>
              <a:rect l="0" t="0" r="r" b="b"/>
              <a:pathLst>
                <a:path w="856" h="843">
                  <a:moveTo>
                    <a:pt x="856" y="823"/>
                  </a:moveTo>
                  <a:lnTo>
                    <a:pt x="553" y="823"/>
                  </a:lnTo>
                  <a:lnTo>
                    <a:pt x="553" y="717"/>
                  </a:lnTo>
                  <a:lnTo>
                    <a:pt x="550" y="717"/>
                  </a:lnTo>
                  <a:lnTo>
                    <a:pt x="539" y="733"/>
                  </a:lnTo>
                  <a:lnTo>
                    <a:pt x="527" y="747"/>
                  </a:lnTo>
                  <a:lnTo>
                    <a:pt x="514" y="760"/>
                  </a:lnTo>
                  <a:lnTo>
                    <a:pt x="501" y="771"/>
                  </a:lnTo>
                  <a:lnTo>
                    <a:pt x="488" y="783"/>
                  </a:lnTo>
                  <a:lnTo>
                    <a:pt x="473" y="794"/>
                  </a:lnTo>
                  <a:lnTo>
                    <a:pt x="458" y="802"/>
                  </a:lnTo>
                  <a:lnTo>
                    <a:pt x="442" y="811"/>
                  </a:lnTo>
                  <a:lnTo>
                    <a:pt x="425" y="818"/>
                  </a:lnTo>
                  <a:lnTo>
                    <a:pt x="407" y="825"/>
                  </a:lnTo>
                  <a:lnTo>
                    <a:pt x="389" y="830"/>
                  </a:lnTo>
                  <a:lnTo>
                    <a:pt x="368" y="835"/>
                  </a:lnTo>
                  <a:lnTo>
                    <a:pt x="348" y="838"/>
                  </a:lnTo>
                  <a:lnTo>
                    <a:pt x="328" y="841"/>
                  </a:lnTo>
                  <a:lnTo>
                    <a:pt x="306" y="843"/>
                  </a:lnTo>
                  <a:lnTo>
                    <a:pt x="282" y="843"/>
                  </a:lnTo>
                  <a:lnTo>
                    <a:pt x="268" y="843"/>
                  </a:lnTo>
                  <a:lnTo>
                    <a:pt x="256" y="842"/>
                  </a:lnTo>
                  <a:lnTo>
                    <a:pt x="242" y="841"/>
                  </a:lnTo>
                  <a:lnTo>
                    <a:pt x="228" y="838"/>
                  </a:lnTo>
                  <a:lnTo>
                    <a:pt x="215" y="836"/>
                  </a:lnTo>
                  <a:lnTo>
                    <a:pt x="201" y="833"/>
                  </a:lnTo>
                  <a:lnTo>
                    <a:pt x="189" y="830"/>
                  </a:lnTo>
                  <a:lnTo>
                    <a:pt x="177" y="826"/>
                  </a:lnTo>
                  <a:lnTo>
                    <a:pt x="164" y="821"/>
                  </a:lnTo>
                  <a:lnTo>
                    <a:pt x="153" y="816"/>
                  </a:lnTo>
                  <a:lnTo>
                    <a:pt x="140" y="811"/>
                  </a:lnTo>
                  <a:lnTo>
                    <a:pt x="129" y="804"/>
                  </a:lnTo>
                  <a:lnTo>
                    <a:pt x="117" y="798"/>
                  </a:lnTo>
                  <a:lnTo>
                    <a:pt x="107" y="791"/>
                  </a:lnTo>
                  <a:lnTo>
                    <a:pt x="96" y="782"/>
                  </a:lnTo>
                  <a:lnTo>
                    <a:pt x="87" y="775"/>
                  </a:lnTo>
                  <a:lnTo>
                    <a:pt x="77" y="765"/>
                  </a:lnTo>
                  <a:lnTo>
                    <a:pt x="67" y="756"/>
                  </a:lnTo>
                  <a:lnTo>
                    <a:pt x="59" y="746"/>
                  </a:lnTo>
                  <a:lnTo>
                    <a:pt x="51" y="735"/>
                  </a:lnTo>
                  <a:lnTo>
                    <a:pt x="44" y="724"/>
                  </a:lnTo>
                  <a:lnTo>
                    <a:pt x="37" y="712"/>
                  </a:lnTo>
                  <a:lnTo>
                    <a:pt x="30" y="700"/>
                  </a:lnTo>
                  <a:lnTo>
                    <a:pt x="24" y="687"/>
                  </a:lnTo>
                  <a:lnTo>
                    <a:pt x="19" y="674"/>
                  </a:lnTo>
                  <a:lnTo>
                    <a:pt x="14" y="660"/>
                  </a:lnTo>
                  <a:lnTo>
                    <a:pt x="10" y="645"/>
                  </a:lnTo>
                  <a:lnTo>
                    <a:pt x="7" y="630"/>
                  </a:lnTo>
                  <a:lnTo>
                    <a:pt x="5" y="614"/>
                  </a:lnTo>
                  <a:lnTo>
                    <a:pt x="3" y="598"/>
                  </a:lnTo>
                  <a:lnTo>
                    <a:pt x="2" y="581"/>
                  </a:lnTo>
                  <a:lnTo>
                    <a:pt x="0" y="564"/>
                  </a:lnTo>
                  <a:lnTo>
                    <a:pt x="0" y="0"/>
                  </a:lnTo>
                  <a:lnTo>
                    <a:pt x="314" y="0"/>
                  </a:lnTo>
                  <a:lnTo>
                    <a:pt x="314" y="431"/>
                  </a:lnTo>
                  <a:lnTo>
                    <a:pt x="315" y="465"/>
                  </a:lnTo>
                  <a:lnTo>
                    <a:pt x="317" y="496"/>
                  </a:lnTo>
                  <a:lnTo>
                    <a:pt x="320" y="511"/>
                  </a:lnTo>
                  <a:lnTo>
                    <a:pt x="323" y="524"/>
                  </a:lnTo>
                  <a:lnTo>
                    <a:pt x="327" y="536"/>
                  </a:lnTo>
                  <a:lnTo>
                    <a:pt x="331" y="547"/>
                  </a:lnTo>
                  <a:lnTo>
                    <a:pt x="338" y="558"/>
                  </a:lnTo>
                  <a:lnTo>
                    <a:pt x="344" y="566"/>
                  </a:lnTo>
                  <a:lnTo>
                    <a:pt x="352" y="575"/>
                  </a:lnTo>
                  <a:lnTo>
                    <a:pt x="362" y="581"/>
                  </a:lnTo>
                  <a:lnTo>
                    <a:pt x="374" y="586"/>
                  </a:lnTo>
                  <a:lnTo>
                    <a:pt x="387" y="590"/>
                  </a:lnTo>
                  <a:lnTo>
                    <a:pt x="401" y="592"/>
                  </a:lnTo>
                  <a:lnTo>
                    <a:pt x="417" y="593"/>
                  </a:lnTo>
                  <a:lnTo>
                    <a:pt x="427" y="593"/>
                  </a:lnTo>
                  <a:lnTo>
                    <a:pt x="438" y="592"/>
                  </a:lnTo>
                  <a:lnTo>
                    <a:pt x="448" y="590"/>
                  </a:lnTo>
                  <a:lnTo>
                    <a:pt x="460" y="586"/>
                  </a:lnTo>
                  <a:lnTo>
                    <a:pt x="471" y="582"/>
                  </a:lnTo>
                  <a:lnTo>
                    <a:pt x="480" y="577"/>
                  </a:lnTo>
                  <a:lnTo>
                    <a:pt x="491" y="570"/>
                  </a:lnTo>
                  <a:lnTo>
                    <a:pt x="500" y="563"/>
                  </a:lnTo>
                  <a:lnTo>
                    <a:pt x="509" y="553"/>
                  </a:lnTo>
                  <a:lnTo>
                    <a:pt x="517" y="542"/>
                  </a:lnTo>
                  <a:lnTo>
                    <a:pt x="524" y="529"/>
                  </a:lnTo>
                  <a:lnTo>
                    <a:pt x="530" y="514"/>
                  </a:lnTo>
                  <a:lnTo>
                    <a:pt x="535" y="498"/>
                  </a:lnTo>
                  <a:lnTo>
                    <a:pt x="539" y="479"/>
                  </a:lnTo>
                  <a:lnTo>
                    <a:pt x="542" y="458"/>
                  </a:lnTo>
                  <a:lnTo>
                    <a:pt x="542" y="434"/>
                  </a:lnTo>
                  <a:lnTo>
                    <a:pt x="542" y="0"/>
                  </a:lnTo>
                  <a:lnTo>
                    <a:pt x="856" y="0"/>
                  </a:lnTo>
                  <a:lnTo>
                    <a:pt x="856" y="823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11"/>
            <p:cNvSpPr>
              <a:spLocks/>
            </p:cNvSpPr>
            <p:nvPr userDrawn="1"/>
          </p:nvSpPr>
          <p:spPr bwMode="auto">
            <a:xfrm>
              <a:off x="1404938" y="6273800"/>
              <a:ext cx="120650" cy="123825"/>
            </a:xfrm>
            <a:custGeom>
              <a:avLst/>
              <a:gdLst/>
              <a:ahLst/>
              <a:cxnLst>
                <a:cxn ang="0">
                  <a:pos x="510" y="223"/>
                </a:cxn>
                <a:cxn ang="0">
                  <a:pos x="478" y="193"/>
                </a:cxn>
                <a:cxn ang="0">
                  <a:pos x="434" y="175"/>
                </a:cxn>
                <a:cxn ang="0">
                  <a:pos x="373" y="178"/>
                </a:cxn>
                <a:cxn ang="0">
                  <a:pos x="338" y="194"/>
                </a:cxn>
                <a:cxn ang="0">
                  <a:pos x="320" y="228"/>
                </a:cxn>
                <a:cxn ang="0">
                  <a:pos x="332" y="265"/>
                </a:cxn>
                <a:cxn ang="0">
                  <a:pos x="367" y="284"/>
                </a:cxn>
                <a:cxn ang="0">
                  <a:pos x="475" y="307"/>
                </a:cxn>
                <a:cxn ang="0">
                  <a:pos x="612" y="337"/>
                </a:cxn>
                <a:cxn ang="0">
                  <a:pos x="706" y="374"/>
                </a:cxn>
                <a:cxn ang="0">
                  <a:pos x="782" y="434"/>
                </a:cxn>
                <a:cxn ang="0">
                  <a:pos x="819" y="504"/>
                </a:cxn>
                <a:cxn ang="0">
                  <a:pos x="828" y="561"/>
                </a:cxn>
                <a:cxn ang="0">
                  <a:pos x="818" y="651"/>
                </a:cxn>
                <a:cxn ang="0">
                  <a:pos x="782" y="729"/>
                </a:cxn>
                <a:cxn ang="0">
                  <a:pos x="722" y="785"/>
                </a:cxn>
                <a:cxn ang="0">
                  <a:pos x="647" y="826"/>
                </a:cxn>
                <a:cxn ang="0">
                  <a:pos x="560" y="850"/>
                </a:cxn>
                <a:cxn ang="0">
                  <a:pos x="373" y="862"/>
                </a:cxn>
                <a:cxn ang="0">
                  <a:pos x="265" y="848"/>
                </a:cxn>
                <a:cxn ang="0">
                  <a:pos x="181" y="820"/>
                </a:cxn>
                <a:cxn ang="0">
                  <a:pos x="107" y="779"/>
                </a:cxn>
                <a:cxn ang="0">
                  <a:pos x="48" y="721"/>
                </a:cxn>
                <a:cxn ang="0">
                  <a:pos x="11" y="647"/>
                </a:cxn>
                <a:cxn ang="0">
                  <a:pos x="299" y="573"/>
                </a:cxn>
                <a:cxn ang="0">
                  <a:pos x="315" y="621"/>
                </a:cxn>
                <a:cxn ang="0">
                  <a:pos x="352" y="655"/>
                </a:cxn>
                <a:cxn ang="0">
                  <a:pos x="408" y="669"/>
                </a:cxn>
                <a:cxn ang="0">
                  <a:pos x="473" y="662"/>
                </a:cxn>
                <a:cxn ang="0">
                  <a:pos x="511" y="641"/>
                </a:cxn>
                <a:cxn ang="0">
                  <a:pos x="528" y="606"/>
                </a:cxn>
                <a:cxn ang="0">
                  <a:pos x="517" y="570"/>
                </a:cxn>
                <a:cxn ang="0">
                  <a:pos x="473" y="546"/>
                </a:cxn>
                <a:cxn ang="0">
                  <a:pos x="312" y="511"/>
                </a:cxn>
                <a:cxn ang="0">
                  <a:pos x="171" y="469"/>
                </a:cxn>
                <a:cxn ang="0">
                  <a:pos x="108" y="435"/>
                </a:cxn>
                <a:cxn ang="0">
                  <a:pos x="63" y="394"/>
                </a:cxn>
                <a:cxn ang="0">
                  <a:pos x="33" y="345"/>
                </a:cxn>
                <a:cxn ang="0">
                  <a:pos x="20" y="287"/>
                </a:cxn>
                <a:cxn ang="0">
                  <a:pos x="25" y="206"/>
                </a:cxn>
                <a:cxn ang="0">
                  <a:pos x="57" y="133"/>
                </a:cxn>
                <a:cxn ang="0">
                  <a:pos x="111" y="78"/>
                </a:cxn>
                <a:cxn ang="0">
                  <a:pos x="181" y="39"/>
                </a:cxn>
                <a:cxn ang="0">
                  <a:pos x="310" y="6"/>
                </a:cxn>
                <a:cxn ang="0">
                  <a:pos x="475" y="2"/>
                </a:cxn>
                <a:cxn ang="0">
                  <a:pos x="593" y="21"/>
                </a:cxn>
                <a:cxn ang="0">
                  <a:pos x="670" y="51"/>
                </a:cxn>
                <a:cxn ang="0">
                  <a:pos x="735" y="95"/>
                </a:cxn>
                <a:cxn ang="0">
                  <a:pos x="782" y="157"/>
                </a:cxn>
                <a:cxn ang="0">
                  <a:pos x="804" y="240"/>
                </a:cxn>
              </a:cxnLst>
              <a:rect l="0" t="0" r="r" b="b"/>
              <a:pathLst>
                <a:path w="828" h="863">
                  <a:moveTo>
                    <a:pt x="521" y="260"/>
                  </a:moveTo>
                  <a:lnTo>
                    <a:pt x="520" y="250"/>
                  </a:lnTo>
                  <a:lnTo>
                    <a:pt x="517" y="240"/>
                  </a:lnTo>
                  <a:lnTo>
                    <a:pt x="514" y="232"/>
                  </a:lnTo>
                  <a:lnTo>
                    <a:pt x="510" y="223"/>
                  </a:lnTo>
                  <a:lnTo>
                    <a:pt x="504" y="216"/>
                  </a:lnTo>
                  <a:lnTo>
                    <a:pt x="499" y="210"/>
                  </a:lnTo>
                  <a:lnTo>
                    <a:pt x="492" y="203"/>
                  </a:lnTo>
                  <a:lnTo>
                    <a:pt x="485" y="198"/>
                  </a:lnTo>
                  <a:lnTo>
                    <a:pt x="478" y="193"/>
                  </a:lnTo>
                  <a:lnTo>
                    <a:pt x="469" y="187"/>
                  </a:lnTo>
                  <a:lnTo>
                    <a:pt x="461" y="183"/>
                  </a:lnTo>
                  <a:lnTo>
                    <a:pt x="452" y="180"/>
                  </a:lnTo>
                  <a:lnTo>
                    <a:pt x="444" y="178"/>
                  </a:lnTo>
                  <a:lnTo>
                    <a:pt x="434" y="175"/>
                  </a:lnTo>
                  <a:lnTo>
                    <a:pt x="425" y="174"/>
                  </a:lnTo>
                  <a:lnTo>
                    <a:pt x="415" y="174"/>
                  </a:lnTo>
                  <a:lnTo>
                    <a:pt x="398" y="174"/>
                  </a:lnTo>
                  <a:lnTo>
                    <a:pt x="381" y="177"/>
                  </a:lnTo>
                  <a:lnTo>
                    <a:pt x="373" y="178"/>
                  </a:lnTo>
                  <a:lnTo>
                    <a:pt x="365" y="180"/>
                  </a:lnTo>
                  <a:lnTo>
                    <a:pt x="358" y="182"/>
                  </a:lnTo>
                  <a:lnTo>
                    <a:pt x="351" y="185"/>
                  </a:lnTo>
                  <a:lnTo>
                    <a:pt x="345" y="189"/>
                  </a:lnTo>
                  <a:lnTo>
                    <a:pt x="338" y="194"/>
                  </a:lnTo>
                  <a:lnTo>
                    <a:pt x="333" y="199"/>
                  </a:lnTo>
                  <a:lnTo>
                    <a:pt x="329" y="204"/>
                  </a:lnTo>
                  <a:lnTo>
                    <a:pt x="325" y="212"/>
                  </a:lnTo>
                  <a:lnTo>
                    <a:pt x="322" y="219"/>
                  </a:lnTo>
                  <a:lnTo>
                    <a:pt x="320" y="228"/>
                  </a:lnTo>
                  <a:lnTo>
                    <a:pt x="320" y="237"/>
                  </a:lnTo>
                  <a:lnTo>
                    <a:pt x="321" y="246"/>
                  </a:lnTo>
                  <a:lnTo>
                    <a:pt x="323" y="253"/>
                  </a:lnTo>
                  <a:lnTo>
                    <a:pt x="327" y="260"/>
                  </a:lnTo>
                  <a:lnTo>
                    <a:pt x="332" y="265"/>
                  </a:lnTo>
                  <a:lnTo>
                    <a:pt x="337" y="269"/>
                  </a:lnTo>
                  <a:lnTo>
                    <a:pt x="344" y="273"/>
                  </a:lnTo>
                  <a:lnTo>
                    <a:pt x="350" y="277"/>
                  </a:lnTo>
                  <a:lnTo>
                    <a:pt x="356" y="280"/>
                  </a:lnTo>
                  <a:lnTo>
                    <a:pt x="367" y="284"/>
                  </a:lnTo>
                  <a:lnTo>
                    <a:pt x="379" y="287"/>
                  </a:lnTo>
                  <a:lnTo>
                    <a:pt x="393" y="291"/>
                  </a:lnTo>
                  <a:lnTo>
                    <a:pt x="406" y="295"/>
                  </a:lnTo>
                  <a:lnTo>
                    <a:pt x="439" y="301"/>
                  </a:lnTo>
                  <a:lnTo>
                    <a:pt x="475" y="307"/>
                  </a:lnTo>
                  <a:lnTo>
                    <a:pt x="513" y="314"/>
                  </a:lnTo>
                  <a:lnTo>
                    <a:pt x="552" y="322"/>
                  </a:lnTo>
                  <a:lnTo>
                    <a:pt x="572" y="327"/>
                  </a:lnTo>
                  <a:lnTo>
                    <a:pt x="593" y="332"/>
                  </a:lnTo>
                  <a:lnTo>
                    <a:pt x="612" y="337"/>
                  </a:lnTo>
                  <a:lnTo>
                    <a:pt x="632" y="344"/>
                  </a:lnTo>
                  <a:lnTo>
                    <a:pt x="651" y="350"/>
                  </a:lnTo>
                  <a:lnTo>
                    <a:pt x="670" y="357"/>
                  </a:lnTo>
                  <a:lnTo>
                    <a:pt x="688" y="366"/>
                  </a:lnTo>
                  <a:lnTo>
                    <a:pt x="706" y="374"/>
                  </a:lnTo>
                  <a:lnTo>
                    <a:pt x="723" y="384"/>
                  </a:lnTo>
                  <a:lnTo>
                    <a:pt x="740" y="395"/>
                  </a:lnTo>
                  <a:lnTo>
                    <a:pt x="755" y="407"/>
                  </a:lnTo>
                  <a:lnTo>
                    <a:pt x="769" y="420"/>
                  </a:lnTo>
                  <a:lnTo>
                    <a:pt x="782" y="434"/>
                  </a:lnTo>
                  <a:lnTo>
                    <a:pt x="794" y="450"/>
                  </a:lnTo>
                  <a:lnTo>
                    <a:pt x="803" y="467"/>
                  </a:lnTo>
                  <a:lnTo>
                    <a:pt x="812" y="485"/>
                  </a:lnTo>
                  <a:lnTo>
                    <a:pt x="816" y="495"/>
                  </a:lnTo>
                  <a:lnTo>
                    <a:pt x="819" y="504"/>
                  </a:lnTo>
                  <a:lnTo>
                    <a:pt x="821" y="515"/>
                  </a:lnTo>
                  <a:lnTo>
                    <a:pt x="824" y="526"/>
                  </a:lnTo>
                  <a:lnTo>
                    <a:pt x="825" y="537"/>
                  </a:lnTo>
                  <a:lnTo>
                    <a:pt x="828" y="549"/>
                  </a:lnTo>
                  <a:lnTo>
                    <a:pt x="828" y="561"/>
                  </a:lnTo>
                  <a:lnTo>
                    <a:pt x="828" y="573"/>
                  </a:lnTo>
                  <a:lnTo>
                    <a:pt x="828" y="594"/>
                  </a:lnTo>
                  <a:lnTo>
                    <a:pt x="825" y="614"/>
                  </a:lnTo>
                  <a:lnTo>
                    <a:pt x="822" y="633"/>
                  </a:lnTo>
                  <a:lnTo>
                    <a:pt x="818" y="651"/>
                  </a:lnTo>
                  <a:lnTo>
                    <a:pt x="813" y="668"/>
                  </a:lnTo>
                  <a:lnTo>
                    <a:pt x="806" y="684"/>
                  </a:lnTo>
                  <a:lnTo>
                    <a:pt x="799" y="700"/>
                  </a:lnTo>
                  <a:lnTo>
                    <a:pt x="790" y="715"/>
                  </a:lnTo>
                  <a:lnTo>
                    <a:pt x="782" y="729"/>
                  </a:lnTo>
                  <a:lnTo>
                    <a:pt x="771" y="741"/>
                  </a:lnTo>
                  <a:lnTo>
                    <a:pt x="761" y="753"/>
                  </a:lnTo>
                  <a:lnTo>
                    <a:pt x="749" y="765"/>
                  </a:lnTo>
                  <a:lnTo>
                    <a:pt x="736" y="776"/>
                  </a:lnTo>
                  <a:lnTo>
                    <a:pt x="722" y="785"/>
                  </a:lnTo>
                  <a:lnTo>
                    <a:pt x="708" y="795"/>
                  </a:lnTo>
                  <a:lnTo>
                    <a:pt x="694" y="803"/>
                  </a:lnTo>
                  <a:lnTo>
                    <a:pt x="679" y="812"/>
                  </a:lnTo>
                  <a:lnTo>
                    <a:pt x="663" y="818"/>
                  </a:lnTo>
                  <a:lnTo>
                    <a:pt x="647" y="826"/>
                  </a:lnTo>
                  <a:lnTo>
                    <a:pt x="630" y="831"/>
                  </a:lnTo>
                  <a:lnTo>
                    <a:pt x="613" y="836"/>
                  </a:lnTo>
                  <a:lnTo>
                    <a:pt x="596" y="841"/>
                  </a:lnTo>
                  <a:lnTo>
                    <a:pt x="578" y="846"/>
                  </a:lnTo>
                  <a:lnTo>
                    <a:pt x="560" y="850"/>
                  </a:lnTo>
                  <a:lnTo>
                    <a:pt x="522" y="855"/>
                  </a:lnTo>
                  <a:lnTo>
                    <a:pt x="485" y="860"/>
                  </a:lnTo>
                  <a:lnTo>
                    <a:pt x="448" y="862"/>
                  </a:lnTo>
                  <a:lnTo>
                    <a:pt x="411" y="863"/>
                  </a:lnTo>
                  <a:lnTo>
                    <a:pt x="373" y="862"/>
                  </a:lnTo>
                  <a:lnTo>
                    <a:pt x="337" y="860"/>
                  </a:lnTo>
                  <a:lnTo>
                    <a:pt x="319" y="856"/>
                  </a:lnTo>
                  <a:lnTo>
                    <a:pt x="301" y="854"/>
                  </a:lnTo>
                  <a:lnTo>
                    <a:pt x="283" y="851"/>
                  </a:lnTo>
                  <a:lnTo>
                    <a:pt x="265" y="848"/>
                  </a:lnTo>
                  <a:lnTo>
                    <a:pt x="248" y="844"/>
                  </a:lnTo>
                  <a:lnTo>
                    <a:pt x="231" y="838"/>
                  </a:lnTo>
                  <a:lnTo>
                    <a:pt x="214" y="833"/>
                  </a:lnTo>
                  <a:lnTo>
                    <a:pt x="197" y="827"/>
                  </a:lnTo>
                  <a:lnTo>
                    <a:pt x="181" y="820"/>
                  </a:lnTo>
                  <a:lnTo>
                    <a:pt x="165" y="814"/>
                  </a:lnTo>
                  <a:lnTo>
                    <a:pt x="149" y="805"/>
                  </a:lnTo>
                  <a:lnTo>
                    <a:pt x="134" y="798"/>
                  </a:lnTo>
                  <a:lnTo>
                    <a:pt x="120" y="788"/>
                  </a:lnTo>
                  <a:lnTo>
                    <a:pt x="107" y="779"/>
                  </a:lnTo>
                  <a:lnTo>
                    <a:pt x="94" y="769"/>
                  </a:lnTo>
                  <a:lnTo>
                    <a:pt x="81" y="758"/>
                  </a:lnTo>
                  <a:lnTo>
                    <a:pt x="69" y="747"/>
                  </a:lnTo>
                  <a:lnTo>
                    <a:pt x="59" y="734"/>
                  </a:lnTo>
                  <a:lnTo>
                    <a:pt x="48" y="721"/>
                  </a:lnTo>
                  <a:lnTo>
                    <a:pt x="40" y="707"/>
                  </a:lnTo>
                  <a:lnTo>
                    <a:pt x="31" y="694"/>
                  </a:lnTo>
                  <a:lnTo>
                    <a:pt x="24" y="679"/>
                  </a:lnTo>
                  <a:lnTo>
                    <a:pt x="17" y="663"/>
                  </a:lnTo>
                  <a:lnTo>
                    <a:pt x="11" y="647"/>
                  </a:lnTo>
                  <a:lnTo>
                    <a:pt x="7" y="629"/>
                  </a:lnTo>
                  <a:lnTo>
                    <a:pt x="3" y="612"/>
                  </a:lnTo>
                  <a:lnTo>
                    <a:pt x="1" y="593"/>
                  </a:lnTo>
                  <a:lnTo>
                    <a:pt x="0" y="573"/>
                  </a:lnTo>
                  <a:lnTo>
                    <a:pt x="299" y="573"/>
                  </a:lnTo>
                  <a:lnTo>
                    <a:pt x="300" y="584"/>
                  </a:lnTo>
                  <a:lnTo>
                    <a:pt x="302" y="594"/>
                  </a:lnTo>
                  <a:lnTo>
                    <a:pt x="305" y="603"/>
                  </a:lnTo>
                  <a:lnTo>
                    <a:pt x="310" y="613"/>
                  </a:lnTo>
                  <a:lnTo>
                    <a:pt x="315" y="621"/>
                  </a:lnTo>
                  <a:lnTo>
                    <a:pt x="321" y="630"/>
                  </a:lnTo>
                  <a:lnTo>
                    <a:pt x="329" y="638"/>
                  </a:lnTo>
                  <a:lnTo>
                    <a:pt x="337" y="646"/>
                  </a:lnTo>
                  <a:lnTo>
                    <a:pt x="344" y="651"/>
                  </a:lnTo>
                  <a:lnTo>
                    <a:pt x="352" y="655"/>
                  </a:lnTo>
                  <a:lnTo>
                    <a:pt x="361" y="660"/>
                  </a:lnTo>
                  <a:lnTo>
                    <a:pt x="371" y="663"/>
                  </a:lnTo>
                  <a:lnTo>
                    <a:pt x="382" y="666"/>
                  </a:lnTo>
                  <a:lnTo>
                    <a:pt x="395" y="668"/>
                  </a:lnTo>
                  <a:lnTo>
                    <a:pt x="408" y="669"/>
                  </a:lnTo>
                  <a:lnTo>
                    <a:pt x="421" y="669"/>
                  </a:lnTo>
                  <a:lnTo>
                    <a:pt x="437" y="669"/>
                  </a:lnTo>
                  <a:lnTo>
                    <a:pt x="455" y="666"/>
                  </a:lnTo>
                  <a:lnTo>
                    <a:pt x="464" y="665"/>
                  </a:lnTo>
                  <a:lnTo>
                    <a:pt x="473" y="662"/>
                  </a:lnTo>
                  <a:lnTo>
                    <a:pt x="482" y="660"/>
                  </a:lnTo>
                  <a:lnTo>
                    <a:pt x="489" y="655"/>
                  </a:lnTo>
                  <a:lnTo>
                    <a:pt x="498" y="652"/>
                  </a:lnTo>
                  <a:lnTo>
                    <a:pt x="504" y="647"/>
                  </a:lnTo>
                  <a:lnTo>
                    <a:pt x="511" y="641"/>
                  </a:lnTo>
                  <a:lnTo>
                    <a:pt x="517" y="636"/>
                  </a:lnTo>
                  <a:lnTo>
                    <a:pt x="521" y="630"/>
                  </a:lnTo>
                  <a:lnTo>
                    <a:pt x="524" y="622"/>
                  </a:lnTo>
                  <a:lnTo>
                    <a:pt x="527" y="615"/>
                  </a:lnTo>
                  <a:lnTo>
                    <a:pt x="528" y="606"/>
                  </a:lnTo>
                  <a:lnTo>
                    <a:pt x="527" y="598"/>
                  </a:lnTo>
                  <a:lnTo>
                    <a:pt x="526" y="590"/>
                  </a:lnTo>
                  <a:lnTo>
                    <a:pt x="523" y="583"/>
                  </a:lnTo>
                  <a:lnTo>
                    <a:pt x="521" y="577"/>
                  </a:lnTo>
                  <a:lnTo>
                    <a:pt x="517" y="570"/>
                  </a:lnTo>
                  <a:lnTo>
                    <a:pt x="511" y="565"/>
                  </a:lnTo>
                  <a:lnTo>
                    <a:pt x="504" y="560"/>
                  </a:lnTo>
                  <a:lnTo>
                    <a:pt x="496" y="554"/>
                  </a:lnTo>
                  <a:lnTo>
                    <a:pt x="485" y="550"/>
                  </a:lnTo>
                  <a:lnTo>
                    <a:pt x="473" y="546"/>
                  </a:lnTo>
                  <a:lnTo>
                    <a:pt x="460" y="541"/>
                  </a:lnTo>
                  <a:lnTo>
                    <a:pt x="444" y="537"/>
                  </a:lnTo>
                  <a:lnTo>
                    <a:pt x="404" y="529"/>
                  </a:lnTo>
                  <a:lnTo>
                    <a:pt x="354" y="519"/>
                  </a:lnTo>
                  <a:lnTo>
                    <a:pt x="312" y="511"/>
                  </a:lnTo>
                  <a:lnTo>
                    <a:pt x="271" y="502"/>
                  </a:lnTo>
                  <a:lnTo>
                    <a:pt x="235" y="493"/>
                  </a:lnTo>
                  <a:lnTo>
                    <a:pt x="201" y="481"/>
                  </a:lnTo>
                  <a:lnTo>
                    <a:pt x="186" y="476"/>
                  </a:lnTo>
                  <a:lnTo>
                    <a:pt x="171" y="469"/>
                  </a:lnTo>
                  <a:lnTo>
                    <a:pt x="157" y="463"/>
                  </a:lnTo>
                  <a:lnTo>
                    <a:pt x="144" y="456"/>
                  </a:lnTo>
                  <a:lnTo>
                    <a:pt x="131" y="450"/>
                  </a:lnTo>
                  <a:lnTo>
                    <a:pt x="119" y="443"/>
                  </a:lnTo>
                  <a:lnTo>
                    <a:pt x="108" y="435"/>
                  </a:lnTo>
                  <a:lnTo>
                    <a:pt x="97" y="428"/>
                  </a:lnTo>
                  <a:lnTo>
                    <a:pt x="87" y="419"/>
                  </a:lnTo>
                  <a:lnTo>
                    <a:pt x="79" y="412"/>
                  </a:lnTo>
                  <a:lnTo>
                    <a:pt x="70" y="403"/>
                  </a:lnTo>
                  <a:lnTo>
                    <a:pt x="63" y="394"/>
                  </a:lnTo>
                  <a:lnTo>
                    <a:pt x="55" y="385"/>
                  </a:lnTo>
                  <a:lnTo>
                    <a:pt x="49" y="376"/>
                  </a:lnTo>
                  <a:lnTo>
                    <a:pt x="43" y="365"/>
                  </a:lnTo>
                  <a:lnTo>
                    <a:pt x="38" y="355"/>
                  </a:lnTo>
                  <a:lnTo>
                    <a:pt x="33" y="345"/>
                  </a:lnTo>
                  <a:lnTo>
                    <a:pt x="30" y="334"/>
                  </a:lnTo>
                  <a:lnTo>
                    <a:pt x="27" y="322"/>
                  </a:lnTo>
                  <a:lnTo>
                    <a:pt x="24" y="311"/>
                  </a:lnTo>
                  <a:lnTo>
                    <a:pt x="21" y="299"/>
                  </a:lnTo>
                  <a:lnTo>
                    <a:pt x="20" y="287"/>
                  </a:lnTo>
                  <a:lnTo>
                    <a:pt x="19" y="274"/>
                  </a:lnTo>
                  <a:lnTo>
                    <a:pt x="19" y="261"/>
                  </a:lnTo>
                  <a:lnTo>
                    <a:pt x="20" y="243"/>
                  </a:lnTo>
                  <a:lnTo>
                    <a:pt x="21" y="224"/>
                  </a:lnTo>
                  <a:lnTo>
                    <a:pt x="25" y="206"/>
                  </a:lnTo>
                  <a:lnTo>
                    <a:pt x="29" y="190"/>
                  </a:lnTo>
                  <a:lnTo>
                    <a:pt x="34" y="174"/>
                  </a:lnTo>
                  <a:lnTo>
                    <a:pt x="41" y="160"/>
                  </a:lnTo>
                  <a:lnTo>
                    <a:pt x="48" y="146"/>
                  </a:lnTo>
                  <a:lnTo>
                    <a:pt x="57" y="133"/>
                  </a:lnTo>
                  <a:lnTo>
                    <a:pt x="66" y="120"/>
                  </a:lnTo>
                  <a:lnTo>
                    <a:pt x="76" y="108"/>
                  </a:lnTo>
                  <a:lnTo>
                    <a:pt x="87" y="98"/>
                  </a:lnTo>
                  <a:lnTo>
                    <a:pt x="98" y="87"/>
                  </a:lnTo>
                  <a:lnTo>
                    <a:pt x="111" y="78"/>
                  </a:lnTo>
                  <a:lnTo>
                    <a:pt x="124" y="69"/>
                  </a:lnTo>
                  <a:lnTo>
                    <a:pt x="137" y="61"/>
                  </a:lnTo>
                  <a:lnTo>
                    <a:pt x="151" y="52"/>
                  </a:lnTo>
                  <a:lnTo>
                    <a:pt x="166" y="46"/>
                  </a:lnTo>
                  <a:lnTo>
                    <a:pt x="181" y="39"/>
                  </a:lnTo>
                  <a:lnTo>
                    <a:pt x="196" y="33"/>
                  </a:lnTo>
                  <a:lnTo>
                    <a:pt x="212" y="28"/>
                  </a:lnTo>
                  <a:lnTo>
                    <a:pt x="244" y="18"/>
                  </a:lnTo>
                  <a:lnTo>
                    <a:pt x="277" y="12"/>
                  </a:lnTo>
                  <a:lnTo>
                    <a:pt x="310" y="6"/>
                  </a:lnTo>
                  <a:lnTo>
                    <a:pt x="343" y="2"/>
                  </a:lnTo>
                  <a:lnTo>
                    <a:pt x="376" y="0"/>
                  </a:lnTo>
                  <a:lnTo>
                    <a:pt x="408" y="0"/>
                  </a:lnTo>
                  <a:lnTo>
                    <a:pt x="440" y="0"/>
                  </a:lnTo>
                  <a:lnTo>
                    <a:pt x="475" y="2"/>
                  </a:lnTo>
                  <a:lnTo>
                    <a:pt x="509" y="5"/>
                  </a:lnTo>
                  <a:lnTo>
                    <a:pt x="543" y="11"/>
                  </a:lnTo>
                  <a:lnTo>
                    <a:pt x="560" y="14"/>
                  </a:lnTo>
                  <a:lnTo>
                    <a:pt x="577" y="18"/>
                  </a:lnTo>
                  <a:lnTo>
                    <a:pt x="593" y="21"/>
                  </a:lnTo>
                  <a:lnTo>
                    <a:pt x="610" y="27"/>
                  </a:lnTo>
                  <a:lnTo>
                    <a:pt x="624" y="32"/>
                  </a:lnTo>
                  <a:lnTo>
                    <a:pt x="640" y="37"/>
                  </a:lnTo>
                  <a:lnTo>
                    <a:pt x="655" y="44"/>
                  </a:lnTo>
                  <a:lnTo>
                    <a:pt x="670" y="51"/>
                  </a:lnTo>
                  <a:lnTo>
                    <a:pt x="684" y="58"/>
                  </a:lnTo>
                  <a:lnTo>
                    <a:pt x="698" y="66"/>
                  </a:lnTo>
                  <a:lnTo>
                    <a:pt x="711" y="75"/>
                  </a:lnTo>
                  <a:lnTo>
                    <a:pt x="723" y="85"/>
                  </a:lnTo>
                  <a:lnTo>
                    <a:pt x="735" y="95"/>
                  </a:lnTo>
                  <a:lnTo>
                    <a:pt x="746" y="106"/>
                  </a:lnTo>
                  <a:lnTo>
                    <a:pt x="756" y="118"/>
                  </a:lnTo>
                  <a:lnTo>
                    <a:pt x="765" y="130"/>
                  </a:lnTo>
                  <a:lnTo>
                    <a:pt x="773" y="144"/>
                  </a:lnTo>
                  <a:lnTo>
                    <a:pt x="782" y="157"/>
                  </a:lnTo>
                  <a:lnTo>
                    <a:pt x="788" y="172"/>
                  </a:lnTo>
                  <a:lnTo>
                    <a:pt x="794" y="188"/>
                  </a:lnTo>
                  <a:lnTo>
                    <a:pt x="799" y="204"/>
                  </a:lnTo>
                  <a:lnTo>
                    <a:pt x="802" y="222"/>
                  </a:lnTo>
                  <a:lnTo>
                    <a:pt x="804" y="240"/>
                  </a:lnTo>
                  <a:lnTo>
                    <a:pt x="806" y="260"/>
                  </a:lnTo>
                  <a:lnTo>
                    <a:pt x="521" y="26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12"/>
            <p:cNvSpPr>
              <a:spLocks noEditPoints="1"/>
            </p:cNvSpPr>
            <p:nvPr userDrawn="1"/>
          </p:nvSpPr>
          <p:spPr bwMode="auto">
            <a:xfrm>
              <a:off x="1541463" y="6232525"/>
              <a:ext cx="46038" cy="163513"/>
            </a:xfrm>
            <a:custGeom>
              <a:avLst/>
              <a:gdLst/>
              <a:ahLst/>
              <a:cxnLst>
                <a:cxn ang="0">
                  <a:pos x="0" y="308"/>
                </a:cxn>
                <a:cxn ang="0">
                  <a:pos x="313" y="308"/>
                </a:cxn>
                <a:cxn ang="0">
                  <a:pos x="313" y="1131"/>
                </a:cxn>
                <a:cxn ang="0">
                  <a:pos x="0" y="1131"/>
                </a:cxn>
                <a:cxn ang="0">
                  <a:pos x="0" y="308"/>
                </a:cxn>
                <a:cxn ang="0">
                  <a:pos x="313" y="220"/>
                </a:cxn>
                <a:cxn ang="0">
                  <a:pos x="0" y="220"/>
                </a:cxn>
                <a:cxn ang="0">
                  <a:pos x="0" y="0"/>
                </a:cxn>
                <a:cxn ang="0">
                  <a:pos x="313" y="0"/>
                </a:cxn>
                <a:cxn ang="0">
                  <a:pos x="313" y="220"/>
                </a:cxn>
              </a:cxnLst>
              <a:rect l="0" t="0" r="r" b="b"/>
              <a:pathLst>
                <a:path w="313" h="1131">
                  <a:moveTo>
                    <a:pt x="0" y="308"/>
                  </a:moveTo>
                  <a:lnTo>
                    <a:pt x="313" y="308"/>
                  </a:lnTo>
                  <a:lnTo>
                    <a:pt x="313" y="1131"/>
                  </a:lnTo>
                  <a:lnTo>
                    <a:pt x="0" y="1131"/>
                  </a:lnTo>
                  <a:lnTo>
                    <a:pt x="0" y="308"/>
                  </a:lnTo>
                  <a:close/>
                  <a:moveTo>
                    <a:pt x="313" y="220"/>
                  </a:moveTo>
                  <a:lnTo>
                    <a:pt x="0" y="220"/>
                  </a:lnTo>
                  <a:lnTo>
                    <a:pt x="0" y="0"/>
                  </a:lnTo>
                  <a:lnTo>
                    <a:pt x="313" y="0"/>
                  </a:lnTo>
                  <a:lnTo>
                    <a:pt x="313" y="22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13"/>
            <p:cNvSpPr>
              <a:spLocks/>
            </p:cNvSpPr>
            <p:nvPr userDrawn="1"/>
          </p:nvSpPr>
          <p:spPr bwMode="auto">
            <a:xfrm>
              <a:off x="1611313" y="6273800"/>
              <a:ext cx="123825" cy="122238"/>
            </a:xfrm>
            <a:custGeom>
              <a:avLst/>
              <a:gdLst/>
              <a:ahLst/>
              <a:cxnLst>
                <a:cxn ang="0">
                  <a:pos x="303" y="20"/>
                </a:cxn>
                <a:cxn ang="0">
                  <a:pos x="307" y="124"/>
                </a:cxn>
                <a:cxn ang="0">
                  <a:pos x="329" y="96"/>
                </a:cxn>
                <a:cxn ang="0">
                  <a:pos x="356" y="70"/>
                </a:cxn>
                <a:cxn ang="0">
                  <a:pos x="383" y="49"/>
                </a:cxn>
                <a:cxn ang="0">
                  <a:pos x="415" y="32"/>
                </a:cxn>
                <a:cxn ang="0">
                  <a:pos x="449" y="18"/>
                </a:cxn>
                <a:cxn ang="0">
                  <a:pos x="487" y="7"/>
                </a:cxn>
                <a:cxn ang="0">
                  <a:pos x="529" y="2"/>
                </a:cxn>
                <a:cxn ang="0">
                  <a:pos x="574" y="0"/>
                </a:cxn>
                <a:cxn ang="0">
                  <a:pos x="601" y="1"/>
                </a:cxn>
                <a:cxn ang="0">
                  <a:pos x="628" y="4"/>
                </a:cxn>
                <a:cxn ang="0">
                  <a:pos x="654" y="10"/>
                </a:cxn>
                <a:cxn ang="0">
                  <a:pos x="680" y="17"/>
                </a:cxn>
                <a:cxn ang="0">
                  <a:pos x="704" y="27"/>
                </a:cxn>
                <a:cxn ang="0">
                  <a:pos x="728" y="38"/>
                </a:cxn>
                <a:cxn ang="0">
                  <a:pos x="749" y="52"/>
                </a:cxn>
                <a:cxn ang="0">
                  <a:pos x="769" y="68"/>
                </a:cxn>
                <a:cxn ang="0">
                  <a:pos x="788" y="87"/>
                </a:cxn>
                <a:cxn ang="0">
                  <a:pos x="805" y="107"/>
                </a:cxn>
                <a:cxn ang="0">
                  <a:pos x="819" y="131"/>
                </a:cxn>
                <a:cxn ang="0">
                  <a:pos x="832" y="155"/>
                </a:cxn>
                <a:cxn ang="0">
                  <a:pos x="842" y="183"/>
                </a:cxn>
                <a:cxn ang="0">
                  <a:pos x="849" y="213"/>
                </a:cxn>
                <a:cxn ang="0">
                  <a:pos x="853" y="245"/>
                </a:cxn>
                <a:cxn ang="0">
                  <a:pos x="855" y="279"/>
                </a:cxn>
                <a:cxn ang="0">
                  <a:pos x="542" y="843"/>
                </a:cxn>
                <a:cxn ang="0">
                  <a:pos x="542" y="378"/>
                </a:cxn>
                <a:cxn ang="0">
                  <a:pos x="536" y="332"/>
                </a:cxn>
                <a:cxn ang="0">
                  <a:pos x="530" y="306"/>
                </a:cxn>
                <a:cxn ang="0">
                  <a:pos x="519" y="285"/>
                </a:cxn>
                <a:cxn ang="0">
                  <a:pos x="503" y="268"/>
                </a:cxn>
                <a:cxn ang="0">
                  <a:pos x="483" y="256"/>
                </a:cxn>
                <a:cxn ang="0">
                  <a:pos x="455" y="251"/>
                </a:cxn>
                <a:cxn ang="0">
                  <a:pos x="429" y="250"/>
                </a:cxn>
                <a:cxn ang="0">
                  <a:pos x="408" y="253"/>
                </a:cxn>
                <a:cxn ang="0">
                  <a:pos x="386" y="261"/>
                </a:cxn>
                <a:cxn ang="0">
                  <a:pos x="366" y="272"/>
                </a:cxn>
                <a:cxn ang="0">
                  <a:pos x="347" y="289"/>
                </a:cxn>
                <a:cxn ang="0">
                  <a:pos x="332" y="314"/>
                </a:cxn>
                <a:cxn ang="0">
                  <a:pos x="320" y="345"/>
                </a:cxn>
                <a:cxn ang="0">
                  <a:pos x="315" y="385"/>
                </a:cxn>
                <a:cxn ang="0">
                  <a:pos x="314" y="843"/>
                </a:cxn>
                <a:cxn ang="0">
                  <a:pos x="0" y="20"/>
                </a:cxn>
              </a:cxnLst>
              <a:rect l="0" t="0" r="r" b="b"/>
              <a:pathLst>
                <a:path w="855" h="843">
                  <a:moveTo>
                    <a:pt x="0" y="20"/>
                  </a:moveTo>
                  <a:lnTo>
                    <a:pt x="303" y="20"/>
                  </a:lnTo>
                  <a:lnTo>
                    <a:pt x="303" y="124"/>
                  </a:lnTo>
                  <a:lnTo>
                    <a:pt x="307" y="124"/>
                  </a:lnTo>
                  <a:lnTo>
                    <a:pt x="317" y="110"/>
                  </a:lnTo>
                  <a:lnTo>
                    <a:pt x="329" y="96"/>
                  </a:lnTo>
                  <a:lnTo>
                    <a:pt x="342" y="83"/>
                  </a:lnTo>
                  <a:lnTo>
                    <a:pt x="356" y="70"/>
                  </a:lnTo>
                  <a:lnTo>
                    <a:pt x="369" y="60"/>
                  </a:lnTo>
                  <a:lnTo>
                    <a:pt x="383" y="49"/>
                  </a:lnTo>
                  <a:lnTo>
                    <a:pt x="399" y="39"/>
                  </a:lnTo>
                  <a:lnTo>
                    <a:pt x="415" y="32"/>
                  </a:lnTo>
                  <a:lnTo>
                    <a:pt x="432" y="24"/>
                  </a:lnTo>
                  <a:lnTo>
                    <a:pt x="449" y="18"/>
                  </a:lnTo>
                  <a:lnTo>
                    <a:pt x="468" y="12"/>
                  </a:lnTo>
                  <a:lnTo>
                    <a:pt x="487" y="7"/>
                  </a:lnTo>
                  <a:lnTo>
                    <a:pt x="508" y="4"/>
                  </a:lnTo>
                  <a:lnTo>
                    <a:pt x="529" y="2"/>
                  </a:lnTo>
                  <a:lnTo>
                    <a:pt x="550" y="0"/>
                  </a:lnTo>
                  <a:lnTo>
                    <a:pt x="574" y="0"/>
                  </a:lnTo>
                  <a:lnTo>
                    <a:pt x="587" y="0"/>
                  </a:lnTo>
                  <a:lnTo>
                    <a:pt x="601" y="1"/>
                  </a:lnTo>
                  <a:lnTo>
                    <a:pt x="615" y="2"/>
                  </a:lnTo>
                  <a:lnTo>
                    <a:pt x="628" y="4"/>
                  </a:lnTo>
                  <a:lnTo>
                    <a:pt x="642" y="6"/>
                  </a:lnTo>
                  <a:lnTo>
                    <a:pt x="654" y="10"/>
                  </a:lnTo>
                  <a:lnTo>
                    <a:pt x="667" y="13"/>
                  </a:lnTo>
                  <a:lnTo>
                    <a:pt x="680" y="17"/>
                  </a:lnTo>
                  <a:lnTo>
                    <a:pt x="692" y="21"/>
                  </a:lnTo>
                  <a:lnTo>
                    <a:pt x="704" y="27"/>
                  </a:lnTo>
                  <a:lnTo>
                    <a:pt x="716" y="32"/>
                  </a:lnTo>
                  <a:lnTo>
                    <a:pt x="728" y="38"/>
                  </a:lnTo>
                  <a:lnTo>
                    <a:pt x="738" y="45"/>
                  </a:lnTo>
                  <a:lnTo>
                    <a:pt x="749" y="52"/>
                  </a:lnTo>
                  <a:lnTo>
                    <a:pt x="760" y="60"/>
                  </a:lnTo>
                  <a:lnTo>
                    <a:pt x="769" y="68"/>
                  </a:lnTo>
                  <a:lnTo>
                    <a:pt x="779" y="78"/>
                  </a:lnTo>
                  <a:lnTo>
                    <a:pt x="788" y="87"/>
                  </a:lnTo>
                  <a:lnTo>
                    <a:pt x="797" y="97"/>
                  </a:lnTo>
                  <a:lnTo>
                    <a:pt x="805" y="107"/>
                  </a:lnTo>
                  <a:lnTo>
                    <a:pt x="813" y="119"/>
                  </a:lnTo>
                  <a:lnTo>
                    <a:pt x="819" y="131"/>
                  </a:lnTo>
                  <a:lnTo>
                    <a:pt x="826" y="143"/>
                  </a:lnTo>
                  <a:lnTo>
                    <a:pt x="832" y="155"/>
                  </a:lnTo>
                  <a:lnTo>
                    <a:pt x="837" y="169"/>
                  </a:lnTo>
                  <a:lnTo>
                    <a:pt x="842" y="183"/>
                  </a:lnTo>
                  <a:lnTo>
                    <a:pt x="846" y="198"/>
                  </a:lnTo>
                  <a:lnTo>
                    <a:pt x="849" y="213"/>
                  </a:lnTo>
                  <a:lnTo>
                    <a:pt x="852" y="228"/>
                  </a:lnTo>
                  <a:lnTo>
                    <a:pt x="853" y="245"/>
                  </a:lnTo>
                  <a:lnTo>
                    <a:pt x="855" y="261"/>
                  </a:lnTo>
                  <a:lnTo>
                    <a:pt x="855" y="279"/>
                  </a:lnTo>
                  <a:lnTo>
                    <a:pt x="855" y="843"/>
                  </a:lnTo>
                  <a:lnTo>
                    <a:pt x="542" y="843"/>
                  </a:lnTo>
                  <a:lnTo>
                    <a:pt x="542" y="412"/>
                  </a:lnTo>
                  <a:lnTo>
                    <a:pt x="542" y="378"/>
                  </a:lnTo>
                  <a:lnTo>
                    <a:pt x="538" y="346"/>
                  </a:lnTo>
                  <a:lnTo>
                    <a:pt x="536" y="332"/>
                  </a:lnTo>
                  <a:lnTo>
                    <a:pt x="533" y="319"/>
                  </a:lnTo>
                  <a:lnTo>
                    <a:pt x="530" y="306"/>
                  </a:lnTo>
                  <a:lnTo>
                    <a:pt x="525" y="295"/>
                  </a:lnTo>
                  <a:lnTo>
                    <a:pt x="519" y="285"/>
                  </a:lnTo>
                  <a:lnTo>
                    <a:pt x="512" y="276"/>
                  </a:lnTo>
                  <a:lnTo>
                    <a:pt x="503" y="268"/>
                  </a:lnTo>
                  <a:lnTo>
                    <a:pt x="494" y="262"/>
                  </a:lnTo>
                  <a:lnTo>
                    <a:pt x="483" y="256"/>
                  </a:lnTo>
                  <a:lnTo>
                    <a:pt x="470" y="253"/>
                  </a:lnTo>
                  <a:lnTo>
                    <a:pt x="455" y="251"/>
                  </a:lnTo>
                  <a:lnTo>
                    <a:pt x="440" y="250"/>
                  </a:lnTo>
                  <a:lnTo>
                    <a:pt x="429" y="250"/>
                  </a:lnTo>
                  <a:lnTo>
                    <a:pt x="418" y="251"/>
                  </a:lnTo>
                  <a:lnTo>
                    <a:pt x="408" y="253"/>
                  </a:lnTo>
                  <a:lnTo>
                    <a:pt x="397" y="256"/>
                  </a:lnTo>
                  <a:lnTo>
                    <a:pt x="386" y="261"/>
                  </a:lnTo>
                  <a:lnTo>
                    <a:pt x="376" y="266"/>
                  </a:lnTo>
                  <a:lnTo>
                    <a:pt x="366" y="272"/>
                  </a:lnTo>
                  <a:lnTo>
                    <a:pt x="357" y="280"/>
                  </a:lnTo>
                  <a:lnTo>
                    <a:pt x="347" y="289"/>
                  </a:lnTo>
                  <a:lnTo>
                    <a:pt x="340" y="300"/>
                  </a:lnTo>
                  <a:lnTo>
                    <a:pt x="332" y="314"/>
                  </a:lnTo>
                  <a:lnTo>
                    <a:pt x="326" y="328"/>
                  </a:lnTo>
                  <a:lnTo>
                    <a:pt x="320" y="345"/>
                  </a:lnTo>
                  <a:lnTo>
                    <a:pt x="317" y="364"/>
                  </a:lnTo>
                  <a:lnTo>
                    <a:pt x="315" y="385"/>
                  </a:lnTo>
                  <a:lnTo>
                    <a:pt x="314" y="408"/>
                  </a:lnTo>
                  <a:lnTo>
                    <a:pt x="314" y="843"/>
                  </a:lnTo>
                  <a:lnTo>
                    <a:pt x="0" y="843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14"/>
            <p:cNvSpPr>
              <a:spLocks noEditPoints="1"/>
            </p:cNvSpPr>
            <p:nvPr userDrawn="1"/>
          </p:nvSpPr>
          <p:spPr bwMode="auto">
            <a:xfrm>
              <a:off x="1752600" y="6273800"/>
              <a:ext cx="128588" cy="123825"/>
            </a:xfrm>
            <a:custGeom>
              <a:avLst/>
              <a:gdLst/>
              <a:ahLst/>
              <a:cxnLst>
                <a:cxn ang="0">
                  <a:pos x="596" y="311"/>
                </a:cxn>
                <a:cxn ang="0">
                  <a:pos x="583" y="273"/>
                </a:cxn>
                <a:cxn ang="0">
                  <a:pos x="561" y="241"/>
                </a:cxn>
                <a:cxn ang="0">
                  <a:pos x="529" y="218"/>
                </a:cxn>
                <a:cxn ang="0">
                  <a:pos x="491" y="204"/>
                </a:cxn>
                <a:cxn ang="0">
                  <a:pos x="444" y="201"/>
                </a:cxn>
                <a:cxn ang="0">
                  <a:pos x="399" y="210"/>
                </a:cxn>
                <a:cxn ang="0">
                  <a:pos x="362" y="229"/>
                </a:cxn>
                <a:cxn ang="0">
                  <a:pos x="332" y="256"/>
                </a:cxn>
                <a:cxn ang="0">
                  <a:pos x="312" y="293"/>
                </a:cxn>
                <a:cxn ang="0">
                  <a:pos x="301" y="338"/>
                </a:cxn>
                <a:cxn ang="0">
                  <a:pos x="301" y="519"/>
                </a:cxn>
                <a:cxn ang="0">
                  <a:pos x="313" y="566"/>
                </a:cxn>
                <a:cxn ang="0">
                  <a:pos x="336" y="605"/>
                </a:cxn>
                <a:cxn ang="0">
                  <a:pos x="366" y="636"/>
                </a:cxn>
                <a:cxn ang="0">
                  <a:pos x="408" y="655"/>
                </a:cxn>
                <a:cxn ang="0">
                  <a:pos x="458" y="662"/>
                </a:cxn>
                <a:cxn ang="0">
                  <a:pos x="515" y="653"/>
                </a:cxn>
                <a:cxn ang="0">
                  <a:pos x="550" y="639"/>
                </a:cxn>
                <a:cxn ang="0">
                  <a:pos x="573" y="623"/>
                </a:cxn>
                <a:cxn ang="0">
                  <a:pos x="590" y="603"/>
                </a:cxn>
                <a:cxn ang="0">
                  <a:pos x="870" y="635"/>
                </a:cxn>
                <a:cxn ang="0">
                  <a:pos x="845" y="680"/>
                </a:cxn>
                <a:cxn ang="0">
                  <a:pos x="816" y="718"/>
                </a:cxn>
                <a:cxn ang="0">
                  <a:pos x="782" y="753"/>
                </a:cxn>
                <a:cxn ang="0">
                  <a:pos x="745" y="782"/>
                </a:cxn>
                <a:cxn ang="0">
                  <a:pos x="704" y="807"/>
                </a:cxn>
                <a:cxn ang="0">
                  <a:pos x="659" y="828"/>
                </a:cxn>
                <a:cxn ang="0">
                  <a:pos x="612" y="843"/>
                </a:cxn>
                <a:cxn ang="0">
                  <a:pos x="529" y="858"/>
                </a:cxn>
                <a:cxn ang="0">
                  <a:pos x="436" y="863"/>
                </a:cxn>
                <a:cxn ang="0">
                  <a:pos x="364" y="855"/>
                </a:cxn>
                <a:cxn ang="0">
                  <a:pos x="298" y="840"/>
                </a:cxn>
                <a:cxn ang="0">
                  <a:pos x="237" y="818"/>
                </a:cxn>
                <a:cxn ang="0">
                  <a:pos x="180" y="788"/>
                </a:cxn>
                <a:cxn ang="0">
                  <a:pos x="131" y="751"/>
                </a:cxn>
                <a:cxn ang="0">
                  <a:pos x="89" y="706"/>
                </a:cxn>
                <a:cxn ang="0">
                  <a:pos x="54" y="654"/>
                </a:cxn>
                <a:cxn ang="0">
                  <a:pos x="26" y="596"/>
                </a:cxn>
                <a:cxn ang="0">
                  <a:pos x="8" y="531"/>
                </a:cxn>
                <a:cxn ang="0">
                  <a:pos x="0" y="458"/>
                </a:cxn>
                <a:cxn ang="0">
                  <a:pos x="2" y="389"/>
                </a:cxn>
                <a:cxn ang="0">
                  <a:pos x="12" y="326"/>
                </a:cxn>
                <a:cxn ang="0">
                  <a:pos x="30" y="265"/>
                </a:cxn>
                <a:cxn ang="0">
                  <a:pos x="58" y="208"/>
                </a:cxn>
                <a:cxn ang="0">
                  <a:pos x="92" y="157"/>
                </a:cxn>
                <a:cxn ang="0">
                  <a:pos x="134" y="113"/>
                </a:cxn>
                <a:cxn ang="0">
                  <a:pos x="181" y="74"/>
                </a:cxn>
                <a:cxn ang="0">
                  <a:pos x="237" y="43"/>
                </a:cxn>
                <a:cxn ang="0">
                  <a:pos x="296" y="19"/>
                </a:cxn>
                <a:cxn ang="0">
                  <a:pos x="362" y="5"/>
                </a:cxn>
                <a:cxn ang="0">
                  <a:pos x="433" y="0"/>
                </a:cxn>
                <a:cxn ang="0">
                  <a:pos x="520" y="4"/>
                </a:cxn>
                <a:cxn ang="0">
                  <a:pos x="597" y="19"/>
                </a:cxn>
                <a:cxn ang="0">
                  <a:pos x="665" y="41"/>
                </a:cxn>
                <a:cxn ang="0">
                  <a:pos x="724" y="74"/>
                </a:cxn>
                <a:cxn ang="0">
                  <a:pos x="774" y="115"/>
                </a:cxn>
                <a:cxn ang="0">
                  <a:pos x="815" y="165"/>
                </a:cxn>
                <a:cxn ang="0">
                  <a:pos x="848" y="222"/>
                </a:cxn>
                <a:cxn ang="0">
                  <a:pos x="873" y="288"/>
                </a:cxn>
                <a:cxn ang="0">
                  <a:pos x="890" y="362"/>
                </a:cxn>
                <a:cxn ang="0">
                  <a:pos x="898" y="444"/>
                </a:cxn>
                <a:cxn ang="0">
                  <a:pos x="298" y="502"/>
                </a:cxn>
              </a:cxnLst>
              <a:rect l="0" t="0" r="r" b="b"/>
              <a:pathLst>
                <a:path w="900" h="863">
                  <a:moveTo>
                    <a:pt x="599" y="338"/>
                  </a:moveTo>
                  <a:lnTo>
                    <a:pt x="598" y="324"/>
                  </a:lnTo>
                  <a:lnTo>
                    <a:pt x="596" y="311"/>
                  </a:lnTo>
                  <a:lnTo>
                    <a:pt x="593" y="298"/>
                  </a:lnTo>
                  <a:lnTo>
                    <a:pt x="589" y="285"/>
                  </a:lnTo>
                  <a:lnTo>
                    <a:pt x="583" y="273"/>
                  </a:lnTo>
                  <a:lnTo>
                    <a:pt x="577" y="262"/>
                  </a:lnTo>
                  <a:lnTo>
                    <a:pt x="570" y="251"/>
                  </a:lnTo>
                  <a:lnTo>
                    <a:pt x="561" y="241"/>
                  </a:lnTo>
                  <a:lnTo>
                    <a:pt x="552" y="232"/>
                  </a:lnTo>
                  <a:lnTo>
                    <a:pt x="541" y="224"/>
                  </a:lnTo>
                  <a:lnTo>
                    <a:pt x="529" y="218"/>
                  </a:lnTo>
                  <a:lnTo>
                    <a:pt x="518" y="212"/>
                  </a:lnTo>
                  <a:lnTo>
                    <a:pt x="505" y="207"/>
                  </a:lnTo>
                  <a:lnTo>
                    <a:pt x="491" y="204"/>
                  </a:lnTo>
                  <a:lnTo>
                    <a:pt x="476" y="202"/>
                  </a:lnTo>
                  <a:lnTo>
                    <a:pt x="461" y="201"/>
                  </a:lnTo>
                  <a:lnTo>
                    <a:pt x="444" y="201"/>
                  </a:lnTo>
                  <a:lnTo>
                    <a:pt x="428" y="203"/>
                  </a:lnTo>
                  <a:lnTo>
                    <a:pt x="413" y="206"/>
                  </a:lnTo>
                  <a:lnTo>
                    <a:pt x="399" y="210"/>
                  </a:lnTo>
                  <a:lnTo>
                    <a:pt x="386" y="215"/>
                  </a:lnTo>
                  <a:lnTo>
                    <a:pt x="373" y="221"/>
                  </a:lnTo>
                  <a:lnTo>
                    <a:pt x="362" y="229"/>
                  </a:lnTo>
                  <a:lnTo>
                    <a:pt x="352" y="236"/>
                  </a:lnTo>
                  <a:lnTo>
                    <a:pt x="342" y="246"/>
                  </a:lnTo>
                  <a:lnTo>
                    <a:pt x="332" y="256"/>
                  </a:lnTo>
                  <a:lnTo>
                    <a:pt x="325" y="267"/>
                  </a:lnTo>
                  <a:lnTo>
                    <a:pt x="319" y="280"/>
                  </a:lnTo>
                  <a:lnTo>
                    <a:pt x="312" y="293"/>
                  </a:lnTo>
                  <a:lnTo>
                    <a:pt x="307" y="307"/>
                  </a:lnTo>
                  <a:lnTo>
                    <a:pt x="304" y="322"/>
                  </a:lnTo>
                  <a:lnTo>
                    <a:pt x="301" y="338"/>
                  </a:lnTo>
                  <a:lnTo>
                    <a:pt x="599" y="338"/>
                  </a:lnTo>
                  <a:close/>
                  <a:moveTo>
                    <a:pt x="298" y="502"/>
                  </a:moveTo>
                  <a:lnTo>
                    <a:pt x="301" y="519"/>
                  </a:lnTo>
                  <a:lnTo>
                    <a:pt x="304" y="535"/>
                  </a:lnTo>
                  <a:lnTo>
                    <a:pt x="308" y="551"/>
                  </a:lnTo>
                  <a:lnTo>
                    <a:pt x="313" y="566"/>
                  </a:lnTo>
                  <a:lnTo>
                    <a:pt x="320" y="580"/>
                  </a:lnTo>
                  <a:lnTo>
                    <a:pt x="327" y="594"/>
                  </a:lnTo>
                  <a:lnTo>
                    <a:pt x="336" y="605"/>
                  </a:lnTo>
                  <a:lnTo>
                    <a:pt x="345" y="617"/>
                  </a:lnTo>
                  <a:lnTo>
                    <a:pt x="355" y="627"/>
                  </a:lnTo>
                  <a:lnTo>
                    <a:pt x="366" y="636"/>
                  </a:lnTo>
                  <a:lnTo>
                    <a:pt x="379" y="644"/>
                  </a:lnTo>
                  <a:lnTo>
                    <a:pt x="393" y="650"/>
                  </a:lnTo>
                  <a:lnTo>
                    <a:pt x="408" y="655"/>
                  </a:lnTo>
                  <a:lnTo>
                    <a:pt x="424" y="658"/>
                  </a:lnTo>
                  <a:lnTo>
                    <a:pt x="441" y="661"/>
                  </a:lnTo>
                  <a:lnTo>
                    <a:pt x="458" y="662"/>
                  </a:lnTo>
                  <a:lnTo>
                    <a:pt x="477" y="661"/>
                  </a:lnTo>
                  <a:lnTo>
                    <a:pt x="497" y="658"/>
                  </a:lnTo>
                  <a:lnTo>
                    <a:pt x="515" y="653"/>
                  </a:lnTo>
                  <a:lnTo>
                    <a:pt x="533" y="647"/>
                  </a:lnTo>
                  <a:lnTo>
                    <a:pt x="542" y="644"/>
                  </a:lnTo>
                  <a:lnTo>
                    <a:pt x="550" y="639"/>
                  </a:lnTo>
                  <a:lnTo>
                    <a:pt x="558" y="634"/>
                  </a:lnTo>
                  <a:lnTo>
                    <a:pt x="565" y="629"/>
                  </a:lnTo>
                  <a:lnTo>
                    <a:pt x="573" y="623"/>
                  </a:lnTo>
                  <a:lnTo>
                    <a:pt x="579" y="617"/>
                  </a:lnTo>
                  <a:lnTo>
                    <a:pt x="585" y="611"/>
                  </a:lnTo>
                  <a:lnTo>
                    <a:pt x="590" y="603"/>
                  </a:lnTo>
                  <a:lnTo>
                    <a:pt x="882" y="603"/>
                  </a:lnTo>
                  <a:lnTo>
                    <a:pt x="877" y="619"/>
                  </a:lnTo>
                  <a:lnTo>
                    <a:pt x="870" y="635"/>
                  </a:lnTo>
                  <a:lnTo>
                    <a:pt x="862" y="650"/>
                  </a:lnTo>
                  <a:lnTo>
                    <a:pt x="854" y="665"/>
                  </a:lnTo>
                  <a:lnTo>
                    <a:pt x="845" y="680"/>
                  </a:lnTo>
                  <a:lnTo>
                    <a:pt x="837" y="693"/>
                  </a:lnTo>
                  <a:lnTo>
                    <a:pt x="827" y="706"/>
                  </a:lnTo>
                  <a:lnTo>
                    <a:pt x="816" y="718"/>
                  </a:lnTo>
                  <a:lnTo>
                    <a:pt x="806" y="731"/>
                  </a:lnTo>
                  <a:lnTo>
                    <a:pt x="794" y="741"/>
                  </a:lnTo>
                  <a:lnTo>
                    <a:pt x="782" y="753"/>
                  </a:lnTo>
                  <a:lnTo>
                    <a:pt x="771" y="763"/>
                  </a:lnTo>
                  <a:lnTo>
                    <a:pt x="758" y="773"/>
                  </a:lnTo>
                  <a:lnTo>
                    <a:pt x="745" y="782"/>
                  </a:lnTo>
                  <a:lnTo>
                    <a:pt x="731" y="791"/>
                  </a:lnTo>
                  <a:lnTo>
                    <a:pt x="717" y="800"/>
                  </a:lnTo>
                  <a:lnTo>
                    <a:pt x="704" y="807"/>
                  </a:lnTo>
                  <a:lnTo>
                    <a:pt x="689" y="815"/>
                  </a:lnTo>
                  <a:lnTo>
                    <a:pt x="674" y="821"/>
                  </a:lnTo>
                  <a:lnTo>
                    <a:pt x="659" y="828"/>
                  </a:lnTo>
                  <a:lnTo>
                    <a:pt x="644" y="833"/>
                  </a:lnTo>
                  <a:lnTo>
                    <a:pt x="628" y="838"/>
                  </a:lnTo>
                  <a:lnTo>
                    <a:pt x="612" y="843"/>
                  </a:lnTo>
                  <a:lnTo>
                    <a:pt x="596" y="847"/>
                  </a:lnTo>
                  <a:lnTo>
                    <a:pt x="563" y="854"/>
                  </a:lnTo>
                  <a:lnTo>
                    <a:pt x="529" y="858"/>
                  </a:lnTo>
                  <a:lnTo>
                    <a:pt x="495" y="862"/>
                  </a:lnTo>
                  <a:lnTo>
                    <a:pt x="460" y="863"/>
                  </a:lnTo>
                  <a:lnTo>
                    <a:pt x="436" y="863"/>
                  </a:lnTo>
                  <a:lnTo>
                    <a:pt x="411" y="861"/>
                  </a:lnTo>
                  <a:lnTo>
                    <a:pt x="388" y="858"/>
                  </a:lnTo>
                  <a:lnTo>
                    <a:pt x="364" y="855"/>
                  </a:lnTo>
                  <a:lnTo>
                    <a:pt x="342" y="852"/>
                  </a:lnTo>
                  <a:lnTo>
                    <a:pt x="320" y="847"/>
                  </a:lnTo>
                  <a:lnTo>
                    <a:pt x="298" y="840"/>
                  </a:lnTo>
                  <a:lnTo>
                    <a:pt x="277" y="834"/>
                  </a:lnTo>
                  <a:lnTo>
                    <a:pt x="257" y="827"/>
                  </a:lnTo>
                  <a:lnTo>
                    <a:pt x="237" y="818"/>
                  </a:lnTo>
                  <a:lnTo>
                    <a:pt x="218" y="810"/>
                  </a:lnTo>
                  <a:lnTo>
                    <a:pt x="198" y="799"/>
                  </a:lnTo>
                  <a:lnTo>
                    <a:pt x="180" y="788"/>
                  </a:lnTo>
                  <a:lnTo>
                    <a:pt x="163" y="777"/>
                  </a:lnTo>
                  <a:lnTo>
                    <a:pt x="147" y="764"/>
                  </a:lnTo>
                  <a:lnTo>
                    <a:pt x="131" y="751"/>
                  </a:lnTo>
                  <a:lnTo>
                    <a:pt x="117" y="737"/>
                  </a:lnTo>
                  <a:lnTo>
                    <a:pt x="102" y="722"/>
                  </a:lnTo>
                  <a:lnTo>
                    <a:pt x="89" y="706"/>
                  </a:lnTo>
                  <a:lnTo>
                    <a:pt x="76" y="689"/>
                  </a:lnTo>
                  <a:lnTo>
                    <a:pt x="64" y="672"/>
                  </a:lnTo>
                  <a:lnTo>
                    <a:pt x="54" y="654"/>
                  </a:lnTo>
                  <a:lnTo>
                    <a:pt x="43" y="636"/>
                  </a:lnTo>
                  <a:lnTo>
                    <a:pt x="35" y="616"/>
                  </a:lnTo>
                  <a:lnTo>
                    <a:pt x="26" y="596"/>
                  </a:lnTo>
                  <a:lnTo>
                    <a:pt x="20" y="576"/>
                  </a:lnTo>
                  <a:lnTo>
                    <a:pt x="13" y="553"/>
                  </a:lnTo>
                  <a:lnTo>
                    <a:pt x="8" y="531"/>
                  </a:lnTo>
                  <a:lnTo>
                    <a:pt x="5" y="507"/>
                  </a:lnTo>
                  <a:lnTo>
                    <a:pt x="2" y="484"/>
                  </a:lnTo>
                  <a:lnTo>
                    <a:pt x="0" y="458"/>
                  </a:lnTo>
                  <a:lnTo>
                    <a:pt x="0" y="434"/>
                  </a:lnTo>
                  <a:lnTo>
                    <a:pt x="0" y="412"/>
                  </a:lnTo>
                  <a:lnTo>
                    <a:pt x="2" y="389"/>
                  </a:lnTo>
                  <a:lnTo>
                    <a:pt x="4" y="368"/>
                  </a:lnTo>
                  <a:lnTo>
                    <a:pt x="7" y="347"/>
                  </a:lnTo>
                  <a:lnTo>
                    <a:pt x="12" y="326"/>
                  </a:lnTo>
                  <a:lnTo>
                    <a:pt x="18" y="305"/>
                  </a:lnTo>
                  <a:lnTo>
                    <a:pt x="24" y="285"/>
                  </a:lnTo>
                  <a:lnTo>
                    <a:pt x="30" y="265"/>
                  </a:lnTo>
                  <a:lnTo>
                    <a:pt x="39" y="246"/>
                  </a:lnTo>
                  <a:lnTo>
                    <a:pt x="47" y="227"/>
                  </a:lnTo>
                  <a:lnTo>
                    <a:pt x="58" y="208"/>
                  </a:lnTo>
                  <a:lnTo>
                    <a:pt x="69" y="191"/>
                  </a:lnTo>
                  <a:lnTo>
                    <a:pt x="79" y="174"/>
                  </a:lnTo>
                  <a:lnTo>
                    <a:pt x="92" y="157"/>
                  </a:lnTo>
                  <a:lnTo>
                    <a:pt x="105" y="143"/>
                  </a:lnTo>
                  <a:lnTo>
                    <a:pt x="119" y="127"/>
                  </a:lnTo>
                  <a:lnTo>
                    <a:pt x="134" y="113"/>
                  </a:lnTo>
                  <a:lnTo>
                    <a:pt x="148" y="99"/>
                  </a:lnTo>
                  <a:lnTo>
                    <a:pt x="165" y="86"/>
                  </a:lnTo>
                  <a:lnTo>
                    <a:pt x="181" y="74"/>
                  </a:lnTo>
                  <a:lnTo>
                    <a:pt x="200" y="63"/>
                  </a:lnTo>
                  <a:lnTo>
                    <a:pt x="218" y="52"/>
                  </a:lnTo>
                  <a:lnTo>
                    <a:pt x="237" y="43"/>
                  </a:lnTo>
                  <a:lnTo>
                    <a:pt x="256" y="34"/>
                  </a:lnTo>
                  <a:lnTo>
                    <a:pt x="276" y="27"/>
                  </a:lnTo>
                  <a:lnTo>
                    <a:pt x="296" y="19"/>
                  </a:lnTo>
                  <a:lnTo>
                    <a:pt x="318" y="14"/>
                  </a:lnTo>
                  <a:lnTo>
                    <a:pt x="340" y="8"/>
                  </a:lnTo>
                  <a:lnTo>
                    <a:pt x="362" y="5"/>
                  </a:lnTo>
                  <a:lnTo>
                    <a:pt x="386" y="2"/>
                  </a:lnTo>
                  <a:lnTo>
                    <a:pt x="409" y="0"/>
                  </a:lnTo>
                  <a:lnTo>
                    <a:pt x="433" y="0"/>
                  </a:lnTo>
                  <a:lnTo>
                    <a:pt x="463" y="0"/>
                  </a:lnTo>
                  <a:lnTo>
                    <a:pt x="492" y="2"/>
                  </a:lnTo>
                  <a:lnTo>
                    <a:pt x="520" y="4"/>
                  </a:lnTo>
                  <a:lnTo>
                    <a:pt x="547" y="8"/>
                  </a:lnTo>
                  <a:lnTo>
                    <a:pt x="573" y="13"/>
                  </a:lnTo>
                  <a:lnTo>
                    <a:pt x="597" y="19"/>
                  </a:lnTo>
                  <a:lnTo>
                    <a:pt x="621" y="25"/>
                  </a:lnTo>
                  <a:lnTo>
                    <a:pt x="644" y="33"/>
                  </a:lnTo>
                  <a:lnTo>
                    <a:pt x="665" y="41"/>
                  </a:lnTo>
                  <a:lnTo>
                    <a:pt x="686" y="52"/>
                  </a:lnTo>
                  <a:lnTo>
                    <a:pt x="706" y="63"/>
                  </a:lnTo>
                  <a:lnTo>
                    <a:pt x="724" y="74"/>
                  </a:lnTo>
                  <a:lnTo>
                    <a:pt x="742" y="87"/>
                  </a:lnTo>
                  <a:lnTo>
                    <a:pt x="759" y="101"/>
                  </a:lnTo>
                  <a:lnTo>
                    <a:pt x="774" y="115"/>
                  </a:lnTo>
                  <a:lnTo>
                    <a:pt x="789" y="131"/>
                  </a:lnTo>
                  <a:lnTo>
                    <a:pt x="803" y="147"/>
                  </a:lnTo>
                  <a:lnTo>
                    <a:pt x="815" y="165"/>
                  </a:lnTo>
                  <a:lnTo>
                    <a:pt x="827" y="183"/>
                  </a:lnTo>
                  <a:lnTo>
                    <a:pt x="839" y="202"/>
                  </a:lnTo>
                  <a:lnTo>
                    <a:pt x="848" y="222"/>
                  </a:lnTo>
                  <a:lnTo>
                    <a:pt x="858" y="244"/>
                  </a:lnTo>
                  <a:lnTo>
                    <a:pt x="865" y="266"/>
                  </a:lnTo>
                  <a:lnTo>
                    <a:pt x="873" y="288"/>
                  </a:lnTo>
                  <a:lnTo>
                    <a:pt x="879" y="312"/>
                  </a:lnTo>
                  <a:lnTo>
                    <a:pt x="884" y="336"/>
                  </a:lnTo>
                  <a:lnTo>
                    <a:pt x="890" y="362"/>
                  </a:lnTo>
                  <a:lnTo>
                    <a:pt x="893" y="388"/>
                  </a:lnTo>
                  <a:lnTo>
                    <a:pt x="896" y="416"/>
                  </a:lnTo>
                  <a:lnTo>
                    <a:pt x="898" y="444"/>
                  </a:lnTo>
                  <a:lnTo>
                    <a:pt x="899" y="472"/>
                  </a:lnTo>
                  <a:lnTo>
                    <a:pt x="900" y="502"/>
                  </a:lnTo>
                  <a:lnTo>
                    <a:pt x="298" y="502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15"/>
            <p:cNvSpPr>
              <a:spLocks/>
            </p:cNvSpPr>
            <p:nvPr userDrawn="1"/>
          </p:nvSpPr>
          <p:spPr bwMode="auto">
            <a:xfrm>
              <a:off x="1892300" y="6273800"/>
              <a:ext cx="119063" cy="123825"/>
            </a:xfrm>
            <a:custGeom>
              <a:avLst/>
              <a:gdLst/>
              <a:ahLst/>
              <a:cxnLst>
                <a:cxn ang="0">
                  <a:pos x="509" y="223"/>
                </a:cxn>
                <a:cxn ang="0">
                  <a:pos x="476" y="193"/>
                </a:cxn>
                <a:cxn ang="0">
                  <a:pos x="433" y="175"/>
                </a:cxn>
                <a:cxn ang="0">
                  <a:pos x="372" y="178"/>
                </a:cxn>
                <a:cxn ang="0">
                  <a:pos x="337" y="194"/>
                </a:cxn>
                <a:cxn ang="0">
                  <a:pos x="320" y="228"/>
                </a:cxn>
                <a:cxn ang="0">
                  <a:pos x="330" y="265"/>
                </a:cxn>
                <a:cxn ang="0">
                  <a:pos x="366" y="284"/>
                </a:cxn>
                <a:cxn ang="0">
                  <a:pos x="473" y="307"/>
                </a:cxn>
                <a:cxn ang="0">
                  <a:pos x="611" y="337"/>
                </a:cxn>
                <a:cxn ang="0">
                  <a:pos x="706" y="374"/>
                </a:cxn>
                <a:cxn ang="0">
                  <a:pos x="781" y="434"/>
                </a:cxn>
                <a:cxn ang="0">
                  <a:pos x="818" y="504"/>
                </a:cxn>
                <a:cxn ang="0">
                  <a:pos x="827" y="561"/>
                </a:cxn>
                <a:cxn ang="0">
                  <a:pos x="818" y="651"/>
                </a:cxn>
                <a:cxn ang="0">
                  <a:pos x="780" y="729"/>
                </a:cxn>
                <a:cxn ang="0">
                  <a:pos x="722" y="785"/>
                </a:cxn>
                <a:cxn ang="0">
                  <a:pos x="645" y="826"/>
                </a:cxn>
                <a:cxn ang="0">
                  <a:pos x="558" y="850"/>
                </a:cxn>
                <a:cxn ang="0">
                  <a:pos x="373" y="862"/>
                </a:cxn>
                <a:cxn ang="0">
                  <a:pos x="264" y="848"/>
                </a:cxn>
                <a:cxn ang="0">
                  <a:pos x="179" y="820"/>
                </a:cxn>
                <a:cxn ang="0">
                  <a:pos x="105" y="779"/>
                </a:cxn>
                <a:cxn ang="0">
                  <a:pos x="48" y="721"/>
                </a:cxn>
                <a:cxn ang="0">
                  <a:pos x="10" y="647"/>
                </a:cxn>
                <a:cxn ang="0">
                  <a:pos x="299" y="573"/>
                </a:cxn>
                <a:cxn ang="0">
                  <a:pos x="314" y="621"/>
                </a:cxn>
                <a:cxn ang="0">
                  <a:pos x="351" y="655"/>
                </a:cxn>
                <a:cxn ang="0">
                  <a:pos x="406" y="669"/>
                </a:cxn>
                <a:cxn ang="0">
                  <a:pos x="472" y="662"/>
                </a:cxn>
                <a:cxn ang="0">
                  <a:pos x="510" y="641"/>
                </a:cxn>
                <a:cxn ang="0">
                  <a:pos x="526" y="606"/>
                </a:cxn>
                <a:cxn ang="0">
                  <a:pos x="515" y="570"/>
                </a:cxn>
                <a:cxn ang="0">
                  <a:pos x="472" y="546"/>
                </a:cxn>
                <a:cxn ang="0">
                  <a:pos x="310" y="511"/>
                </a:cxn>
                <a:cxn ang="0">
                  <a:pos x="170" y="469"/>
                </a:cxn>
                <a:cxn ang="0">
                  <a:pos x="107" y="435"/>
                </a:cxn>
                <a:cxn ang="0">
                  <a:pos x="61" y="394"/>
                </a:cxn>
                <a:cxn ang="0">
                  <a:pos x="33" y="345"/>
                </a:cxn>
                <a:cxn ang="0">
                  <a:pos x="19" y="287"/>
                </a:cxn>
                <a:cxn ang="0">
                  <a:pos x="24" y="206"/>
                </a:cxn>
                <a:cxn ang="0">
                  <a:pos x="56" y="133"/>
                </a:cxn>
                <a:cxn ang="0">
                  <a:pos x="109" y="78"/>
                </a:cxn>
                <a:cxn ang="0">
                  <a:pos x="179" y="39"/>
                </a:cxn>
                <a:cxn ang="0">
                  <a:pos x="309" y="6"/>
                </a:cxn>
                <a:cxn ang="0">
                  <a:pos x="474" y="2"/>
                </a:cxn>
                <a:cxn ang="0">
                  <a:pos x="592" y="21"/>
                </a:cxn>
                <a:cxn ang="0">
                  <a:pos x="669" y="51"/>
                </a:cxn>
                <a:cxn ang="0">
                  <a:pos x="734" y="95"/>
                </a:cxn>
                <a:cxn ang="0">
                  <a:pos x="780" y="157"/>
                </a:cxn>
                <a:cxn ang="0">
                  <a:pos x="804" y="240"/>
                </a:cxn>
              </a:cxnLst>
              <a:rect l="0" t="0" r="r" b="b"/>
              <a:pathLst>
                <a:path w="827" h="863">
                  <a:moveTo>
                    <a:pt x="520" y="260"/>
                  </a:moveTo>
                  <a:lnTo>
                    <a:pt x="519" y="250"/>
                  </a:lnTo>
                  <a:lnTo>
                    <a:pt x="517" y="240"/>
                  </a:lnTo>
                  <a:lnTo>
                    <a:pt x="513" y="232"/>
                  </a:lnTo>
                  <a:lnTo>
                    <a:pt x="509" y="223"/>
                  </a:lnTo>
                  <a:lnTo>
                    <a:pt x="504" y="216"/>
                  </a:lnTo>
                  <a:lnTo>
                    <a:pt x="497" y="210"/>
                  </a:lnTo>
                  <a:lnTo>
                    <a:pt x="491" y="203"/>
                  </a:lnTo>
                  <a:lnTo>
                    <a:pt x="484" y="198"/>
                  </a:lnTo>
                  <a:lnTo>
                    <a:pt x="476" y="193"/>
                  </a:lnTo>
                  <a:lnTo>
                    <a:pt x="469" y="187"/>
                  </a:lnTo>
                  <a:lnTo>
                    <a:pt x="460" y="183"/>
                  </a:lnTo>
                  <a:lnTo>
                    <a:pt x="451" y="180"/>
                  </a:lnTo>
                  <a:lnTo>
                    <a:pt x="442" y="178"/>
                  </a:lnTo>
                  <a:lnTo>
                    <a:pt x="433" y="175"/>
                  </a:lnTo>
                  <a:lnTo>
                    <a:pt x="423" y="174"/>
                  </a:lnTo>
                  <a:lnTo>
                    <a:pt x="413" y="174"/>
                  </a:lnTo>
                  <a:lnTo>
                    <a:pt x="397" y="174"/>
                  </a:lnTo>
                  <a:lnTo>
                    <a:pt x="380" y="177"/>
                  </a:lnTo>
                  <a:lnTo>
                    <a:pt x="372" y="178"/>
                  </a:lnTo>
                  <a:lnTo>
                    <a:pt x="364" y="180"/>
                  </a:lnTo>
                  <a:lnTo>
                    <a:pt x="357" y="182"/>
                  </a:lnTo>
                  <a:lnTo>
                    <a:pt x="350" y="185"/>
                  </a:lnTo>
                  <a:lnTo>
                    <a:pt x="343" y="189"/>
                  </a:lnTo>
                  <a:lnTo>
                    <a:pt x="337" y="194"/>
                  </a:lnTo>
                  <a:lnTo>
                    <a:pt x="331" y="199"/>
                  </a:lnTo>
                  <a:lnTo>
                    <a:pt x="327" y="204"/>
                  </a:lnTo>
                  <a:lnTo>
                    <a:pt x="324" y="212"/>
                  </a:lnTo>
                  <a:lnTo>
                    <a:pt x="321" y="219"/>
                  </a:lnTo>
                  <a:lnTo>
                    <a:pt x="320" y="228"/>
                  </a:lnTo>
                  <a:lnTo>
                    <a:pt x="319" y="237"/>
                  </a:lnTo>
                  <a:lnTo>
                    <a:pt x="320" y="246"/>
                  </a:lnTo>
                  <a:lnTo>
                    <a:pt x="322" y="253"/>
                  </a:lnTo>
                  <a:lnTo>
                    <a:pt x="326" y="260"/>
                  </a:lnTo>
                  <a:lnTo>
                    <a:pt x="330" y="265"/>
                  </a:lnTo>
                  <a:lnTo>
                    <a:pt x="336" y="269"/>
                  </a:lnTo>
                  <a:lnTo>
                    <a:pt x="342" y="273"/>
                  </a:lnTo>
                  <a:lnTo>
                    <a:pt x="349" y="277"/>
                  </a:lnTo>
                  <a:lnTo>
                    <a:pt x="355" y="280"/>
                  </a:lnTo>
                  <a:lnTo>
                    <a:pt x="366" y="284"/>
                  </a:lnTo>
                  <a:lnTo>
                    <a:pt x="378" y="287"/>
                  </a:lnTo>
                  <a:lnTo>
                    <a:pt x="391" y="291"/>
                  </a:lnTo>
                  <a:lnTo>
                    <a:pt x="406" y="295"/>
                  </a:lnTo>
                  <a:lnTo>
                    <a:pt x="438" y="301"/>
                  </a:lnTo>
                  <a:lnTo>
                    <a:pt x="473" y="307"/>
                  </a:lnTo>
                  <a:lnTo>
                    <a:pt x="511" y="314"/>
                  </a:lnTo>
                  <a:lnTo>
                    <a:pt x="551" y="322"/>
                  </a:lnTo>
                  <a:lnTo>
                    <a:pt x="571" y="327"/>
                  </a:lnTo>
                  <a:lnTo>
                    <a:pt x="591" y="332"/>
                  </a:lnTo>
                  <a:lnTo>
                    <a:pt x="611" y="337"/>
                  </a:lnTo>
                  <a:lnTo>
                    <a:pt x="630" y="344"/>
                  </a:lnTo>
                  <a:lnTo>
                    <a:pt x="651" y="350"/>
                  </a:lnTo>
                  <a:lnTo>
                    <a:pt x="670" y="357"/>
                  </a:lnTo>
                  <a:lnTo>
                    <a:pt x="688" y="366"/>
                  </a:lnTo>
                  <a:lnTo>
                    <a:pt x="706" y="374"/>
                  </a:lnTo>
                  <a:lnTo>
                    <a:pt x="723" y="384"/>
                  </a:lnTo>
                  <a:lnTo>
                    <a:pt x="739" y="395"/>
                  </a:lnTo>
                  <a:lnTo>
                    <a:pt x="754" y="407"/>
                  </a:lnTo>
                  <a:lnTo>
                    <a:pt x="768" y="420"/>
                  </a:lnTo>
                  <a:lnTo>
                    <a:pt x="781" y="434"/>
                  </a:lnTo>
                  <a:lnTo>
                    <a:pt x="792" y="450"/>
                  </a:lnTo>
                  <a:lnTo>
                    <a:pt x="803" y="467"/>
                  </a:lnTo>
                  <a:lnTo>
                    <a:pt x="811" y="485"/>
                  </a:lnTo>
                  <a:lnTo>
                    <a:pt x="814" y="495"/>
                  </a:lnTo>
                  <a:lnTo>
                    <a:pt x="818" y="504"/>
                  </a:lnTo>
                  <a:lnTo>
                    <a:pt x="821" y="515"/>
                  </a:lnTo>
                  <a:lnTo>
                    <a:pt x="823" y="526"/>
                  </a:lnTo>
                  <a:lnTo>
                    <a:pt x="825" y="537"/>
                  </a:lnTo>
                  <a:lnTo>
                    <a:pt x="826" y="549"/>
                  </a:lnTo>
                  <a:lnTo>
                    <a:pt x="827" y="561"/>
                  </a:lnTo>
                  <a:lnTo>
                    <a:pt x="827" y="573"/>
                  </a:lnTo>
                  <a:lnTo>
                    <a:pt x="826" y="594"/>
                  </a:lnTo>
                  <a:lnTo>
                    <a:pt x="825" y="614"/>
                  </a:lnTo>
                  <a:lnTo>
                    <a:pt x="822" y="633"/>
                  </a:lnTo>
                  <a:lnTo>
                    <a:pt x="818" y="651"/>
                  </a:lnTo>
                  <a:lnTo>
                    <a:pt x="812" y="668"/>
                  </a:lnTo>
                  <a:lnTo>
                    <a:pt x="806" y="684"/>
                  </a:lnTo>
                  <a:lnTo>
                    <a:pt x="798" y="700"/>
                  </a:lnTo>
                  <a:lnTo>
                    <a:pt x="790" y="715"/>
                  </a:lnTo>
                  <a:lnTo>
                    <a:pt x="780" y="729"/>
                  </a:lnTo>
                  <a:lnTo>
                    <a:pt x="771" y="741"/>
                  </a:lnTo>
                  <a:lnTo>
                    <a:pt x="759" y="753"/>
                  </a:lnTo>
                  <a:lnTo>
                    <a:pt x="747" y="765"/>
                  </a:lnTo>
                  <a:lnTo>
                    <a:pt x="735" y="776"/>
                  </a:lnTo>
                  <a:lnTo>
                    <a:pt x="722" y="785"/>
                  </a:lnTo>
                  <a:lnTo>
                    <a:pt x="707" y="795"/>
                  </a:lnTo>
                  <a:lnTo>
                    <a:pt x="693" y="803"/>
                  </a:lnTo>
                  <a:lnTo>
                    <a:pt x="677" y="812"/>
                  </a:lnTo>
                  <a:lnTo>
                    <a:pt x="662" y="818"/>
                  </a:lnTo>
                  <a:lnTo>
                    <a:pt x="645" y="826"/>
                  </a:lnTo>
                  <a:lnTo>
                    <a:pt x="629" y="831"/>
                  </a:lnTo>
                  <a:lnTo>
                    <a:pt x="612" y="836"/>
                  </a:lnTo>
                  <a:lnTo>
                    <a:pt x="594" y="841"/>
                  </a:lnTo>
                  <a:lnTo>
                    <a:pt x="576" y="846"/>
                  </a:lnTo>
                  <a:lnTo>
                    <a:pt x="558" y="850"/>
                  </a:lnTo>
                  <a:lnTo>
                    <a:pt x="522" y="855"/>
                  </a:lnTo>
                  <a:lnTo>
                    <a:pt x="485" y="860"/>
                  </a:lnTo>
                  <a:lnTo>
                    <a:pt x="446" y="862"/>
                  </a:lnTo>
                  <a:lnTo>
                    <a:pt x="409" y="863"/>
                  </a:lnTo>
                  <a:lnTo>
                    <a:pt x="373" y="862"/>
                  </a:lnTo>
                  <a:lnTo>
                    <a:pt x="336" y="860"/>
                  </a:lnTo>
                  <a:lnTo>
                    <a:pt x="318" y="856"/>
                  </a:lnTo>
                  <a:lnTo>
                    <a:pt x="300" y="854"/>
                  </a:lnTo>
                  <a:lnTo>
                    <a:pt x="281" y="851"/>
                  </a:lnTo>
                  <a:lnTo>
                    <a:pt x="264" y="848"/>
                  </a:lnTo>
                  <a:lnTo>
                    <a:pt x="246" y="844"/>
                  </a:lnTo>
                  <a:lnTo>
                    <a:pt x="229" y="838"/>
                  </a:lnTo>
                  <a:lnTo>
                    <a:pt x="212" y="833"/>
                  </a:lnTo>
                  <a:lnTo>
                    <a:pt x="195" y="827"/>
                  </a:lnTo>
                  <a:lnTo>
                    <a:pt x="179" y="820"/>
                  </a:lnTo>
                  <a:lnTo>
                    <a:pt x="163" y="814"/>
                  </a:lnTo>
                  <a:lnTo>
                    <a:pt x="149" y="805"/>
                  </a:lnTo>
                  <a:lnTo>
                    <a:pt x="134" y="798"/>
                  </a:lnTo>
                  <a:lnTo>
                    <a:pt x="119" y="788"/>
                  </a:lnTo>
                  <a:lnTo>
                    <a:pt x="105" y="779"/>
                  </a:lnTo>
                  <a:lnTo>
                    <a:pt x="92" y="769"/>
                  </a:lnTo>
                  <a:lnTo>
                    <a:pt x="80" y="758"/>
                  </a:lnTo>
                  <a:lnTo>
                    <a:pt x="69" y="747"/>
                  </a:lnTo>
                  <a:lnTo>
                    <a:pt x="57" y="734"/>
                  </a:lnTo>
                  <a:lnTo>
                    <a:pt x="48" y="721"/>
                  </a:lnTo>
                  <a:lnTo>
                    <a:pt x="38" y="707"/>
                  </a:lnTo>
                  <a:lnTo>
                    <a:pt x="29" y="694"/>
                  </a:lnTo>
                  <a:lnTo>
                    <a:pt x="22" y="679"/>
                  </a:lnTo>
                  <a:lnTo>
                    <a:pt x="16" y="663"/>
                  </a:lnTo>
                  <a:lnTo>
                    <a:pt x="10" y="647"/>
                  </a:lnTo>
                  <a:lnTo>
                    <a:pt x="6" y="629"/>
                  </a:lnTo>
                  <a:lnTo>
                    <a:pt x="3" y="612"/>
                  </a:lnTo>
                  <a:lnTo>
                    <a:pt x="1" y="593"/>
                  </a:lnTo>
                  <a:lnTo>
                    <a:pt x="0" y="573"/>
                  </a:lnTo>
                  <a:lnTo>
                    <a:pt x="299" y="573"/>
                  </a:lnTo>
                  <a:lnTo>
                    <a:pt x="300" y="584"/>
                  </a:lnTo>
                  <a:lnTo>
                    <a:pt x="302" y="594"/>
                  </a:lnTo>
                  <a:lnTo>
                    <a:pt x="305" y="603"/>
                  </a:lnTo>
                  <a:lnTo>
                    <a:pt x="309" y="613"/>
                  </a:lnTo>
                  <a:lnTo>
                    <a:pt x="314" y="621"/>
                  </a:lnTo>
                  <a:lnTo>
                    <a:pt x="321" y="630"/>
                  </a:lnTo>
                  <a:lnTo>
                    <a:pt x="328" y="638"/>
                  </a:lnTo>
                  <a:lnTo>
                    <a:pt x="337" y="646"/>
                  </a:lnTo>
                  <a:lnTo>
                    <a:pt x="343" y="651"/>
                  </a:lnTo>
                  <a:lnTo>
                    <a:pt x="351" y="655"/>
                  </a:lnTo>
                  <a:lnTo>
                    <a:pt x="360" y="660"/>
                  </a:lnTo>
                  <a:lnTo>
                    <a:pt x="370" y="663"/>
                  </a:lnTo>
                  <a:lnTo>
                    <a:pt x="381" y="666"/>
                  </a:lnTo>
                  <a:lnTo>
                    <a:pt x="393" y="668"/>
                  </a:lnTo>
                  <a:lnTo>
                    <a:pt x="406" y="669"/>
                  </a:lnTo>
                  <a:lnTo>
                    <a:pt x="420" y="669"/>
                  </a:lnTo>
                  <a:lnTo>
                    <a:pt x="437" y="669"/>
                  </a:lnTo>
                  <a:lnTo>
                    <a:pt x="454" y="666"/>
                  </a:lnTo>
                  <a:lnTo>
                    <a:pt x="463" y="665"/>
                  </a:lnTo>
                  <a:lnTo>
                    <a:pt x="472" y="662"/>
                  </a:lnTo>
                  <a:lnTo>
                    <a:pt x="480" y="660"/>
                  </a:lnTo>
                  <a:lnTo>
                    <a:pt x="489" y="655"/>
                  </a:lnTo>
                  <a:lnTo>
                    <a:pt x="496" y="652"/>
                  </a:lnTo>
                  <a:lnTo>
                    <a:pt x="504" y="647"/>
                  </a:lnTo>
                  <a:lnTo>
                    <a:pt x="510" y="641"/>
                  </a:lnTo>
                  <a:lnTo>
                    <a:pt x="515" y="636"/>
                  </a:lnTo>
                  <a:lnTo>
                    <a:pt x="520" y="630"/>
                  </a:lnTo>
                  <a:lnTo>
                    <a:pt x="523" y="622"/>
                  </a:lnTo>
                  <a:lnTo>
                    <a:pt x="525" y="615"/>
                  </a:lnTo>
                  <a:lnTo>
                    <a:pt x="526" y="606"/>
                  </a:lnTo>
                  <a:lnTo>
                    <a:pt x="526" y="598"/>
                  </a:lnTo>
                  <a:lnTo>
                    <a:pt x="525" y="590"/>
                  </a:lnTo>
                  <a:lnTo>
                    <a:pt x="523" y="583"/>
                  </a:lnTo>
                  <a:lnTo>
                    <a:pt x="520" y="577"/>
                  </a:lnTo>
                  <a:lnTo>
                    <a:pt x="515" y="570"/>
                  </a:lnTo>
                  <a:lnTo>
                    <a:pt x="510" y="565"/>
                  </a:lnTo>
                  <a:lnTo>
                    <a:pt x="503" y="560"/>
                  </a:lnTo>
                  <a:lnTo>
                    <a:pt x="494" y="554"/>
                  </a:lnTo>
                  <a:lnTo>
                    <a:pt x="485" y="550"/>
                  </a:lnTo>
                  <a:lnTo>
                    <a:pt x="472" y="546"/>
                  </a:lnTo>
                  <a:lnTo>
                    <a:pt x="458" y="541"/>
                  </a:lnTo>
                  <a:lnTo>
                    <a:pt x="442" y="537"/>
                  </a:lnTo>
                  <a:lnTo>
                    <a:pt x="403" y="529"/>
                  </a:lnTo>
                  <a:lnTo>
                    <a:pt x="354" y="519"/>
                  </a:lnTo>
                  <a:lnTo>
                    <a:pt x="310" y="511"/>
                  </a:lnTo>
                  <a:lnTo>
                    <a:pt x="271" y="502"/>
                  </a:lnTo>
                  <a:lnTo>
                    <a:pt x="234" y="493"/>
                  </a:lnTo>
                  <a:lnTo>
                    <a:pt x="201" y="481"/>
                  </a:lnTo>
                  <a:lnTo>
                    <a:pt x="185" y="476"/>
                  </a:lnTo>
                  <a:lnTo>
                    <a:pt x="170" y="469"/>
                  </a:lnTo>
                  <a:lnTo>
                    <a:pt x="156" y="463"/>
                  </a:lnTo>
                  <a:lnTo>
                    <a:pt x="142" y="456"/>
                  </a:lnTo>
                  <a:lnTo>
                    <a:pt x="129" y="450"/>
                  </a:lnTo>
                  <a:lnTo>
                    <a:pt x="118" y="443"/>
                  </a:lnTo>
                  <a:lnTo>
                    <a:pt x="107" y="435"/>
                  </a:lnTo>
                  <a:lnTo>
                    <a:pt x="96" y="428"/>
                  </a:lnTo>
                  <a:lnTo>
                    <a:pt x="87" y="419"/>
                  </a:lnTo>
                  <a:lnTo>
                    <a:pt x="77" y="412"/>
                  </a:lnTo>
                  <a:lnTo>
                    <a:pt x="69" y="403"/>
                  </a:lnTo>
                  <a:lnTo>
                    <a:pt x="61" y="394"/>
                  </a:lnTo>
                  <a:lnTo>
                    <a:pt x="54" y="385"/>
                  </a:lnTo>
                  <a:lnTo>
                    <a:pt x="48" y="376"/>
                  </a:lnTo>
                  <a:lnTo>
                    <a:pt x="42" y="365"/>
                  </a:lnTo>
                  <a:lnTo>
                    <a:pt x="37" y="355"/>
                  </a:lnTo>
                  <a:lnTo>
                    <a:pt x="33" y="345"/>
                  </a:lnTo>
                  <a:lnTo>
                    <a:pt x="28" y="334"/>
                  </a:lnTo>
                  <a:lnTo>
                    <a:pt x="25" y="322"/>
                  </a:lnTo>
                  <a:lnTo>
                    <a:pt x="23" y="311"/>
                  </a:lnTo>
                  <a:lnTo>
                    <a:pt x="21" y="299"/>
                  </a:lnTo>
                  <a:lnTo>
                    <a:pt x="19" y="287"/>
                  </a:lnTo>
                  <a:lnTo>
                    <a:pt x="19" y="274"/>
                  </a:lnTo>
                  <a:lnTo>
                    <a:pt x="18" y="261"/>
                  </a:lnTo>
                  <a:lnTo>
                    <a:pt x="19" y="243"/>
                  </a:lnTo>
                  <a:lnTo>
                    <a:pt x="21" y="224"/>
                  </a:lnTo>
                  <a:lnTo>
                    <a:pt x="24" y="206"/>
                  </a:lnTo>
                  <a:lnTo>
                    <a:pt x="28" y="190"/>
                  </a:lnTo>
                  <a:lnTo>
                    <a:pt x="34" y="174"/>
                  </a:lnTo>
                  <a:lnTo>
                    <a:pt x="40" y="160"/>
                  </a:lnTo>
                  <a:lnTo>
                    <a:pt x="48" y="146"/>
                  </a:lnTo>
                  <a:lnTo>
                    <a:pt x="56" y="133"/>
                  </a:lnTo>
                  <a:lnTo>
                    <a:pt x="65" y="120"/>
                  </a:lnTo>
                  <a:lnTo>
                    <a:pt x="75" y="108"/>
                  </a:lnTo>
                  <a:lnTo>
                    <a:pt x="86" y="98"/>
                  </a:lnTo>
                  <a:lnTo>
                    <a:pt x="98" y="87"/>
                  </a:lnTo>
                  <a:lnTo>
                    <a:pt x="109" y="78"/>
                  </a:lnTo>
                  <a:lnTo>
                    <a:pt x="123" y="69"/>
                  </a:lnTo>
                  <a:lnTo>
                    <a:pt x="136" y="61"/>
                  </a:lnTo>
                  <a:lnTo>
                    <a:pt x="151" y="52"/>
                  </a:lnTo>
                  <a:lnTo>
                    <a:pt x="165" y="46"/>
                  </a:lnTo>
                  <a:lnTo>
                    <a:pt x="179" y="39"/>
                  </a:lnTo>
                  <a:lnTo>
                    <a:pt x="195" y="33"/>
                  </a:lnTo>
                  <a:lnTo>
                    <a:pt x="211" y="28"/>
                  </a:lnTo>
                  <a:lnTo>
                    <a:pt x="243" y="18"/>
                  </a:lnTo>
                  <a:lnTo>
                    <a:pt x="276" y="12"/>
                  </a:lnTo>
                  <a:lnTo>
                    <a:pt x="309" y="6"/>
                  </a:lnTo>
                  <a:lnTo>
                    <a:pt x="342" y="2"/>
                  </a:lnTo>
                  <a:lnTo>
                    <a:pt x="374" y="0"/>
                  </a:lnTo>
                  <a:lnTo>
                    <a:pt x="406" y="0"/>
                  </a:lnTo>
                  <a:lnTo>
                    <a:pt x="440" y="0"/>
                  </a:lnTo>
                  <a:lnTo>
                    <a:pt x="474" y="2"/>
                  </a:lnTo>
                  <a:lnTo>
                    <a:pt x="508" y="5"/>
                  </a:lnTo>
                  <a:lnTo>
                    <a:pt x="542" y="11"/>
                  </a:lnTo>
                  <a:lnTo>
                    <a:pt x="559" y="14"/>
                  </a:lnTo>
                  <a:lnTo>
                    <a:pt x="575" y="18"/>
                  </a:lnTo>
                  <a:lnTo>
                    <a:pt x="592" y="21"/>
                  </a:lnTo>
                  <a:lnTo>
                    <a:pt x="608" y="27"/>
                  </a:lnTo>
                  <a:lnTo>
                    <a:pt x="624" y="32"/>
                  </a:lnTo>
                  <a:lnTo>
                    <a:pt x="639" y="37"/>
                  </a:lnTo>
                  <a:lnTo>
                    <a:pt x="655" y="44"/>
                  </a:lnTo>
                  <a:lnTo>
                    <a:pt x="669" y="51"/>
                  </a:lnTo>
                  <a:lnTo>
                    <a:pt x="684" y="58"/>
                  </a:lnTo>
                  <a:lnTo>
                    <a:pt x="696" y="66"/>
                  </a:lnTo>
                  <a:lnTo>
                    <a:pt x="709" y="75"/>
                  </a:lnTo>
                  <a:lnTo>
                    <a:pt x="722" y="85"/>
                  </a:lnTo>
                  <a:lnTo>
                    <a:pt x="734" y="95"/>
                  </a:lnTo>
                  <a:lnTo>
                    <a:pt x="744" y="106"/>
                  </a:lnTo>
                  <a:lnTo>
                    <a:pt x="755" y="118"/>
                  </a:lnTo>
                  <a:lnTo>
                    <a:pt x="764" y="130"/>
                  </a:lnTo>
                  <a:lnTo>
                    <a:pt x="773" y="144"/>
                  </a:lnTo>
                  <a:lnTo>
                    <a:pt x="780" y="157"/>
                  </a:lnTo>
                  <a:lnTo>
                    <a:pt x="787" y="172"/>
                  </a:lnTo>
                  <a:lnTo>
                    <a:pt x="793" y="188"/>
                  </a:lnTo>
                  <a:lnTo>
                    <a:pt x="797" y="204"/>
                  </a:lnTo>
                  <a:lnTo>
                    <a:pt x="801" y="222"/>
                  </a:lnTo>
                  <a:lnTo>
                    <a:pt x="804" y="240"/>
                  </a:lnTo>
                  <a:lnTo>
                    <a:pt x="805" y="260"/>
                  </a:lnTo>
                  <a:lnTo>
                    <a:pt x="520" y="26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16"/>
            <p:cNvSpPr>
              <a:spLocks/>
            </p:cNvSpPr>
            <p:nvPr userDrawn="1"/>
          </p:nvSpPr>
          <p:spPr bwMode="auto">
            <a:xfrm>
              <a:off x="2020888" y="6273800"/>
              <a:ext cx="119063" cy="123825"/>
            </a:xfrm>
            <a:custGeom>
              <a:avLst/>
              <a:gdLst/>
              <a:ahLst/>
              <a:cxnLst>
                <a:cxn ang="0">
                  <a:pos x="509" y="223"/>
                </a:cxn>
                <a:cxn ang="0">
                  <a:pos x="478" y="193"/>
                </a:cxn>
                <a:cxn ang="0">
                  <a:pos x="434" y="175"/>
                </a:cxn>
                <a:cxn ang="0">
                  <a:pos x="373" y="178"/>
                </a:cxn>
                <a:cxn ang="0">
                  <a:pos x="338" y="194"/>
                </a:cxn>
                <a:cxn ang="0">
                  <a:pos x="320" y="228"/>
                </a:cxn>
                <a:cxn ang="0">
                  <a:pos x="332" y="265"/>
                </a:cxn>
                <a:cxn ang="0">
                  <a:pos x="367" y="284"/>
                </a:cxn>
                <a:cxn ang="0">
                  <a:pos x="474" y="307"/>
                </a:cxn>
                <a:cxn ang="0">
                  <a:pos x="612" y="337"/>
                </a:cxn>
                <a:cxn ang="0">
                  <a:pos x="706" y="374"/>
                </a:cxn>
                <a:cxn ang="0">
                  <a:pos x="782" y="434"/>
                </a:cxn>
                <a:cxn ang="0">
                  <a:pos x="819" y="504"/>
                </a:cxn>
                <a:cxn ang="0">
                  <a:pos x="827" y="561"/>
                </a:cxn>
                <a:cxn ang="0">
                  <a:pos x="818" y="651"/>
                </a:cxn>
                <a:cxn ang="0">
                  <a:pos x="782" y="729"/>
                </a:cxn>
                <a:cxn ang="0">
                  <a:pos x="722" y="785"/>
                </a:cxn>
                <a:cxn ang="0">
                  <a:pos x="647" y="826"/>
                </a:cxn>
                <a:cxn ang="0">
                  <a:pos x="559" y="850"/>
                </a:cxn>
                <a:cxn ang="0">
                  <a:pos x="374" y="862"/>
                </a:cxn>
                <a:cxn ang="0">
                  <a:pos x="266" y="848"/>
                </a:cxn>
                <a:cxn ang="0">
                  <a:pos x="181" y="820"/>
                </a:cxn>
                <a:cxn ang="0">
                  <a:pos x="106" y="779"/>
                </a:cxn>
                <a:cxn ang="0">
                  <a:pos x="49" y="721"/>
                </a:cxn>
                <a:cxn ang="0">
                  <a:pos x="12" y="647"/>
                </a:cxn>
                <a:cxn ang="0">
                  <a:pos x="299" y="573"/>
                </a:cxn>
                <a:cxn ang="0">
                  <a:pos x="316" y="621"/>
                </a:cxn>
                <a:cxn ang="0">
                  <a:pos x="352" y="655"/>
                </a:cxn>
                <a:cxn ang="0">
                  <a:pos x="407" y="669"/>
                </a:cxn>
                <a:cxn ang="0">
                  <a:pos x="473" y="662"/>
                </a:cxn>
                <a:cxn ang="0">
                  <a:pos x="512" y="641"/>
                </a:cxn>
                <a:cxn ang="0">
                  <a:pos x="528" y="606"/>
                </a:cxn>
                <a:cxn ang="0">
                  <a:pos x="517" y="570"/>
                </a:cxn>
                <a:cxn ang="0">
                  <a:pos x="473" y="546"/>
                </a:cxn>
                <a:cxn ang="0">
                  <a:pos x="312" y="511"/>
                </a:cxn>
                <a:cxn ang="0">
                  <a:pos x="171" y="469"/>
                </a:cxn>
                <a:cxn ang="0">
                  <a:pos x="107" y="435"/>
                </a:cxn>
                <a:cxn ang="0">
                  <a:pos x="63" y="394"/>
                </a:cxn>
                <a:cxn ang="0">
                  <a:pos x="34" y="345"/>
                </a:cxn>
                <a:cxn ang="0">
                  <a:pos x="20" y="287"/>
                </a:cxn>
                <a:cxn ang="0">
                  <a:pos x="25" y="206"/>
                </a:cxn>
                <a:cxn ang="0">
                  <a:pos x="56" y="133"/>
                </a:cxn>
                <a:cxn ang="0">
                  <a:pos x="111" y="78"/>
                </a:cxn>
                <a:cxn ang="0">
                  <a:pos x="181" y="39"/>
                </a:cxn>
                <a:cxn ang="0">
                  <a:pos x="311" y="6"/>
                </a:cxn>
                <a:cxn ang="0">
                  <a:pos x="474" y="2"/>
                </a:cxn>
                <a:cxn ang="0">
                  <a:pos x="594" y="21"/>
                </a:cxn>
                <a:cxn ang="0">
                  <a:pos x="670" y="51"/>
                </a:cxn>
                <a:cxn ang="0">
                  <a:pos x="735" y="95"/>
                </a:cxn>
                <a:cxn ang="0">
                  <a:pos x="782" y="157"/>
                </a:cxn>
                <a:cxn ang="0">
                  <a:pos x="805" y="240"/>
                </a:cxn>
              </a:cxnLst>
              <a:rect l="0" t="0" r="r" b="b"/>
              <a:pathLst>
                <a:path w="829" h="863">
                  <a:moveTo>
                    <a:pt x="521" y="260"/>
                  </a:moveTo>
                  <a:lnTo>
                    <a:pt x="520" y="250"/>
                  </a:lnTo>
                  <a:lnTo>
                    <a:pt x="518" y="240"/>
                  </a:lnTo>
                  <a:lnTo>
                    <a:pt x="514" y="232"/>
                  </a:lnTo>
                  <a:lnTo>
                    <a:pt x="509" y="223"/>
                  </a:lnTo>
                  <a:lnTo>
                    <a:pt x="505" y="216"/>
                  </a:lnTo>
                  <a:lnTo>
                    <a:pt x="499" y="210"/>
                  </a:lnTo>
                  <a:lnTo>
                    <a:pt x="492" y="203"/>
                  </a:lnTo>
                  <a:lnTo>
                    <a:pt x="485" y="198"/>
                  </a:lnTo>
                  <a:lnTo>
                    <a:pt x="478" y="193"/>
                  </a:lnTo>
                  <a:lnTo>
                    <a:pt x="469" y="187"/>
                  </a:lnTo>
                  <a:lnTo>
                    <a:pt x="461" y="183"/>
                  </a:lnTo>
                  <a:lnTo>
                    <a:pt x="452" y="180"/>
                  </a:lnTo>
                  <a:lnTo>
                    <a:pt x="444" y="178"/>
                  </a:lnTo>
                  <a:lnTo>
                    <a:pt x="434" y="175"/>
                  </a:lnTo>
                  <a:lnTo>
                    <a:pt x="424" y="174"/>
                  </a:lnTo>
                  <a:lnTo>
                    <a:pt x="415" y="174"/>
                  </a:lnTo>
                  <a:lnTo>
                    <a:pt x="398" y="174"/>
                  </a:lnTo>
                  <a:lnTo>
                    <a:pt x="382" y="177"/>
                  </a:lnTo>
                  <a:lnTo>
                    <a:pt x="373" y="178"/>
                  </a:lnTo>
                  <a:lnTo>
                    <a:pt x="366" y="180"/>
                  </a:lnTo>
                  <a:lnTo>
                    <a:pt x="358" y="182"/>
                  </a:lnTo>
                  <a:lnTo>
                    <a:pt x="351" y="185"/>
                  </a:lnTo>
                  <a:lnTo>
                    <a:pt x="345" y="189"/>
                  </a:lnTo>
                  <a:lnTo>
                    <a:pt x="338" y="194"/>
                  </a:lnTo>
                  <a:lnTo>
                    <a:pt x="333" y="199"/>
                  </a:lnTo>
                  <a:lnTo>
                    <a:pt x="329" y="204"/>
                  </a:lnTo>
                  <a:lnTo>
                    <a:pt x="325" y="212"/>
                  </a:lnTo>
                  <a:lnTo>
                    <a:pt x="322" y="219"/>
                  </a:lnTo>
                  <a:lnTo>
                    <a:pt x="320" y="228"/>
                  </a:lnTo>
                  <a:lnTo>
                    <a:pt x="320" y="237"/>
                  </a:lnTo>
                  <a:lnTo>
                    <a:pt x="321" y="246"/>
                  </a:lnTo>
                  <a:lnTo>
                    <a:pt x="323" y="253"/>
                  </a:lnTo>
                  <a:lnTo>
                    <a:pt x="327" y="260"/>
                  </a:lnTo>
                  <a:lnTo>
                    <a:pt x="332" y="265"/>
                  </a:lnTo>
                  <a:lnTo>
                    <a:pt x="337" y="269"/>
                  </a:lnTo>
                  <a:lnTo>
                    <a:pt x="344" y="273"/>
                  </a:lnTo>
                  <a:lnTo>
                    <a:pt x="350" y="277"/>
                  </a:lnTo>
                  <a:lnTo>
                    <a:pt x="356" y="280"/>
                  </a:lnTo>
                  <a:lnTo>
                    <a:pt x="367" y="284"/>
                  </a:lnTo>
                  <a:lnTo>
                    <a:pt x="379" y="287"/>
                  </a:lnTo>
                  <a:lnTo>
                    <a:pt x="393" y="291"/>
                  </a:lnTo>
                  <a:lnTo>
                    <a:pt x="406" y="295"/>
                  </a:lnTo>
                  <a:lnTo>
                    <a:pt x="439" y="301"/>
                  </a:lnTo>
                  <a:lnTo>
                    <a:pt x="474" y="307"/>
                  </a:lnTo>
                  <a:lnTo>
                    <a:pt x="513" y="314"/>
                  </a:lnTo>
                  <a:lnTo>
                    <a:pt x="552" y="322"/>
                  </a:lnTo>
                  <a:lnTo>
                    <a:pt x="572" y="327"/>
                  </a:lnTo>
                  <a:lnTo>
                    <a:pt x="592" y="332"/>
                  </a:lnTo>
                  <a:lnTo>
                    <a:pt x="612" y="337"/>
                  </a:lnTo>
                  <a:lnTo>
                    <a:pt x="632" y="344"/>
                  </a:lnTo>
                  <a:lnTo>
                    <a:pt x="651" y="350"/>
                  </a:lnTo>
                  <a:lnTo>
                    <a:pt x="670" y="357"/>
                  </a:lnTo>
                  <a:lnTo>
                    <a:pt x="689" y="366"/>
                  </a:lnTo>
                  <a:lnTo>
                    <a:pt x="706" y="374"/>
                  </a:lnTo>
                  <a:lnTo>
                    <a:pt x="723" y="384"/>
                  </a:lnTo>
                  <a:lnTo>
                    <a:pt x="740" y="395"/>
                  </a:lnTo>
                  <a:lnTo>
                    <a:pt x="755" y="407"/>
                  </a:lnTo>
                  <a:lnTo>
                    <a:pt x="769" y="420"/>
                  </a:lnTo>
                  <a:lnTo>
                    <a:pt x="782" y="434"/>
                  </a:lnTo>
                  <a:lnTo>
                    <a:pt x="793" y="450"/>
                  </a:lnTo>
                  <a:lnTo>
                    <a:pt x="804" y="467"/>
                  </a:lnTo>
                  <a:lnTo>
                    <a:pt x="813" y="485"/>
                  </a:lnTo>
                  <a:lnTo>
                    <a:pt x="816" y="495"/>
                  </a:lnTo>
                  <a:lnTo>
                    <a:pt x="819" y="504"/>
                  </a:lnTo>
                  <a:lnTo>
                    <a:pt x="822" y="515"/>
                  </a:lnTo>
                  <a:lnTo>
                    <a:pt x="824" y="526"/>
                  </a:lnTo>
                  <a:lnTo>
                    <a:pt x="825" y="537"/>
                  </a:lnTo>
                  <a:lnTo>
                    <a:pt x="827" y="549"/>
                  </a:lnTo>
                  <a:lnTo>
                    <a:pt x="827" y="561"/>
                  </a:lnTo>
                  <a:lnTo>
                    <a:pt x="829" y="573"/>
                  </a:lnTo>
                  <a:lnTo>
                    <a:pt x="827" y="594"/>
                  </a:lnTo>
                  <a:lnTo>
                    <a:pt x="825" y="614"/>
                  </a:lnTo>
                  <a:lnTo>
                    <a:pt x="822" y="633"/>
                  </a:lnTo>
                  <a:lnTo>
                    <a:pt x="818" y="651"/>
                  </a:lnTo>
                  <a:lnTo>
                    <a:pt x="813" y="668"/>
                  </a:lnTo>
                  <a:lnTo>
                    <a:pt x="806" y="684"/>
                  </a:lnTo>
                  <a:lnTo>
                    <a:pt x="799" y="700"/>
                  </a:lnTo>
                  <a:lnTo>
                    <a:pt x="791" y="715"/>
                  </a:lnTo>
                  <a:lnTo>
                    <a:pt x="782" y="729"/>
                  </a:lnTo>
                  <a:lnTo>
                    <a:pt x="771" y="741"/>
                  </a:lnTo>
                  <a:lnTo>
                    <a:pt x="760" y="753"/>
                  </a:lnTo>
                  <a:lnTo>
                    <a:pt x="749" y="765"/>
                  </a:lnTo>
                  <a:lnTo>
                    <a:pt x="736" y="776"/>
                  </a:lnTo>
                  <a:lnTo>
                    <a:pt x="722" y="785"/>
                  </a:lnTo>
                  <a:lnTo>
                    <a:pt x="708" y="795"/>
                  </a:lnTo>
                  <a:lnTo>
                    <a:pt x="693" y="803"/>
                  </a:lnTo>
                  <a:lnTo>
                    <a:pt x="679" y="812"/>
                  </a:lnTo>
                  <a:lnTo>
                    <a:pt x="663" y="818"/>
                  </a:lnTo>
                  <a:lnTo>
                    <a:pt x="647" y="826"/>
                  </a:lnTo>
                  <a:lnTo>
                    <a:pt x="630" y="831"/>
                  </a:lnTo>
                  <a:lnTo>
                    <a:pt x="613" y="836"/>
                  </a:lnTo>
                  <a:lnTo>
                    <a:pt x="596" y="841"/>
                  </a:lnTo>
                  <a:lnTo>
                    <a:pt x="578" y="846"/>
                  </a:lnTo>
                  <a:lnTo>
                    <a:pt x="559" y="850"/>
                  </a:lnTo>
                  <a:lnTo>
                    <a:pt x="523" y="855"/>
                  </a:lnTo>
                  <a:lnTo>
                    <a:pt x="485" y="860"/>
                  </a:lnTo>
                  <a:lnTo>
                    <a:pt x="448" y="862"/>
                  </a:lnTo>
                  <a:lnTo>
                    <a:pt x="411" y="863"/>
                  </a:lnTo>
                  <a:lnTo>
                    <a:pt x="374" y="862"/>
                  </a:lnTo>
                  <a:lnTo>
                    <a:pt x="337" y="860"/>
                  </a:lnTo>
                  <a:lnTo>
                    <a:pt x="319" y="856"/>
                  </a:lnTo>
                  <a:lnTo>
                    <a:pt x="301" y="854"/>
                  </a:lnTo>
                  <a:lnTo>
                    <a:pt x="283" y="851"/>
                  </a:lnTo>
                  <a:lnTo>
                    <a:pt x="266" y="848"/>
                  </a:lnTo>
                  <a:lnTo>
                    <a:pt x="248" y="844"/>
                  </a:lnTo>
                  <a:lnTo>
                    <a:pt x="231" y="838"/>
                  </a:lnTo>
                  <a:lnTo>
                    <a:pt x="214" y="833"/>
                  </a:lnTo>
                  <a:lnTo>
                    <a:pt x="197" y="827"/>
                  </a:lnTo>
                  <a:lnTo>
                    <a:pt x="181" y="820"/>
                  </a:lnTo>
                  <a:lnTo>
                    <a:pt x="165" y="814"/>
                  </a:lnTo>
                  <a:lnTo>
                    <a:pt x="150" y="805"/>
                  </a:lnTo>
                  <a:lnTo>
                    <a:pt x="135" y="798"/>
                  </a:lnTo>
                  <a:lnTo>
                    <a:pt x="120" y="788"/>
                  </a:lnTo>
                  <a:lnTo>
                    <a:pt x="106" y="779"/>
                  </a:lnTo>
                  <a:lnTo>
                    <a:pt x="94" y="769"/>
                  </a:lnTo>
                  <a:lnTo>
                    <a:pt x="81" y="758"/>
                  </a:lnTo>
                  <a:lnTo>
                    <a:pt x="69" y="747"/>
                  </a:lnTo>
                  <a:lnTo>
                    <a:pt x="59" y="734"/>
                  </a:lnTo>
                  <a:lnTo>
                    <a:pt x="49" y="721"/>
                  </a:lnTo>
                  <a:lnTo>
                    <a:pt x="39" y="707"/>
                  </a:lnTo>
                  <a:lnTo>
                    <a:pt x="31" y="694"/>
                  </a:lnTo>
                  <a:lnTo>
                    <a:pt x="23" y="679"/>
                  </a:lnTo>
                  <a:lnTo>
                    <a:pt x="17" y="663"/>
                  </a:lnTo>
                  <a:lnTo>
                    <a:pt x="12" y="647"/>
                  </a:lnTo>
                  <a:lnTo>
                    <a:pt x="6" y="629"/>
                  </a:lnTo>
                  <a:lnTo>
                    <a:pt x="3" y="612"/>
                  </a:lnTo>
                  <a:lnTo>
                    <a:pt x="1" y="593"/>
                  </a:lnTo>
                  <a:lnTo>
                    <a:pt x="0" y="573"/>
                  </a:lnTo>
                  <a:lnTo>
                    <a:pt x="299" y="573"/>
                  </a:lnTo>
                  <a:lnTo>
                    <a:pt x="301" y="584"/>
                  </a:lnTo>
                  <a:lnTo>
                    <a:pt x="303" y="594"/>
                  </a:lnTo>
                  <a:lnTo>
                    <a:pt x="306" y="603"/>
                  </a:lnTo>
                  <a:lnTo>
                    <a:pt x="311" y="613"/>
                  </a:lnTo>
                  <a:lnTo>
                    <a:pt x="316" y="621"/>
                  </a:lnTo>
                  <a:lnTo>
                    <a:pt x="321" y="630"/>
                  </a:lnTo>
                  <a:lnTo>
                    <a:pt x="329" y="638"/>
                  </a:lnTo>
                  <a:lnTo>
                    <a:pt x="337" y="646"/>
                  </a:lnTo>
                  <a:lnTo>
                    <a:pt x="344" y="651"/>
                  </a:lnTo>
                  <a:lnTo>
                    <a:pt x="352" y="655"/>
                  </a:lnTo>
                  <a:lnTo>
                    <a:pt x="361" y="660"/>
                  </a:lnTo>
                  <a:lnTo>
                    <a:pt x="371" y="663"/>
                  </a:lnTo>
                  <a:lnTo>
                    <a:pt x="382" y="666"/>
                  </a:lnTo>
                  <a:lnTo>
                    <a:pt x="395" y="668"/>
                  </a:lnTo>
                  <a:lnTo>
                    <a:pt x="407" y="669"/>
                  </a:lnTo>
                  <a:lnTo>
                    <a:pt x="421" y="669"/>
                  </a:lnTo>
                  <a:lnTo>
                    <a:pt x="438" y="669"/>
                  </a:lnTo>
                  <a:lnTo>
                    <a:pt x="455" y="666"/>
                  </a:lnTo>
                  <a:lnTo>
                    <a:pt x="464" y="665"/>
                  </a:lnTo>
                  <a:lnTo>
                    <a:pt x="473" y="662"/>
                  </a:lnTo>
                  <a:lnTo>
                    <a:pt x="482" y="660"/>
                  </a:lnTo>
                  <a:lnTo>
                    <a:pt x="489" y="655"/>
                  </a:lnTo>
                  <a:lnTo>
                    <a:pt x="498" y="652"/>
                  </a:lnTo>
                  <a:lnTo>
                    <a:pt x="504" y="647"/>
                  </a:lnTo>
                  <a:lnTo>
                    <a:pt x="512" y="641"/>
                  </a:lnTo>
                  <a:lnTo>
                    <a:pt x="517" y="636"/>
                  </a:lnTo>
                  <a:lnTo>
                    <a:pt x="521" y="630"/>
                  </a:lnTo>
                  <a:lnTo>
                    <a:pt x="524" y="622"/>
                  </a:lnTo>
                  <a:lnTo>
                    <a:pt x="527" y="615"/>
                  </a:lnTo>
                  <a:lnTo>
                    <a:pt x="528" y="606"/>
                  </a:lnTo>
                  <a:lnTo>
                    <a:pt x="528" y="598"/>
                  </a:lnTo>
                  <a:lnTo>
                    <a:pt x="525" y="590"/>
                  </a:lnTo>
                  <a:lnTo>
                    <a:pt x="524" y="583"/>
                  </a:lnTo>
                  <a:lnTo>
                    <a:pt x="521" y="577"/>
                  </a:lnTo>
                  <a:lnTo>
                    <a:pt x="517" y="570"/>
                  </a:lnTo>
                  <a:lnTo>
                    <a:pt x="512" y="565"/>
                  </a:lnTo>
                  <a:lnTo>
                    <a:pt x="504" y="560"/>
                  </a:lnTo>
                  <a:lnTo>
                    <a:pt x="496" y="554"/>
                  </a:lnTo>
                  <a:lnTo>
                    <a:pt x="485" y="550"/>
                  </a:lnTo>
                  <a:lnTo>
                    <a:pt x="473" y="546"/>
                  </a:lnTo>
                  <a:lnTo>
                    <a:pt x="460" y="541"/>
                  </a:lnTo>
                  <a:lnTo>
                    <a:pt x="444" y="537"/>
                  </a:lnTo>
                  <a:lnTo>
                    <a:pt x="404" y="529"/>
                  </a:lnTo>
                  <a:lnTo>
                    <a:pt x="355" y="519"/>
                  </a:lnTo>
                  <a:lnTo>
                    <a:pt x="312" y="511"/>
                  </a:lnTo>
                  <a:lnTo>
                    <a:pt x="271" y="502"/>
                  </a:lnTo>
                  <a:lnTo>
                    <a:pt x="235" y="493"/>
                  </a:lnTo>
                  <a:lnTo>
                    <a:pt x="201" y="481"/>
                  </a:lnTo>
                  <a:lnTo>
                    <a:pt x="186" y="476"/>
                  </a:lnTo>
                  <a:lnTo>
                    <a:pt x="171" y="469"/>
                  </a:lnTo>
                  <a:lnTo>
                    <a:pt x="157" y="463"/>
                  </a:lnTo>
                  <a:lnTo>
                    <a:pt x="144" y="456"/>
                  </a:lnTo>
                  <a:lnTo>
                    <a:pt x="131" y="450"/>
                  </a:lnTo>
                  <a:lnTo>
                    <a:pt x="119" y="443"/>
                  </a:lnTo>
                  <a:lnTo>
                    <a:pt x="107" y="435"/>
                  </a:lnTo>
                  <a:lnTo>
                    <a:pt x="98" y="428"/>
                  </a:lnTo>
                  <a:lnTo>
                    <a:pt x="87" y="419"/>
                  </a:lnTo>
                  <a:lnTo>
                    <a:pt x="79" y="412"/>
                  </a:lnTo>
                  <a:lnTo>
                    <a:pt x="70" y="403"/>
                  </a:lnTo>
                  <a:lnTo>
                    <a:pt x="63" y="394"/>
                  </a:lnTo>
                  <a:lnTo>
                    <a:pt x="55" y="385"/>
                  </a:lnTo>
                  <a:lnTo>
                    <a:pt x="49" y="376"/>
                  </a:lnTo>
                  <a:lnTo>
                    <a:pt x="44" y="365"/>
                  </a:lnTo>
                  <a:lnTo>
                    <a:pt x="38" y="355"/>
                  </a:lnTo>
                  <a:lnTo>
                    <a:pt x="34" y="345"/>
                  </a:lnTo>
                  <a:lnTo>
                    <a:pt x="30" y="334"/>
                  </a:lnTo>
                  <a:lnTo>
                    <a:pt x="27" y="322"/>
                  </a:lnTo>
                  <a:lnTo>
                    <a:pt x="23" y="311"/>
                  </a:lnTo>
                  <a:lnTo>
                    <a:pt x="22" y="299"/>
                  </a:lnTo>
                  <a:lnTo>
                    <a:pt x="20" y="287"/>
                  </a:lnTo>
                  <a:lnTo>
                    <a:pt x="19" y="274"/>
                  </a:lnTo>
                  <a:lnTo>
                    <a:pt x="19" y="261"/>
                  </a:lnTo>
                  <a:lnTo>
                    <a:pt x="20" y="243"/>
                  </a:lnTo>
                  <a:lnTo>
                    <a:pt x="22" y="224"/>
                  </a:lnTo>
                  <a:lnTo>
                    <a:pt x="25" y="206"/>
                  </a:lnTo>
                  <a:lnTo>
                    <a:pt x="29" y="190"/>
                  </a:lnTo>
                  <a:lnTo>
                    <a:pt x="34" y="174"/>
                  </a:lnTo>
                  <a:lnTo>
                    <a:pt x="40" y="160"/>
                  </a:lnTo>
                  <a:lnTo>
                    <a:pt x="48" y="146"/>
                  </a:lnTo>
                  <a:lnTo>
                    <a:pt x="56" y="133"/>
                  </a:lnTo>
                  <a:lnTo>
                    <a:pt x="66" y="120"/>
                  </a:lnTo>
                  <a:lnTo>
                    <a:pt x="77" y="108"/>
                  </a:lnTo>
                  <a:lnTo>
                    <a:pt x="87" y="98"/>
                  </a:lnTo>
                  <a:lnTo>
                    <a:pt x="99" y="87"/>
                  </a:lnTo>
                  <a:lnTo>
                    <a:pt x="111" y="78"/>
                  </a:lnTo>
                  <a:lnTo>
                    <a:pt x="123" y="69"/>
                  </a:lnTo>
                  <a:lnTo>
                    <a:pt x="137" y="61"/>
                  </a:lnTo>
                  <a:lnTo>
                    <a:pt x="151" y="52"/>
                  </a:lnTo>
                  <a:lnTo>
                    <a:pt x="166" y="46"/>
                  </a:lnTo>
                  <a:lnTo>
                    <a:pt x="181" y="39"/>
                  </a:lnTo>
                  <a:lnTo>
                    <a:pt x="197" y="33"/>
                  </a:lnTo>
                  <a:lnTo>
                    <a:pt x="212" y="28"/>
                  </a:lnTo>
                  <a:lnTo>
                    <a:pt x="245" y="18"/>
                  </a:lnTo>
                  <a:lnTo>
                    <a:pt x="277" y="12"/>
                  </a:lnTo>
                  <a:lnTo>
                    <a:pt x="311" y="6"/>
                  </a:lnTo>
                  <a:lnTo>
                    <a:pt x="344" y="2"/>
                  </a:lnTo>
                  <a:lnTo>
                    <a:pt x="375" y="0"/>
                  </a:lnTo>
                  <a:lnTo>
                    <a:pt x="407" y="0"/>
                  </a:lnTo>
                  <a:lnTo>
                    <a:pt x="440" y="0"/>
                  </a:lnTo>
                  <a:lnTo>
                    <a:pt x="474" y="2"/>
                  </a:lnTo>
                  <a:lnTo>
                    <a:pt x="509" y="5"/>
                  </a:lnTo>
                  <a:lnTo>
                    <a:pt x="544" y="11"/>
                  </a:lnTo>
                  <a:lnTo>
                    <a:pt x="559" y="14"/>
                  </a:lnTo>
                  <a:lnTo>
                    <a:pt x="576" y="18"/>
                  </a:lnTo>
                  <a:lnTo>
                    <a:pt x="594" y="21"/>
                  </a:lnTo>
                  <a:lnTo>
                    <a:pt x="609" y="27"/>
                  </a:lnTo>
                  <a:lnTo>
                    <a:pt x="625" y="32"/>
                  </a:lnTo>
                  <a:lnTo>
                    <a:pt x="640" y="37"/>
                  </a:lnTo>
                  <a:lnTo>
                    <a:pt x="655" y="44"/>
                  </a:lnTo>
                  <a:lnTo>
                    <a:pt x="670" y="51"/>
                  </a:lnTo>
                  <a:lnTo>
                    <a:pt x="684" y="58"/>
                  </a:lnTo>
                  <a:lnTo>
                    <a:pt x="698" y="66"/>
                  </a:lnTo>
                  <a:lnTo>
                    <a:pt x="711" y="75"/>
                  </a:lnTo>
                  <a:lnTo>
                    <a:pt x="723" y="85"/>
                  </a:lnTo>
                  <a:lnTo>
                    <a:pt x="735" y="95"/>
                  </a:lnTo>
                  <a:lnTo>
                    <a:pt x="746" y="106"/>
                  </a:lnTo>
                  <a:lnTo>
                    <a:pt x="756" y="118"/>
                  </a:lnTo>
                  <a:lnTo>
                    <a:pt x="765" y="130"/>
                  </a:lnTo>
                  <a:lnTo>
                    <a:pt x="774" y="144"/>
                  </a:lnTo>
                  <a:lnTo>
                    <a:pt x="782" y="157"/>
                  </a:lnTo>
                  <a:lnTo>
                    <a:pt x="788" y="172"/>
                  </a:lnTo>
                  <a:lnTo>
                    <a:pt x="793" y="188"/>
                  </a:lnTo>
                  <a:lnTo>
                    <a:pt x="799" y="204"/>
                  </a:lnTo>
                  <a:lnTo>
                    <a:pt x="802" y="222"/>
                  </a:lnTo>
                  <a:lnTo>
                    <a:pt x="805" y="240"/>
                  </a:lnTo>
                  <a:lnTo>
                    <a:pt x="806" y="260"/>
                  </a:lnTo>
                  <a:lnTo>
                    <a:pt x="521" y="26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17"/>
            <p:cNvSpPr>
              <a:spLocks/>
            </p:cNvSpPr>
            <p:nvPr userDrawn="1"/>
          </p:nvSpPr>
          <p:spPr bwMode="auto">
            <a:xfrm>
              <a:off x="2220913" y="6227763"/>
              <a:ext cx="147638" cy="171450"/>
            </a:xfrm>
            <a:custGeom>
              <a:avLst/>
              <a:gdLst/>
              <a:ahLst/>
              <a:cxnLst>
                <a:cxn ang="0">
                  <a:pos x="360" y="851"/>
                </a:cxn>
                <a:cxn ang="0">
                  <a:pos x="398" y="901"/>
                </a:cxn>
                <a:cxn ang="0">
                  <a:pos x="452" y="926"/>
                </a:cxn>
                <a:cxn ang="0">
                  <a:pos x="538" y="934"/>
                </a:cxn>
                <a:cxn ang="0">
                  <a:pos x="598" y="923"/>
                </a:cxn>
                <a:cxn ang="0">
                  <a:pos x="649" y="892"/>
                </a:cxn>
                <a:cxn ang="0">
                  <a:pos x="671" y="831"/>
                </a:cxn>
                <a:cxn ang="0">
                  <a:pos x="653" y="786"/>
                </a:cxn>
                <a:cxn ang="0">
                  <a:pos x="590" y="751"/>
                </a:cxn>
                <a:cxn ang="0">
                  <a:pos x="359" y="682"/>
                </a:cxn>
                <a:cxn ang="0">
                  <a:pos x="197" y="620"/>
                </a:cxn>
                <a:cxn ang="0">
                  <a:pos x="130" y="575"/>
                </a:cxn>
                <a:cxn ang="0">
                  <a:pos x="79" y="514"/>
                </a:cxn>
                <a:cxn ang="0">
                  <a:pos x="49" y="433"/>
                </a:cxn>
                <a:cxn ang="0">
                  <a:pos x="47" y="326"/>
                </a:cxn>
                <a:cxn ang="0">
                  <a:pos x="73" y="222"/>
                </a:cxn>
                <a:cxn ang="0">
                  <a:pos x="126" y="140"/>
                </a:cxn>
                <a:cxn ang="0">
                  <a:pos x="201" y="78"/>
                </a:cxn>
                <a:cxn ang="0">
                  <a:pos x="291" y="34"/>
                </a:cxn>
                <a:cxn ang="0">
                  <a:pos x="392" y="8"/>
                </a:cxn>
                <a:cxn ang="0">
                  <a:pos x="500" y="0"/>
                </a:cxn>
                <a:cxn ang="0">
                  <a:pos x="613" y="6"/>
                </a:cxn>
                <a:cxn ang="0">
                  <a:pos x="716" y="30"/>
                </a:cxn>
                <a:cxn ang="0">
                  <a:pos x="807" y="70"/>
                </a:cxn>
                <a:cxn ang="0">
                  <a:pos x="883" y="131"/>
                </a:cxn>
                <a:cxn ang="0">
                  <a:pos x="937" y="213"/>
                </a:cxn>
                <a:cxn ang="0">
                  <a:pos x="968" y="319"/>
                </a:cxn>
                <a:cxn ang="0">
                  <a:pos x="643" y="353"/>
                </a:cxn>
                <a:cxn ang="0">
                  <a:pos x="628" y="304"/>
                </a:cxn>
                <a:cxn ang="0">
                  <a:pos x="577" y="265"/>
                </a:cxn>
                <a:cxn ang="0">
                  <a:pos x="512" y="250"/>
                </a:cxn>
                <a:cxn ang="0">
                  <a:pos x="438" y="258"/>
                </a:cxn>
                <a:cxn ang="0">
                  <a:pos x="392" y="280"/>
                </a:cxn>
                <a:cxn ang="0">
                  <a:pos x="373" y="326"/>
                </a:cxn>
                <a:cxn ang="0">
                  <a:pos x="387" y="360"/>
                </a:cxn>
                <a:cxn ang="0">
                  <a:pos x="437" y="395"/>
                </a:cxn>
                <a:cxn ang="0">
                  <a:pos x="641" y="453"/>
                </a:cxn>
                <a:cxn ang="0">
                  <a:pos x="818" y="509"/>
                </a:cxn>
                <a:cxn ang="0">
                  <a:pos x="908" y="561"/>
                </a:cxn>
                <a:cxn ang="0">
                  <a:pos x="960" y="612"/>
                </a:cxn>
                <a:cxn ang="0">
                  <a:pos x="998" y="677"/>
                </a:cxn>
                <a:cxn ang="0">
                  <a:pos x="1017" y="758"/>
                </a:cxn>
                <a:cxn ang="0">
                  <a:pos x="1012" y="872"/>
                </a:cxn>
                <a:cxn ang="0">
                  <a:pos x="973" y="980"/>
                </a:cxn>
                <a:cxn ang="0">
                  <a:pos x="904" y="1062"/>
                </a:cxn>
                <a:cxn ang="0">
                  <a:pos x="814" y="1120"/>
                </a:cxn>
                <a:cxn ang="0">
                  <a:pos x="707" y="1160"/>
                </a:cxn>
                <a:cxn ang="0">
                  <a:pos x="591" y="1180"/>
                </a:cxn>
                <a:cxn ang="0">
                  <a:pos x="470" y="1183"/>
                </a:cxn>
                <a:cxn ang="0">
                  <a:pos x="325" y="1163"/>
                </a:cxn>
                <a:cxn ang="0">
                  <a:pos x="221" y="1126"/>
                </a:cxn>
                <a:cxn ang="0">
                  <a:pos x="124" y="1065"/>
                </a:cxn>
                <a:cxn ang="0">
                  <a:pos x="48" y="971"/>
                </a:cxn>
                <a:cxn ang="0">
                  <a:pos x="4" y="842"/>
                </a:cxn>
              </a:cxnLst>
              <a:rect l="0" t="0" r="r" b="b"/>
              <a:pathLst>
                <a:path w="1019" h="1184">
                  <a:moveTo>
                    <a:pt x="348" y="777"/>
                  </a:moveTo>
                  <a:lnTo>
                    <a:pt x="349" y="798"/>
                  </a:lnTo>
                  <a:lnTo>
                    <a:pt x="351" y="817"/>
                  </a:lnTo>
                  <a:lnTo>
                    <a:pt x="355" y="835"/>
                  </a:lnTo>
                  <a:lnTo>
                    <a:pt x="360" y="851"/>
                  </a:lnTo>
                  <a:lnTo>
                    <a:pt x="366" y="864"/>
                  </a:lnTo>
                  <a:lnTo>
                    <a:pt x="372" y="875"/>
                  </a:lnTo>
                  <a:lnTo>
                    <a:pt x="380" y="884"/>
                  </a:lnTo>
                  <a:lnTo>
                    <a:pt x="388" y="894"/>
                  </a:lnTo>
                  <a:lnTo>
                    <a:pt x="398" y="901"/>
                  </a:lnTo>
                  <a:lnTo>
                    <a:pt x="407" y="908"/>
                  </a:lnTo>
                  <a:lnTo>
                    <a:pt x="418" y="913"/>
                  </a:lnTo>
                  <a:lnTo>
                    <a:pt x="429" y="918"/>
                  </a:lnTo>
                  <a:lnTo>
                    <a:pt x="440" y="922"/>
                  </a:lnTo>
                  <a:lnTo>
                    <a:pt x="452" y="926"/>
                  </a:lnTo>
                  <a:lnTo>
                    <a:pt x="465" y="929"/>
                  </a:lnTo>
                  <a:lnTo>
                    <a:pt x="477" y="931"/>
                  </a:lnTo>
                  <a:lnTo>
                    <a:pt x="502" y="933"/>
                  </a:lnTo>
                  <a:lnTo>
                    <a:pt x="526" y="934"/>
                  </a:lnTo>
                  <a:lnTo>
                    <a:pt x="538" y="934"/>
                  </a:lnTo>
                  <a:lnTo>
                    <a:pt x="550" y="933"/>
                  </a:lnTo>
                  <a:lnTo>
                    <a:pt x="561" y="932"/>
                  </a:lnTo>
                  <a:lnTo>
                    <a:pt x="573" y="930"/>
                  </a:lnTo>
                  <a:lnTo>
                    <a:pt x="586" y="927"/>
                  </a:lnTo>
                  <a:lnTo>
                    <a:pt x="598" y="923"/>
                  </a:lnTo>
                  <a:lnTo>
                    <a:pt x="609" y="919"/>
                  </a:lnTo>
                  <a:lnTo>
                    <a:pt x="620" y="914"/>
                  </a:lnTo>
                  <a:lnTo>
                    <a:pt x="631" y="908"/>
                  </a:lnTo>
                  <a:lnTo>
                    <a:pt x="640" y="900"/>
                  </a:lnTo>
                  <a:lnTo>
                    <a:pt x="649" y="892"/>
                  </a:lnTo>
                  <a:lnTo>
                    <a:pt x="656" y="882"/>
                  </a:lnTo>
                  <a:lnTo>
                    <a:pt x="663" y="871"/>
                  </a:lnTo>
                  <a:lnTo>
                    <a:pt x="667" y="860"/>
                  </a:lnTo>
                  <a:lnTo>
                    <a:pt x="670" y="846"/>
                  </a:lnTo>
                  <a:lnTo>
                    <a:pt x="671" y="831"/>
                  </a:lnTo>
                  <a:lnTo>
                    <a:pt x="670" y="820"/>
                  </a:lnTo>
                  <a:lnTo>
                    <a:pt x="668" y="811"/>
                  </a:lnTo>
                  <a:lnTo>
                    <a:pt x="665" y="802"/>
                  </a:lnTo>
                  <a:lnTo>
                    <a:pt x="660" y="794"/>
                  </a:lnTo>
                  <a:lnTo>
                    <a:pt x="653" y="786"/>
                  </a:lnTo>
                  <a:lnTo>
                    <a:pt x="646" y="779"/>
                  </a:lnTo>
                  <a:lnTo>
                    <a:pt x="635" y="771"/>
                  </a:lnTo>
                  <a:lnTo>
                    <a:pt x="622" y="765"/>
                  </a:lnTo>
                  <a:lnTo>
                    <a:pt x="607" y="758"/>
                  </a:lnTo>
                  <a:lnTo>
                    <a:pt x="590" y="751"/>
                  </a:lnTo>
                  <a:lnTo>
                    <a:pt x="570" y="744"/>
                  </a:lnTo>
                  <a:lnTo>
                    <a:pt x="548" y="736"/>
                  </a:lnTo>
                  <a:lnTo>
                    <a:pt x="493" y="720"/>
                  </a:lnTo>
                  <a:lnTo>
                    <a:pt x="427" y="701"/>
                  </a:lnTo>
                  <a:lnTo>
                    <a:pt x="359" y="682"/>
                  </a:lnTo>
                  <a:lnTo>
                    <a:pt x="291" y="661"/>
                  </a:lnTo>
                  <a:lnTo>
                    <a:pt x="258" y="649"/>
                  </a:lnTo>
                  <a:lnTo>
                    <a:pt x="228" y="635"/>
                  </a:lnTo>
                  <a:lnTo>
                    <a:pt x="212" y="628"/>
                  </a:lnTo>
                  <a:lnTo>
                    <a:pt x="197" y="620"/>
                  </a:lnTo>
                  <a:lnTo>
                    <a:pt x="183" y="613"/>
                  </a:lnTo>
                  <a:lnTo>
                    <a:pt x="168" y="603"/>
                  </a:lnTo>
                  <a:lnTo>
                    <a:pt x="155" y="595"/>
                  </a:lnTo>
                  <a:lnTo>
                    <a:pt x="142" y="585"/>
                  </a:lnTo>
                  <a:lnTo>
                    <a:pt x="130" y="575"/>
                  </a:lnTo>
                  <a:lnTo>
                    <a:pt x="118" y="564"/>
                  </a:lnTo>
                  <a:lnTo>
                    <a:pt x="107" y="552"/>
                  </a:lnTo>
                  <a:lnTo>
                    <a:pt x="97" y="541"/>
                  </a:lnTo>
                  <a:lnTo>
                    <a:pt x="87" y="528"/>
                  </a:lnTo>
                  <a:lnTo>
                    <a:pt x="79" y="514"/>
                  </a:lnTo>
                  <a:lnTo>
                    <a:pt x="71" y="499"/>
                  </a:lnTo>
                  <a:lnTo>
                    <a:pt x="64" y="484"/>
                  </a:lnTo>
                  <a:lnTo>
                    <a:pt x="58" y="468"/>
                  </a:lnTo>
                  <a:lnTo>
                    <a:pt x="53" y="451"/>
                  </a:lnTo>
                  <a:lnTo>
                    <a:pt x="49" y="433"/>
                  </a:lnTo>
                  <a:lnTo>
                    <a:pt x="47" y="414"/>
                  </a:lnTo>
                  <a:lnTo>
                    <a:pt x="45" y="394"/>
                  </a:lnTo>
                  <a:lnTo>
                    <a:pt x="44" y="373"/>
                  </a:lnTo>
                  <a:lnTo>
                    <a:pt x="45" y="349"/>
                  </a:lnTo>
                  <a:lnTo>
                    <a:pt x="47" y="326"/>
                  </a:lnTo>
                  <a:lnTo>
                    <a:pt x="50" y="303"/>
                  </a:lnTo>
                  <a:lnTo>
                    <a:pt x="54" y="282"/>
                  </a:lnTo>
                  <a:lnTo>
                    <a:pt x="59" y="262"/>
                  </a:lnTo>
                  <a:lnTo>
                    <a:pt x="66" y="242"/>
                  </a:lnTo>
                  <a:lnTo>
                    <a:pt x="73" y="222"/>
                  </a:lnTo>
                  <a:lnTo>
                    <a:pt x="83" y="204"/>
                  </a:lnTo>
                  <a:lnTo>
                    <a:pt x="92" y="187"/>
                  </a:lnTo>
                  <a:lnTo>
                    <a:pt x="103" y="171"/>
                  </a:lnTo>
                  <a:lnTo>
                    <a:pt x="115" y="155"/>
                  </a:lnTo>
                  <a:lnTo>
                    <a:pt x="126" y="140"/>
                  </a:lnTo>
                  <a:lnTo>
                    <a:pt x="140" y="127"/>
                  </a:lnTo>
                  <a:lnTo>
                    <a:pt x="154" y="113"/>
                  </a:lnTo>
                  <a:lnTo>
                    <a:pt x="169" y="100"/>
                  </a:lnTo>
                  <a:lnTo>
                    <a:pt x="185" y="88"/>
                  </a:lnTo>
                  <a:lnTo>
                    <a:pt x="201" y="78"/>
                  </a:lnTo>
                  <a:lnTo>
                    <a:pt x="218" y="67"/>
                  </a:lnTo>
                  <a:lnTo>
                    <a:pt x="235" y="58"/>
                  </a:lnTo>
                  <a:lnTo>
                    <a:pt x="253" y="49"/>
                  </a:lnTo>
                  <a:lnTo>
                    <a:pt x="272" y="40"/>
                  </a:lnTo>
                  <a:lnTo>
                    <a:pt x="291" y="34"/>
                  </a:lnTo>
                  <a:lnTo>
                    <a:pt x="310" y="27"/>
                  </a:lnTo>
                  <a:lnTo>
                    <a:pt x="331" y="21"/>
                  </a:lnTo>
                  <a:lnTo>
                    <a:pt x="351" y="16"/>
                  </a:lnTo>
                  <a:lnTo>
                    <a:pt x="371" y="12"/>
                  </a:lnTo>
                  <a:lnTo>
                    <a:pt x="392" y="8"/>
                  </a:lnTo>
                  <a:lnTo>
                    <a:pt x="414" y="5"/>
                  </a:lnTo>
                  <a:lnTo>
                    <a:pt x="435" y="2"/>
                  </a:lnTo>
                  <a:lnTo>
                    <a:pt x="456" y="1"/>
                  </a:lnTo>
                  <a:lnTo>
                    <a:pt x="479" y="0"/>
                  </a:lnTo>
                  <a:lnTo>
                    <a:pt x="500" y="0"/>
                  </a:lnTo>
                  <a:lnTo>
                    <a:pt x="523" y="0"/>
                  </a:lnTo>
                  <a:lnTo>
                    <a:pt x="546" y="1"/>
                  </a:lnTo>
                  <a:lnTo>
                    <a:pt x="568" y="2"/>
                  </a:lnTo>
                  <a:lnTo>
                    <a:pt x="590" y="4"/>
                  </a:lnTo>
                  <a:lnTo>
                    <a:pt x="613" y="6"/>
                  </a:lnTo>
                  <a:lnTo>
                    <a:pt x="634" y="10"/>
                  </a:lnTo>
                  <a:lnTo>
                    <a:pt x="655" y="14"/>
                  </a:lnTo>
                  <a:lnTo>
                    <a:pt x="675" y="18"/>
                  </a:lnTo>
                  <a:lnTo>
                    <a:pt x="697" y="23"/>
                  </a:lnTo>
                  <a:lnTo>
                    <a:pt x="716" y="30"/>
                  </a:lnTo>
                  <a:lnTo>
                    <a:pt x="736" y="36"/>
                  </a:lnTo>
                  <a:lnTo>
                    <a:pt x="754" y="44"/>
                  </a:lnTo>
                  <a:lnTo>
                    <a:pt x="773" y="52"/>
                  </a:lnTo>
                  <a:lnTo>
                    <a:pt x="790" y="61"/>
                  </a:lnTo>
                  <a:lnTo>
                    <a:pt x="807" y="70"/>
                  </a:lnTo>
                  <a:lnTo>
                    <a:pt x="824" y="81"/>
                  </a:lnTo>
                  <a:lnTo>
                    <a:pt x="840" y="92"/>
                  </a:lnTo>
                  <a:lnTo>
                    <a:pt x="855" y="104"/>
                  </a:lnTo>
                  <a:lnTo>
                    <a:pt x="869" y="117"/>
                  </a:lnTo>
                  <a:lnTo>
                    <a:pt x="883" y="131"/>
                  </a:lnTo>
                  <a:lnTo>
                    <a:pt x="895" y="146"/>
                  </a:lnTo>
                  <a:lnTo>
                    <a:pt x="907" y="161"/>
                  </a:lnTo>
                  <a:lnTo>
                    <a:pt x="918" y="178"/>
                  </a:lnTo>
                  <a:lnTo>
                    <a:pt x="928" y="195"/>
                  </a:lnTo>
                  <a:lnTo>
                    <a:pt x="937" y="213"/>
                  </a:lnTo>
                  <a:lnTo>
                    <a:pt x="945" y="232"/>
                  </a:lnTo>
                  <a:lnTo>
                    <a:pt x="953" y="252"/>
                  </a:lnTo>
                  <a:lnTo>
                    <a:pt x="958" y="273"/>
                  </a:lnTo>
                  <a:lnTo>
                    <a:pt x="964" y="296"/>
                  </a:lnTo>
                  <a:lnTo>
                    <a:pt x="968" y="319"/>
                  </a:lnTo>
                  <a:lnTo>
                    <a:pt x="970" y="344"/>
                  </a:lnTo>
                  <a:lnTo>
                    <a:pt x="972" y="368"/>
                  </a:lnTo>
                  <a:lnTo>
                    <a:pt x="642" y="368"/>
                  </a:lnTo>
                  <a:lnTo>
                    <a:pt x="643" y="361"/>
                  </a:lnTo>
                  <a:lnTo>
                    <a:pt x="643" y="353"/>
                  </a:lnTo>
                  <a:lnTo>
                    <a:pt x="643" y="346"/>
                  </a:lnTo>
                  <a:lnTo>
                    <a:pt x="642" y="339"/>
                  </a:lnTo>
                  <a:lnTo>
                    <a:pt x="639" y="327"/>
                  </a:lnTo>
                  <a:lnTo>
                    <a:pt x="635" y="315"/>
                  </a:lnTo>
                  <a:lnTo>
                    <a:pt x="628" y="304"/>
                  </a:lnTo>
                  <a:lnTo>
                    <a:pt x="620" y="295"/>
                  </a:lnTo>
                  <a:lnTo>
                    <a:pt x="611" y="286"/>
                  </a:lnTo>
                  <a:lnTo>
                    <a:pt x="601" y="279"/>
                  </a:lnTo>
                  <a:lnTo>
                    <a:pt x="590" y="271"/>
                  </a:lnTo>
                  <a:lnTo>
                    <a:pt x="577" y="265"/>
                  </a:lnTo>
                  <a:lnTo>
                    <a:pt x="566" y="261"/>
                  </a:lnTo>
                  <a:lnTo>
                    <a:pt x="552" y="256"/>
                  </a:lnTo>
                  <a:lnTo>
                    <a:pt x="538" y="253"/>
                  </a:lnTo>
                  <a:lnTo>
                    <a:pt x="525" y="251"/>
                  </a:lnTo>
                  <a:lnTo>
                    <a:pt x="512" y="250"/>
                  </a:lnTo>
                  <a:lnTo>
                    <a:pt x="499" y="250"/>
                  </a:lnTo>
                  <a:lnTo>
                    <a:pt x="480" y="250"/>
                  </a:lnTo>
                  <a:lnTo>
                    <a:pt x="458" y="253"/>
                  </a:lnTo>
                  <a:lnTo>
                    <a:pt x="448" y="254"/>
                  </a:lnTo>
                  <a:lnTo>
                    <a:pt x="438" y="258"/>
                  </a:lnTo>
                  <a:lnTo>
                    <a:pt x="427" y="261"/>
                  </a:lnTo>
                  <a:lnTo>
                    <a:pt x="418" y="264"/>
                  </a:lnTo>
                  <a:lnTo>
                    <a:pt x="408" y="268"/>
                  </a:lnTo>
                  <a:lnTo>
                    <a:pt x="400" y="273"/>
                  </a:lnTo>
                  <a:lnTo>
                    <a:pt x="392" y="280"/>
                  </a:lnTo>
                  <a:lnTo>
                    <a:pt x="386" y="287"/>
                  </a:lnTo>
                  <a:lnTo>
                    <a:pt x="381" y="296"/>
                  </a:lnTo>
                  <a:lnTo>
                    <a:pt x="376" y="304"/>
                  </a:lnTo>
                  <a:lnTo>
                    <a:pt x="374" y="315"/>
                  </a:lnTo>
                  <a:lnTo>
                    <a:pt x="373" y="326"/>
                  </a:lnTo>
                  <a:lnTo>
                    <a:pt x="374" y="333"/>
                  </a:lnTo>
                  <a:lnTo>
                    <a:pt x="376" y="340"/>
                  </a:lnTo>
                  <a:lnTo>
                    <a:pt x="379" y="347"/>
                  </a:lnTo>
                  <a:lnTo>
                    <a:pt x="383" y="353"/>
                  </a:lnTo>
                  <a:lnTo>
                    <a:pt x="387" y="360"/>
                  </a:lnTo>
                  <a:lnTo>
                    <a:pt x="392" y="365"/>
                  </a:lnTo>
                  <a:lnTo>
                    <a:pt x="398" y="370"/>
                  </a:lnTo>
                  <a:lnTo>
                    <a:pt x="404" y="376"/>
                  </a:lnTo>
                  <a:lnTo>
                    <a:pt x="420" y="386"/>
                  </a:lnTo>
                  <a:lnTo>
                    <a:pt x="437" y="395"/>
                  </a:lnTo>
                  <a:lnTo>
                    <a:pt x="457" y="403"/>
                  </a:lnTo>
                  <a:lnTo>
                    <a:pt x="480" y="411"/>
                  </a:lnTo>
                  <a:lnTo>
                    <a:pt x="529" y="426"/>
                  </a:lnTo>
                  <a:lnTo>
                    <a:pt x="583" y="438"/>
                  </a:lnTo>
                  <a:lnTo>
                    <a:pt x="641" y="453"/>
                  </a:lnTo>
                  <a:lnTo>
                    <a:pt x="701" y="468"/>
                  </a:lnTo>
                  <a:lnTo>
                    <a:pt x="731" y="477"/>
                  </a:lnTo>
                  <a:lnTo>
                    <a:pt x="760" y="486"/>
                  </a:lnTo>
                  <a:lnTo>
                    <a:pt x="789" y="497"/>
                  </a:lnTo>
                  <a:lnTo>
                    <a:pt x="818" y="509"/>
                  </a:lnTo>
                  <a:lnTo>
                    <a:pt x="845" y="522"/>
                  </a:lnTo>
                  <a:lnTo>
                    <a:pt x="872" y="536"/>
                  </a:lnTo>
                  <a:lnTo>
                    <a:pt x="885" y="544"/>
                  </a:lnTo>
                  <a:lnTo>
                    <a:pt x="897" y="552"/>
                  </a:lnTo>
                  <a:lnTo>
                    <a:pt x="908" y="561"/>
                  </a:lnTo>
                  <a:lnTo>
                    <a:pt x="920" y="570"/>
                  </a:lnTo>
                  <a:lnTo>
                    <a:pt x="931" y="580"/>
                  </a:lnTo>
                  <a:lnTo>
                    <a:pt x="941" y="591"/>
                  </a:lnTo>
                  <a:lnTo>
                    <a:pt x="951" y="601"/>
                  </a:lnTo>
                  <a:lnTo>
                    <a:pt x="960" y="612"/>
                  </a:lnTo>
                  <a:lnTo>
                    <a:pt x="969" y="623"/>
                  </a:lnTo>
                  <a:lnTo>
                    <a:pt x="977" y="636"/>
                  </a:lnTo>
                  <a:lnTo>
                    <a:pt x="985" y="649"/>
                  </a:lnTo>
                  <a:lnTo>
                    <a:pt x="992" y="663"/>
                  </a:lnTo>
                  <a:lnTo>
                    <a:pt x="998" y="677"/>
                  </a:lnTo>
                  <a:lnTo>
                    <a:pt x="1003" y="692"/>
                  </a:lnTo>
                  <a:lnTo>
                    <a:pt x="1008" y="706"/>
                  </a:lnTo>
                  <a:lnTo>
                    <a:pt x="1012" y="722"/>
                  </a:lnTo>
                  <a:lnTo>
                    <a:pt x="1015" y="739"/>
                  </a:lnTo>
                  <a:lnTo>
                    <a:pt x="1017" y="758"/>
                  </a:lnTo>
                  <a:lnTo>
                    <a:pt x="1019" y="776"/>
                  </a:lnTo>
                  <a:lnTo>
                    <a:pt x="1019" y="795"/>
                  </a:lnTo>
                  <a:lnTo>
                    <a:pt x="1018" y="821"/>
                  </a:lnTo>
                  <a:lnTo>
                    <a:pt x="1016" y="848"/>
                  </a:lnTo>
                  <a:lnTo>
                    <a:pt x="1012" y="872"/>
                  </a:lnTo>
                  <a:lnTo>
                    <a:pt x="1007" y="896"/>
                  </a:lnTo>
                  <a:lnTo>
                    <a:pt x="1001" y="918"/>
                  </a:lnTo>
                  <a:lnTo>
                    <a:pt x="992" y="939"/>
                  </a:lnTo>
                  <a:lnTo>
                    <a:pt x="984" y="961"/>
                  </a:lnTo>
                  <a:lnTo>
                    <a:pt x="973" y="980"/>
                  </a:lnTo>
                  <a:lnTo>
                    <a:pt x="961" y="998"/>
                  </a:lnTo>
                  <a:lnTo>
                    <a:pt x="949" y="1015"/>
                  </a:lnTo>
                  <a:lnTo>
                    <a:pt x="935" y="1032"/>
                  </a:lnTo>
                  <a:lnTo>
                    <a:pt x="920" y="1047"/>
                  </a:lnTo>
                  <a:lnTo>
                    <a:pt x="904" y="1062"/>
                  </a:lnTo>
                  <a:lnTo>
                    <a:pt x="888" y="1076"/>
                  </a:lnTo>
                  <a:lnTo>
                    <a:pt x="870" y="1088"/>
                  </a:lnTo>
                  <a:lnTo>
                    <a:pt x="852" y="1100"/>
                  </a:lnTo>
                  <a:lnTo>
                    <a:pt x="834" y="1111"/>
                  </a:lnTo>
                  <a:lnTo>
                    <a:pt x="814" y="1120"/>
                  </a:lnTo>
                  <a:lnTo>
                    <a:pt x="793" y="1130"/>
                  </a:lnTo>
                  <a:lnTo>
                    <a:pt x="772" y="1138"/>
                  </a:lnTo>
                  <a:lnTo>
                    <a:pt x="751" y="1146"/>
                  </a:lnTo>
                  <a:lnTo>
                    <a:pt x="730" y="1153"/>
                  </a:lnTo>
                  <a:lnTo>
                    <a:pt x="707" y="1160"/>
                  </a:lnTo>
                  <a:lnTo>
                    <a:pt x="685" y="1165"/>
                  </a:lnTo>
                  <a:lnTo>
                    <a:pt x="661" y="1169"/>
                  </a:lnTo>
                  <a:lnTo>
                    <a:pt x="638" y="1173"/>
                  </a:lnTo>
                  <a:lnTo>
                    <a:pt x="615" y="1177"/>
                  </a:lnTo>
                  <a:lnTo>
                    <a:pt x="591" y="1180"/>
                  </a:lnTo>
                  <a:lnTo>
                    <a:pt x="568" y="1182"/>
                  </a:lnTo>
                  <a:lnTo>
                    <a:pt x="544" y="1183"/>
                  </a:lnTo>
                  <a:lnTo>
                    <a:pt x="520" y="1184"/>
                  </a:lnTo>
                  <a:lnTo>
                    <a:pt x="497" y="1184"/>
                  </a:lnTo>
                  <a:lnTo>
                    <a:pt x="470" y="1183"/>
                  </a:lnTo>
                  <a:lnTo>
                    <a:pt x="438" y="1181"/>
                  </a:lnTo>
                  <a:lnTo>
                    <a:pt x="403" y="1178"/>
                  </a:lnTo>
                  <a:lnTo>
                    <a:pt x="366" y="1171"/>
                  </a:lnTo>
                  <a:lnTo>
                    <a:pt x="346" y="1167"/>
                  </a:lnTo>
                  <a:lnTo>
                    <a:pt x="325" y="1163"/>
                  </a:lnTo>
                  <a:lnTo>
                    <a:pt x="305" y="1156"/>
                  </a:lnTo>
                  <a:lnTo>
                    <a:pt x="284" y="1150"/>
                  </a:lnTo>
                  <a:lnTo>
                    <a:pt x="263" y="1144"/>
                  </a:lnTo>
                  <a:lnTo>
                    <a:pt x="242" y="1135"/>
                  </a:lnTo>
                  <a:lnTo>
                    <a:pt x="221" y="1126"/>
                  </a:lnTo>
                  <a:lnTo>
                    <a:pt x="201" y="1116"/>
                  </a:lnTo>
                  <a:lnTo>
                    <a:pt x="181" y="1105"/>
                  </a:lnTo>
                  <a:lnTo>
                    <a:pt x="162" y="1093"/>
                  </a:lnTo>
                  <a:lnTo>
                    <a:pt x="142" y="1079"/>
                  </a:lnTo>
                  <a:lnTo>
                    <a:pt x="124" y="1065"/>
                  </a:lnTo>
                  <a:lnTo>
                    <a:pt x="107" y="1049"/>
                  </a:lnTo>
                  <a:lnTo>
                    <a:pt x="90" y="1032"/>
                  </a:lnTo>
                  <a:lnTo>
                    <a:pt x="75" y="1013"/>
                  </a:lnTo>
                  <a:lnTo>
                    <a:pt x="61" y="993"/>
                  </a:lnTo>
                  <a:lnTo>
                    <a:pt x="48" y="971"/>
                  </a:lnTo>
                  <a:lnTo>
                    <a:pt x="36" y="949"/>
                  </a:lnTo>
                  <a:lnTo>
                    <a:pt x="25" y="925"/>
                  </a:lnTo>
                  <a:lnTo>
                    <a:pt x="17" y="898"/>
                  </a:lnTo>
                  <a:lnTo>
                    <a:pt x="10" y="870"/>
                  </a:lnTo>
                  <a:lnTo>
                    <a:pt x="4" y="842"/>
                  </a:lnTo>
                  <a:lnTo>
                    <a:pt x="1" y="810"/>
                  </a:lnTo>
                  <a:lnTo>
                    <a:pt x="0" y="777"/>
                  </a:lnTo>
                  <a:lnTo>
                    <a:pt x="348" y="777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18"/>
            <p:cNvSpPr>
              <a:spLocks/>
            </p:cNvSpPr>
            <p:nvPr userDrawn="1"/>
          </p:nvSpPr>
          <p:spPr bwMode="auto">
            <a:xfrm>
              <a:off x="2376488" y="6273800"/>
              <a:ext cx="125413" cy="123825"/>
            </a:xfrm>
            <a:custGeom>
              <a:avLst/>
              <a:gdLst/>
              <a:ahLst/>
              <a:cxnLst>
                <a:cxn ang="0">
                  <a:pos x="557" y="298"/>
                </a:cxn>
                <a:cxn ang="0">
                  <a:pos x="537" y="262"/>
                </a:cxn>
                <a:cxn ang="0">
                  <a:pos x="505" y="238"/>
                </a:cxn>
                <a:cxn ang="0">
                  <a:pos x="463" y="229"/>
                </a:cxn>
                <a:cxn ang="0">
                  <a:pos x="419" y="231"/>
                </a:cxn>
                <a:cxn ang="0">
                  <a:pos x="386" y="241"/>
                </a:cxn>
                <a:cxn ang="0">
                  <a:pos x="360" y="261"/>
                </a:cxn>
                <a:cxn ang="0">
                  <a:pos x="330" y="307"/>
                </a:cxn>
                <a:cxn ang="0">
                  <a:pos x="316" y="377"/>
                </a:cxn>
                <a:cxn ang="0">
                  <a:pos x="313" y="451"/>
                </a:cxn>
                <a:cxn ang="0">
                  <a:pos x="321" y="523"/>
                </a:cxn>
                <a:cxn ang="0">
                  <a:pos x="345" y="585"/>
                </a:cxn>
                <a:cxn ang="0">
                  <a:pos x="371" y="613"/>
                </a:cxn>
                <a:cxn ang="0">
                  <a:pos x="401" y="628"/>
                </a:cxn>
                <a:cxn ang="0">
                  <a:pos x="439" y="634"/>
                </a:cxn>
                <a:cxn ang="0">
                  <a:pos x="487" y="630"/>
                </a:cxn>
                <a:cxn ang="0">
                  <a:pos x="527" y="606"/>
                </a:cxn>
                <a:cxn ang="0">
                  <a:pos x="555" y="571"/>
                </a:cxn>
                <a:cxn ang="0">
                  <a:pos x="571" y="527"/>
                </a:cxn>
                <a:cxn ang="0">
                  <a:pos x="865" y="555"/>
                </a:cxn>
                <a:cxn ang="0">
                  <a:pos x="840" y="630"/>
                </a:cxn>
                <a:cxn ang="0">
                  <a:pos x="804" y="695"/>
                </a:cxn>
                <a:cxn ang="0">
                  <a:pos x="757" y="749"/>
                </a:cxn>
                <a:cxn ang="0">
                  <a:pos x="701" y="794"/>
                </a:cxn>
                <a:cxn ang="0">
                  <a:pos x="636" y="827"/>
                </a:cxn>
                <a:cxn ang="0">
                  <a:pos x="564" y="850"/>
                </a:cxn>
                <a:cxn ang="0">
                  <a:pos x="485" y="862"/>
                </a:cxn>
                <a:cxn ang="0">
                  <a:pos x="399" y="861"/>
                </a:cxn>
                <a:cxn ang="0">
                  <a:pos x="312" y="846"/>
                </a:cxn>
                <a:cxn ang="0">
                  <a:pos x="232" y="815"/>
                </a:cxn>
                <a:cxn ang="0">
                  <a:pos x="161" y="771"/>
                </a:cxn>
                <a:cxn ang="0">
                  <a:pos x="101" y="715"/>
                </a:cxn>
                <a:cxn ang="0">
                  <a:pos x="53" y="647"/>
                </a:cxn>
                <a:cxn ang="0">
                  <a:pos x="19" y="568"/>
                </a:cxn>
                <a:cxn ang="0">
                  <a:pos x="2" y="480"/>
                </a:cxn>
                <a:cxn ang="0">
                  <a:pos x="2" y="384"/>
                </a:cxn>
                <a:cxn ang="0">
                  <a:pos x="19" y="296"/>
                </a:cxn>
                <a:cxn ang="0">
                  <a:pos x="53" y="217"/>
                </a:cxn>
                <a:cxn ang="0">
                  <a:pos x="101" y="149"/>
                </a:cxn>
                <a:cxn ang="0">
                  <a:pos x="161" y="91"/>
                </a:cxn>
                <a:cxn ang="0">
                  <a:pos x="232" y="48"/>
                </a:cxn>
                <a:cxn ang="0">
                  <a:pos x="312" y="17"/>
                </a:cxn>
                <a:cxn ang="0">
                  <a:pos x="399" y="2"/>
                </a:cxn>
                <a:cxn ang="0">
                  <a:pos x="484" y="1"/>
                </a:cxn>
                <a:cxn ang="0">
                  <a:pos x="562" y="11"/>
                </a:cxn>
                <a:cxn ang="0">
                  <a:pos x="633" y="31"/>
                </a:cxn>
                <a:cxn ang="0">
                  <a:pos x="698" y="62"/>
                </a:cxn>
                <a:cxn ang="0">
                  <a:pos x="754" y="103"/>
                </a:cxn>
                <a:cxn ang="0">
                  <a:pos x="800" y="155"/>
                </a:cxn>
                <a:cxn ang="0">
                  <a:pos x="835" y="218"/>
                </a:cxn>
                <a:cxn ang="0">
                  <a:pos x="857" y="291"/>
                </a:cxn>
              </a:cxnLst>
              <a:rect l="0" t="0" r="r" b="b"/>
              <a:pathLst>
                <a:path w="872" h="863">
                  <a:moveTo>
                    <a:pt x="565" y="332"/>
                  </a:moveTo>
                  <a:lnTo>
                    <a:pt x="563" y="320"/>
                  </a:lnTo>
                  <a:lnTo>
                    <a:pt x="561" y="308"/>
                  </a:lnTo>
                  <a:lnTo>
                    <a:pt x="557" y="298"/>
                  </a:lnTo>
                  <a:lnTo>
                    <a:pt x="554" y="287"/>
                  </a:lnTo>
                  <a:lnTo>
                    <a:pt x="549" y="278"/>
                  </a:lnTo>
                  <a:lnTo>
                    <a:pt x="544" y="269"/>
                  </a:lnTo>
                  <a:lnTo>
                    <a:pt x="537" y="262"/>
                  </a:lnTo>
                  <a:lnTo>
                    <a:pt x="530" y="254"/>
                  </a:lnTo>
                  <a:lnTo>
                    <a:pt x="522" y="249"/>
                  </a:lnTo>
                  <a:lnTo>
                    <a:pt x="514" y="244"/>
                  </a:lnTo>
                  <a:lnTo>
                    <a:pt x="505" y="238"/>
                  </a:lnTo>
                  <a:lnTo>
                    <a:pt x="496" y="235"/>
                  </a:lnTo>
                  <a:lnTo>
                    <a:pt x="485" y="232"/>
                  </a:lnTo>
                  <a:lnTo>
                    <a:pt x="474" y="230"/>
                  </a:lnTo>
                  <a:lnTo>
                    <a:pt x="463" y="229"/>
                  </a:lnTo>
                  <a:lnTo>
                    <a:pt x="451" y="228"/>
                  </a:lnTo>
                  <a:lnTo>
                    <a:pt x="439" y="228"/>
                  </a:lnTo>
                  <a:lnTo>
                    <a:pt x="430" y="229"/>
                  </a:lnTo>
                  <a:lnTo>
                    <a:pt x="419" y="231"/>
                  </a:lnTo>
                  <a:lnTo>
                    <a:pt x="411" y="233"/>
                  </a:lnTo>
                  <a:lnTo>
                    <a:pt x="401" y="235"/>
                  </a:lnTo>
                  <a:lnTo>
                    <a:pt x="394" y="238"/>
                  </a:lnTo>
                  <a:lnTo>
                    <a:pt x="386" y="241"/>
                  </a:lnTo>
                  <a:lnTo>
                    <a:pt x="379" y="246"/>
                  </a:lnTo>
                  <a:lnTo>
                    <a:pt x="371" y="250"/>
                  </a:lnTo>
                  <a:lnTo>
                    <a:pt x="366" y="255"/>
                  </a:lnTo>
                  <a:lnTo>
                    <a:pt x="360" y="261"/>
                  </a:lnTo>
                  <a:lnTo>
                    <a:pt x="354" y="266"/>
                  </a:lnTo>
                  <a:lnTo>
                    <a:pt x="345" y="279"/>
                  </a:lnTo>
                  <a:lnTo>
                    <a:pt x="337" y="293"/>
                  </a:lnTo>
                  <a:lnTo>
                    <a:pt x="330" y="307"/>
                  </a:lnTo>
                  <a:lnTo>
                    <a:pt x="324" y="323"/>
                  </a:lnTo>
                  <a:lnTo>
                    <a:pt x="321" y="340"/>
                  </a:lnTo>
                  <a:lnTo>
                    <a:pt x="318" y="358"/>
                  </a:lnTo>
                  <a:lnTo>
                    <a:pt x="316" y="377"/>
                  </a:lnTo>
                  <a:lnTo>
                    <a:pt x="314" y="395"/>
                  </a:lnTo>
                  <a:lnTo>
                    <a:pt x="313" y="414"/>
                  </a:lnTo>
                  <a:lnTo>
                    <a:pt x="313" y="432"/>
                  </a:lnTo>
                  <a:lnTo>
                    <a:pt x="313" y="451"/>
                  </a:lnTo>
                  <a:lnTo>
                    <a:pt x="314" y="469"/>
                  </a:lnTo>
                  <a:lnTo>
                    <a:pt x="316" y="488"/>
                  </a:lnTo>
                  <a:lnTo>
                    <a:pt x="318" y="506"/>
                  </a:lnTo>
                  <a:lnTo>
                    <a:pt x="321" y="523"/>
                  </a:lnTo>
                  <a:lnTo>
                    <a:pt x="324" y="540"/>
                  </a:lnTo>
                  <a:lnTo>
                    <a:pt x="330" y="556"/>
                  </a:lnTo>
                  <a:lnTo>
                    <a:pt x="337" y="571"/>
                  </a:lnTo>
                  <a:lnTo>
                    <a:pt x="345" y="585"/>
                  </a:lnTo>
                  <a:lnTo>
                    <a:pt x="354" y="597"/>
                  </a:lnTo>
                  <a:lnTo>
                    <a:pt x="360" y="602"/>
                  </a:lnTo>
                  <a:lnTo>
                    <a:pt x="366" y="607"/>
                  </a:lnTo>
                  <a:lnTo>
                    <a:pt x="371" y="613"/>
                  </a:lnTo>
                  <a:lnTo>
                    <a:pt x="379" y="617"/>
                  </a:lnTo>
                  <a:lnTo>
                    <a:pt x="386" y="621"/>
                  </a:lnTo>
                  <a:lnTo>
                    <a:pt x="394" y="624"/>
                  </a:lnTo>
                  <a:lnTo>
                    <a:pt x="401" y="628"/>
                  </a:lnTo>
                  <a:lnTo>
                    <a:pt x="411" y="630"/>
                  </a:lnTo>
                  <a:lnTo>
                    <a:pt x="419" y="632"/>
                  </a:lnTo>
                  <a:lnTo>
                    <a:pt x="430" y="634"/>
                  </a:lnTo>
                  <a:lnTo>
                    <a:pt x="439" y="634"/>
                  </a:lnTo>
                  <a:lnTo>
                    <a:pt x="451" y="635"/>
                  </a:lnTo>
                  <a:lnTo>
                    <a:pt x="464" y="634"/>
                  </a:lnTo>
                  <a:lnTo>
                    <a:pt x="475" y="632"/>
                  </a:lnTo>
                  <a:lnTo>
                    <a:pt x="487" y="630"/>
                  </a:lnTo>
                  <a:lnTo>
                    <a:pt x="498" y="626"/>
                  </a:lnTo>
                  <a:lnTo>
                    <a:pt x="508" y="620"/>
                  </a:lnTo>
                  <a:lnTo>
                    <a:pt x="518" y="614"/>
                  </a:lnTo>
                  <a:lnTo>
                    <a:pt x="527" y="606"/>
                  </a:lnTo>
                  <a:lnTo>
                    <a:pt x="535" y="599"/>
                  </a:lnTo>
                  <a:lnTo>
                    <a:pt x="542" y="590"/>
                  </a:lnTo>
                  <a:lnTo>
                    <a:pt x="549" y="581"/>
                  </a:lnTo>
                  <a:lnTo>
                    <a:pt x="555" y="571"/>
                  </a:lnTo>
                  <a:lnTo>
                    <a:pt x="561" y="561"/>
                  </a:lnTo>
                  <a:lnTo>
                    <a:pt x="565" y="550"/>
                  </a:lnTo>
                  <a:lnTo>
                    <a:pt x="568" y="538"/>
                  </a:lnTo>
                  <a:lnTo>
                    <a:pt x="571" y="527"/>
                  </a:lnTo>
                  <a:lnTo>
                    <a:pt x="572" y="515"/>
                  </a:lnTo>
                  <a:lnTo>
                    <a:pt x="872" y="515"/>
                  </a:lnTo>
                  <a:lnTo>
                    <a:pt x="869" y="535"/>
                  </a:lnTo>
                  <a:lnTo>
                    <a:pt x="865" y="555"/>
                  </a:lnTo>
                  <a:lnTo>
                    <a:pt x="859" y="574"/>
                  </a:lnTo>
                  <a:lnTo>
                    <a:pt x="854" y="594"/>
                  </a:lnTo>
                  <a:lnTo>
                    <a:pt x="848" y="612"/>
                  </a:lnTo>
                  <a:lnTo>
                    <a:pt x="840" y="630"/>
                  </a:lnTo>
                  <a:lnTo>
                    <a:pt x="832" y="647"/>
                  </a:lnTo>
                  <a:lnTo>
                    <a:pt x="823" y="663"/>
                  </a:lnTo>
                  <a:lnTo>
                    <a:pt x="814" y="679"/>
                  </a:lnTo>
                  <a:lnTo>
                    <a:pt x="804" y="695"/>
                  </a:lnTo>
                  <a:lnTo>
                    <a:pt x="793" y="708"/>
                  </a:lnTo>
                  <a:lnTo>
                    <a:pt x="782" y="722"/>
                  </a:lnTo>
                  <a:lnTo>
                    <a:pt x="770" y="736"/>
                  </a:lnTo>
                  <a:lnTo>
                    <a:pt x="757" y="749"/>
                  </a:lnTo>
                  <a:lnTo>
                    <a:pt x="743" y="761"/>
                  </a:lnTo>
                  <a:lnTo>
                    <a:pt x="730" y="772"/>
                  </a:lnTo>
                  <a:lnTo>
                    <a:pt x="716" y="783"/>
                  </a:lnTo>
                  <a:lnTo>
                    <a:pt x="701" y="794"/>
                  </a:lnTo>
                  <a:lnTo>
                    <a:pt x="685" y="803"/>
                  </a:lnTo>
                  <a:lnTo>
                    <a:pt x="669" y="812"/>
                  </a:lnTo>
                  <a:lnTo>
                    <a:pt x="653" y="819"/>
                  </a:lnTo>
                  <a:lnTo>
                    <a:pt x="636" y="827"/>
                  </a:lnTo>
                  <a:lnTo>
                    <a:pt x="618" y="834"/>
                  </a:lnTo>
                  <a:lnTo>
                    <a:pt x="601" y="839"/>
                  </a:lnTo>
                  <a:lnTo>
                    <a:pt x="582" y="845"/>
                  </a:lnTo>
                  <a:lnTo>
                    <a:pt x="564" y="850"/>
                  </a:lnTo>
                  <a:lnTo>
                    <a:pt x="545" y="854"/>
                  </a:lnTo>
                  <a:lnTo>
                    <a:pt x="525" y="857"/>
                  </a:lnTo>
                  <a:lnTo>
                    <a:pt x="505" y="860"/>
                  </a:lnTo>
                  <a:lnTo>
                    <a:pt x="485" y="862"/>
                  </a:lnTo>
                  <a:lnTo>
                    <a:pt x="465" y="863"/>
                  </a:lnTo>
                  <a:lnTo>
                    <a:pt x="445" y="863"/>
                  </a:lnTo>
                  <a:lnTo>
                    <a:pt x="421" y="863"/>
                  </a:lnTo>
                  <a:lnTo>
                    <a:pt x="399" y="861"/>
                  </a:lnTo>
                  <a:lnTo>
                    <a:pt x="377" y="858"/>
                  </a:lnTo>
                  <a:lnTo>
                    <a:pt x="354" y="855"/>
                  </a:lnTo>
                  <a:lnTo>
                    <a:pt x="333" y="851"/>
                  </a:lnTo>
                  <a:lnTo>
                    <a:pt x="312" y="846"/>
                  </a:lnTo>
                  <a:lnTo>
                    <a:pt x="291" y="839"/>
                  </a:lnTo>
                  <a:lnTo>
                    <a:pt x="270" y="832"/>
                  </a:lnTo>
                  <a:lnTo>
                    <a:pt x="251" y="824"/>
                  </a:lnTo>
                  <a:lnTo>
                    <a:pt x="232" y="815"/>
                  </a:lnTo>
                  <a:lnTo>
                    <a:pt x="213" y="805"/>
                  </a:lnTo>
                  <a:lnTo>
                    <a:pt x="195" y="795"/>
                  </a:lnTo>
                  <a:lnTo>
                    <a:pt x="178" y="784"/>
                  </a:lnTo>
                  <a:lnTo>
                    <a:pt x="161" y="771"/>
                  </a:lnTo>
                  <a:lnTo>
                    <a:pt x="145" y="758"/>
                  </a:lnTo>
                  <a:lnTo>
                    <a:pt x="130" y="745"/>
                  </a:lnTo>
                  <a:lnTo>
                    <a:pt x="115" y="731"/>
                  </a:lnTo>
                  <a:lnTo>
                    <a:pt x="101" y="715"/>
                  </a:lnTo>
                  <a:lnTo>
                    <a:pt x="87" y="699"/>
                  </a:lnTo>
                  <a:lnTo>
                    <a:pt x="76" y="683"/>
                  </a:lnTo>
                  <a:lnTo>
                    <a:pt x="64" y="665"/>
                  </a:lnTo>
                  <a:lnTo>
                    <a:pt x="53" y="647"/>
                  </a:lnTo>
                  <a:lnTo>
                    <a:pt x="44" y="629"/>
                  </a:lnTo>
                  <a:lnTo>
                    <a:pt x="34" y="608"/>
                  </a:lnTo>
                  <a:lnTo>
                    <a:pt x="27" y="589"/>
                  </a:lnTo>
                  <a:lnTo>
                    <a:pt x="19" y="568"/>
                  </a:lnTo>
                  <a:lnTo>
                    <a:pt x="14" y="547"/>
                  </a:lnTo>
                  <a:lnTo>
                    <a:pt x="9" y="526"/>
                  </a:lnTo>
                  <a:lnTo>
                    <a:pt x="4" y="503"/>
                  </a:lnTo>
                  <a:lnTo>
                    <a:pt x="2" y="480"/>
                  </a:lnTo>
                  <a:lnTo>
                    <a:pt x="0" y="456"/>
                  </a:lnTo>
                  <a:lnTo>
                    <a:pt x="0" y="432"/>
                  </a:lnTo>
                  <a:lnTo>
                    <a:pt x="0" y="408"/>
                  </a:lnTo>
                  <a:lnTo>
                    <a:pt x="2" y="384"/>
                  </a:lnTo>
                  <a:lnTo>
                    <a:pt x="4" y="362"/>
                  </a:lnTo>
                  <a:lnTo>
                    <a:pt x="9" y="339"/>
                  </a:lnTo>
                  <a:lnTo>
                    <a:pt x="14" y="317"/>
                  </a:lnTo>
                  <a:lnTo>
                    <a:pt x="19" y="296"/>
                  </a:lnTo>
                  <a:lnTo>
                    <a:pt x="27" y="276"/>
                  </a:lnTo>
                  <a:lnTo>
                    <a:pt x="34" y="255"/>
                  </a:lnTo>
                  <a:lnTo>
                    <a:pt x="44" y="235"/>
                  </a:lnTo>
                  <a:lnTo>
                    <a:pt x="53" y="217"/>
                  </a:lnTo>
                  <a:lnTo>
                    <a:pt x="64" y="199"/>
                  </a:lnTo>
                  <a:lnTo>
                    <a:pt x="76" y="181"/>
                  </a:lnTo>
                  <a:lnTo>
                    <a:pt x="87" y="165"/>
                  </a:lnTo>
                  <a:lnTo>
                    <a:pt x="101" y="149"/>
                  </a:lnTo>
                  <a:lnTo>
                    <a:pt x="115" y="133"/>
                  </a:lnTo>
                  <a:lnTo>
                    <a:pt x="130" y="118"/>
                  </a:lnTo>
                  <a:lnTo>
                    <a:pt x="145" y="104"/>
                  </a:lnTo>
                  <a:lnTo>
                    <a:pt x="161" y="91"/>
                  </a:lnTo>
                  <a:lnTo>
                    <a:pt x="178" y="80"/>
                  </a:lnTo>
                  <a:lnTo>
                    <a:pt x="195" y="68"/>
                  </a:lnTo>
                  <a:lnTo>
                    <a:pt x="213" y="57"/>
                  </a:lnTo>
                  <a:lnTo>
                    <a:pt x="232" y="48"/>
                  </a:lnTo>
                  <a:lnTo>
                    <a:pt x="251" y="39"/>
                  </a:lnTo>
                  <a:lnTo>
                    <a:pt x="270" y="31"/>
                  </a:lnTo>
                  <a:lnTo>
                    <a:pt x="291" y="23"/>
                  </a:lnTo>
                  <a:lnTo>
                    <a:pt x="312" y="17"/>
                  </a:lnTo>
                  <a:lnTo>
                    <a:pt x="333" y="12"/>
                  </a:lnTo>
                  <a:lnTo>
                    <a:pt x="354" y="7"/>
                  </a:lnTo>
                  <a:lnTo>
                    <a:pt x="377" y="4"/>
                  </a:lnTo>
                  <a:lnTo>
                    <a:pt x="399" y="2"/>
                  </a:lnTo>
                  <a:lnTo>
                    <a:pt x="421" y="0"/>
                  </a:lnTo>
                  <a:lnTo>
                    <a:pt x="445" y="0"/>
                  </a:lnTo>
                  <a:lnTo>
                    <a:pt x="465" y="0"/>
                  </a:lnTo>
                  <a:lnTo>
                    <a:pt x="484" y="1"/>
                  </a:lnTo>
                  <a:lnTo>
                    <a:pt x="504" y="2"/>
                  </a:lnTo>
                  <a:lnTo>
                    <a:pt x="523" y="5"/>
                  </a:lnTo>
                  <a:lnTo>
                    <a:pt x="542" y="7"/>
                  </a:lnTo>
                  <a:lnTo>
                    <a:pt x="562" y="11"/>
                  </a:lnTo>
                  <a:lnTo>
                    <a:pt x="580" y="15"/>
                  </a:lnTo>
                  <a:lnTo>
                    <a:pt x="598" y="20"/>
                  </a:lnTo>
                  <a:lnTo>
                    <a:pt x="616" y="25"/>
                  </a:lnTo>
                  <a:lnTo>
                    <a:pt x="633" y="31"/>
                  </a:lnTo>
                  <a:lnTo>
                    <a:pt x="650" y="38"/>
                  </a:lnTo>
                  <a:lnTo>
                    <a:pt x="666" y="46"/>
                  </a:lnTo>
                  <a:lnTo>
                    <a:pt x="682" y="53"/>
                  </a:lnTo>
                  <a:lnTo>
                    <a:pt x="698" y="62"/>
                  </a:lnTo>
                  <a:lnTo>
                    <a:pt x="713" y="71"/>
                  </a:lnTo>
                  <a:lnTo>
                    <a:pt x="726" y="81"/>
                  </a:lnTo>
                  <a:lnTo>
                    <a:pt x="740" y="91"/>
                  </a:lnTo>
                  <a:lnTo>
                    <a:pt x="754" y="103"/>
                  </a:lnTo>
                  <a:lnTo>
                    <a:pt x="767" y="115"/>
                  </a:lnTo>
                  <a:lnTo>
                    <a:pt x="779" y="128"/>
                  </a:lnTo>
                  <a:lnTo>
                    <a:pt x="790" y="140"/>
                  </a:lnTo>
                  <a:lnTo>
                    <a:pt x="800" y="155"/>
                  </a:lnTo>
                  <a:lnTo>
                    <a:pt x="811" y="169"/>
                  </a:lnTo>
                  <a:lnTo>
                    <a:pt x="819" y="185"/>
                  </a:lnTo>
                  <a:lnTo>
                    <a:pt x="828" y="201"/>
                  </a:lnTo>
                  <a:lnTo>
                    <a:pt x="835" y="218"/>
                  </a:lnTo>
                  <a:lnTo>
                    <a:pt x="841" y="235"/>
                  </a:lnTo>
                  <a:lnTo>
                    <a:pt x="848" y="253"/>
                  </a:lnTo>
                  <a:lnTo>
                    <a:pt x="853" y="272"/>
                  </a:lnTo>
                  <a:lnTo>
                    <a:pt x="857" y="291"/>
                  </a:lnTo>
                  <a:lnTo>
                    <a:pt x="860" y="312"/>
                  </a:lnTo>
                  <a:lnTo>
                    <a:pt x="863" y="332"/>
                  </a:lnTo>
                  <a:lnTo>
                    <a:pt x="565" y="332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19"/>
            <p:cNvSpPr>
              <a:spLocks/>
            </p:cNvSpPr>
            <p:nvPr userDrawn="1"/>
          </p:nvSpPr>
          <p:spPr bwMode="auto">
            <a:xfrm>
              <a:off x="2517775" y="6232525"/>
              <a:ext cx="122238" cy="163513"/>
            </a:xfrm>
            <a:custGeom>
              <a:avLst/>
              <a:gdLst/>
              <a:ahLst/>
              <a:cxnLst>
                <a:cxn ang="0">
                  <a:pos x="314" y="0"/>
                </a:cxn>
                <a:cxn ang="0">
                  <a:pos x="317" y="398"/>
                </a:cxn>
                <a:cxn ang="0">
                  <a:pos x="339" y="374"/>
                </a:cxn>
                <a:cxn ang="0">
                  <a:pos x="361" y="353"/>
                </a:cxn>
                <a:cxn ang="0">
                  <a:pos x="387" y="335"/>
                </a:cxn>
                <a:cxn ang="0">
                  <a:pos x="416" y="319"/>
                </a:cxn>
                <a:cxn ang="0">
                  <a:pos x="448" y="306"/>
                </a:cxn>
                <a:cxn ang="0">
                  <a:pos x="485" y="295"/>
                </a:cxn>
                <a:cxn ang="0">
                  <a:pos x="527" y="290"/>
                </a:cxn>
                <a:cxn ang="0">
                  <a:pos x="574" y="288"/>
                </a:cxn>
                <a:cxn ang="0">
                  <a:pos x="601" y="289"/>
                </a:cxn>
                <a:cxn ang="0">
                  <a:pos x="628" y="292"/>
                </a:cxn>
                <a:cxn ang="0">
                  <a:pos x="655" y="298"/>
                </a:cxn>
                <a:cxn ang="0">
                  <a:pos x="680" y="305"/>
                </a:cxn>
                <a:cxn ang="0">
                  <a:pos x="705" y="315"/>
                </a:cxn>
                <a:cxn ang="0">
                  <a:pos x="728" y="326"/>
                </a:cxn>
                <a:cxn ang="0">
                  <a:pos x="749" y="340"/>
                </a:cxn>
                <a:cxn ang="0">
                  <a:pos x="769" y="356"/>
                </a:cxn>
                <a:cxn ang="0">
                  <a:pos x="789" y="375"/>
                </a:cxn>
                <a:cxn ang="0">
                  <a:pos x="806" y="395"/>
                </a:cxn>
                <a:cxn ang="0">
                  <a:pos x="819" y="419"/>
                </a:cxn>
                <a:cxn ang="0">
                  <a:pos x="832" y="443"/>
                </a:cxn>
                <a:cxn ang="0">
                  <a:pos x="842" y="471"/>
                </a:cxn>
                <a:cxn ang="0">
                  <a:pos x="849" y="501"/>
                </a:cxn>
                <a:cxn ang="0">
                  <a:pos x="853" y="533"/>
                </a:cxn>
                <a:cxn ang="0">
                  <a:pos x="856" y="567"/>
                </a:cxn>
                <a:cxn ang="0">
                  <a:pos x="542" y="1131"/>
                </a:cxn>
                <a:cxn ang="0">
                  <a:pos x="542" y="666"/>
                </a:cxn>
                <a:cxn ang="0">
                  <a:pos x="537" y="620"/>
                </a:cxn>
                <a:cxn ang="0">
                  <a:pos x="530" y="594"/>
                </a:cxn>
                <a:cxn ang="0">
                  <a:pos x="520" y="573"/>
                </a:cxn>
                <a:cxn ang="0">
                  <a:pos x="504" y="556"/>
                </a:cxn>
                <a:cxn ang="0">
                  <a:pos x="482" y="544"/>
                </a:cxn>
                <a:cxn ang="0">
                  <a:pos x="456" y="539"/>
                </a:cxn>
                <a:cxn ang="0">
                  <a:pos x="429" y="538"/>
                </a:cxn>
                <a:cxn ang="0">
                  <a:pos x="408" y="541"/>
                </a:cxn>
                <a:cxn ang="0">
                  <a:pos x="387" y="549"/>
                </a:cxn>
                <a:cxn ang="0">
                  <a:pos x="366" y="560"/>
                </a:cxn>
                <a:cxn ang="0">
                  <a:pos x="347" y="577"/>
                </a:cxn>
                <a:cxn ang="0">
                  <a:pos x="332" y="602"/>
                </a:cxn>
                <a:cxn ang="0">
                  <a:pos x="321" y="633"/>
                </a:cxn>
                <a:cxn ang="0">
                  <a:pos x="315" y="673"/>
                </a:cxn>
                <a:cxn ang="0">
                  <a:pos x="314" y="1131"/>
                </a:cxn>
                <a:cxn ang="0">
                  <a:pos x="0" y="0"/>
                </a:cxn>
              </a:cxnLst>
              <a:rect l="0" t="0" r="r" b="b"/>
              <a:pathLst>
                <a:path w="856" h="1131">
                  <a:moveTo>
                    <a:pt x="0" y="0"/>
                  </a:moveTo>
                  <a:lnTo>
                    <a:pt x="314" y="0"/>
                  </a:lnTo>
                  <a:lnTo>
                    <a:pt x="314" y="398"/>
                  </a:lnTo>
                  <a:lnTo>
                    <a:pt x="317" y="398"/>
                  </a:lnTo>
                  <a:lnTo>
                    <a:pt x="328" y="386"/>
                  </a:lnTo>
                  <a:lnTo>
                    <a:pt x="339" y="374"/>
                  </a:lnTo>
                  <a:lnTo>
                    <a:pt x="349" y="363"/>
                  </a:lnTo>
                  <a:lnTo>
                    <a:pt x="361" y="353"/>
                  </a:lnTo>
                  <a:lnTo>
                    <a:pt x="374" y="343"/>
                  </a:lnTo>
                  <a:lnTo>
                    <a:pt x="387" y="335"/>
                  </a:lnTo>
                  <a:lnTo>
                    <a:pt x="401" y="326"/>
                  </a:lnTo>
                  <a:lnTo>
                    <a:pt x="416" y="319"/>
                  </a:lnTo>
                  <a:lnTo>
                    <a:pt x="431" y="311"/>
                  </a:lnTo>
                  <a:lnTo>
                    <a:pt x="448" y="306"/>
                  </a:lnTo>
                  <a:lnTo>
                    <a:pt x="466" y="301"/>
                  </a:lnTo>
                  <a:lnTo>
                    <a:pt x="485" y="295"/>
                  </a:lnTo>
                  <a:lnTo>
                    <a:pt x="506" y="292"/>
                  </a:lnTo>
                  <a:lnTo>
                    <a:pt x="527" y="290"/>
                  </a:lnTo>
                  <a:lnTo>
                    <a:pt x="549" y="288"/>
                  </a:lnTo>
                  <a:lnTo>
                    <a:pt x="574" y="288"/>
                  </a:lnTo>
                  <a:lnTo>
                    <a:pt x="588" y="288"/>
                  </a:lnTo>
                  <a:lnTo>
                    <a:pt x="601" y="289"/>
                  </a:lnTo>
                  <a:lnTo>
                    <a:pt x="614" y="290"/>
                  </a:lnTo>
                  <a:lnTo>
                    <a:pt x="628" y="292"/>
                  </a:lnTo>
                  <a:lnTo>
                    <a:pt x="642" y="294"/>
                  </a:lnTo>
                  <a:lnTo>
                    <a:pt x="655" y="298"/>
                  </a:lnTo>
                  <a:lnTo>
                    <a:pt x="667" y="301"/>
                  </a:lnTo>
                  <a:lnTo>
                    <a:pt x="680" y="305"/>
                  </a:lnTo>
                  <a:lnTo>
                    <a:pt x="692" y="309"/>
                  </a:lnTo>
                  <a:lnTo>
                    <a:pt x="705" y="315"/>
                  </a:lnTo>
                  <a:lnTo>
                    <a:pt x="716" y="320"/>
                  </a:lnTo>
                  <a:lnTo>
                    <a:pt x="728" y="326"/>
                  </a:lnTo>
                  <a:lnTo>
                    <a:pt x="739" y="333"/>
                  </a:lnTo>
                  <a:lnTo>
                    <a:pt x="749" y="340"/>
                  </a:lnTo>
                  <a:lnTo>
                    <a:pt x="760" y="348"/>
                  </a:lnTo>
                  <a:lnTo>
                    <a:pt x="769" y="356"/>
                  </a:lnTo>
                  <a:lnTo>
                    <a:pt x="779" y="366"/>
                  </a:lnTo>
                  <a:lnTo>
                    <a:pt x="789" y="375"/>
                  </a:lnTo>
                  <a:lnTo>
                    <a:pt x="797" y="385"/>
                  </a:lnTo>
                  <a:lnTo>
                    <a:pt x="806" y="395"/>
                  </a:lnTo>
                  <a:lnTo>
                    <a:pt x="813" y="407"/>
                  </a:lnTo>
                  <a:lnTo>
                    <a:pt x="819" y="419"/>
                  </a:lnTo>
                  <a:lnTo>
                    <a:pt x="826" y="431"/>
                  </a:lnTo>
                  <a:lnTo>
                    <a:pt x="832" y="443"/>
                  </a:lnTo>
                  <a:lnTo>
                    <a:pt x="838" y="457"/>
                  </a:lnTo>
                  <a:lnTo>
                    <a:pt x="842" y="471"/>
                  </a:lnTo>
                  <a:lnTo>
                    <a:pt x="846" y="486"/>
                  </a:lnTo>
                  <a:lnTo>
                    <a:pt x="849" y="501"/>
                  </a:lnTo>
                  <a:lnTo>
                    <a:pt x="852" y="516"/>
                  </a:lnTo>
                  <a:lnTo>
                    <a:pt x="853" y="533"/>
                  </a:lnTo>
                  <a:lnTo>
                    <a:pt x="855" y="549"/>
                  </a:lnTo>
                  <a:lnTo>
                    <a:pt x="856" y="567"/>
                  </a:lnTo>
                  <a:lnTo>
                    <a:pt x="856" y="1131"/>
                  </a:lnTo>
                  <a:lnTo>
                    <a:pt x="542" y="1131"/>
                  </a:lnTo>
                  <a:lnTo>
                    <a:pt x="542" y="700"/>
                  </a:lnTo>
                  <a:lnTo>
                    <a:pt x="542" y="666"/>
                  </a:lnTo>
                  <a:lnTo>
                    <a:pt x="539" y="634"/>
                  </a:lnTo>
                  <a:lnTo>
                    <a:pt x="537" y="620"/>
                  </a:lnTo>
                  <a:lnTo>
                    <a:pt x="533" y="607"/>
                  </a:lnTo>
                  <a:lnTo>
                    <a:pt x="530" y="594"/>
                  </a:lnTo>
                  <a:lnTo>
                    <a:pt x="525" y="583"/>
                  </a:lnTo>
                  <a:lnTo>
                    <a:pt x="520" y="573"/>
                  </a:lnTo>
                  <a:lnTo>
                    <a:pt x="512" y="564"/>
                  </a:lnTo>
                  <a:lnTo>
                    <a:pt x="504" y="556"/>
                  </a:lnTo>
                  <a:lnTo>
                    <a:pt x="494" y="550"/>
                  </a:lnTo>
                  <a:lnTo>
                    <a:pt x="482" y="544"/>
                  </a:lnTo>
                  <a:lnTo>
                    <a:pt x="470" y="541"/>
                  </a:lnTo>
                  <a:lnTo>
                    <a:pt x="456" y="539"/>
                  </a:lnTo>
                  <a:lnTo>
                    <a:pt x="440" y="538"/>
                  </a:lnTo>
                  <a:lnTo>
                    <a:pt x="429" y="538"/>
                  </a:lnTo>
                  <a:lnTo>
                    <a:pt x="418" y="539"/>
                  </a:lnTo>
                  <a:lnTo>
                    <a:pt x="408" y="541"/>
                  </a:lnTo>
                  <a:lnTo>
                    <a:pt x="397" y="544"/>
                  </a:lnTo>
                  <a:lnTo>
                    <a:pt x="387" y="549"/>
                  </a:lnTo>
                  <a:lnTo>
                    <a:pt x="376" y="554"/>
                  </a:lnTo>
                  <a:lnTo>
                    <a:pt x="366" y="560"/>
                  </a:lnTo>
                  <a:lnTo>
                    <a:pt x="357" y="568"/>
                  </a:lnTo>
                  <a:lnTo>
                    <a:pt x="347" y="577"/>
                  </a:lnTo>
                  <a:lnTo>
                    <a:pt x="340" y="588"/>
                  </a:lnTo>
                  <a:lnTo>
                    <a:pt x="332" y="602"/>
                  </a:lnTo>
                  <a:lnTo>
                    <a:pt x="326" y="616"/>
                  </a:lnTo>
                  <a:lnTo>
                    <a:pt x="321" y="633"/>
                  </a:lnTo>
                  <a:lnTo>
                    <a:pt x="317" y="652"/>
                  </a:lnTo>
                  <a:lnTo>
                    <a:pt x="315" y="673"/>
                  </a:lnTo>
                  <a:lnTo>
                    <a:pt x="314" y="696"/>
                  </a:lnTo>
                  <a:lnTo>
                    <a:pt x="314" y="1131"/>
                  </a:lnTo>
                  <a:lnTo>
                    <a:pt x="0" y="11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20"/>
            <p:cNvSpPr>
              <a:spLocks noEditPoints="1"/>
            </p:cNvSpPr>
            <p:nvPr userDrawn="1"/>
          </p:nvSpPr>
          <p:spPr bwMode="auto">
            <a:xfrm>
              <a:off x="2655888" y="6273800"/>
              <a:ext cx="130175" cy="123825"/>
            </a:xfrm>
            <a:custGeom>
              <a:avLst/>
              <a:gdLst/>
              <a:ahLst/>
              <a:cxnLst>
                <a:cxn ang="0">
                  <a:pos x="418" y="231"/>
                </a:cxn>
                <a:cxn ang="0">
                  <a:pos x="384" y="243"/>
                </a:cxn>
                <a:cxn ang="0">
                  <a:pos x="359" y="263"/>
                </a:cxn>
                <a:cxn ang="0">
                  <a:pos x="330" y="312"/>
                </a:cxn>
                <a:cxn ang="0">
                  <a:pos x="316" y="380"/>
                </a:cxn>
                <a:cxn ang="0">
                  <a:pos x="314" y="447"/>
                </a:cxn>
                <a:cxn ang="0">
                  <a:pos x="321" y="517"/>
                </a:cxn>
                <a:cxn ang="0">
                  <a:pos x="345" y="580"/>
                </a:cxn>
                <a:cxn ang="0">
                  <a:pos x="371" y="611"/>
                </a:cxn>
                <a:cxn ang="0">
                  <a:pos x="400" y="627"/>
                </a:cxn>
                <a:cxn ang="0">
                  <a:pos x="437" y="634"/>
                </a:cxn>
                <a:cxn ang="0">
                  <a:pos x="480" y="632"/>
                </a:cxn>
                <a:cxn ang="0">
                  <a:pos x="513" y="619"/>
                </a:cxn>
                <a:cxn ang="0">
                  <a:pos x="538" y="599"/>
                </a:cxn>
                <a:cxn ang="0">
                  <a:pos x="567" y="550"/>
                </a:cxn>
                <a:cxn ang="0">
                  <a:pos x="581" y="482"/>
                </a:cxn>
                <a:cxn ang="0">
                  <a:pos x="583" y="414"/>
                </a:cxn>
                <a:cxn ang="0">
                  <a:pos x="576" y="345"/>
                </a:cxn>
                <a:cxn ang="0">
                  <a:pos x="552" y="282"/>
                </a:cxn>
                <a:cxn ang="0">
                  <a:pos x="527" y="252"/>
                </a:cxn>
                <a:cxn ang="0">
                  <a:pos x="497" y="236"/>
                </a:cxn>
                <a:cxn ang="0">
                  <a:pos x="460" y="228"/>
                </a:cxn>
                <a:cxn ang="0">
                  <a:pos x="393" y="861"/>
                </a:cxn>
                <a:cxn ang="0">
                  <a:pos x="293" y="843"/>
                </a:cxn>
                <a:cxn ang="0">
                  <a:pos x="208" y="808"/>
                </a:cxn>
                <a:cxn ang="0">
                  <a:pos x="139" y="761"/>
                </a:cxn>
                <a:cxn ang="0">
                  <a:pos x="83" y="701"/>
                </a:cxn>
                <a:cxn ang="0">
                  <a:pos x="43" y="632"/>
                </a:cxn>
                <a:cxn ang="0">
                  <a:pos x="15" y="555"/>
                </a:cxn>
                <a:cxn ang="0">
                  <a:pos x="2" y="473"/>
                </a:cxn>
                <a:cxn ang="0">
                  <a:pos x="2" y="388"/>
                </a:cxn>
                <a:cxn ang="0">
                  <a:pos x="15" y="306"/>
                </a:cxn>
                <a:cxn ang="0">
                  <a:pos x="43" y="230"/>
                </a:cxn>
                <a:cxn ang="0">
                  <a:pos x="83" y="161"/>
                </a:cxn>
                <a:cxn ang="0">
                  <a:pos x="139" y="101"/>
                </a:cxn>
                <a:cxn ang="0">
                  <a:pos x="208" y="54"/>
                </a:cxn>
                <a:cxn ang="0">
                  <a:pos x="293" y="20"/>
                </a:cxn>
                <a:cxn ang="0">
                  <a:pos x="393" y="2"/>
                </a:cxn>
                <a:cxn ang="0">
                  <a:pos x="504" y="2"/>
                </a:cxn>
                <a:cxn ang="0">
                  <a:pos x="604" y="20"/>
                </a:cxn>
                <a:cxn ang="0">
                  <a:pos x="689" y="54"/>
                </a:cxn>
                <a:cxn ang="0">
                  <a:pos x="759" y="101"/>
                </a:cxn>
                <a:cxn ang="0">
                  <a:pos x="814" y="161"/>
                </a:cxn>
                <a:cxn ang="0">
                  <a:pos x="855" y="230"/>
                </a:cxn>
                <a:cxn ang="0">
                  <a:pos x="882" y="306"/>
                </a:cxn>
                <a:cxn ang="0">
                  <a:pos x="895" y="388"/>
                </a:cxn>
                <a:cxn ang="0">
                  <a:pos x="895" y="473"/>
                </a:cxn>
                <a:cxn ang="0">
                  <a:pos x="882" y="555"/>
                </a:cxn>
                <a:cxn ang="0">
                  <a:pos x="855" y="632"/>
                </a:cxn>
                <a:cxn ang="0">
                  <a:pos x="814" y="701"/>
                </a:cxn>
                <a:cxn ang="0">
                  <a:pos x="759" y="761"/>
                </a:cxn>
                <a:cxn ang="0">
                  <a:pos x="689" y="808"/>
                </a:cxn>
                <a:cxn ang="0">
                  <a:pos x="604" y="843"/>
                </a:cxn>
                <a:cxn ang="0">
                  <a:pos x="504" y="861"/>
                </a:cxn>
              </a:cxnLst>
              <a:rect l="0" t="0" r="r" b="b"/>
              <a:pathLst>
                <a:path w="897" h="863">
                  <a:moveTo>
                    <a:pt x="449" y="228"/>
                  </a:moveTo>
                  <a:lnTo>
                    <a:pt x="437" y="228"/>
                  </a:lnTo>
                  <a:lnTo>
                    <a:pt x="428" y="229"/>
                  </a:lnTo>
                  <a:lnTo>
                    <a:pt x="418" y="231"/>
                  </a:lnTo>
                  <a:lnTo>
                    <a:pt x="409" y="233"/>
                  </a:lnTo>
                  <a:lnTo>
                    <a:pt x="400" y="236"/>
                  </a:lnTo>
                  <a:lnTo>
                    <a:pt x="392" y="239"/>
                  </a:lnTo>
                  <a:lnTo>
                    <a:pt x="384" y="243"/>
                  </a:lnTo>
                  <a:lnTo>
                    <a:pt x="378" y="247"/>
                  </a:lnTo>
                  <a:lnTo>
                    <a:pt x="371" y="252"/>
                  </a:lnTo>
                  <a:lnTo>
                    <a:pt x="365" y="257"/>
                  </a:lnTo>
                  <a:lnTo>
                    <a:pt x="359" y="263"/>
                  </a:lnTo>
                  <a:lnTo>
                    <a:pt x="353" y="269"/>
                  </a:lnTo>
                  <a:lnTo>
                    <a:pt x="345" y="282"/>
                  </a:lnTo>
                  <a:lnTo>
                    <a:pt x="336" y="297"/>
                  </a:lnTo>
                  <a:lnTo>
                    <a:pt x="330" y="312"/>
                  </a:lnTo>
                  <a:lnTo>
                    <a:pt x="326" y="328"/>
                  </a:lnTo>
                  <a:lnTo>
                    <a:pt x="321" y="345"/>
                  </a:lnTo>
                  <a:lnTo>
                    <a:pt x="318" y="362"/>
                  </a:lnTo>
                  <a:lnTo>
                    <a:pt x="316" y="380"/>
                  </a:lnTo>
                  <a:lnTo>
                    <a:pt x="315" y="397"/>
                  </a:lnTo>
                  <a:lnTo>
                    <a:pt x="314" y="414"/>
                  </a:lnTo>
                  <a:lnTo>
                    <a:pt x="314" y="431"/>
                  </a:lnTo>
                  <a:lnTo>
                    <a:pt x="314" y="447"/>
                  </a:lnTo>
                  <a:lnTo>
                    <a:pt x="315" y="464"/>
                  </a:lnTo>
                  <a:lnTo>
                    <a:pt x="316" y="482"/>
                  </a:lnTo>
                  <a:lnTo>
                    <a:pt x="318" y="499"/>
                  </a:lnTo>
                  <a:lnTo>
                    <a:pt x="321" y="517"/>
                  </a:lnTo>
                  <a:lnTo>
                    <a:pt x="326" y="533"/>
                  </a:lnTo>
                  <a:lnTo>
                    <a:pt x="330" y="550"/>
                  </a:lnTo>
                  <a:lnTo>
                    <a:pt x="336" y="565"/>
                  </a:lnTo>
                  <a:lnTo>
                    <a:pt x="345" y="580"/>
                  </a:lnTo>
                  <a:lnTo>
                    <a:pt x="353" y="594"/>
                  </a:lnTo>
                  <a:lnTo>
                    <a:pt x="359" y="599"/>
                  </a:lnTo>
                  <a:lnTo>
                    <a:pt x="365" y="605"/>
                  </a:lnTo>
                  <a:lnTo>
                    <a:pt x="371" y="611"/>
                  </a:lnTo>
                  <a:lnTo>
                    <a:pt x="378" y="615"/>
                  </a:lnTo>
                  <a:lnTo>
                    <a:pt x="384" y="619"/>
                  </a:lnTo>
                  <a:lnTo>
                    <a:pt x="392" y="623"/>
                  </a:lnTo>
                  <a:lnTo>
                    <a:pt x="400" y="627"/>
                  </a:lnTo>
                  <a:lnTo>
                    <a:pt x="409" y="630"/>
                  </a:lnTo>
                  <a:lnTo>
                    <a:pt x="418" y="632"/>
                  </a:lnTo>
                  <a:lnTo>
                    <a:pt x="428" y="633"/>
                  </a:lnTo>
                  <a:lnTo>
                    <a:pt x="437" y="634"/>
                  </a:lnTo>
                  <a:lnTo>
                    <a:pt x="449" y="635"/>
                  </a:lnTo>
                  <a:lnTo>
                    <a:pt x="460" y="634"/>
                  </a:lnTo>
                  <a:lnTo>
                    <a:pt x="469" y="633"/>
                  </a:lnTo>
                  <a:lnTo>
                    <a:pt x="480" y="632"/>
                  </a:lnTo>
                  <a:lnTo>
                    <a:pt x="488" y="630"/>
                  </a:lnTo>
                  <a:lnTo>
                    <a:pt x="497" y="627"/>
                  </a:lnTo>
                  <a:lnTo>
                    <a:pt x="505" y="623"/>
                  </a:lnTo>
                  <a:lnTo>
                    <a:pt x="513" y="619"/>
                  </a:lnTo>
                  <a:lnTo>
                    <a:pt x="519" y="615"/>
                  </a:lnTo>
                  <a:lnTo>
                    <a:pt x="527" y="611"/>
                  </a:lnTo>
                  <a:lnTo>
                    <a:pt x="532" y="605"/>
                  </a:lnTo>
                  <a:lnTo>
                    <a:pt x="538" y="599"/>
                  </a:lnTo>
                  <a:lnTo>
                    <a:pt x="544" y="594"/>
                  </a:lnTo>
                  <a:lnTo>
                    <a:pt x="552" y="580"/>
                  </a:lnTo>
                  <a:lnTo>
                    <a:pt x="561" y="565"/>
                  </a:lnTo>
                  <a:lnTo>
                    <a:pt x="567" y="550"/>
                  </a:lnTo>
                  <a:lnTo>
                    <a:pt x="572" y="533"/>
                  </a:lnTo>
                  <a:lnTo>
                    <a:pt x="576" y="517"/>
                  </a:lnTo>
                  <a:lnTo>
                    <a:pt x="579" y="499"/>
                  </a:lnTo>
                  <a:lnTo>
                    <a:pt x="581" y="482"/>
                  </a:lnTo>
                  <a:lnTo>
                    <a:pt x="582" y="464"/>
                  </a:lnTo>
                  <a:lnTo>
                    <a:pt x="583" y="447"/>
                  </a:lnTo>
                  <a:lnTo>
                    <a:pt x="583" y="431"/>
                  </a:lnTo>
                  <a:lnTo>
                    <a:pt x="583" y="414"/>
                  </a:lnTo>
                  <a:lnTo>
                    <a:pt x="582" y="397"/>
                  </a:lnTo>
                  <a:lnTo>
                    <a:pt x="581" y="380"/>
                  </a:lnTo>
                  <a:lnTo>
                    <a:pt x="579" y="362"/>
                  </a:lnTo>
                  <a:lnTo>
                    <a:pt x="576" y="345"/>
                  </a:lnTo>
                  <a:lnTo>
                    <a:pt x="572" y="328"/>
                  </a:lnTo>
                  <a:lnTo>
                    <a:pt x="567" y="312"/>
                  </a:lnTo>
                  <a:lnTo>
                    <a:pt x="561" y="297"/>
                  </a:lnTo>
                  <a:lnTo>
                    <a:pt x="552" y="282"/>
                  </a:lnTo>
                  <a:lnTo>
                    <a:pt x="544" y="269"/>
                  </a:lnTo>
                  <a:lnTo>
                    <a:pt x="538" y="263"/>
                  </a:lnTo>
                  <a:lnTo>
                    <a:pt x="532" y="257"/>
                  </a:lnTo>
                  <a:lnTo>
                    <a:pt x="527" y="252"/>
                  </a:lnTo>
                  <a:lnTo>
                    <a:pt x="519" y="247"/>
                  </a:lnTo>
                  <a:lnTo>
                    <a:pt x="513" y="243"/>
                  </a:lnTo>
                  <a:lnTo>
                    <a:pt x="505" y="239"/>
                  </a:lnTo>
                  <a:lnTo>
                    <a:pt x="497" y="236"/>
                  </a:lnTo>
                  <a:lnTo>
                    <a:pt x="488" y="233"/>
                  </a:lnTo>
                  <a:lnTo>
                    <a:pt x="480" y="231"/>
                  </a:lnTo>
                  <a:lnTo>
                    <a:pt x="469" y="229"/>
                  </a:lnTo>
                  <a:lnTo>
                    <a:pt x="460" y="228"/>
                  </a:lnTo>
                  <a:lnTo>
                    <a:pt x="449" y="228"/>
                  </a:lnTo>
                  <a:close/>
                  <a:moveTo>
                    <a:pt x="449" y="863"/>
                  </a:moveTo>
                  <a:lnTo>
                    <a:pt x="420" y="862"/>
                  </a:lnTo>
                  <a:lnTo>
                    <a:pt x="393" y="861"/>
                  </a:lnTo>
                  <a:lnTo>
                    <a:pt x="366" y="857"/>
                  </a:lnTo>
                  <a:lnTo>
                    <a:pt x="341" y="853"/>
                  </a:lnTo>
                  <a:lnTo>
                    <a:pt x="316" y="849"/>
                  </a:lnTo>
                  <a:lnTo>
                    <a:pt x="293" y="843"/>
                  </a:lnTo>
                  <a:lnTo>
                    <a:pt x="270" y="835"/>
                  </a:lnTo>
                  <a:lnTo>
                    <a:pt x="248" y="828"/>
                  </a:lnTo>
                  <a:lnTo>
                    <a:pt x="228" y="818"/>
                  </a:lnTo>
                  <a:lnTo>
                    <a:pt x="208" y="808"/>
                  </a:lnTo>
                  <a:lnTo>
                    <a:pt x="190" y="798"/>
                  </a:lnTo>
                  <a:lnTo>
                    <a:pt x="171" y="786"/>
                  </a:lnTo>
                  <a:lnTo>
                    <a:pt x="154" y="773"/>
                  </a:lnTo>
                  <a:lnTo>
                    <a:pt x="139" y="761"/>
                  </a:lnTo>
                  <a:lnTo>
                    <a:pt x="123" y="747"/>
                  </a:lnTo>
                  <a:lnTo>
                    <a:pt x="109" y="732"/>
                  </a:lnTo>
                  <a:lnTo>
                    <a:pt x="96" y="717"/>
                  </a:lnTo>
                  <a:lnTo>
                    <a:pt x="83" y="701"/>
                  </a:lnTo>
                  <a:lnTo>
                    <a:pt x="72" y="685"/>
                  </a:lnTo>
                  <a:lnTo>
                    <a:pt x="61" y="667"/>
                  </a:lnTo>
                  <a:lnTo>
                    <a:pt x="51" y="650"/>
                  </a:lnTo>
                  <a:lnTo>
                    <a:pt x="43" y="632"/>
                  </a:lnTo>
                  <a:lnTo>
                    <a:pt x="34" y="613"/>
                  </a:lnTo>
                  <a:lnTo>
                    <a:pt x="27" y="595"/>
                  </a:lnTo>
                  <a:lnTo>
                    <a:pt x="20" y="574"/>
                  </a:lnTo>
                  <a:lnTo>
                    <a:pt x="15" y="555"/>
                  </a:lnTo>
                  <a:lnTo>
                    <a:pt x="11" y="535"/>
                  </a:lnTo>
                  <a:lnTo>
                    <a:pt x="8" y="515"/>
                  </a:lnTo>
                  <a:lnTo>
                    <a:pt x="5" y="494"/>
                  </a:lnTo>
                  <a:lnTo>
                    <a:pt x="2" y="473"/>
                  </a:lnTo>
                  <a:lnTo>
                    <a:pt x="1" y="452"/>
                  </a:lnTo>
                  <a:lnTo>
                    <a:pt x="0" y="431"/>
                  </a:lnTo>
                  <a:lnTo>
                    <a:pt x="1" y="410"/>
                  </a:lnTo>
                  <a:lnTo>
                    <a:pt x="2" y="388"/>
                  </a:lnTo>
                  <a:lnTo>
                    <a:pt x="5" y="367"/>
                  </a:lnTo>
                  <a:lnTo>
                    <a:pt x="8" y="347"/>
                  </a:lnTo>
                  <a:lnTo>
                    <a:pt x="11" y="327"/>
                  </a:lnTo>
                  <a:lnTo>
                    <a:pt x="15" y="306"/>
                  </a:lnTo>
                  <a:lnTo>
                    <a:pt x="20" y="286"/>
                  </a:lnTo>
                  <a:lnTo>
                    <a:pt x="27" y="267"/>
                  </a:lnTo>
                  <a:lnTo>
                    <a:pt x="34" y="248"/>
                  </a:lnTo>
                  <a:lnTo>
                    <a:pt x="43" y="230"/>
                  </a:lnTo>
                  <a:lnTo>
                    <a:pt x="51" y="212"/>
                  </a:lnTo>
                  <a:lnTo>
                    <a:pt x="61" y="194"/>
                  </a:lnTo>
                  <a:lnTo>
                    <a:pt x="72" y="177"/>
                  </a:lnTo>
                  <a:lnTo>
                    <a:pt x="83" y="161"/>
                  </a:lnTo>
                  <a:lnTo>
                    <a:pt x="96" y="145"/>
                  </a:lnTo>
                  <a:lnTo>
                    <a:pt x="109" y="130"/>
                  </a:lnTo>
                  <a:lnTo>
                    <a:pt x="123" y="115"/>
                  </a:lnTo>
                  <a:lnTo>
                    <a:pt x="139" y="101"/>
                  </a:lnTo>
                  <a:lnTo>
                    <a:pt x="154" y="88"/>
                  </a:lnTo>
                  <a:lnTo>
                    <a:pt x="171" y="75"/>
                  </a:lnTo>
                  <a:lnTo>
                    <a:pt x="190" y="65"/>
                  </a:lnTo>
                  <a:lnTo>
                    <a:pt x="208" y="54"/>
                  </a:lnTo>
                  <a:lnTo>
                    <a:pt x="228" y="44"/>
                  </a:lnTo>
                  <a:lnTo>
                    <a:pt x="248" y="35"/>
                  </a:lnTo>
                  <a:lnTo>
                    <a:pt x="270" y="27"/>
                  </a:lnTo>
                  <a:lnTo>
                    <a:pt x="293" y="20"/>
                  </a:lnTo>
                  <a:lnTo>
                    <a:pt x="316" y="14"/>
                  </a:lnTo>
                  <a:lnTo>
                    <a:pt x="341" y="8"/>
                  </a:lnTo>
                  <a:lnTo>
                    <a:pt x="366" y="5"/>
                  </a:lnTo>
                  <a:lnTo>
                    <a:pt x="393" y="2"/>
                  </a:lnTo>
                  <a:lnTo>
                    <a:pt x="420" y="0"/>
                  </a:lnTo>
                  <a:lnTo>
                    <a:pt x="449" y="0"/>
                  </a:lnTo>
                  <a:lnTo>
                    <a:pt x="477" y="0"/>
                  </a:lnTo>
                  <a:lnTo>
                    <a:pt x="504" y="2"/>
                  </a:lnTo>
                  <a:lnTo>
                    <a:pt x="531" y="5"/>
                  </a:lnTo>
                  <a:lnTo>
                    <a:pt x="557" y="8"/>
                  </a:lnTo>
                  <a:lnTo>
                    <a:pt x="581" y="14"/>
                  </a:lnTo>
                  <a:lnTo>
                    <a:pt x="604" y="20"/>
                  </a:lnTo>
                  <a:lnTo>
                    <a:pt x="627" y="27"/>
                  </a:lnTo>
                  <a:lnTo>
                    <a:pt x="649" y="35"/>
                  </a:lnTo>
                  <a:lnTo>
                    <a:pt x="669" y="44"/>
                  </a:lnTo>
                  <a:lnTo>
                    <a:pt x="689" y="54"/>
                  </a:lnTo>
                  <a:lnTo>
                    <a:pt x="709" y="65"/>
                  </a:lnTo>
                  <a:lnTo>
                    <a:pt x="726" y="75"/>
                  </a:lnTo>
                  <a:lnTo>
                    <a:pt x="743" y="88"/>
                  </a:lnTo>
                  <a:lnTo>
                    <a:pt x="759" y="101"/>
                  </a:lnTo>
                  <a:lnTo>
                    <a:pt x="775" y="115"/>
                  </a:lnTo>
                  <a:lnTo>
                    <a:pt x="788" y="130"/>
                  </a:lnTo>
                  <a:lnTo>
                    <a:pt x="801" y="145"/>
                  </a:lnTo>
                  <a:lnTo>
                    <a:pt x="814" y="161"/>
                  </a:lnTo>
                  <a:lnTo>
                    <a:pt x="826" y="177"/>
                  </a:lnTo>
                  <a:lnTo>
                    <a:pt x="836" y="194"/>
                  </a:lnTo>
                  <a:lnTo>
                    <a:pt x="846" y="212"/>
                  </a:lnTo>
                  <a:lnTo>
                    <a:pt x="855" y="230"/>
                  </a:lnTo>
                  <a:lnTo>
                    <a:pt x="863" y="248"/>
                  </a:lnTo>
                  <a:lnTo>
                    <a:pt x="870" y="267"/>
                  </a:lnTo>
                  <a:lnTo>
                    <a:pt x="877" y="286"/>
                  </a:lnTo>
                  <a:lnTo>
                    <a:pt x="882" y="306"/>
                  </a:lnTo>
                  <a:lnTo>
                    <a:pt x="886" y="327"/>
                  </a:lnTo>
                  <a:lnTo>
                    <a:pt x="890" y="347"/>
                  </a:lnTo>
                  <a:lnTo>
                    <a:pt x="893" y="367"/>
                  </a:lnTo>
                  <a:lnTo>
                    <a:pt x="895" y="388"/>
                  </a:lnTo>
                  <a:lnTo>
                    <a:pt x="896" y="410"/>
                  </a:lnTo>
                  <a:lnTo>
                    <a:pt x="897" y="431"/>
                  </a:lnTo>
                  <a:lnTo>
                    <a:pt x="896" y="452"/>
                  </a:lnTo>
                  <a:lnTo>
                    <a:pt x="895" y="473"/>
                  </a:lnTo>
                  <a:lnTo>
                    <a:pt x="893" y="494"/>
                  </a:lnTo>
                  <a:lnTo>
                    <a:pt x="890" y="515"/>
                  </a:lnTo>
                  <a:lnTo>
                    <a:pt x="886" y="535"/>
                  </a:lnTo>
                  <a:lnTo>
                    <a:pt x="882" y="555"/>
                  </a:lnTo>
                  <a:lnTo>
                    <a:pt x="877" y="574"/>
                  </a:lnTo>
                  <a:lnTo>
                    <a:pt x="870" y="595"/>
                  </a:lnTo>
                  <a:lnTo>
                    <a:pt x="863" y="613"/>
                  </a:lnTo>
                  <a:lnTo>
                    <a:pt x="855" y="632"/>
                  </a:lnTo>
                  <a:lnTo>
                    <a:pt x="846" y="650"/>
                  </a:lnTo>
                  <a:lnTo>
                    <a:pt x="836" y="667"/>
                  </a:lnTo>
                  <a:lnTo>
                    <a:pt x="826" y="685"/>
                  </a:lnTo>
                  <a:lnTo>
                    <a:pt x="814" y="701"/>
                  </a:lnTo>
                  <a:lnTo>
                    <a:pt x="801" y="717"/>
                  </a:lnTo>
                  <a:lnTo>
                    <a:pt x="788" y="732"/>
                  </a:lnTo>
                  <a:lnTo>
                    <a:pt x="775" y="747"/>
                  </a:lnTo>
                  <a:lnTo>
                    <a:pt x="759" y="761"/>
                  </a:lnTo>
                  <a:lnTo>
                    <a:pt x="743" y="773"/>
                  </a:lnTo>
                  <a:lnTo>
                    <a:pt x="726" y="786"/>
                  </a:lnTo>
                  <a:lnTo>
                    <a:pt x="709" y="798"/>
                  </a:lnTo>
                  <a:lnTo>
                    <a:pt x="689" y="808"/>
                  </a:lnTo>
                  <a:lnTo>
                    <a:pt x="669" y="818"/>
                  </a:lnTo>
                  <a:lnTo>
                    <a:pt x="649" y="828"/>
                  </a:lnTo>
                  <a:lnTo>
                    <a:pt x="627" y="835"/>
                  </a:lnTo>
                  <a:lnTo>
                    <a:pt x="604" y="843"/>
                  </a:lnTo>
                  <a:lnTo>
                    <a:pt x="581" y="849"/>
                  </a:lnTo>
                  <a:lnTo>
                    <a:pt x="557" y="853"/>
                  </a:lnTo>
                  <a:lnTo>
                    <a:pt x="531" y="857"/>
                  </a:lnTo>
                  <a:lnTo>
                    <a:pt x="504" y="861"/>
                  </a:lnTo>
                  <a:lnTo>
                    <a:pt x="477" y="862"/>
                  </a:lnTo>
                  <a:lnTo>
                    <a:pt x="449" y="863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21"/>
            <p:cNvSpPr>
              <a:spLocks noEditPoints="1"/>
            </p:cNvSpPr>
            <p:nvPr userDrawn="1"/>
          </p:nvSpPr>
          <p:spPr bwMode="auto">
            <a:xfrm>
              <a:off x="2797175" y="6273800"/>
              <a:ext cx="130175" cy="123825"/>
            </a:xfrm>
            <a:custGeom>
              <a:avLst/>
              <a:gdLst/>
              <a:ahLst/>
              <a:cxnLst>
                <a:cxn ang="0">
                  <a:pos x="416" y="231"/>
                </a:cxn>
                <a:cxn ang="0">
                  <a:pos x="383" y="243"/>
                </a:cxn>
                <a:cxn ang="0">
                  <a:pos x="358" y="263"/>
                </a:cxn>
                <a:cxn ang="0">
                  <a:pos x="329" y="312"/>
                </a:cxn>
                <a:cxn ang="0">
                  <a:pos x="315" y="380"/>
                </a:cxn>
                <a:cxn ang="0">
                  <a:pos x="313" y="447"/>
                </a:cxn>
                <a:cxn ang="0">
                  <a:pos x="321" y="517"/>
                </a:cxn>
                <a:cxn ang="0">
                  <a:pos x="343" y="580"/>
                </a:cxn>
                <a:cxn ang="0">
                  <a:pos x="370" y="611"/>
                </a:cxn>
                <a:cxn ang="0">
                  <a:pos x="399" y="627"/>
                </a:cxn>
                <a:cxn ang="0">
                  <a:pos x="437" y="634"/>
                </a:cxn>
                <a:cxn ang="0">
                  <a:pos x="478" y="632"/>
                </a:cxn>
                <a:cxn ang="0">
                  <a:pos x="511" y="619"/>
                </a:cxn>
                <a:cxn ang="0">
                  <a:pos x="537" y="599"/>
                </a:cxn>
                <a:cxn ang="0">
                  <a:pos x="565" y="550"/>
                </a:cxn>
                <a:cxn ang="0">
                  <a:pos x="580" y="482"/>
                </a:cxn>
                <a:cxn ang="0">
                  <a:pos x="581" y="414"/>
                </a:cxn>
                <a:cxn ang="0">
                  <a:pos x="575" y="345"/>
                </a:cxn>
                <a:cxn ang="0">
                  <a:pos x="552" y="282"/>
                </a:cxn>
                <a:cxn ang="0">
                  <a:pos x="525" y="252"/>
                </a:cxn>
                <a:cxn ang="0">
                  <a:pos x="496" y="236"/>
                </a:cxn>
                <a:cxn ang="0">
                  <a:pos x="458" y="228"/>
                </a:cxn>
                <a:cxn ang="0">
                  <a:pos x="392" y="861"/>
                </a:cxn>
                <a:cxn ang="0">
                  <a:pos x="292" y="843"/>
                </a:cxn>
                <a:cxn ang="0">
                  <a:pos x="207" y="808"/>
                </a:cxn>
                <a:cxn ang="0">
                  <a:pos x="137" y="761"/>
                </a:cxn>
                <a:cxn ang="0">
                  <a:pos x="83" y="701"/>
                </a:cxn>
                <a:cxn ang="0">
                  <a:pos x="41" y="632"/>
                </a:cxn>
                <a:cxn ang="0">
                  <a:pos x="14" y="555"/>
                </a:cxn>
                <a:cxn ang="0">
                  <a:pos x="2" y="473"/>
                </a:cxn>
                <a:cxn ang="0">
                  <a:pos x="2" y="388"/>
                </a:cxn>
                <a:cxn ang="0">
                  <a:pos x="14" y="306"/>
                </a:cxn>
                <a:cxn ang="0">
                  <a:pos x="41" y="230"/>
                </a:cxn>
                <a:cxn ang="0">
                  <a:pos x="83" y="161"/>
                </a:cxn>
                <a:cxn ang="0">
                  <a:pos x="137" y="101"/>
                </a:cxn>
                <a:cxn ang="0">
                  <a:pos x="207" y="54"/>
                </a:cxn>
                <a:cxn ang="0">
                  <a:pos x="292" y="20"/>
                </a:cxn>
                <a:cxn ang="0">
                  <a:pos x="392" y="2"/>
                </a:cxn>
                <a:cxn ang="0">
                  <a:pos x="504" y="2"/>
                </a:cxn>
                <a:cxn ang="0">
                  <a:pos x="604" y="20"/>
                </a:cxn>
                <a:cxn ang="0">
                  <a:pos x="688" y="54"/>
                </a:cxn>
                <a:cxn ang="0">
                  <a:pos x="758" y="101"/>
                </a:cxn>
                <a:cxn ang="0">
                  <a:pos x="813" y="161"/>
                </a:cxn>
                <a:cxn ang="0">
                  <a:pos x="854" y="230"/>
                </a:cxn>
                <a:cxn ang="0">
                  <a:pos x="880" y="306"/>
                </a:cxn>
                <a:cxn ang="0">
                  <a:pos x="894" y="388"/>
                </a:cxn>
                <a:cxn ang="0">
                  <a:pos x="894" y="473"/>
                </a:cxn>
                <a:cxn ang="0">
                  <a:pos x="880" y="555"/>
                </a:cxn>
                <a:cxn ang="0">
                  <a:pos x="854" y="632"/>
                </a:cxn>
                <a:cxn ang="0">
                  <a:pos x="813" y="701"/>
                </a:cxn>
                <a:cxn ang="0">
                  <a:pos x="758" y="761"/>
                </a:cxn>
                <a:cxn ang="0">
                  <a:pos x="688" y="808"/>
                </a:cxn>
                <a:cxn ang="0">
                  <a:pos x="604" y="843"/>
                </a:cxn>
                <a:cxn ang="0">
                  <a:pos x="504" y="861"/>
                </a:cxn>
              </a:cxnLst>
              <a:rect l="0" t="0" r="r" b="b"/>
              <a:pathLst>
                <a:path w="895" h="863">
                  <a:moveTo>
                    <a:pt x="447" y="228"/>
                  </a:moveTo>
                  <a:lnTo>
                    <a:pt x="437" y="228"/>
                  </a:lnTo>
                  <a:lnTo>
                    <a:pt x="426" y="229"/>
                  </a:lnTo>
                  <a:lnTo>
                    <a:pt x="416" y="231"/>
                  </a:lnTo>
                  <a:lnTo>
                    <a:pt x="408" y="233"/>
                  </a:lnTo>
                  <a:lnTo>
                    <a:pt x="399" y="236"/>
                  </a:lnTo>
                  <a:lnTo>
                    <a:pt x="391" y="239"/>
                  </a:lnTo>
                  <a:lnTo>
                    <a:pt x="383" y="243"/>
                  </a:lnTo>
                  <a:lnTo>
                    <a:pt x="376" y="247"/>
                  </a:lnTo>
                  <a:lnTo>
                    <a:pt x="370" y="252"/>
                  </a:lnTo>
                  <a:lnTo>
                    <a:pt x="363" y="257"/>
                  </a:lnTo>
                  <a:lnTo>
                    <a:pt x="358" y="263"/>
                  </a:lnTo>
                  <a:lnTo>
                    <a:pt x="353" y="269"/>
                  </a:lnTo>
                  <a:lnTo>
                    <a:pt x="343" y="282"/>
                  </a:lnTo>
                  <a:lnTo>
                    <a:pt x="336" y="297"/>
                  </a:lnTo>
                  <a:lnTo>
                    <a:pt x="329" y="312"/>
                  </a:lnTo>
                  <a:lnTo>
                    <a:pt x="324" y="328"/>
                  </a:lnTo>
                  <a:lnTo>
                    <a:pt x="321" y="345"/>
                  </a:lnTo>
                  <a:lnTo>
                    <a:pt x="318" y="362"/>
                  </a:lnTo>
                  <a:lnTo>
                    <a:pt x="315" y="380"/>
                  </a:lnTo>
                  <a:lnTo>
                    <a:pt x="314" y="397"/>
                  </a:lnTo>
                  <a:lnTo>
                    <a:pt x="313" y="414"/>
                  </a:lnTo>
                  <a:lnTo>
                    <a:pt x="313" y="431"/>
                  </a:lnTo>
                  <a:lnTo>
                    <a:pt x="313" y="447"/>
                  </a:lnTo>
                  <a:lnTo>
                    <a:pt x="314" y="464"/>
                  </a:lnTo>
                  <a:lnTo>
                    <a:pt x="315" y="482"/>
                  </a:lnTo>
                  <a:lnTo>
                    <a:pt x="318" y="499"/>
                  </a:lnTo>
                  <a:lnTo>
                    <a:pt x="321" y="517"/>
                  </a:lnTo>
                  <a:lnTo>
                    <a:pt x="324" y="533"/>
                  </a:lnTo>
                  <a:lnTo>
                    <a:pt x="329" y="550"/>
                  </a:lnTo>
                  <a:lnTo>
                    <a:pt x="336" y="565"/>
                  </a:lnTo>
                  <a:lnTo>
                    <a:pt x="343" y="580"/>
                  </a:lnTo>
                  <a:lnTo>
                    <a:pt x="353" y="594"/>
                  </a:lnTo>
                  <a:lnTo>
                    <a:pt x="358" y="599"/>
                  </a:lnTo>
                  <a:lnTo>
                    <a:pt x="363" y="605"/>
                  </a:lnTo>
                  <a:lnTo>
                    <a:pt x="370" y="611"/>
                  </a:lnTo>
                  <a:lnTo>
                    <a:pt x="376" y="615"/>
                  </a:lnTo>
                  <a:lnTo>
                    <a:pt x="383" y="619"/>
                  </a:lnTo>
                  <a:lnTo>
                    <a:pt x="391" y="623"/>
                  </a:lnTo>
                  <a:lnTo>
                    <a:pt x="399" y="627"/>
                  </a:lnTo>
                  <a:lnTo>
                    <a:pt x="408" y="630"/>
                  </a:lnTo>
                  <a:lnTo>
                    <a:pt x="416" y="632"/>
                  </a:lnTo>
                  <a:lnTo>
                    <a:pt x="426" y="633"/>
                  </a:lnTo>
                  <a:lnTo>
                    <a:pt x="437" y="634"/>
                  </a:lnTo>
                  <a:lnTo>
                    <a:pt x="447" y="635"/>
                  </a:lnTo>
                  <a:lnTo>
                    <a:pt x="458" y="634"/>
                  </a:lnTo>
                  <a:lnTo>
                    <a:pt x="469" y="633"/>
                  </a:lnTo>
                  <a:lnTo>
                    <a:pt x="478" y="632"/>
                  </a:lnTo>
                  <a:lnTo>
                    <a:pt x="488" y="630"/>
                  </a:lnTo>
                  <a:lnTo>
                    <a:pt x="496" y="627"/>
                  </a:lnTo>
                  <a:lnTo>
                    <a:pt x="504" y="623"/>
                  </a:lnTo>
                  <a:lnTo>
                    <a:pt x="511" y="619"/>
                  </a:lnTo>
                  <a:lnTo>
                    <a:pt x="519" y="615"/>
                  </a:lnTo>
                  <a:lnTo>
                    <a:pt x="525" y="611"/>
                  </a:lnTo>
                  <a:lnTo>
                    <a:pt x="531" y="605"/>
                  </a:lnTo>
                  <a:lnTo>
                    <a:pt x="537" y="599"/>
                  </a:lnTo>
                  <a:lnTo>
                    <a:pt x="542" y="594"/>
                  </a:lnTo>
                  <a:lnTo>
                    <a:pt x="552" y="580"/>
                  </a:lnTo>
                  <a:lnTo>
                    <a:pt x="559" y="565"/>
                  </a:lnTo>
                  <a:lnTo>
                    <a:pt x="565" y="550"/>
                  </a:lnTo>
                  <a:lnTo>
                    <a:pt x="571" y="533"/>
                  </a:lnTo>
                  <a:lnTo>
                    <a:pt x="575" y="517"/>
                  </a:lnTo>
                  <a:lnTo>
                    <a:pt x="578" y="499"/>
                  </a:lnTo>
                  <a:lnTo>
                    <a:pt x="580" y="482"/>
                  </a:lnTo>
                  <a:lnTo>
                    <a:pt x="581" y="464"/>
                  </a:lnTo>
                  <a:lnTo>
                    <a:pt x="581" y="447"/>
                  </a:lnTo>
                  <a:lnTo>
                    <a:pt x="582" y="431"/>
                  </a:lnTo>
                  <a:lnTo>
                    <a:pt x="581" y="414"/>
                  </a:lnTo>
                  <a:lnTo>
                    <a:pt x="581" y="397"/>
                  </a:lnTo>
                  <a:lnTo>
                    <a:pt x="580" y="380"/>
                  </a:lnTo>
                  <a:lnTo>
                    <a:pt x="578" y="362"/>
                  </a:lnTo>
                  <a:lnTo>
                    <a:pt x="575" y="345"/>
                  </a:lnTo>
                  <a:lnTo>
                    <a:pt x="571" y="328"/>
                  </a:lnTo>
                  <a:lnTo>
                    <a:pt x="565" y="312"/>
                  </a:lnTo>
                  <a:lnTo>
                    <a:pt x="559" y="297"/>
                  </a:lnTo>
                  <a:lnTo>
                    <a:pt x="552" y="282"/>
                  </a:lnTo>
                  <a:lnTo>
                    <a:pt x="542" y="269"/>
                  </a:lnTo>
                  <a:lnTo>
                    <a:pt x="537" y="263"/>
                  </a:lnTo>
                  <a:lnTo>
                    <a:pt x="531" y="257"/>
                  </a:lnTo>
                  <a:lnTo>
                    <a:pt x="525" y="252"/>
                  </a:lnTo>
                  <a:lnTo>
                    <a:pt x="519" y="247"/>
                  </a:lnTo>
                  <a:lnTo>
                    <a:pt x="511" y="243"/>
                  </a:lnTo>
                  <a:lnTo>
                    <a:pt x="504" y="239"/>
                  </a:lnTo>
                  <a:lnTo>
                    <a:pt x="496" y="236"/>
                  </a:lnTo>
                  <a:lnTo>
                    <a:pt x="488" y="233"/>
                  </a:lnTo>
                  <a:lnTo>
                    <a:pt x="478" y="231"/>
                  </a:lnTo>
                  <a:lnTo>
                    <a:pt x="469" y="229"/>
                  </a:lnTo>
                  <a:lnTo>
                    <a:pt x="458" y="228"/>
                  </a:lnTo>
                  <a:lnTo>
                    <a:pt x="447" y="228"/>
                  </a:lnTo>
                  <a:close/>
                  <a:moveTo>
                    <a:pt x="447" y="863"/>
                  </a:moveTo>
                  <a:lnTo>
                    <a:pt x="419" y="862"/>
                  </a:lnTo>
                  <a:lnTo>
                    <a:pt x="392" y="861"/>
                  </a:lnTo>
                  <a:lnTo>
                    <a:pt x="365" y="857"/>
                  </a:lnTo>
                  <a:lnTo>
                    <a:pt x="340" y="853"/>
                  </a:lnTo>
                  <a:lnTo>
                    <a:pt x="315" y="849"/>
                  </a:lnTo>
                  <a:lnTo>
                    <a:pt x="292" y="843"/>
                  </a:lnTo>
                  <a:lnTo>
                    <a:pt x="269" y="835"/>
                  </a:lnTo>
                  <a:lnTo>
                    <a:pt x="247" y="828"/>
                  </a:lnTo>
                  <a:lnTo>
                    <a:pt x="226" y="818"/>
                  </a:lnTo>
                  <a:lnTo>
                    <a:pt x="207" y="808"/>
                  </a:lnTo>
                  <a:lnTo>
                    <a:pt x="188" y="798"/>
                  </a:lnTo>
                  <a:lnTo>
                    <a:pt x="170" y="786"/>
                  </a:lnTo>
                  <a:lnTo>
                    <a:pt x="153" y="773"/>
                  </a:lnTo>
                  <a:lnTo>
                    <a:pt x="137" y="761"/>
                  </a:lnTo>
                  <a:lnTo>
                    <a:pt x="122" y="747"/>
                  </a:lnTo>
                  <a:lnTo>
                    <a:pt x="108" y="732"/>
                  </a:lnTo>
                  <a:lnTo>
                    <a:pt x="94" y="717"/>
                  </a:lnTo>
                  <a:lnTo>
                    <a:pt x="83" y="701"/>
                  </a:lnTo>
                  <a:lnTo>
                    <a:pt x="71" y="685"/>
                  </a:lnTo>
                  <a:lnTo>
                    <a:pt x="60" y="667"/>
                  </a:lnTo>
                  <a:lnTo>
                    <a:pt x="51" y="650"/>
                  </a:lnTo>
                  <a:lnTo>
                    <a:pt x="41" y="632"/>
                  </a:lnTo>
                  <a:lnTo>
                    <a:pt x="34" y="613"/>
                  </a:lnTo>
                  <a:lnTo>
                    <a:pt x="26" y="595"/>
                  </a:lnTo>
                  <a:lnTo>
                    <a:pt x="20" y="574"/>
                  </a:lnTo>
                  <a:lnTo>
                    <a:pt x="14" y="555"/>
                  </a:lnTo>
                  <a:lnTo>
                    <a:pt x="10" y="535"/>
                  </a:lnTo>
                  <a:lnTo>
                    <a:pt x="6" y="515"/>
                  </a:lnTo>
                  <a:lnTo>
                    <a:pt x="3" y="494"/>
                  </a:lnTo>
                  <a:lnTo>
                    <a:pt x="2" y="473"/>
                  </a:lnTo>
                  <a:lnTo>
                    <a:pt x="0" y="452"/>
                  </a:lnTo>
                  <a:lnTo>
                    <a:pt x="0" y="431"/>
                  </a:lnTo>
                  <a:lnTo>
                    <a:pt x="0" y="410"/>
                  </a:lnTo>
                  <a:lnTo>
                    <a:pt x="2" y="388"/>
                  </a:lnTo>
                  <a:lnTo>
                    <a:pt x="3" y="367"/>
                  </a:lnTo>
                  <a:lnTo>
                    <a:pt x="6" y="347"/>
                  </a:lnTo>
                  <a:lnTo>
                    <a:pt x="10" y="327"/>
                  </a:lnTo>
                  <a:lnTo>
                    <a:pt x="14" y="306"/>
                  </a:lnTo>
                  <a:lnTo>
                    <a:pt x="20" y="286"/>
                  </a:lnTo>
                  <a:lnTo>
                    <a:pt x="26" y="267"/>
                  </a:lnTo>
                  <a:lnTo>
                    <a:pt x="34" y="248"/>
                  </a:lnTo>
                  <a:lnTo>
                    <a:pt x="41" y="230"/>
                  </a:lnTo>
                  <a:lnTo>
                    <a:pt x="51" y="212"/>
                  </a:lnTo>
                  <a:lnTo>
                    <a:pt x="60" y="194"/>
                  </a:lnTo>
                  <a:lnTo>
                    <a:pt x="71" y="177"/>
                  </a:lnTo>
                  <a:lnTo>
                    <a:pt x="83" y="161"/>
                  </a:lnTo>
                  <a:lnTo>
                    <a:pt x="94" y="145"/>
                  </a:lnTo>
                  <a:lnTo>
                    <a:pt x="108" y="130"/>
                  </a:lnTo>
                  <a:lnTo>
                    <a:pt x="122" y="115"/>
                  </a:lnTo>
                  <a:lnTo>
                    <a:pt x="137" y="101"/>
                  </a:lnTo>
                  <a:lnTo>
                    <a:pt x="153" y="88"/>
                  </a:lnTo>
                  <a:lnTo>
                    <a:pt x="170" y="75"/>
                  </a:lnTo>
                  <a:lnTo>
                    <a:pt x="188" y="65"/>
                  </a:lnTo>
                  <a:lnTo>
                    <a:pt x="207" y="54"/>
                  </a:lnTo>
                  <a:lnTo>
                    <a:pt x="226" y="44"/>
                  </a:lnTo>
                  <a:lnTo>
                    <a:pt x="247" y="35"/>
                  </a:lnTo>
                  <a:lnTo>
                    <a:pt x="269" y="27"/>
                  </a:lnTo>
                  <a:lnTo>
                    <a:pt x="292" y="20"/>
                  </a:lnTo>
                  <a:lnTo>
                    <a:pt x="315" y="14"/>
                  </a:lnTo>
                  <a:lnTo>
                    <a:pt x="340" y="8"/>
                  </a:lnTo>
                  <a:lnTo>
                    <a:pt x="365" y="5"/>
                  </a:lnTo>
                  <a:lnTo>
                    <a:pt x="392" y="2"/>
                  </a:lnTo>
                  <a:lnTo>
                    <a:pt x="419" y="0"/>
                  </a:lnTo>
                  <a:lnTo>
                    <a:pt x="447" y="0"/>
                  </a:lnTo>
                  <a:lnTo>
                    <a:pt x="476" y="0"/>
                  </a:lnTo>
                  <a:lnTo>
                    <a:pt x="504" y="2"/>
                  </a:lnTo>
                  <a:lnTo>
                    <a:pt x="530" y="5"/>
                  </a:lnTo>
                  <a:lnTo>
                    <a:pt x="556" y="8"/>
                  </a:lnTo>
                  <a:lnTo>
                    <a:pt x="580" y="14"/>
                  </a:lnTo>
                  <a:lnTo>
                    <a:pt x="604" y="20"/>
                  </a:lnTo>
                  <a:lnTo>
                    <a:pt x="626" y="27"/>
                  </a:lnTo>
                  <a:lnTo>
                    <a:pt x="647" y="35"/>
                  </a:lnTo>
                  <a:lnTo>
                    <a:pt x="669" y="44"/>
                  </a:lnTo>
                  <a:lnTo>
                    <a:pt x="688" y="54"/>
                  </a:lnTo>
                  <a:lnTo>
                    <a:pt x="707" y="65"/>
                  </a:lnTo>
                  <a:lnTo>
                    <a:pt x="725" y="75"/>
                  </a:lnTo>
                  <a:lnTo>
                    <a:pt x="742" y="88"/>
                  </a:lnTo>
                  <a:lnTo>
                    <a:pt x="758" y="101"/>
                  </a:lnTo>
                  <a:lnTo>
                    <a:pt x="773" y="115"/>
                  </a:lnTo>
                  <a:lnTo>
                    <a:pt x="788" y="130"/>
                  </a:lnTo>
                  <a:lnTo>
                    <a:pt x="800" y="145"/>
                  </a:lnTo>
                  <a:lnTo>
                    <a:pt x="813" y="161"/>
                  </a:lnTo>
                  <a:lnTo>
                    <a:pt x="825" y="177"/>
                  </a:lnTo>
                  <a:lnTo>
                    <a:pt x="836" y="194"/>
                  </a:lnTo>
                  <a:lnTo>
                    <a:pt x="845" y="212"/>
                  </a:lnTo>
                  <a:lnTo>
                    <a:pt x="854" y="230"/>
                  </a:lnTo>
                  <a:lnTo>
                    <a:pt x="862" y="248"/>
                  </a:lnTo>
                  <a:lnTo>
                    <a:pt x="868" y="267"/>
                  </a:lnTo>
                  <a:lnTo>
                    <a:pt x="875" y="286"/>
                  </a:lnTo>
                  <a:lnTo>
                    <a:pt x="880" y="306"/>
                  </a:lnTo>
                  <a:lnTo>
                    <a:pt x="885" y="327"/>
                  </a:lnTo>
                  <a:lnTo>
                    <a:pt x="889" y="347"/>
                  </a:lnTo>
                  <a:lnTo>
                    <a:pt x="892" y="367"/>
                  </a:lnTo>
                  <a:lnTo>
                    <a:pt x="894" y="388"/>
                  </a:lnTo>
                  <a:lnTo>
                    <a:pt x="895" y="410"/>
                  </a:lnTo>
                  <a:lnTo>
                    <a:pt x="895" y="431"/>
                  </a:lnTo>
                  <a:lnTo>
                    <a:pt x="895" y="452"/>
                  </a:lnTo>
                  <a:lnTo>
                    <a:pt x="894" y="473"/>
                  </a:lnTo>
                  <a:lnTo>
                    <a:pt x="892" y="494"/>
                  </a:lnTo>
                  <a:lnTo>
                    <a:pt x="889" y="515"/>
                  </a:lnTo>
                  <a:lnTo>
                    <a:pt x="885" y="535"/>
                  </a:lnTo>
                  <a:lnTo>
                    <a:pt x="880" y="555"/>
                  </a:lnTo>
                  <a:lnTo>
                    <a:pt x="875" y="574"/>
                  </a:lnTo>
                  <a:lnTo>
                    <a:pt x="868" y="595"/>
                  </a:lnTo>
                  <a:lnTo>
                    <a:pt x="862" y="613"/>
                  </a:lnTo>
                  <a:lnTo>
                    <a:pt x="854" y="632"/>
                  </a:lnTo>
                  <a:lnTo>
                    <a:pt x="845" y="650"/>
                  </a:lnTo>
                  <a:lnTo>
                    <a:pt x="836" y="667"/>
                  </a:lnTo>
                  <a:lnTo>
                    <a:pt x="825" y="685"/>
                  </a:lnTo>
                  <a:lnTo>
                    <a:pt x="813" y="701"/>
                  </a:lnTo>
                  <a:lnTo>
                    <a:pt x="800" y="717"/>
                  </a:lnTo>
                  <a:lnTo>
                    <a:pt x="788" y="732"/>
                  </a:lnTo>
                  <a:lnTo>
                    <a:pt x="773" y="747"/>
                  </a:lnTo>
                  <a:lnTo>
                    <a:pt x="758" y="761"/>
                  </a:lnTo>
                  <a:lnTo>
                    <a:pt x="742" y="773"/>
                  </a:lnTo>
                  <a:lnTo>
                    <a:pt x="725" y="786"/>
                  </a:lnTo>
                  <a:lnTo>
                    <a:pt x="707" y="798"/>
                  </a:lnTo>
                  <a:lnTo>
                    <a:pt x="688" y="808"/>
                  </a:lnTo>
                  <a:lnTo>
                    <a:pt x="669" y="818"/>
                  </a:lnTo>
                  <a:lnTo>
                    <a:pt x="647" y="828"/>
                  </a:lnTo>
                  <a:lnTo>
                    <a:pt x="626" y="835"/>
                  </a:lnTo>
                  <a:lnTo>
                    <a:pt x="604" y="843"/>
                  </a:lnTo>
                  <a:lnTo>
                    <a:pt x="580" y="849"/>
                  </a:lnTo>
                  <a:lnTo>
                    <a:pt x="556" y="853"/>
                  </a:lnTo>
                  <a:lnTo>
                    <a:pt x="530" y="857"/>
                  </a:lnTo>
                  <a:lnTo>
                    <a:pt x="504" y="861"/>
                  </a:lnTo>
                  <a:lnTo>
                    <a:pt x="476" y="862"/>
                  </a:lnTo>
                  <a:lnTo>
                    <a:pt x="447" y="863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22"/>
            <p:cNvSpPr>
              <a:spLocks noChangeArrowheads="1"/>
            </p:cNvSpPr>
            <p:nvPr userDrawn="1"/>
          </p:nvSpPr>
          <p:spPr bwMode="auto">
            <a:xfrm>
              <a:off x="2943225" y="6232525"/>
              <a:ext cx="46038" cy="163513"/>
            </a:xfrm>
            <a:prstGeom prst="rect">
              <a:avLst/>
            </a:prstGeom>
            <a:solidFill>
              <a:srgbClr val="FEFEFE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45519393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l">
              <a:defRPr sz="3200">
                <a:solidFill>
                  <a:srgbClr val="00467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pic>
        <p:nvPicPr>
          <p:cNvPr id="6" name="Picture 5" descr="World Arrows texture3.jpg"/>
          <p:cNvPicPr>
            <a:picLocks noChangeAspect="1"/>
          </p:cNvPicPr>
          <p:nvPr/>
        </p:nvPicPr>
        <p:blipFill>
          <a:blip r:embed="rId2" cstate="print"/>
          <a:srcRect t="56734" b="26006"/>
          <a:stretch>
            <a:fillRect/>
          </a:stretch>
        </p:blipFill>
        <p:spPr>
          <a:xfrm>
            <a:off x="0" y="5990492"/>
            <a:ext cx="9144000" cy="86750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5978770"/>
            <a:ext cx="9144000" cy="879230"/>
          </a:xfrm>
          <a:prstGeom prst="rect">
            <a:avLst/>
          </a:prstGeom>
          <a:solidFill>
            <a:srgbClr val="000000">
              <a:alpha val="1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0" y="5943597"/>
            <a:ext cx="9144000" cy="52754"/>
          </a:xfrm>
          <a:prstGeom prst="rect">
            <a:avLst/>
          </a:prstGeom>
          <a:gradFill flip="none" rotWithShape="1">
            <a:gsLst>
              <a:gs pos="0">
                <a:srgbClr val="00467F">
                  <a:shade val="30000"/>
                  <a:satMod val="115000"/>
                </a:srgbClr>
              </a:gs>
              <a:gs pos="50000">
                <a:srgbClr val="00467F">
                  <a:shade val="67500"/>
                  <a:satMod val="115000"/>
                </a:srgbClr>
              </a:gs>
              <a:gs pos="100000">
                <a:srgbClr val="00467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0" y="5896708"/>
            <a:ext cx="9144000" cy="961292"/>
          </a:xfrm>
          <a:prstGeom prst="rect">
            <a:avLst/>
          </a:prstGeom>
          <a:solidFill>
            <a:srgbClr val="000000">
              <a:alpha val="1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8"/>
          <p:cNvGrpSpPr/>
          <p:nvPr/>
        </p:nvGrpSpPr>
        <p:grpSpPr>
          <a:xfrm>
            <a:off x="6242538" y="6469415"/>
            <a:ext cx="2404823" cy="207610"/>
            <a:chOff x="6846888" y="6524625"/>
            <a:chExt cx="1765301" cy="152400"/>
          </a:xfrm>
        </p:grpSpPr>
        <p:sp>
          <p:nvSpPr>
            <p:cNvPr id="10" name="Freeform 5"/>
            <p:cNvSpPr>
              <a:spLocks noEditPoints="1"/>
            </p:cNvSpPr>
            <p:nvPr userDrawn="1"/>
          </p:nvSpPr>
          <p:spPr bwMode="auto">
            <a:xfrm>
              <a:off x="6846888" y="6561138"/>
              <a:ext cx="55563" cy="61912"/>
            </a:xfrm>
            <a:custGeom>
              <a:avLst/>
              <a:gdLst/>
              <a:ahLst/>
              <a:cxnLst>
                <a:cxn ang="0">
                  <a:pos x="392" y="390"/>
                </a:cxn>
                <a:cxn ang="0">
                  <a:pos x="399" y="425"/>
                </a:cxn>
                <a:cxn ang="0">
                  <a:pos x="413" y="440"/>
                </a:cxn>
                <a:cxn ang="0">
                  <a:pos x="291" y="460"/>
                </a:cxn>
                <a:cxn ang="0">
                  <a:pos x="282" y="423"/>
                </a:cxn>
                <a:cxn ang="0">
                  <a:pos x="257" y="429"/>
                </a:cxn>
                <a:cxn ang="0">
                  <a:pos x="220" y="454"/>
                </a:cxn>
                <a:cxn ang="0">
                  <a:pos x="188" y="465"/>
                </a:cxn>
                <a:cxn ang="0">
                  <a:pos x="150" y="471"/>
                </a:cxn>
                <a:cxn ang="0">
                  <a:pos x="102" y="468"/>
                </a:cxn>
                <a:cxn ang="0">
                  <a:pos x="63" y="454"/>
                </a:cxn>
                <a:cxn ang="0">
                  <a:pos x="43" y="441"/>
                </a:cxn>
                <a:cxn ang="0">
                  <a:pos x="26" y="423"/>
                </a:cxn>
                <a:cxn ang="0">
                  <a:pos x="11" y="400"/>
                </a:cxn>
                <a:cxn ang="0">
                  <a:pos x="3" y="373"/>
                </a:cxn>
                <a:cxn ang="0">
                  <a:pos x="0" y="341"/>
                </a:cxn>
                <a:cxn ang="0">
                  <a:pos x="6" y="296"/>
                </a:cxn>
                <a:cxn ang="0">
                  <a:pos x="21" y="260"/>
                </a:cxn>
                <a:cxn ang="0">
                  <a:pos x="46" y="232"/>
                </a:cxn>
                <a:cxn ang="0">
                  <a:pos x="79" y="213"/>
                </a:cxn>
                <a:cxn ang="0">
                  <a:pos x="116" y="201"/>
                </a:cxn>
                <a:cxn ang="0">
                  <a:pos x="243" y="181"/>
                </a:cxn>
                <a:cxn ang="0">
                  <a:pos x="264" y="173"/>
                </a:cxn>
                <a:cxn ang="0">
                  <a:pos x="276" y="156"/>
                </a:cxn>
                <a:cxn ang="0">
                  <a:pos x="274" y="126"/>
                </a:cxn>
                <a:cxn ang="0">
                  <a:pos x="267" y="114"/>
                </a:cxn>
                <a:cxn ang="0">
                  <a:pos x="250" y="102"/>
                </a:cxn>
                <a:cxn ang="0">
                  <a:pos x="225" y="96"/>
                </a:cxn>
                <a:cxn ang="0">
                  <a:pos x="200" y="94"/>
                </a:cxn>
                <a:cxn ang="0">
                  <a:pos x="172" y="98"/>
                </a:cxn>
                <a:cxn ang="0">
                  <a:pos x="152" y="108"/>
                </a:cxn>
                <a:cxn ang="0">
                  <a:pos x="137" y="126"/>
                </a:cxn>
                <a:cxn ang="0">
                  <a:pos x="128" y="157"/>
                </a:cxn>
                <a:cxn ang="0">
                  <a:pos x="19" y="125"/>
                </a:cxn>
                <a:cxn ang="0">
                  <a:pos x="33" y="85"/>
                </a:cxn>
                <a:cxn ang="0">
                  <a:pos x="52" y="55"/>
                </a:cxn>
                <a:cxn ang="0">
                  <a:pos x="76" y="33"/>
                </a:cxn>
                <a:cxn ang="0">
                  <a:pos x="104" y="18"/>
                </a:cxn>
                <a:cxn ang="0">
                  <a:pos x="146" y="6"/>
                </a:cxn>
                <a:cxn ang="0">
                  <a:pos x="215" y="0"/>
                </a:cxn>
                <a:cxn ang="0">
                  <a:pos x="269" y="5"/>
                </a:cxn>
                <a:cxn ang="0">
                  <a:pos x="308" y="15"/>
                </a:cxn>
                <a:cxn ang="0">
                  <a:pos x="335" y="29"/>
                </a:cxn>
                <a:cxn ang="0">
                  <a:pos x="360" y="47"/>
                </a:cxn>
                <a:cxn ang="0">
                  <a:pos x="379" y="72"/>
                </a:cxn>
                <a:cxn ang="0">
                  <a:pos x="389" y="104"/>
                </a:cxn>
                <a:cxn ang="0">
                  <a:pos x="277" y="299"/>
                </a:cxn>
                <a:cxn ang="0">
                  <a:pos x="267" y="249"/>
                </a:cxn>
                <a:cxn ang="0">
                  <a:pos x="241" y="258"/>
                </a:cxn>
                <a:cxn ang="0">
                  <a:pos x="197" y="266"/>
                </a:cxn>
                <a:cxn ang="0">
                  <a:pos x="153" y="278"/>
                </a:cxn>
                <a:cxn ang="0">
                  <a:pos x="131" y="293"/>
                </a:cxn>
                <a:cxn ang="0">
                  <a:pos x="122" y="310"/>
                </a:cxn>
                <a:cxn ang="0">
                  <a:pos x="117" y="334"/>
                </a:cxn>
                <a:cxn ang="0">
                  <a:pos x="121" y="353"/>
                </a:cxn>
                <a:cxn ang="0">
                  <a:pos x="129" y="368"/>
                </a:cxn>
                <a:cxn ang="0">
                  <a:pos x="145" y="381"/>
                </a:cxn>
                <a:cxn ang="0">
                  <a:pos x="172" y="387"/>
                </a:cxn>
                <a:cxn ang="0">
                  <a:pos x="201" y="384"/>
                </a:cxn>
                <a:cxn ang="0">
                  <a:pos x="228" y="374"/>
                </a:cxn>
                <a:cxn ang="0">
                  <a:pos x="251" y="357"/>
                </a:cxn>
                <a:cxn ang="0">
                  <a:pos x="268" y="336"/>
                </a:cxn>
                <a:cxn ang="0">
                  <a:pos x="276" y="309"/>
                </a:cxn>
              </a:cxnLst>
              <a:rect l="0" t="0" r="r" b="b"/>
              <a:pathLst>
                <a:path w="418" h="471">
                  <a:moveTo>
                    <a:pt x="392" y="130"/>
                  </a:moveTo>
                  <a:lnTo>
                    <a:pt x="392" y="373"/>
                  </a:lnTo>
                  <a:lnTo>
                    <a:pt x="392" y="390"/>
                  </a:lnTo>
                  <a:lnTo>
                    <a:pt x="394" y="404"/>
                  </a:lnTo>
                  <a:lnTo>
                    <a:pt x="396" y="417"/>
                  </a:lnTo>
                  <a:lnTo>
                    <a:pt x="399" y="425"/>
                  </a:lnTo>
                  <a:lnTo>
                    <a:pt x="403" y="431"/>
                  </a:lnTo>
                  <a:lnTo>
                    <a:pt x="408" y="436"/>
                  </a:lnTo>
                  <a:lnTo>
                    <a:pt x="413" y="440"/>
                  </a:lnTo>
                  <a:lnTo>
                    <a:pt x="418" y="442"/>
                  </a:lnTo>
                  <a:lnTo>
                    <a:pt x="418" y="460"/>
                  </a:lnTo>
                  <a:lnTo>
                    <a:pt x="291" y="460"/>
                  </a:lnTo>
                  <a:lnTo>
                    <a:pt x="287" y="446"/>
                  </a:lnTo>
                  <a:lnTo>
                    <a:pt x="284" y="435"/>
                  </a:lnTo>
                  <a:lnTo>
                    <a:pt x="282" y="423"/>
                  </a:lnTo>
                  <a:lnTo>
                    <a:pt x="280" y="406"/>
                  </a:lnTo>
                  <a:lnTo>
                    <a:pt x="270" y="418"/>
                  </a:lnTo>
                  <a:lnTo>
                    <a:pt x="257" y="429"/>
                  </a:lnTo>
                  <a:lnTo>
                    <a:pt x="244" y="439"/>
                  </a:lnTo>
                  <a:lnTo>
                    <a:pt x="228" y="449"/>
                  </a:lnTo>
                  <a:lnTo>
                    <a:pt x="220" y="454"/>
                  </a:lnTo>
                  <a:lnTo>
                    <a:pt x="209" y="458"/>
                  </a:lnTo>
                  <a:lnTo>
                    <a:pt x="199" y="462"/>
                  </a:lnTo>
                  <a:lnTo>
                    <a:pt x="188" y="465"/>
                  </a:lnTo>
                  <a:lnTo>
                    <a:pt x="177" y="468"/>
                  </a:lnTo>
                  <a:lnTo>
                    <a:pt x="163" y="470"/>
                  </a:lnTo>
                  <a:lnTo>
                    <a:pt x="150" y="471"/>
                  </a:lnTo>
                  <a:lnTo>
                    <a:pt x="136" y="471"/>
                  </a:lnTo>
                  <a:lnTo>
                    <a:pt x="120" y="471"/>
                  </a:lnTo>
                  <a:lnTo>
                    <a:pt x="102" y="468"/>
                  </a:lnTo>
                  <a:lnTo>
                    <a:pt x="87" y="464"/>
                  </a:lnTo>
                  <a:lnTo>
                    <a:pt x="70" y="458"/>
                  </a:lnTo>
                  <a:lnTo>
                    <a:pt x="63" y="454"/>
                  </a:lnTo>
                  <a:lnTo>
                    <a:pt x="56" y="450"/>
                  </a:lnTo>
                  <a:lnTo>
                    <a:pt x="49" y="446"/>
                  </a:lnTo>
                  <a:lnTo>
                    <a:pt x="43" y="441"/>
                  </a:lnTo>
                  <a:lnTo>
                    <a:pt x="37" y="435"/>
                  </a:lnTo>
                  <a:lnTo>
                    <a:pt x="31" y="429"/>
                  </a:lnTo>
                  <a:lnTo>
                    <a:pt x="26" y="423"/>
                  </a:lnTo>
                  <a:lnTo>
                    <a:pt x="20" y="416"/>
                  </a:lnTo>
                  <a:lnTo>
                    <a:pt x="15" y="408"/>
                  </a:lnTo>
                  <a:lnTo>
                    <a:pt x="11" y="400"/>
                  </a:lnTo>
                  <a:lnTo>
                    <a:pt x="8" y="392"/>
                  </a:lnTo>
                  <a:lnTo>
                    <a:pt x="5" y="383"/>
                  </a:lnTo>
                  <a:lnTo>
                    <a:pt x="3" y="373"/>
                  </a:lnTo>
                  <a:lnTo>
                    <a:pt x="1" y="363"/>
                  </a:lnTo>
                  <a:lnTo>
                    <a:pt x="0" y="352"/>
                  </a:lnTo>
                  <a:lnTo>
                    <a:pt x="0" y="341"/>
                  </a:lnTo>
                  <a:lnTo>
                    <a:pt x="1" y="325"/>
                  </a:lnTo>
                  <a:lnTo>
                    <a:pt x="3" y="310"/>
                  </a:lnTo>
                  <a:lnTo>
                    <a:pt x="6" y="296"/>
                  </a:lnTo>
                  <a:lnTo>
                    <a:pt x="10" y="284"/>
                  </a:lnTo>
                  <a:lnTo>
                    <a:pt x="15" y="271"/>
                  </a:lnTo>
                  <a:lnTo>
                    <a:pt x="21" y="260"/>
                  </a:lnTo>
                  <a:lnTo>
                    <a:pt x="29" y="250"/>
                  </a:lnTo>
                  <a:lnTo>
                    <a:pt x="37" y="241"/>
                  </a:lnTo>
                  <a:lnTo>
                    <a:pt x="46" y="232"/>
                  </a:lnTo>
                  <a:lnTo>
                    <a:pt x="56" y="225"/>
                  </a:lnTo>
                  <a:lnTo>
                    <a:pt x="67" y="218"/>
                  </a:lnTo>
                  <a:lnTo>
                    <a:pt x="79" y="213"/>
                  </a:lnTo>
                  <a:lnTo>
                    <a:pt x="90" y="208"/>
                  </a:lnTo>
                  <a:lnTo>
                    <a:pt x="103" y="204"/>
                  </a:lnTo>
                  <a:lnTo>
                    <a:pt x="116" y="201"/>
                  </a:lnTo>
                  <a:lnTo>
                    <a:pt x="130" y="198"/>
                  </a:lnTo>
                  <a:lnTo>
                    <a:pt x="236" y="182"/>
                  </a:lnTo>
                  <a:lnTo>
                    <a:pt x="243" y="181"/>
                  </a:lnTo>
                  <a:lnTo>
                    <a:pt x="250" y="179"/>
                  </a:lnTo>
                  <a:lnTo>
                    <a:pt x="256" y="176"/>
                  </a:lnTo>
                  <a:lnTo>
                    <a:pt x="264" y="173"/>
                  </a:lnTo>
                  <a:lnTo>
                    <a:pt x="269" y="168"/>
                  </a:lnTo>
                  <a:lnTo>
                    <a:pt x="273" y="163"/>
                  </a:lnTo>
                  <a:lnTo>
                    <a:pt x="276" y="156"/>
                  </a:lnTo>
                  <a:lnTo>
                    <a:pt x="277" y="146"/>
                  </a:lnTo>
                  <a:lnTo>
                    <a:pt x="276" y="135"/>
                  </a:lnTo>
                  <a:lnTo>
                    <a:pt x="274" y="126"/>
                  </a:lnTo>
                  <a:lnTo>
                    <a:pt x="272" y="122"/>
                  </a:lnTo>
                  <a:lnTo>
                    <a:pt x="270" y="118"/>
                  </a:lnTo>
                  <a:lnTo>
                    <a:pt x="267" y="114"/>
                  </a:lnTo>
                  <a:lnTo>
                    <a:pt x="264" y="112"/>
                  </a:lnTo>
                  <a:lnTo>
                    <a:pt x="257" y="107"/>
                  </a:lnTo>
                  <a:lnTo>
                    <a:pt x="250" y="102"/>
                  </a:lnTo>
                  <a:lnTo>
                    <a:pt x="242" y="99"/>
                  </a:lnTo>
                  <a:lnTo>
                    <a:pt x="233" y="97"/>
                  </a:lnTo>
                  <a:lnTo>
                    <a:pt x="225" y="96"/>
                  </a:lnTo>
                  <a:lnTo>
                    <a:pt x="216" y="95"/>
                  </a:lnTo>
                  <a:lnTo>
                    <a:pt x="207" y="94"/>
                  </a:lnTo>
                  <a:lnTo>
                    <a:pt x="200" y="94"/>
                  </a:lnTo>
                  <a:lnTo>
                    <a:pt x="190" y="95"/>
                  </a:lnTo>
                  <a:lnTo>
                    <a:pt x="180" y="96"/>
                  </a:lnTo>
                  <a:lnTo>
                    <a:pt x="172" y="98"/>
                  </a:lnTo>
                  <a:lnTo>
                    <a:pt x="164" y="100"/>
                  </a:lnTo>
                  <a:lnTo>
                    <a:pt x="157" y="103"/>
                  </a:lnTo>
                  <a:lnTo>
                    <a:pt x="152" y="108"/>
                  </a:lnTo>
                  <a:lnTo>
                    <a:pt x="147" y="112"/>
                  </a:lnTo>
                  <a:lnTo>
                    <a:pt x="143" y="116"/>
                  </a:lnTo>
                  <a:lnTo>
                    <a:pt x="137" y="126"/>
                  </a:lnTo>
                  <a:lnTo>
                    <a:pt x="132" y="136"/>
                  </a:lnTo>
                  <a:lnTo>
                    <a:pt x="129" y="146"/>
                  </a:lnTo>
                  <a:lnTo>
                    <a:pt x="128" y="157"/>
                  </a:lnTo>
                  <a:lnTo>
                    <a:pt x="14" y="157"/>
                  </a:lnTo>
                  <a:lnTo>
                    <a:pt x="16" y="140"/>
                  </a:lnTo>
                  <a:lnTo>
                    <a:pt x="19" y="125"/>
                  </a:lnTo>
                  <a:lnTo>
                    <a:pt x="23" y="111"/>
                  </a:lnTo>
                  <a:lnTo>
                    <a:pt x="28" y="97"/>
                  </a:lnTo>
                  <a:lnTo>
                    <a:pt x="33" y="85"/>
                  </a:lnTo>
                  <a:lnTo>
                    <a:pt x="38" y="75"/>
                  </a:lnTo>
                  <a:lnTo>
                    <a:pt x="45" y="65"/>
                  </a:lnTo>
                  <a:lnTo>
                    <a:pt x="52" y="55"/>
                  </a:lnTo>
                  <a:lnTo>
                    <a:pt x="59" y="47"/>
                  </a:lnTo>
                  <a:lnTo>
                    <a:pt x="67" y="40"/>
                  </a:lnTo>
                  <a:lnTo>
                    <a:pt x="76" y="33"/>
                  </a:lnTo>
                  <a:lnTo>
                    <a:pt x="85" y="27"/>
                  </a:lnTo>
                  <a:lnTo>
                    <a:pt x="94" y="22"/>
                  </a:lnTo>
                  <a:lnTo>
                    <a:pt x="104" y="18"/>
                  </a:lnTo>
                  <a:lnTo>
                    <a:pt x="114" y="13"/>
                  </a:lnTo>
                  <a:lnTo>
                    <a:pt x="125" y="10"/>
                  </a:lnTo>
                  <a:lnTo>
                    <a:pt x="146" y="6"/>
                  </a:lnTo>
                  <a:lnTo>
                    <a:pt x="169" y="2"/>
                  </a:lnTo>
                  <a:lnTo>
                    <a:pt x="191" y="1"/>
                  </a:lnTo>
                  <a:lnTo>
                    <a:pt x="215" y="0"/>
                  </a:lnTo>
                  <a:lnTo>
                    <a:pt x="231" y="1"/>
                  </a:lnTo>
                  <a:lnTo>
                    <a:pt x="249" y="2"/>
                  </a:lnTo>
                  <a:lnTo>
                    <a:pt x="269" y="5"/>
                  </a:lnTo>
                  <a:lnTo>
                    <a:pt x="288" y="9"/>
                  </a:lnTo>
                  <a:lnTo>
                    <a:pt x="298" y="12"/>
                  </a:lnTo>
                  <a:lnTo>
                    <a:pt x="308" y="15"/>
                  </a:lnTo>
                  <a:lnTo>
                    <a:pt x="318" y="20"/>
                  </a:lnTo>
                  <a:lnTo>
                    <a:pt x="327" y="24"/>
                  </a:lnTo>
                  <a:lnTo>
                    <a:pt x="335" y="29"/>
                  </a:lnTo>
                  <a:lnTo>
                    <a:pt x="344" y="35"/>
                  </a:lnTo>
                  <a:lnTo>
                    <a:pt x="352" y="41"/>
                  </a:lnTo>
                  <a:lnTo>
                    <a:pt x="360" y="47"/>
                  </a:lnTo>
                  <a:lnTo>
                    <a:pt x="367" y="54"/>
                  </a:lnTo>
                  <a:lnTo>
                    <a:pt x="374" y="64"/>
                  </a:lnTo>
                  <a:lnTo>
                    <a:pt x="379" y="72"/>
                  </a:lnTo>
                  <a:lnTo>
                    <a:pt x="383" y="82"/>
                  </a:lnTo>
                  <a:lnTo>
                    <a:pt x="387" y="93"/>
                  </a:lnTo>
                  <a:lnTo>
                    <a:pt x="389" y="104"/>
                  </a:lnTo>
                  <a:lnTo>
                    <a:pt x="391" y="117"/>
                  </a:lnTo>
                  <a:lnTo>
                    <a:pt x="392" y="130"/>
                  </a:lnTo>
                  <a:close/>
                  <a:moveTo>
                    <a:pt x="277" y="299"/>
                  </a:moveTo>
                  <a:lnTo>
                    <a:pt x="277" y="242"/>
                  </a:lnTo>
                  <a:lnTo>
                    <a:pt x="273" y="245"/>
                  </a:lnTo>
                  <a:lnTo>
                    <a:pt x="267" y="249"/>
                  </a:lnTo>
                  <a:lnTo>
                    <a:pt x="259" y="252"/>
                  </a:lnTo>
                  <a:lnTo>
                    <a:pt x="251" y="255"/>
                  </a:lnTo>
                  <a:lnTo>
                    <a:pt x="241" y="258"/>
                  </a:lnTo>
                  <a:lnTo>
                    <a:pt x="229" y="260"/>
                  </a:lnTo>
                  <a:lnTo>
                    <a:pt x="215" y="263"/>
                  </a:lnTo>
                  <a:lnTo>
                    <a:pt x="197" y="266"/>
                  </a:lnTo>
                  <a:lnTo>
                    <a:pt x="181" y="269"/>
                  </a:lnTo>
                  <a:lnTo>
                    <a:pt x="167" y="273"/>
                  </a:lnTo>
                  <a:lnTo>
                    <a:pt x="153" y="278"/>
                  </a:lnTo>
                  <a:lnTo>
                    <a:pt x="141" y="285"/>
                  </a:lnTo>
                  <a:lnTo>
                    <a:pt x="136" y="288"/>
                  </a:lnTo>
                  <a:lnTo>
                    <a:pt x="131" y="293"/>
                  </a:lnTo>
                  <a:lnTo>
                    <a:pt x="127" y="298"/>
                  </a:lnTo>
                  <a:lnTo>
                    <a:pt x="124" y="303"/>
                  </a:lnTo>
                  <a:lnTo>
                    <a:pt x="122" y="310"/>
                  </a:lnTo>
                  <a:lnTo>
                    <a:pt x="120" y="317"/>
                  </a:lnTo>
                  <a:lnTo>
                    <a:pt x="118" y="324"/>
                  </a:lnTo>
                  <a:lnTo>
                    <a:pt x="117" y="334"/>
                  </a:lnTo>
                  <a:lnTo>
                    <a:pt x="118" y="341"/>
                  </a:lnTo>
                  <a:lnTo>
                    <a:pt x="120" y="347"/>
                  </a:lnTo>
                  <a:lnTo>
                    <a:pt x="121" y="353"/>
                  </a:lnTo>
                  <a:lnTo>
                    <a:pt x="123" y="359"/>
                  </a:lnTo>
                  <a:lnTo>
                    <a:pt x="126" y="364"/>
                  </a:lnTo>
                  <a:lnTo>
                    <a:pt x="129" y="368"/>
                  </a:lnTo>
                  <a:lnTo>
                    <a:pt x="132" y="373"/>
                  </a:lnTo>
                  <a:lnTo>
                    <a:pt x="136" y="376"/>
                  </a:lnTo>
                  <a:lnTo>
                    <a:pt x="145" y="381"/>
                  </a:lnTo>
                  <a:lnTo>
                    <a:pt x="154" y="385"/>
                  </a:lnTo>
                  <a:lnTo>
                    <a:pt x="163" y="387"/>
                  </a:lnTo>
                  <a:lnTo>
                    <a:pt x="172" y="387"/>
                  </a:lnTo>
                  <a:lnTo>
                    <a:pt x="182" y="387"/>
                  </a:lnTo>
                  <a:lnTo>
                    <a:pt x="192" y="386"/>
                  </a:lnTo>
                  <a:lnTo>
                    <a:pt x="201" y="384"/>
                  </a:lnTo>
                  <a:lnTo>
                    <a:pt x="210" y="381"/>
                  </a:lnTo>
                  <a:lnTo>
                    <a:pt x="220" y="378"/>
                  </a:lnTo>
                  <a:lnTo>
                    <a:pt x="228" y="374"/>
                  </a:lnTo>
                  <a:lnTo>
                    <a:pt x="236" y="369"/>
                  </a:lnTo>
                  <a:lnTo>
                    <a:pt x="244" y="363"/>
                  </a:lnTo>
                  <a:lnTo>
                    <a:pt x="251" y="357"/>
                  </a:lnTo>
                  <a:lnTo>
                    <a:pt x="257" y="351"/>
                  </a:lnTo>
                  <a:lnTo>
                    <a:pt x="264" y="344"/>
                  </a:lnTo>
                  <a:lnTo>
                    <a:pt x="268" y="336"/>
                  </a:lnTo>
                  <a:lnTo>
                    <a:pt x="272" y="328"/>
                  </a:lnTo>
                  <a:lnTo>
                    <a:pt x="275" y="318"/>
                  </a:lnTo>
                  <a:lnTo>
                    <a:pt x="276" y="309"/>
                  </a:lnTo>
                  <a:lnTo>
                    <a:pt x="277" y="29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6"/>
            <p:cNvSpPr>
              <a:spLocks/>
            </p:cNvSpPr>
            <p:nvPr userDrawn="1"/>
          </p:nvSpPr>
          <p:spPr bwMode="auto">
            <a:xfrm>
              <a:off x="6943726" y="6562725"/>
              <a:ext cx="52388" cy="60325"/>
            </a:xfrm>
            <a:custGeom>
              <a:avLst/>
              <a:gdLst/>
              <a:ahLst/>
              <a:cxnLst>
                <a:cxn ang="0">
                  <a:pos x="403" y="448"/>
                </a:cxn>
                <a:cxn ang="0">
                  <a:pos x="289" y="384"/>
                </a:cxn>
                <a:cxn ang="0">
                  <a:pos x="282" y="393"/>
                </a:cxn>
                <a:cxn ang="0">
                  <a:pos x="271" y="410"/>
                </a:cxn>
                <a:cxn ang="0">
                  <a:pos x="257" y="423"/>
                </a:cxn>
                <a:cxn ang="0">
                  <a:pos x="241" y="435"/>
                </a:cxn>
                <a:cxn ang="0">
                  <a:pos x="225" y="444"/>
                </a:cxn>
                <a:cxn ang="0">
                  <a:pos x="206" y="452"/>
                </a:cxn>
                <a:cxn ang="0">
                  <a:pos x="185" y="456"/>
                </a:cxn>
                <a:cxn ang="0">
                  <a:pos x="164" y="459"/>
                </a:cxn>
                <a:cxn ang="0">
                  <a:pos x="136" y="459"/>
                </a:cxn>
                <a:cxn ang="0">
                  <a:pos x="106" y="454"/>
                </a:cxn>
                <a:cxn ang="0">
                  <a:pos x="78" y="443"/>
                </a:cxn>
                <a:cxn ang="0">
                  <a:pos x="53" y="429"/>
                </a:cxn>
                <a:cxn ang="0">
                  <a:pos x="33" y="409"/>
                </a:cxn>
                <a:cxn ang="0">
                  <a:pos x="18" y="383"/>
                </a:cxn>
                <a:cxn ang="0">
                  <a:pos x="7" y="352"/>
                </a:cxn>
                <a:cxn ang="0">
                  <a:pos x="1" y="315"/>
                </a:cxn>
                <a:cxn ang="0">
                  <a:pos x="0" y="0"/>
                </a:cxn>
                <a:cxn ang="0">
                  <a:pos x="118" y="278"/>
                </a:cxn>
                <a:cxn ang="0">
                  <a:pos x="120" y="300"/>
                </a:cxn>
                <a:cxn ang="0">
                  <a:pos x="125" y="320"/>
                </a:cxn>
                <a:cxn ang="0">
                  <a:pos x="132" y="334"/>
                </a:cxn>
                <a:cxn ang="0">
                  <a:pos x="142" y="344"/>
                </a:cxn>
                <a:cxn ang="0">
                  <a:pos x="155" y="351"/>
                </a:cxn>
                <a:cxn ang="0">
                  <a:pos x="167" y="356"/>
                </a:cxn>
                <a:cxn ang="0">
                  <a:pos x="180" y="360"/>
                </a:cxn>
                <a:cxn ang="0">
                  <a:pos x="194" y="360"/>
                </a:cxn>
                <a:cxn ang="0">
                  <a:pos x="214" y="358"/>
                </a:cxn>
                <a:cxn ang="0">
                  <a:pos x="235" y="351"/>
                </a:cxn>
                <a:cxn ang="0">
                  <a:pos x="254" y="339"/>
                </a:cxn>
                <a:cxn ang="0">
                  <a:pos x="270" y="320"/>
                </a:cxn>
                <a:cxn ang="0">
                  <a:pos x="276" y="308"/>
                </a:cxn>
                <a:cxn ang="0">
                  <a:pos x="281" y="293"/>
                </a:cxn>
                <a:cxn ang="0">
                  <a:pos x="284" y="258"/>
                </a:cxn>
                <a:cxn ang="0">
                  <a:pos x="403" y="0"/>
                </a:cxn>
              </a:cxnLst>
              <a:rect l="0" t="0" r="r" b="b"/>
              <a:pathLst>
                <a:path w="403" h="459">
                  <a:moveTo>
                    <a:pt x="403" y="0"/>
                  </a:moveTo>
                  <a:lnTo>
                    <a:pt x="403" y="448"/>
                  </a:lnTo>
                  <a:lnTo>
                    <a:pt x="289" y="448"/>
                  </a:lnTo>
                  <a:lnTo>
                    <a:pt x="289" y="384"/>
                  </a:lnTo>
                  <a:lnTo>
                    <a:pt x="288" y="384"/>
                  </a:lnTo>
                  <a:lnTo>
                    <a:pt x="282" y="393"/>
                  </a:lnTo>
                  <a:lnTo>
                    <a:pt x="277" y="401"/>
                  </a:lnTo>
                  <a:lnTo>
                    <a:pt x="271" y="410"/>
                  </a:lnTo>
                  <a:lnTo>
                    <a:pt x="264" y="417"/>
                  </a:lnTo>
                  <a:lnTo>
                    <a:pt x="257" y="423"/>
                  </a:lnTo>
                  <a:lnTo>
                    <a:pt x="250" y="429"/>
                  </a:lnTo>
                  <a:lnTo>
                    <a:pt x="241" y="435"/>
                  </a:lnTo>
                  <a:lnTo>
                    <a:pt x="233" y="439"/>
                  </a:lnTo>
                  <a:lnTo>
                    <a:pt x="225" y="444"/>
                  </a:lnTo>
                  <a:lnTo>
                    <a:pt x="216" y="448"/>
                  </a:lnTo>
                  <a:lnTo>
                    <a:pt x="206" y="452"/>
                  </a:lnTo>
                  <a:lnTo>
                    <a:pt x="197" y="454"/>
                  </a:lnTo>
                  <a:lnTo>
                    <a:pt x="185" y="456"/>
                  </a:lnTo>
                  <a:lnTo>
                    <a:pt x="175" y="458"/>
                  </a:lnTo>
                  <a:lnTo>
                    <a:pt x="164" y="459"/>
                  </a:lnTo>
                  <a:lnTo>
                    <a:pt x="153" y="459"/>
                  </a:lnTo>
                  <a:lnTo>
                    <a:pt x="136" y="459"/>
                  </a:lnTo>
                  <a:lnTo>
                    <a:pt x="120" y="457"/>
                  </a:lnTo>
                  <a:lnTo>
                    <a:pt x="106" y="454"/>
                  </a:lnTo>
                  <a:lnTo>
                    <a:pt x="91" y="450"/>
                  </a:lnTo>
                  <a:lnTo>
                    <a:pt x="78" y="443"/>
                  </a:lnTo>
                  <a:lnTo>
                    <a:pt x="66" y="437"/>
                  </a:lnTo>
                  <a:lnTo>
                    <a:pt x="53" y="429"/>
                  </a:lnTo>
                  <a:lnTo>
                    <a:pt x="43" y="420"/>
                  </a:lnTo>
                  <a:lnTo>
                    <a:pt x="33" y="409"/>
                  </a:lnTo>
                  <a:lnTo>
                    <a:pt x="25" y="396"/>
                  </a:lnTo>
                  <a:lnTo>
                    <a:pt x="18" y="383"/>
                  </a:lnTo>
                  <a:lnTo>
                    <a:pt x="12" y="369"/>
                  </a:lnTo>
                  <a:lnTo>
                    <a:pt x="7" y="352"/>
                  </a:lnTo>
                  <a:lnTo>
                    <a:pt x="3" y="334"/>
                  </a:lnTo>
                  <a:lnTo>
                    <a:pt x="1" y="315"/>
                  </a:lnTo>
                  <a:lnTo>
                    <a:pt x="0" y="294"/>
                  </a:lnTo>
                  <a:lnTo>
                    <a:pt x="0" y="0"/>
                  </a:lnTo>
                  <a:lnTo>
                    <a:pt x="118" y="0"/>
                  </a:lnTo>
                  <a:lnTo>
                    <a:pt x="118" y="278"/>
                  </a:lnTo>
                  <a:lnTo>
                    <a:pt x="119" y="290"/>
                  </a:lnTo>
                  <a:lnTo>
                    <a:pt x="120" y="300"/>
                  </a:lnTo>
                  <a:lnTo>
                    <a:pt x="122" y="310"/>
                  </a:lnTo>
                  <a:lnTo>
                    <a:pt x="125" y="320"/>
                  </a:lnTo>
                  <a:lnTo>
                    <a:pt x="128" y="328"/>
                  </a:lnTo>
                  <a:lnTo>
                    <a:pt x="132" y="334"/>
                  </a:lnTo>
                  <a:lnTo>
                    <a:pt x="137" y="340"/>
                  </a:lnTo>
                  <a:lnTo>
                    <a:pt x="142" y="344"/>
                  </a:lnTo>
                  <a:lnTo>
                    <a:pt x="148" y="348"/>
                  </a:lnTo>
                  <a:lnTo>
                    <a:pt x="155" y="351"/>
                  </a:lnTo>
                  <a:lnTo>
                    <a:pt x="161" y="354"/>
                  </a:lnTo>
                  <a:lnTo>
                    <a:pt x="167" y="356"/>
                  </a:lnTo>
                  <a:lnTo>
                    <a:pt x="174" y="359"/>
                  </a:lnTo>
                  <a:lnTo>
                    <a:pt x="180" y="360"/>
                  </a:lnTo>
                  <a:lnTo>
                    <a:pt x="187" y="360"/>
                  </a:lnTo>
                  <a:lnTo>
                    <a:pt x="194" y="360"/>
                  </a:lnTo>
                  <a:lnTo>
                    <a:pt x="205" y="360"/>
                  </a:lnTo>
                  <a:lnTo>
                    <a:pt x="214" y="358"/>
                  </a:lnTo>
                  <a:lnTo>
                    <a:pt x="224" y="355"/>
                  </a:lnTo>
                  <a:lnTo>
                    <a:pt x="235" y="351"/>
                  </a:lnTo>
                  <a:lnTo>
                    <a:pt x="245" y="346"/>
                  </a:lnTo>
                  <a:lnTo>
                    <a:pt x="254" y="339"/>
                  </a:lnTo>
                  <a:lnTo>
                    <a:pt x="262" y="331"/>
                  </a:lnTo>
                  <a:lnTo>
                    <a:pt x="270" y="320"/>
                  </a:lnTo>
                  <a:lnTo>
                    <a:pt x="273" y="315"/>
                  </a:lnTo>
                  <a:lnTo>
                    <a:pt x="276" y="308"/>
                  </a:lnTo>
                  <a:lnTo>
                    <a:pt x="278" y="301"/>
                  </a:lnTo>
                  <a:lnTo>
                    <a:pt x="281" y="293"/>
                  </a:lnTo>
                  <a:lnTo>
                    <a:pt x="283" y="277"/>
                  </a:lnTo>
                  <a:lnTo>
                    <a:pt x="284" y="258"/>
                  </a:lnTo>
                  <a:lnTo>
                    <a:pt x="284" y="0"/>
                  </a:lnTo>
                  <a:lnTo>
                    <a:pt x="403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"/>
            <p:cNvSpPr>
              <a:spLocks/>
            </p:cNvSpPr>
            <p:nvPr userDrawn="1"/>
          </p:nvSpPr>
          <p:spPr bwMode="auto">
            <a:xfrm>
              <a:off x="7011988" y="6561138"/>
              <a:ext cx="52388" cy="60325"/>
            </a:xfrm>
            <a:custGeom>
              <a:avLst/>
              <a:gdLst/>
              <a:ahLst/>
              <a:cxnLst>
                <a:cxn ang="0">
                  <a:pos x="404" y="460"/>
                </a:cxn>
                <a:cxn ang="0">
                  <a:pos x="286" y="187"/>
                </a:cxn>
                <a:cxn ang="0">
                  <a:pos x="286" y="170"/>
                </a:cxn>
                <a:cxn ang="0">
                  <a:pos x="283" y="151"/>
                </a:cxn>
                <a:cxn ang="0">
                  <a:pos x="276" y="131"/>
                </a:cxn>
                <a:cxn ang="0">
                  <a:pos x="264" y="115"/>
                </a:cxn>
                <a:cxn ang="0">
                  <a:pos x="253" y="109"/>
                </a:cxn>
                <a:cxn ang="0">
                  <a:pos x="242" y="103"/>
                </a:cxn>
                <a:cxn ang="0">
                  <a:pos x="227" y="100"/>
                </a:cxn>
                <a:cxn ang="0">
                  <a:pos x="211" y="99"/>
                </a:cxn>
                <a:cxn ang="0">
                  <a:pos x="191" y="101"/>
                </a:cxn>
                <a:cxn ang="0">
                  <a:pos x="174" y="107"/>
                </a:cxn>
                <a:cxn ang="0">
                  <a:pos x="158" y="115"/>
                </a:cxn>
                <a:cxn ang="0">
                  <a:pos x="144" y="126"/>
                </a:cxn>
                <a:cxn ang="0">
                  <a:pos x="133" y="140"/>
                </a:cxn>
                <a:cxn ang="0">
                  <a:pos x="125" y="158"/>
                </a:cxn>
                <a:cxn ang="0">
                  <a:pos x="120" y="179"/>
                </a:cxn>
                <a:cxn ang="0">
                  <a:pos x="118" y="203"/>
                </a:cxn>
                <a:cxn ang="0">
                  <a:pos x="0" y="460"/>
                </a:cxn>
                <a:cxn ang="0">
                  <a:pos x="113" y="12"/>
                </a:cxn>
                <a:cxn ang="0">
                  <a:pos x="115" y="78"/>
                </a:cxn>
                <a:cxn ang="0">
                  <a:pos x="124" y="63"/>
                </a:cxn>
                <a:cxn ang="0">
                  <a:pos x="137" y="46"/>
                </a:cxn>
                <a:cxn ang="0">
                  <a:pos x="155" y="29"/>
                </a:cxn>
                <a:cxn ang="0">
                  <a:pos x="180" y="14"/>
                </a:cxn>
                <a:cxn ang="0">
                  <a:pos x="194" y="8"/>
                </a:cxn>
                <a:cxn ang="0">
                  <a:pos x="211" y="4"/>
                </a:cxn>
                <a:cxn ang="0">
                  <a:pos x="248" y="0"/>
                </a:cxn>
                <a:cxn ang="0">
                  <a:pos x="281" y="3"/>
                </a:cxn>
                <a:cxn ang="0">
                  <a:pos x="310" y="10"/>
                </a:cxn>
                <a:cxn ang="0">
                  <a:pos x="336" y="22"/>
                </a:cxn>
                <a:cxn ang="0">
                  <a:pos x="360" y="38"/>
                </a:cxn>
                <a:cxn ang="0">
                  <a:pos x="378" y="59"/>
                </a:cxn>
                <a:cxn ang="0">
                  <a:pos x="392" y="85"/>
                </a:cxn>
                <a:cxn ang="0">
                  <a:pos x="401" y="116"/>
                </a:cxn>
                <a:cxn ang="0">
                  <a:pos x="404" y="150"/>
                </a:cxn>
              </a:cxnLst>
              <a:rect l="0" t="0" r="r" b="b"/>
              <a:pathLst>
                <a:path w="404" h="460">
                  <a:moveTo>
                    <a:pt x="404" y="150"/>
                  </a:moveTo>
                  <a:lnTo>
                    <a:pt x="404" y="460"/>
                  </a:lnTo>
                  <a:lnTo>
                    <a:pt x="286" y="460"/>
                  </a:lnTo>
                  <a:lnTo>
                    <a:pt x="286" y="187"/>
                  </a:lnTo>
                  <a:lnTo>
                    <a:pt x="286" y="179"/>
                  </a:lnTo>
                  <a:lnTo>
                    <a:pt x="286" y="170"/>
                  </a:lnTo>
                  <a:lnTo>
                    <a:pt x="285" y="161"/>
                  </a:lnTo>
                  <a:lnTo>
                    <a:pt x="283" y="151"/>
                  </a:lnTo>
                  <a:lnTo>
                    <a:pt x="281" y="140"/>
                  </a:lnTo>
                  <a:lnTo>
                    <a:pt x="276" y="131"/>
                  </a:lnTo>
                  <a:lnTo>
                    <a:pt x="271" y="123"/>
                  </a:lnTo>
                  <a:lnTo>
                    <a:pt x="264" y="115"/>
                  </a:lnTo>
                  <a:lnTo>
                    <a:pt x="259" y="112"/>
                  </a:lnTo>
                  <a:lnTo>
                    <a:pt x="253" y="109"/>
                  </a:lnTo>
                  <a:lnTo>
                    <a:pt x="248" y="106"/>
                  </a:lnTo>
                  <a:lnTo>
                    <a:pt x="242" y="103"/>
                  </a:lnTo>
                  <a:lnTo>
                    <a:pt x="235" y="102"/>
                  </a:lnTo>
                  <a:lnTo>
                    <a:pt x="227" y="100"/>
                  </a:lnTo>
                  <a:lnTo>
                    <a:pt x="219" y="100"/>
                  </a:lnTo>
                  <a:lnTo>
                    <a:pt x="211" y="99"/>
                  </a:lnTo>
                  <a:lnTo>
                    <a:pt x="200" y="100"/>
                  </a:lnTo>
                  <a:lnTo>
                    <a:pt x="191" y="101"/>
                  </a:lnTo>
                  <a:lnTo>
                    <a:pt x="182" y="103"/>
                  </a:lnTo>
                  <a:lnTo>
                    <a:pt x="174" y="107"/>
                  </a:lnTo>
                  <a:lnTo>
                    <a:pt x="166" y="110"/>
                  </a:lnTo>
                  <a:lnTo>
                    <a:pt x="158" y="115"/>
                  </a:lnTo>
                  <a:lnTo>
                    <a:pt x="151" y="120"/>
                  </a:lnTo>
                  <a:lnTo>
                    <a:pt x="144" y="126"/>
                  </a:lnTo>
                  <a:lnTo>
                    <a:pt x="138" y="133"/>
                  </a:lnTo>
                  <a:lnTo>
                    <a:pt x="133" y="140"/>
                  </a:lnTo>
                  <a:lnTo>
                    <a:pt x="129" y="148"/>
                  </a:lnTo>
                  <a:lnTo>
                    <a:pt x="125" y="158"/>
                  </a:lnTo>
                  <a:lnTo>
                    <a:pt x="122" y="168"/>
                  </a:lnTo>
                  <a:lnTo>
                    <a:pt x="120" y="179"/>
                  </a:lnTo>
                  <a:lnTo>
                    <a:pt x="119" y="190"/>
                  </a:lnTo>
                  <a:lnTo>
                    <a:pt x="118" y="203"/>
                  </a:lnTo>
                  <a:lnTo>
                    <a:pt x="118" y="460"/>
                  </a:lnTo>
                  <a:lnTo>
                    <a:pt x="0" y="460"/>
                  </a:lnTo>
                  <a:lnTo>
                    <a:pt x="0" y="12"/>
                  </a:lnTo>
                  <a:lnTo>
                    <a:pt x="113" y="12"/>
                  </a:lnTo>
                  <a:lnTo>
                    <a:pt x="113" y="78"/>
                  </a:lnTo>
                  <a:lnTo>
                    <a:pt x="115" y="78"/>
                  </a:lnTo>
                  <a:lnTo>
                    <a:pt x="119" y="71"/>
                  </a:lnTo>
                  <a:lnTo>
                    <a:pt x="124" y="63"/>
                  </a:lnTo>
                  <a:lnTo>
                    <a:pt x="130" y="54"/>
                  </a:lnTo>
                  <a:lnTo>
                    <a:pt x="137" y="46"/>
                  </a:lnTo>
                  <a:lnTo>
                    <a:pt x="146" y="37"/>
                  </a:lnTo>
                  <a:lnTo>
                    <a:pt x="155" y="29"/>
                  </a:lnTo>
                  <a:lnTo>
                    <a:pt x="167" y="22"/>
                  </a:lnTo>
                  <a:lnTo>
                    <a:pt x="180" y="14"/>
                  </a:lnTo>
                  <a:lnTo>
                    <a:pt x="187" y="11"/>
                  </a:lnTo>
                  <a:lnTo>
                    <a:pt x="194" y="8"/>
                  </a:lnTo>
                  <a:lnTo>
                    <a:pt x="202" y="6"/>
                  </a:lnTo>
                  <a:lnTo>
                    <a:pt x="211" y="4"/>
                  </a:lnTo>
                  <a:lnTo>
                    <a:pt x="229" y="1"/>
                  </a:lnTo>
                  <a:lnTo>
                    <a:pt x="248" y="0"/>
                  </a:lnTo>
                  <a:lnTo>
                    <a:pt x="265" y="1"/>
                  </a:lnTo>
                  <a:lnTo>
                    <a:pt x="281" y="3"/>
                  </a:lnTo>
                  <a:lnTo>
                    <a:pt x="295" y="5"/>
                  </a:lnTo>
                  <a:lnTo>
                    <a:pt x="310" y="10"/>
                  </a:lnTo>
                  <a:lnTo>
                    <a:pt x="323" y="15"/>
                  </a:lnTo>
                  <a:lnTo>
                    <a:pt x="336" y="22"/>
                  </a:lnTo>
                  <a:lnTo>
                    <a:pt x="348" y="30"/>
                  </a:lnTo>
                  <a:lnTo>
                    <a:pt x="360" y="38"/>
                  </a:lnTo>
                  <a:lnTo>
                    <a:pt x="369" y="48"/>
                  </a:lnTo>
                  <a:lnTo>
                    <a:pt x="378" y="59"/>
                  </a:lnTo>
                  <a:lnTo>
                    <a:pt x="386" y="72"/>
                  </a:lnTo>
                  <a:lnTo>
                    <a:pt x="392" y="85"/>
                  </a:lnTo>
                  <a:lnTo>
                    <a:pt x="398" y="99"/>
                  </a:lnTo>
                  <a:lnTo>
                    <a:pt x="401" y="116"/>
                  </a:lnTo>
                  <a:lnTo>
                    <a:pt x="403" y="132"/>
                  </a:lnTo>
                  <a:lnTo>
                    <a:pt x="404" y="15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"/>
            <p:cNvSpPr>
              <a:spLocks noEditPoints="1"/>
            </p:cNvSpPr>
            <p:nvPr userDrawn="1"/>
          </p:nvSpPr>
          <p:spPr bwMode="auto">
            <a:xfrm>
              <a:off x="7080251" y="6540500"/>
              <a:ext cx="14288" cy="80962"/>
            </a:xfrm>
            <a:custGeom>
              <a:avLst/>
              <a:gdLst/>
              <a:ahLst/>
              <a:cxnLst>
                <a:cxn ang="0">
                  <a:pos x="0" y="162"/>
                </a:cxn>
                <a:cxn ang="0">
                  <a:pos x="118" y="162"/>
                </a:cxn>
                <a:cxn ang="0">
                  <a:pos x="118" y="610"/>
                </a:cxn>
                <a:cxn ang="0">
                  <a:pos x="0" y="610"/>
                </a:cxn>
                <a:cxn ang="0">
                  <a:pos x="0" y="162"/>
                </a:cxn>
                <a:cxn ang="0">
                  <a:pos x="118" y="109"/>
                </a:cxn>
                <a:cxn ang="0">
                  <a:pos x="1" y="109"/>
                </a:cxn>
                <a:cxn ang="0">
                  <a:pos x="1" y="0"/>
                </a:cxn>
                <a:cxn ang="0">
                  <a:pos x="118" y="0"/>
                </a:cxn>
                <a:cxn ang="0">
                  <a:pos x="118" y="109"/>
                </a:cxn>
              </a:cxnLst>
              <a:rect l="0" t="0" r="r" b="b"/>
              <a:pathLst>
                <a:path w="118" h="610">
                  <a:moveTo>
                    <a:pt x="0" y="162"/>
                  </a:moveTo>
                  <a:lnTo>
                    <a:pt x="118" y="162"/>
                  </a:lnTo>
                  <a:lnTo>
                    <a:pt x="118" y="610"/>
                  </a:lnTo>
                  <a:lnTo>
                    <a:pt x="0" y="610"/>
                  </a:lnTo>
                  <a:lnTo>
                    <a:pt x="0" y="162"/>
                  </a:lnTo>
                  <a:close/>
                  <a:moveTo>
                    <a:pt x="118" y="109"/>
                  </a:moveTo>
                  <a:lnTo>
                    <a:pt x="1" y="109"/>
                  </a:lnTo>
                  <a:lnTo>
                    <a:pt x="1" y="0"/>
                  </a:lnTo>
                  <a:lnTo>
                    <a:pt x="118" y="0"/>
                  </a:lnTo>
                  <a:lnTo>
                    <a:pt x="118" y="10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9"/>
            <p:cNvSpPr>
              <a:spLocks/>
            </p:cNvSpPr>
            <p:nvPr userDrawn="1"/>
          </p:nvSpPr>
          <p:spPr bwMode="auto">
            <a:xfrm>
              <a:off x="7104063" y="6562725"/>
              <a:ext cx="58738" cy="58737"/>
            </a:xfrm>
            <a:custGeom>
              <a:avLst/>
              <a:gdLst/>
              <a:ahLst/>
              <a:cxnLst>
                <a:cxn ang="0">
                  <a:pos x="444" y="0"/>
                </a:cxn>
                <a:cxn ang="0">
                  <a:pos x="284" y="448"/>
                </a:cxn>
                <a:cxn ang="0">
                  <a:pos x="160" y="448"/>
                </a:cxn>
                <a:cxn ang="0">
                  <a:pos x="0" y="0"/>
                </a:cxn>
                <a:cxn ang="0">
                  <a:pos x="131" y="0"/>
                </a:cxn>
                <a:cxn ang="0">
                  <a:pos x="223" y="330"/>
                </a:cxn>
                <a:cxn ang="0">
                  <a:pos x="225" y="330"/>
                </a:cxn>
                <a:cxn ang="0">
                  <a:pos x="320" y="0"/>
                </a:cxn>
                <a:cxn ang="0">
                  <a:pos x="444" y="0"/>
                </a:cxn>
              </a:cxnLst>
              <a:rect l="0" t="0" r="r" b="b"/>
              <a:pathLst>
                <a:path w="444" h="448">
                  <a:moveTo>
                    <a:pt x="444" y="0"/>
                  </a:moveTo>
                  <a:lnTo>
                    <a:pt x="284" y="448"/>
                  </a:lnTo>
                  <a:lnTo>
                    <a:pt x="160" y="448"/>
                  </a:lnTo>
                  <a:lnTo>
                    <a:pt x="0" y="0"/>
                  </a:lnTo>
                  <a:lnTo>
                    <a:pt x="131" y="0"/>
                  </a:lnTo>
                  <a:lnTo>
                    <a:pt x="223" y="330"/>
                  </a:lnTo>
                  <a:lnTo>
                    <a:pt x="225" y="330"/>
                  </a:lnTo>
                  <a:lnTo>
                    <a:pt x="320" y="0"/>
                  </a:lnTo>
                  <a:lnTo>
                    <a:pt x="44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0"/>
            <p:cNvSpPr>
              <a:spLocks noEditPoints="1"/>
            </p:cNvSpPr>
            <p:nvPr userDrawn="1"/>
          </p:nvSpPr>
          <p:spPr bwMode="auto">
            <a:xfrm>
              <a:off x="7167563" y="6561138"/>
              <a:ext cx="55563" cy="61912"/>
            </a:xfrm>
            <a:custGeom>
              <a:avLst/>
              <a:gdLst/>
              <a:ahLst/>
              <a:cxnLst>
                <a:cxn ang="0">
                  <a:pos x="415" y="341"/>
                </a:cxn>
                <a:cxn ang="0">
                  <a:pos x="399" y="376"/>
                </a:cxn>
                <a:cxn ang="0">
                  <a:pos x="379" y="405"/>
                </a:cxn>
                <a:cxn ang="0">
                  <a:pos x="355" y="428"/>
                </a:cxn>
                <a:cxn ang="0">
                  <a:pos x="329" y="445"/>
                </a:cxn>
                <a:cxn ang="0">
                  <a:pos x="301" y="457"/>
                </a:cxn>
                <a:cxn ang="0">
                  <a:pos x="242" y="471"/>
                </a:cxn>
                <a:cxn ang="0">
                  <a:pos x="192" y="470"/>
                </a:cxn>
                <a:cxn ang="0">
                  <a:pos x="149" y="463"/>
                </a:cxn>
                <a:cxn ang="0">
                  <a:pos x="109" y="448"/>
                </a:cxn>
                <a:cxn ang="0">
                  <a:pos x="75" y="427"/>
                </a:cxn>
                <a:cxn ang="0">
                  <a:pos x="46" y="397"/>
                </a:cxn>
                <a:cxn ang="0">
                  <a:pos x="23" y="357"/>
                </a:cxn>
                <a:cxn ang="0">
                  <a:pos x="8" y="308"/>
                </a:cxn>
                <a:cxn ang="0">
                  <a:pos x="1" y="249"/>
                </a:cxn>
                <a:cxn ang="0">
                  <a:pos x="2" y="202"/>
                </a:cxn>
                <a:cxn ang="0">
                  <a:pos x="10" y="149"/>
                </a:cxn>
                <a:cxn ang="0">
                  <a:pos x="34" y="93"/>
                </a:cxn>
                <a:cxn ang="0">
                  <a:pos x="53" y="66"/>
                </a:cxn>
                <a:cxn ang="0">
                  <a:pos x="79" y="42"/>
                </a:cxn>
                <a:cxn ang="0">
                  <a:pos x="110" y="22"/>
                </a:cxn>
                <a:cxn ang="0">
                  <a:pos x="149" y="7"/>
                </a:cxn>
                <a:cxn ang="0">
                  <a:pos x="197" y="1"/>
                </a:cxn>
                <a:cxn ang="0">
                  <a:pos x="237" y="1"/>
                </a:cxn>
                <a:cxn ang="0">
                  <a:pos x="273" y="7"/>
                </a:cxn>
                <a:cxn ang="0">
                  <a:pos x="308" y="19"/>
                </a:cxn>
                <a:cxn ang="0">
                  <a:pos x="342" y="38"/>
                </a:cxn>
                <a:cxn ang="0">
                  <a:pos x="372" y="68"/>
                </a:cxn>
                <a:cxn ang="0">
                  <a:pos x="397" y="107"/>
                </a:cxn>
                <a:cxn ang="0">
                  <a:pos x="415" y="158"/>
                </a:cxn>
                <a:cxn ang="0">
                  <a:pos x="424" y="222"/>
                </a:cxn>
                <a:cxn ang="0">
                  <a:pos x="118" y="267"/>
                </a:cxn>
                <a:cxn ang="0">
                  <a:pos x="123" y="299"/>
                </a:cxn>
                <a:cxn ang="0">
                  <a:pos x="136" y="335"/>
                </a:cxn>
                <a:cxn ang="0">
                  <a:pos x="160" y="360"/>
                </a:cxn>
                <a:cxn ang="0">
                  <a:pos x="183" y="372"/>
                </a:cxn>
                <a:cxn ang="0">
                  <a:pos x="211" y="377"/>
                </a:cxn>
                <a:cxn ang="0">
                  <a:pos x="247" y="374"/>
                </a:cxn>
                <a:cxn ang="0">
                  <a:pos x="275" y="361"/>
                </a:cxn>
                <a:cxn ang="0">
                  <a:pos x="287" y="349"/>
                </a:cxn>
                <a:cxn ang="0">
                  <a:pos x="296" y="334"/>
                </a:cxn>
                <a:cxn ang="0">
                  <a:pos x="303" y="191"/>
                </a:cxn>
                <a:cxn ang="0">
                  <a:pos x="296" y="156"/>
                </a:cxn>
                <a:cxn ang="0">
                  <a:pos x="282" y="129"/>
                </a:cxn>
                <a:cxn ang="0">
                  <a:pos x="262" y="112"/>
                </a:cxn>
                <a:cxn ang="0">
                  <a:pos x="242" y="101"/>
                </a:cxn>
                <a:cxn ang="0">
                  <a:pos x="221" y="97"/>
                </a:cxn>
                <a:cxn ang="0">
                  <a:pos x="193" y="98"/>
                </a:cxn>
                <a:cxn ang="0">
                  <a:pos x="169" y="107"/>
                </a:cxn>
                <a:cxn ang="0">
                  <a:pos x="149" y="122"/>
                </a:cxn>
                <a:cxn ang="0">
                  <a:pos x="135" y="143"/>
                </a:cxn>
                <a:cxn ang="0">
                  <a:pos x="125" y="170"/>
                </a:cxn>
              </a:cxnLst>
              <a:rect l="0" t="0" r="r" b="b"/>
              <a:pathLst>
                <a:path w="424" h="471">
                  <a:moveTo>
                    <a:pt x="298" y="329"/>
                  </a:moveTo>
                  <a:lnTo>
                    <a:pt x="420" y="329"/>
                  </a:lnTo>
                  <a:lnTo>
                    <a:pt x="415" y="341"/>
                  </a:lnTo>
                  <a:lnTo>
                    <a:pt x="411" y="353"/>
                  </a:lnTo>
                  <a:lnTo>
                    <a:pt x="405" y="365"/>
                  </a:lnTo>
                  <a:lnTo>
                    <a:pt x="399" y="376"/>
                  </a:lnTo>
                  <a:lnTo>
                    <a:pt x="393" y="386"/>
                  </a:lnTo>
                  <a:lnTo>
                    <a:pt x="386" y="396"/>
                  </a:lnTo>
                  <a:lnTo>
                    <a:pt x="379" y="405"/>
                  </a:lnTo>
                  <a:lnTo>
                    <a:pt x="372" y="413"/>
                  </a:lnTo>
                  <a:lnTo>
                    <a:pt x="364" y="421"/>
                  </a:lnTo>
                  <a:lnTo>
                    <a:pt x="355" y="428"/>
                  </a:lnTo>
                  <a:lnTo>
                    <a:pt x="347" y="434"/>
                  </a:lnTo>
                  <a:lnTo>
                    <a:pt x="338" y="440"/>
                  </a:lnTo>
                  <a:lnTo>
                    <a:pt x="329" y="445"/>
                  </a:lnTo>
                  <a:lnTo>
                    <a:pt x="320" y="450"/>
                  </a:lnTo>
                  <a:lnTo>
                    <a:pt x="310" y="454"/>
                  </a:lnTo>
                  <a:lnTo>
                    <a:pt x="301" y="457"/>
                  </a:lnTo>
                  <a:lnTo>
                    <a:pt x="281" y="464"/>
                  </a:lnTo>
                  <a:lnTo>
                    <a:pt x="261" y="468"/>
                  </a:lnTo>
                  <a:lnTo>
                    <a:pt x="242" y="471"/>
                  </a:lnTo>
                  <a:lnTo>
                    <a:pt x="223" y="471"/>
                  </a:lnTo>
                  <a:lnTo>
                    <a:pt x="207" y="471"/>
                  </a:lnTo>
                  <a:lnTo>
                    <a:pt x="192" y="470"/>
                  </a:lnTo>
                  <a:lnTo>
                    <a:pt x="177" y="468"/>
                  </a:lnTo>
                  <a:lnTo>
                    <a:pt x="162" y="466"/>
                  </a:lnTo>
                  <a:lnTo>
                    <a:pt x="149" y="463"/>
                  </a:lnTo>
                  <a:lnTo>
                    <a:pt x="135" y="458"/>
                  </a:lnTo>
                  <a:lnTo>
                    <a:pt x="122" y="454"/>
                  </a:lnTo>
                  <a:lnTo>
                    <a:pt x="109" y="448"/>
                  </a:lnTo>
                  <a:lnTo>
                    <a:pt x="97" y="442"/>
                  </a:lnTo>
                  <a:lnTo>
                    <a:pt x="86" y="435"/>
                  </a:lnTo>
                  <a:lnTo>
                    <a:pt x="75" y="427"/>
                  </a:lnTo>
                  <a:lnTo>
                    <a:pt x="64" y="418"/>
                  </a:lnTo>
                  <a:lnTo>
                    <a:pt x="55" y="407"/>
                  </a:lnTo>
                  <a:lnTo>
                    <a:pt x="46" y="397"/>
                  </a:lnTo>
                  <a:lnTo>
                    <a:pt x="38" y="385"/>
                  </a:lnTo>
                  <a:lnTo>
                    <a:pt x="31" y="372"/>
                  </a:lnTo>
                  <a:lnTo>
                    <a:pt x="23" y="357"/>
                  </a:lnTo>
                  <a:lnTo>
                    <a:pt x="17" y="343"/>
                  </a:lnTo>
                  <a:lnTo>
                    <a:pt x="12" y="327"/>
                  </a:lnTo>
                  <a:lnTo>
                    <a:pt x="8" y="308"/>
                  </a:lnTo>
                  <a:lnTo>
                    <a:pt x="5" y="290"/>
                  </a:lnTo>
                  <a:lnTo>
                    <a:pt x="3" y="270"/>
                  </a:lnTo>
                  <a:lnTo>
                    <a:pt x="1" y="249"/>
                  </a:lnTo>
                  <a:lnTo>
                    <a:pt x="0" y="226"/>
                  </a:lnTo>
                  <a:lnTo>
                    <a:pt x="1" y="215"/>
                  </a:lnTo>
                  <a:lnTo>
                    <a:pt x="2" y="202"/>
                  </a:lnTo>
                  <a:lnTo>
                    <a:pt x="4" y="185"/>
                  </a:lnTo>
                  <a:lnTo>
                    <a:pt x="6" y="168"/>
                  </a:lnTo>
                  <a:lnTo>
                    <a:pt x="10" y="149"/>
                  </a:lnTo>
                  <a:lnTo>
                    <a:pt x="16" y="131"/>
                  </a:lnTo>
                  <a:lnTo>
                    <a:pt x="24" y="113"/>
                  </a:lnTo>
                  <a:lnTo>
                    <a:pt x="34" y="93"/>
                  </a:lnTo>
                  <a:lnTo>
                    <a:pt x="40" y="84"/>
                  </a:lnTo>
                  <a:lnTo>
                    <a:pt x="46" y="75"/>
                  </a:lnTo>
                  <a:lnTo>
                    <a:pt x="53" y="66"/>
                  </a:lnTo>
                  <a:lnTo>
                    <a:pt x="61" y="57"/>
                  </a:lnTo>
                  <a:lnTo>
                    <a:pt x="69" y="49"/>
                  </a:lnTo>
                  <a:lnTo>
                    <a:pt x="79" y="42"/>
                  </a:lnTo>
                  <a:lnTo>
                    <a:pt x="88" y="35"/>
                  </a:lnTo>
                  <a:lnTo>
                    <a:pt x="98" y="28"/>
                  </a:lnTo>
                  <a:lnTo>
                    <a:pt x="110" y="22"/>
                  </a:lnTo>
                  <a:lnTo>
                    <a:pt x="122" y="16"/>
                  </a:lnTo>
                  <a:lnTo>
                    <a:pt x="135" y="11"/>
                  </a:lnTo>
                  <a:lnTo>
                    <a:pt x="149" y="7"/>
                  </a:lnTo>
                  <a:lnTo>
                    <a:pt x="164" y="4"/>
                  </a:lnTo>
                  <a:lnTo>
                    <a:pt x="180" y="2"/>
                  </a:lnTo>
                  <a:lnTo>
                    <a:pt x="197" y="1"/>
                  </a:lnTo>
                  <a:lnTo>
                    <a:pt x="214" y="0"/>
                  </a:lnTo>
                  <a:lnTo>
                    <a:pt x="226" y="0"/>
                  </a:lnTo>
                  <a:lnTo>
                    <a:pt x="237" y="1"/>
                  </a:lnTo>
                  <a:lnTo>
                    <a:pt x="249" y="2"/>
                  </a:lnTo>
                  <a:lnTo>
                    <a:pt x="260" y="4"/>
                  </a:lnTo>
                  <a:lnTo>
                    <a:pt x="273" y="7"/>
                  </a:lnTo>
                  <a:lnTo>
                    <a:pt x="284" y="10"/>
                  </a:lnTo>
                  <a:lnTo>
                    <a:pt x="296" y="14"/>
                  </a:lnTo>
                  <a:lnTo>
                    <a:pt x="308" y="19"/>
                  </a:lnTo>
                  <a:lnTo>
                    <a:pt x="320" y="24"/>
                  </a:lnTo>
                  <a:lnTo>
                    <a:pt x="331" y="31"/>
                  </a:lnTo>
                  <a:lnTo>
                    <a:pt x="342" y="38"/>
                  </a:lnTo>
                  <a:lnTo>
                    <a:pt x="352" y="47"/>
                  </a:lnTo>
                  <a:lnTo>
                    <a:pt x="363" y="56"/>
                  </a:lnTo>
                  <a:lnTo>
                    <a:pt x="372" y="68"/>
                  </a:lnTo>
                  <a:lnTo>
                    <a:pt x="381" y="79"/>
                  </a:lnTo>
                  <a:lnTo>
                    <a:pt x="389" y="92"/>
                  </a:lnTo>
                  <a:lnTo>
                    <a:pt x="397" y="107"/>
                  </a:lnTo>
                  <a:lnTo>
                    <a:pt x="404" y="122"/>
                  </a:lnTo>
                  <a:lnTo>
                    <a:pt x="410" y="139"/>
                  </a:lnTo>
                  <a:lnTo>
                    <a:pt x="415" y="158"/>
                  </a:lnTo>
                  <a:lnTo>
                    <a:pt x="419" y="177"/>
                  </a:lnTo>
                  <a:lnTo>
                    <a:pt x="422" y="199"/>
                  </a:lnTo>
                  <a:lnTo>
                    <a:pt x="424" y="222"/>
                  </a:lnTo>
                  <a:lnTo>
                    <a:pt x="424" y="247"/>
                  </a:lnTo>
                  <a:lnTo>
                    <a:pt x="424" y="267"/>
                  </a:lnTo>
                  <a:lnTo>
                    <a:pt x="118" y="267"/>
                  </a:lnTo>
                  <a:lnTo>
                    <a:pt x="118" y="277"/>
                  </a:lnTo>
                  <a:lnTo>
                    <a:pt x="120" y="288"/>
                  </a:lnTo>
                  <a:lnTo>
                    <a:pt x="123" y="299"/>
                  </a:lnTo>
                  <a:lnTo>
                    <a:pt x="126" y="311"/>
                  </a:lnTo>
                  <a:lnTo>
                    <a:pt x="130" y="323"/>
                  </a:lnTo>
                  <a:lnTo>
                    <a:pt x="136" y="335"/>
                  </a:lnTo>
                  <a:lnTo>
                    <a:pt x="144" y="346"/>
                  </a:lnTo>
                  <a:lnTo>
                    <a:pt x="154" y="356"/>
                  </a:lnTo>
                  <a:lnTo>
                    <a:pt x="160" y="360"/>
                  </a:lnTo>
                  <a:lnTo>
                    <a:pt x="166" y="364"/>
                  </a:lnTo>
                  <a:lnTo>
                    <a:pt x="175" y="368"/>
                  </a:lnTo>
                  <a:lnTo>
                    <a:pt x="183" y="372"/>
                  </a:lnTo>
                  <a:lnTo>
                    <a:pt x="191" y="374"/>
                  </a:lnTo>
                  <a:lnTo>
                    <a:pt x="201" y="376"/>
                  </a:lnTo>
                  <a:lnTo>
                    <a:pt x="211" y="377"/>
                  </a:lnTo>
                  <a:lnTo>
                    <a:pt x="223" y="377"/>
                  </a:lnTo>
                  <a:lnTo>
                    <a:pt x="235" y="376"/>
                  </a:lnTo>
                  <a:lnTo>
                    <a:pt x="247" y="374"/>
                  </a:lnTo>
                  <a:lnTo>
                    <a:pt x="258" y="369"/>
                  </a:lnTo>
                  <a:lnTo>
                    <a:pt x="270" y="364"/>
                  </a:lnTo>
                  <a:lnTo>
                    <a:pt x="275" y="361"/>
                  </a:lnTo>
                  <a:lnTo>
                    <a:pt x="279" y="357"/>
                  </a:lnTo>
                  <a:lnTo>
                    <a:pt x="284" y="353"/>
                  </a:lnTo>
                  <a:lnTo>
                    <a:pt x="287" y="349"/>
                  </a:lnTo>
                  <a:lnTo>
                    <a:pt x="291" y="345"/>
                  </a:lnTo>
                  <a:lnTo>
                    <a:pt x="294" y="340"/>
                  </a:lnTo>
                  <a:lnTo>
                    <a:pt x="296" y="334"/>
                  </a:lnTo>
                  <a:lnTo>
                    <a:pt x="298" y="329"/>
                  </a:lnTo>
                  <a:close/>
                  <a:moveTo>
                    <a:pt x="122" y="191"/>
                  </a:moveTo>
                  <a:lnTo>
                    <a:pt x="303" y="191"/>
                  </a:lnTo>
                  <a:lnTo>
                    <a:pt x="301" y="178"/>
                  </a:lnTo>
                  <a:lnTo>
                    <a:pt x="299" y="167"/>
                  </a:lnTo>
                  <a:lnTo>
                    <a:pt x="296" y="156"/>
                  </a:lnTo>
                  <a:lnTo>
                    <a:pt x="292" y="145"/>
                  </a:lnTo>
                  <a:lnTo>
                    <a:pt x="287" y="137"/>
                  </a:lnTo>
                  <a:lnTo>
                    <a:pt x="282" y="129"/>
                  </a:lnTo>
                  <a:lnTo>
                    <a:pt x="277" y="123"/>
                  </a:lnTo>
                  <a:lnTo>
                    <a:pt x="270" y="117"/>
                  </a:lnTo>
                  <a:lnTo>
                    <a:pt x="262" y="112"/>
                  </a:lnTo>
                  <a:lnTo>
                    <a:pt x="256" y="108"/>
                  </a:lnTo>
                  <a:lnTo>
                    <a:pt x="249" y="104"/>
                  </a:lnTo>
                  <a:lnTo>
                    <a:pt x="242" y="101"/>
                  </a:lnTo>
                  <a:lnTo>
                    <a:pt x="235" y="99"/>
                  </a:lnTo>
                  <a:lnTo>
                    <a:pt x="228" y="97"/>
                  </a:lnTo>
                  <a:lnTo>
                    <a:pt x="221" y="97"/>
                  </a:lnTo>
                  <a:lnTo>
                    <a:pt x="212" y="97"/>
                  </a:lnTo>
                  <a:lnTo>
                    <a:pt x="203" y="97"/>
                  </a:lnTo>
                  <a:lnTo>
                    <a:pt x="193" y="98"/>
                  </a:lnTo>
                  <a:lnTo>
                    <a:pt x="185" y="100"/>
                  </a:lnTo>
                  <a:lnTo>
                    <a:pt x="176" y="103"/>
                  </a:lnTo>
                  <a:lnTo>
                    <a:pt x="169" y="107"/>
                  </a:lnTo>
                  <a:lnTo>
                    <a:pt x="161" y="111"/>
                  </a:lnTo>
                  <a:lnTo>
                    <a:pt x="155" y="116"/>
                  </a:lnTo>
                  <a:lnTo>
                    <a:pt x="149" y="122"/>
                  </a:lnTo>
                  <a:lnTo>
                    <a:pt x="143" y="128"/>
                  </a:lnTo>
                  <a:lnTo>
                    <a:pt x="139" y="135"/>
                  </a:lnTo>
                  <a:lnTo>
                    <a:pt x="135" y="143"/>
                  </a:lnTo>
                  <a:lnTo>
                    <a:pt x="131" y="152"/>
                  </a:lnTo>
                  <a:lnTo>
                    <a:pt x="128" y="161"/>
                  </a:lnTo>
                  <a:lnTo>
                    <a:pt x="125" y="170"/>
                  </a:lnTo>
                  <a:lnTo>
                    <a:pt x="123" y="180"/>
                  </a:lnTo>
                  <a:lnTo>
                    <a:pt x="122" y="191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1"/>
            <p:cNvSpPr>
              <a:spLocks/>
            </p:cNvSpPr>
            <p:nvPr userDrawn="1"/>
          </p:nvSpPr>
          <p:spPr bwMode="auto">
            <a:xfrm>
              <a:off x="7232651" y="6561138"/>
              <a:ext cx="34925" cy="60325"/>
            </a:xfrm>
            <a:custGeom>
              <a:avLst/>
              <a:gdLst/>
              <a:ahLst/>
              <a:cxnLst>
                <a:cxn ang="0">
                  <a:pos x="0" y="460"/>
                </a:cxn>
                <a:cxn ang="0">
                  <a:pos x="0" y="12"/>
                </a:cxn>
                <a:cxn ang="0">
                  <a:pos x="113" y="12"/>
                </a:cxn>
                <a:cxn ang="0">
                  <a:pos x="113" y="89"/>
                </a:cxn>
                <a:cxn ang="0">
                  <a:pos x="114" y="89"/>
                </a:cxn>
                <a:cxn ang="0">
                  <a:pos x="123" y="73"/>
                </a:cxn>
                <a:cxn ang="0">
                  <a:pos x="133" y="56"/>
                </a:cxn>
                <a:cxn ang="0">
                  <a:pos x="146" y="41"/>
                </a:cxn>
                <a:cxn ang="0">
                  <a:pos x="158" y="28"/>
                </a:cxn>
                <a:cxn ang="0">
                  <a:pos x="165" y="22"/>
                </a:cxn>
                <a:cxn ang="0">
                  <a:pos x="173" y="17"/>
                </a:cxn>
                <a:cxn ang="0">
                  <a:pos x="181" y="11"/>
                </a:cxn>
                <a:cxn ang="0">
                  <a:pos x="190" y="8"/>
                </a:cxn>
                <a:cxn ang="0">
                  <a:pos x="202" y="5"/>
                </a:cxn>
                <a:cxn ang="0">
                  <a:pos x="212" y="2"/>
                </a:cxn>
                <a:cxn ang="0">
                  <a:pos x="224" y="1"/>
                </a:cxn>
                <a:cxn ang="0">
                  <a:pos x="236" y="0"/>
                </a:cxn>
                <a:cxn ang="0">
                  <a:pos x="248" y="1"/>
                </a:cxn>
                <a:cxn ang="0">
                  <a:pos x="260" y="2"/>
                </a:cxn>
                <a:cxn ang="0">
                  <a:pos x="260" y="122"/>
                </a:cxn>
                <a:cxn ang="0">
                  <a:pos x="252" y="121"/>
                </a:cxn>
                <a:cxn ang="0">
                  <a:pos x="243" y="120"/>
                </a:cxn>
                <a:cxn ang="0">
                  <a:pos x="234" y="120"/>
                </a:cxn>
                <a:cxn ang="0">
                  <a:pos x="226" y="120"/>
                </a:cxn>
                <a:cxn ang="0">
                  <a:pos x="215" y="120"/>
                </a:cxn>
                <a:cxn ang="0">
                  <a:pos x="205" y="121"/>
                </a:cxn>
                <a:cxn ang="0">
                  <a:pos x="195" y="122"/>
                </a:cxn>
                <a:cxn ang="0">
                  <a:pos x="186" y="124"/>
                </a:cxn>
                <a:cxn ang="0">
                  <a:pos x="178" y="126"/>
                </a:cxn>
                <a:cxn ang="0">
                  <a:pos x="170" y="129"/>
                </a:cxn>
                <a:cxn ang="0">
                  <a:pos x="163" y="132"/>
                </a:cxn>
                <a:cxn ang="0">
                  <a:pos x="157" y="136"/>
                </a:cxn>
                <a:cxn ang="0">
                  <a:pos x="147" y="144"/>
                </a:cxn>
                <a:cxn ang="0">
                  <a:pos x="137" y="155"/>
                </a:cxn>
                <a:cxn ang="0">
                  <a:pos x="133" y="160"/>
                </a:cxn>
                <a:cxn ang="0">
                  <a:pos x="130" y="165"/>
                </a:cxn>
                <a:cxn ang="0">
                  <a:pos x="127" y="171"/>
                </a:cxn>
                <a:cxn ang="0">
                  <a:pos x="125" y="177"/>
                </a:cxn>
                <a:cxn ang="0">
                  <a:pos x="122" y="189"/>
                </a:cxn>
                <a:cxn ang="0">
                  <a:pos x="119" y="202"/>
                </a:cxn>
                <a:cxn ang="0">
                  <a:pos x="118" y="214"/>
                </a:cxn>
                <a:cxn ang="0">
                  <a:pos x="118" y="226"/>
                </a:cxn>
                <a:cxn ang="0">
                  <a:pos x="118" y="460"/>
                </a:cxn>
                <a:cxn ang="0">
                  <a:pos x="0" y="460"/>
                </a:cxn>
              </a:cxnLst>
              <a:rect l="0" t="0" r="r" b="b"/>
              <a:pathLst>
                <a:path w="260" h="460">
                  <a:moveTo>
                    <a:pt x="0" y="460"/>
                  </a:moveTo>
                  <a:lnTo>
                    <a:pt x="0" y="12"/>
                  </a:lnTo>
                  <a:lnTo>
                    <a:pt x="113" y="12"/>
                  </a:lnTo>
                  <a:lnTo>
                    <a:pt x="113" y="89"/>
                  </a:lnTo>
                  <a:lnTo>
                    <a:pt x="114" y="89"/>
                  </a:lnTo>
                  <a:lnTo>
                    <a:pt x="123" y="73"/>
                  </a:lnTo>
                  <a:lnTo>
                    <a:pt x="133" y="56"/>
                  </a:lnTo>
                  <a:lnTo>
                    <a:pt x="146" y="41"/>
                  </a:lnTo>
                  <a:lnTo>
                    <a:pt x="158" y="28"/>
                  </a:lnTo>
                  <a:lnTo>
                    <a:pt x="165" y="22"/>
                  </a:lnTo>
                  <a:lnTo>
                    <a:pt x="173" y="17"/>
                  </a:lnTo>
                  <a:lnTo>
                    <a:pt x="181" y="11"/>
                  </a:lnTo>
                  <a:lnTo>
                    <a:pt x="190" y="8"/>
                  </a:lnTo>
                  <a:lnTo>
                    <a:pt x="202" y="5"/>
                  </a:lnTo>
                  <a:lnTo>
                    <a:pt x="212" y="2"/>
                  </a:lnTo>
                  <a:lnTo>
                    <a:pt x="224" y="1"/>
                  </a:lnTo>
                  <a:lnTo>
                    <a:pt x="236" y="0"/>
                  </a:lnTo>
                  <a:lnTo>
                    <a:pt x="248" y="1"/>
                  </a:lnTo>
                  <a:lnTo>
                    <a:pt x="260" y="2"/>
                  </a:lnTo>
                  <a:lnTo>
                    <a:pt x="260" y="122"/>
                  </a:lnTo>
                  <a:lnTo>
                    <a:pt x="252" y="121"/>
                  </a:lnTo>
                  <a:lnTo>
                    <a:pt x="243" y="120"/>
                  </a:lnTo>
                  <a:lnTo>
                    <a:pt x="234" y="120"/>
                  </a:lnTo>
                  <a:lnTo>
                    <a:pt x="226" y="120"/>
                  </a:lnTo>
                  <a:lnTo>
                    <a:pt x="215" y="120"/>
                  </a:lnTo>
                  <a:lnTo>
                    <a:pt x="205" y="121"/>
                  </a:lnTo>
                  <a:lnTo>
                    <a:pt x="195" y="122"/>
                  </a:lnTo>
                  <a:lnTo>
                    <a:pt x="186" y="124"/>
                  </a:lnTo>
                  <a:lnTo>
                    <a:pt x="178" y="126"/>
                  </a:lnTo>
                  <a:lnTo>
                    <a:pt x="170" y="129"/>
                  </a:lnTo>
                  <a:lnTo>
                    <a:pt x="163" y="132"/>
                  </a:lnTo>
                  <a:lnTo>
                    <a:pt x="157" y="136"/>
                  </a:lnTo>
                  <a:lnTo>
                    <a:pt x="147" y="144"/>
                  </a:lnTo>
                  <a:lnTo>
                    <a:pt x="137" y="155"/>
                  </a:lnTo>
                  <a:lnTo>
                    <a:pt x="133" y="160"/>
                  </a:lnTo>
                  <a:lnTo>
                    <a:pt x="130" y="165"/>
                  </a:lnTo>
                  <a:lnTo>
                    <a:pt x="127" y="171"/>
                  </a:lnTo>
                  <a:lnTo>
                    <a:pt x="125" y="177"/>
                  </a:lnTo>
                  <a:lnTo>
                    <a:pt x="122" y="189"/>
                  </a:lnTo>
                  <a:lnTo>
                    <a:pt x="119" y="202"/>
                  </a:lnTo>
                  <a:lnTo>
                    <a:pt x="118" y="214"/>
                  </a:lnTo>
                  <a:lnTo>
                    <a:pt x="118" y="226"/>
                  </a:lnTo>
                  <a:lnTo>
                    <a:pt x="118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2"/>
            <p:cNvSpPr>
              <a:spLocks/>
            </p:cNvSpPr>
            <p:nvPr userDrawn="1"/>
          </p:nvSpPr>
          <p:spPr bwMode="auto">
            <a:xfrm>
              <a:off x="7270751" y="6561138"/>
              <a:ext cx="55563" cy="61912"/>
            </a:xfrm>
            <a:custGeom>
              <a:avLst/>
              <a:gdLst/>
              <a:ahLst/>
              <a:cxnLst>
                <a:cxn ang="0">
                  <a:pos x="276" y="127"/>
                </a:cxn>
                <a:cxn ang="0">
                  <a:pos x="255" y="100"/>
                </a:cxn>
                <a:cxn ang="0">
                  <a:pos x="223" y="91"/>
                </a:cxn>
                <a:cxn ang="0">
                  <a:pos x="164" y="94"/>
                </a:cxn>
                <a:cxn ang="0">
                  <a:pos x="143" y="104"/>
                </a:cxn>
                <a:cxn ang="0">
                  <a:pos x="130" y="133"/>
                </a:cxn>
                <a:cxn ang="0">
                  <a:pos x="138" y="151"/>
                </a:cxn>
                <a:cxn ang="0">
                  <a:pos x="159" y="164"/>
                </a:cxn>
                <a:cxn ang="0">
                  <a:pos x="228" y="181"/>
                </a:cxn>
                <a:cxn ang="0">
                  <a:pos x="311" y="202"/>
                </a:cxn>
                <a:cxn ang="0">
                  <a:pos x="350" y="218"/>
                </a:cxn>
                <a:cxn ang="0">
                  <a:pos x="381" y="242"/>
                </a:cxn>
                <a:cxn ang="0">
                  <a:pos x="402" y="274"/>
                </a:cxn>
                <a:cxn ang="0">
                  <a:pos x="410" y="317"/>
                </a:cxn>
                <a:cxn ang="0">
                  <a:pos x="404" y="361"/>
                </a:cxn>
                <a:cxn ang="0">
                  <a:pos x="389" y="396"/>
                </a:cxn>
                <a:cxn ang="0">
                  <a:pos x="366" y="424"/>
                </a:cxn>
                <a:cxn ang="0">
                  <a:pos x="338" y="443"/>
                </a:cxn>
                <a:cxn ang="0">
                  <a:pos x="274" y="466"/>
                </a:cxn>
                <a:cxn ang="0">
                  <a:pos x="214" y="472"/>
                </a:cxn>
                <a:cxn ang="0">
                  <a:pos x="114" y="457"/>
                </a:cxn>
                <a:cxn ang="0">
                  <a:pos x="70" y="439"/>
                </a:cxn>
                <a:cxn ang="0">
                  <a:pos x="34" y="409"/>
                </a:cxn>
                <a:cxn ang="0">
                  <a:pos x="10" y="369"/>
                </a:cxn>
                <a:cxn ang="0">
                  <a:pos x="0" y="316"/>
                </a:cxn>
                <a:cxn ang="0">
                  <a:pos x="123" y="337"/>
                </a:cxn>
                <a:cxn ang="0">
                  <a:pos x="136" y="359"/>
                </a:cxn>
                <a:cxn ang="0">
                  <a:pos x="162" y="375"/>
                </a:cxn>
                <a:cxn ang="0">
                  <a:pos x="205" y="382"/>
                </a:cxn>
                <a:cxn ang="0">
                  <a:pos x="247" y="380"/>
                </a:cxn>
                <a:cxn ang="0">
                  <a:pos x="273" y="369"/>
                </a:cxn>
                <a:cxn ang="0">
                  <a:pos x="292" y="343"/>
                </a:cxn>
                <a:cxn ang="0">
                  <a:pos x="288" y="321"/>
                </a:cxn>
                <a:cxn ang="0">
                  <a:pos x="270" y="307"/>
                </a:cxn>
                <a:cxn ang="0">
                  <a:pos x="214" y="290"/>
                </a:cxn>
                <a:cxn ang="0">
                  <a:pos x="133" y="272"/>
                </a:cxn>
                <a:cxn ang="0">
                  <a:pos x="84" y="255"/>
                </a:cxn>
                <a:cxn ang="0">
                  <a:pos x="52" y="232"/>
                </a:cxn>
                <a:cxn ang="0">
                  <a:pos x="27" y="203"/>
                </a:cxn>
                <a:cxn ang="0">
                  <a:pos x="16" y="162"/>
                </a:cxn>
                <a:cxn ang="0">
                  <a:pos x="17" y="125"/>
                </a:cxn>
                <a:cxn ang="0">
                  <a:pos x="35" y="74"/>
                </a:cxn>
                <a:cxn ang="0">
                  <a:pos x="61" y="44"/>
                </a:cxn>
                <a:cxn ang="0">
                  <a:pos x="98" y="20"/>
                </a:cxn>
                <a:cxn ang="0">
                  <a:pos x="148" y="4"/>
                </a:cxn>
                <a:cxn ang="0">
                  <a:pos x="218" y="1"/>
                </a:cxn>
                <a:cxn ang="0">
                  <a:pos x="296" y="14"/>
                </a:cxn>
                <a:cxn ang="0">
                  <a:pos x="335" y="33"/>
                </a:cxn>
                <a:cxn ang="0">
                  <a:pos x="367" y="63"/>
                </a:cxn>
                <a:cxn ang="0">
                  <a:pos x="389" y="105"/>
                </a:cxn>
              </a:cxnLst>
              <a:rect l="0" t="0" r="r" b="b"/>
              <a:pathLst>
                <a:path w="410" h="472">
                  <a:moveTo>
                    <a:pt x="397" y="148"/>
                  </a:moveTo>
                  <a:lnTo>
                    <a:pt x="281" y="148"/>
                  </a:lnTo>
                  <a:lnTo>
                    <a:pt x="279" y="137"/>
                  </a:lnTo>
                  <a:lnTo>
                    <a:pt x="276" y="127"/>
                  </a:lnTo>
                  <a:lnTo>
                    <a:pt x="270" y="118"/>
                  </a:lnTo>
                  <a:lnTo>
                    <a:pt x="264" y="109"/>
                  </a:lnTo>
                  <a:lnTo>
                    <a:pt x="260" y="104"/>
                  </a:lnTo>
                  <a:lnTo>
                    <a:pt x="255" y="100"/>
                  </a:lnTo>
                  <a:lnTo>
                    <a:pt x="248" y="97"/>
                  </a:lnTo>
                  <a:lnTo>
                    <a:pt x="241" y="95"/>
                  </a:lnTo>
                  <a:lnTo>
                    <a:pt x="232" y="93"/>
                  </a:lnTo>
                  <a:lnTo>
                    <a:pt x="223" y="91"/>
                  </a:lnTo>
                  <a:lnTo>
                    <a:pt x="213" y="90"/>
                  </a:lnTo>
                  <a:lnTo>
                    <a:pt x="203" y="90"/>
                  </a:lnTo>
                  <a:lnTo>
                    <a:pt x="181" y="91"/>
                  </a:lnTo>
                  <a:lnTo>
                    <a:pt x="164" y="94"/>
                  </a:lnTo>
                  <a:lnTo>
                    <a:pt x="157" y="96"/>
                  </a:lnTo>
                  <a:lnTo>
                    <a:pt x="152" y="98"/>
                  </a:lnTo>
                  <a:lnTo>
                    <a:pt x="147" y="101"/>
                  </a:lnTo>
                  <a:lnTo>
                    <a:pt x="143" y="104"/>
                  </a:lnTo>
                  <a:lnTo>
                    <a:pt x="136" y="112"/>
                  </a:lnTo>
                  <a:lnTo>
                    <a:pt x="132" y="118"/>
                  </a:lnTo>
                  <a:lnTo>
                    <a:pt x="130" y="126"/>
                  </a:lnTo>
                  <a:lnTo>
                    <a:pt x="130" y="133"/>
                  </a:lnTo>
                  <a:lnTo>
                    <a:pt x="131" y="138"/>
                  </a:lnTo>
                  <a:lnTo>
                    <a:pt x="132" y="142"/>
                  </a:lnTo>
                  <a:lnTo>
                    <a:pt x="134" y="147"/>
                  </a:lnTo>
                  <a:lnTo>
                    <a:pt x="138" y="151"/>
                  </a:lnTo>
                  <a:lnTo>
                    <a:pt x="143" y="155"/>
                  </a:lnTo>
                  <a:lnTo>
                    <a:pt x="147" y="158"/>
                  </a:lnTo>
                  <a:lnTo>
                    <a:pt x="153" y="161"/>
                  </a:lnTo>
                  <a:lnTo>
                    <a:pt x="159" y="164"/>
                  </a:lnTo>
                  <a:lnTo>
                    <a:pt x="174" y="168"/>
                  </a:lnTo>
                  <a:lnTo>
                    <a:pt x="191" y="173"/>
                  </a:lnTo>
                  <a:lnTo>
                    <a:pt x="209" y="177"/>
                  </a:lnTo>
                  <a:lnTo>
                    <a:pt x="228" y="181"/>
                  </a:lnTo>
                  <a:lnTo>
                    <a:pt x="250" y="185"/>
                  </a:lnTo>
                  <a:lnTo>
                    <a:pt x="270" y="189"/>
                  </a:lnTo>
                  <a:lnTo>
                    <a:pt x="291" y="196"/>
                  </a:lnTo>
                  <a:lnTo>
                    <a:pt x="311" y="202"/>
                  </a:lnTo>
                  <a:lnTo>
                    <a:pt x="321" y="205"/>
                  </a:lnTo>
                  <a:lnTo>
                    <a:pt x="331" y="209"/>
                  </a:lnTo>
                  <a:lnTo>
                    <a:pt x="341" y="213"/>
                  </a:lnTo>
                  <a:lnTo>
                    <a:pt x="350" y="218"/>
                  </a:lnTo>
                  <a:lnTo>
                    <a:pt x="358" y="223"/>
                  </a:lnTo>
                  <a:lnTo>
                    <a:pt x="366" y="229"/>
                  </a:lnTo>
                  <a:lnTo>
                    <a:pt x="373" y="235"/>
                  </a:lnTo>
                  <a:lnTo>
                    <a:pt x="381" y="242"/>
                  </a:lnTo>
                  <a:lnTo>
                    <a:pt x="388" y="249"/>
                  </a:lnTo>
                  <a:lnTo>
                    <a:pt x="393" y="257"/>
                  </a:lnTo>
                  <a:lnTo>
                    <a:pt x="398" y="265"/>
                  </a:lnTo>
                  <a:lnTo>
                    <a:pt x="402" y="274"/>
                  </a:lnTo>
                  <a:lnTo>
                    <a:pt x="405" y="284"/>
                  </a:lnTo>
                  <a:lnTo>
                    <a:pt x="407" y="295"/>
                  </a:lnTo>
                  <a:lnTo>
                    <a:pt x="409" y="306"/>
                  </a:lnTo>
                  <a:lnTo>
                    <a:pt x="410" y="317"/>
                  </a:lnTo>
                  <a:lnTo>
                    <a:pt x="409" y="330"/>
                  </a:lnTo>
                  <a:lnTo>
                    <a:pt x="408" y="341"/>
                  </a:lnTo>
                  <a:lnTo>
                    <a:pt x="406" y="351"/>
                  </a:lnTo>
                  <a:lnTo>
                    <a:pt x="404" y="361"/>
                  </a:lnTo>
                  <a:lnTo>
                    <a:pt x="401" y="372"/>
                  </a:lnTo>
                  <a:lnTo>
                    <a:pt x="398" y="380"/>
                  </a:lnTo>
                  <a:lnTo>
                    <a:pt x="394" y="389"/>
                  </a:lnTo>
                  <a:lnTo>
                    <a:pt x="389" y="396"/>
                  </a:lnTo>
                  <a:lnTo>
                    <a:pt x="384" y="404"/>
                  </a:lnTo>
                  <a:lnTo>
                    <a:pt x="378" y="410"/>
                  </a:lnTo>
                  <a:lnTo>
                    <a:pt x="372" y="418"/>
                  </a:lnTo>
                  <a:lnTo>
                    <a:pt x="366" y="424"/>
                  </a:lnTo>
                  <a:lnTo>
                    <a:pt x="360" y="429"/>
                  </a:lnTo>
                  <a:lnTo>
                    <a:pt x="353" y="434"/>
                  </a:lnTo>
                  <a:lnTo>
                    <a:pt x="346" y="439"/>
                  </a:lnTo>
                  <a:lnTo>
                    <a:pt x="338" y="443"/>
                  </a:lnTo>
                  <a:lnTo>
                    <a:pt x="322" y="451"/>
                  </a:lnTo>
                  <a:lnTo>
                    <a:pt x="307" y="457"/>
                  </a:lnTo>
                  <a:lnTo>
                    <a:pt x="291" y="462"/>
                  </a:lnTo>
                  <a:lnTo>
                    <a:pt x="274" y="466"/>
                  </a:lnTo>
                  <a:lnTo>
                    <a:pt x="258" y="469"/>
                  </a:lnTo>
                  <a:lnTo>
                    <a:pt x="243" y="470"/>
                  </a:lnTo>
                  <a:lnTo>
                    <a:pt x="228" y="471"/>
                  </a:lnTo>
                  <a:lnTo>
                    <a:pt x="214" y="472"/>
                  </a:lnTo>
                  <a:lnTo>
                    <a:pt x="188" y="471"/>
                  </a:lnTo>
                  <a:lnTo>
                    <a:pt x="163" y="469"/>
                  </a:lnTo>
                  <a:lnTo>
                    <a:pt x="138" y="464"/>
                  </a:lnTo>
                  <a:lnTo>
                    <a:pt x="114" y="457"/>
                  </a:lnTo>
                  <a:lnTo>
                    <a:pt x="103" y="454"/>
                  </a:lnTo>
                  <a:lnTo>
                    <a:pt x="91" y="449"/>
                  </a:lnTo>
                  <a:lnTo>
                    <a:pt x="80" y="444"/>
                  </a:lnTo>
                  <a:lnTo>
                    <a:pt x="70" y="439"/>
                  </a:lnTo>
                  <a:lnTo>
                    <a:pt x="60" y="433"/>
                  </a:lnTo>
                  <a:lnTo>
                    <a:pt x="51" y="426"/>
                  </a:lnTo>
                  <a:lnTo>
                    <a:pt x="42" y="418"/>
                  </a:lnTo>
                  <a:lnTo>
                    <a:pt x="34" y="409"/>
                  </a:lnTo>
                  <a:lnTo>
                    <a:pt x="26" y="401"/>
                  </a:lnTo>
                  <a:lnTo>
                    <a:pt x="20" y="391"/>
                  </a:lnTo>
                  <a:lnTo>
                    <a:pt x="14" y="381"/>
                  </a:lnTo>
                  <a:lnTo>
                    <a:pt x="10" y="369"/>
                  </a:lnTo>
                  <a:lnTo>
                    <a:pt x="6" y="357"/>
                  </a:lnTo>
                  <a:lnTo>
                    <a:pt x="3" y="345"/>
                  </a:lnTo>
                  <a:lnTo>
                    <a:pt x="1" y="331"/>
                  </a:lnTo>
                  <a:lnTo>
                    <a:pt x="0" y="316"/>
                  </a:lnTo>
                  <a:lnTo>
                    <a:pt x="120" y="316"/>
                  </a:lnTo>
                  <a:lnTo>
                    <a:pt x="120" y="323"/>
                  </a:lnTo>
                  <a:lnTo>
                    <a:pt x="121" y="331"/>
                  </a:lnTo>
                  <a:lnTo>
                    <a:pt x="123" y="337"/>
                  </a:lnTo>
                  <a:lnTo>
                    <a:pt x="125" y="343"/>
                  </a:lnTo>
                  <a:lnTo>
                    <a:pt x="128" y="349"/>
                  </a:lnTo>
                  <a:lnTo>
                    <a:pt x="131" y="354"/>
                  </a:lnTo>
                  <a:lnTo>
                    <a:pt x="136" y="359"/>
                  </a:lnTo>
                  <a:lnTo>
                    <a:pt x="141" y="363"/>
                  </a:lnTo>
                  <a:lnTo>
                    <a:pt x="148" y="367"/>
                  </a:lnTo>
                  <a:lnTo>
                    <a:pt x="154" y="372"/>
                  </a:lnTo>
                  <a:lnTo>
                    <a:pt x="162" y="375"/>
                  </a:lnTo>
                  <a:lnTo>
                    <a:pt x="171" y="378"/>
                  </a:lnTo>
                  <a:lnTo>
                    <a:pt x="181" y="380"/>
                  </a:lnTo>
                  <a:lnTo>
                    <a:pt x="193" y="381"/>
                  </a:lnTo>
                  <a:lnTo>
                    <a:pt x="205" y="382"/>
                  </a:lnTo>
                  <a:lnTo>
                    <a:pt x="217" y="383"/>
                  </a:lnTo>
                  <a:lnTo>
                    <a:pt x="228" y="382"/>
                  </a:lnTo>
                  <a:lnTo>
                    <a:pt x="238" y="381"/>
                  </a:lnTo>
                  <a:lnTo>
                    <a:pt x="247" y="380"/>
                  </a:lnTo>
                  <a:lnTo>
                    <a:pt x="255" y="378"/>
                  </a:lnTo>
                  <a:lnTo>
                    <a:pt x="262" y="376"/>
                  </a:lnTo>
                  <a:lnTo>
                    <a:pt x="268" y="373"/>
                  </a:lnTo>
                  <a:lnTo>
                    <a:pt x="273" y="369"/>
                  </a:lnTo>
                  <a:lnTo>
                    <a:pt x="277" y="365"/>
                  </a:lnTo>
                  <a:lnTo>
                    <a:pt x="285" y="358"/>
                  </a:lnTo>
                  <a:lnTo>
                    <a:pt x="289" y="350"/>
                  </a:lnTo>
                  <a:lnTo>
                    <a:pt x="292" y="343"/>
                  </a:lnTo>
                  <a:lnTo>
                    <a:pt x="293" y="336"/>
                  </a:lnTo>
                  <a:lnTo>
                    <a:pt x="292" y="331"/>
                  </a:lnTo>
                  <a:lnTo>
                    <a:pt x="290" y="325"/>
                  </a:lnTo>
                  <a:lnTo>
                    <a:pt x="288" y="321"/>
                  </a:lnTo>
                  <a:lnTo>
                    <a:pt x="285" y="317"/>
                  </a:lnTo>
                  <a:lnTo>
                    <a:pt x="280" y="313"/>
                  </a:lnTo>
                  <a:lnTo>
                    <a:pt x="275" y="310"/>
                  </a:lnTo>
                  <a:lnTo>
                    <a:pt x="270" y="307"/>
                  </a:lnTo>
                  <a:lnTo>
                    <a:pt x="263" y="304"/>
                  </a:lnTo>
                  <a:lnTo>
                    <a:pt x="249" y="299"/>
                  </a:lnTo>
                  <a:lnTo>
                    <a:pt x="232" y="295"/>
                  </a:lnTo>
                  <a:lnTo>
                    <a:pt x="214" y="290"/>
                  </a:lnTo>
                  <a:lnTo>
                    <a:pt x="195" y="287"/>
                  </a:lnTo>
                  <a:lnTo>
                    <a:pt x="174" y="283"/>
                  </a:lnTo>
                  <a:lnTo>
                    <a:pt x="154" y="277"/>
                  </a:lnTo>
                  <a:lnTo>
                    <a:pt x="133" y="272"/>
                  </a:lnTo>
                  <a:lnTo>
                    <a:pt x="113" y="266"/>
                  </a:lnTo>
                  <a:lnTo>
                    <a:pt x="103" y="263"/>
                  </a:lnTo>
                  <a:lnTo>
                    <a:pt x="93" y="259"/>
                  </a:lnTo>
                  <a:lnTo>
                    <a:pt x="84" y="255"/>
                  </a:lnTo>
                  <a:lnTo>
                    <a:pt x="75" y="250"/>
                  </a:lnTo>
                  <a:lnTo>
                    <a:pt x="67" y="245"/>
                  </a:lnTo>
                  <a:lnTo>
                    <a:pt x="59" y="239"/>
                  </a:lnTo>
                  <a:lnTo>
                    <a:pt x="52" y="232"/>
                  </a:lnTo>
                  <a:lnTo>
                    <a:pt x="44" y="226"/>
                  </a:lnTo>
                  <a:lnTo>
                    <a:pt x="37" y="219"/>
                  </a:lnTo>
                  <a:lnTo>
                    <a:pt x="32" y="212"/>
                  </a:lnTo>
                  <a:lnTo>
                    <a:pt x="27" y="203"/>
                  </a:lnTo>
                  <a:lnTo>
                    <a:pt x="23" y="193"/>
                  </a:lnTo>
                  <a:lnTo>
                    <a:pt x="20" y="184"/>
                  </a:lnTo>
                  <a:lnTo>
                    <a:pt x="18" y="173"/>
                  </a:lnTo>
                  <a:lnTo>
                    <a:pt x="16" y="162"/>
                  </a:lnTo>
                  <a:lnTo>
                    <a:pt x="15" y="149"/>
                  </a:lnTo>
                  <a:lnTo>
                    <a:pt x="15" y="141"/>
                  </a:lnTo>
                  <a:lnTo>
                    <a:pt x="16" y="133"/>
                  </a:lnTo>
                  <a:lnTo>
                    <a:pt x="17" y="125"/>
                  </a:lnTo>
                  <a:lnTo>
                    <a:pt x="19" y="116"/>
                  </a:lnTo>
                  <a:lnTo>
                    <a:pt x="24" y="99"/>
                  </a:lnTo>
                  <a:lnTo>
                    <a:pt x="31" y="82"/>
                  </a:lnTo>
                  <a:lnTo>
                    <a:pt x="35" y="74"/>
                  </a:lnTo>
                  <a:lnTo>
                    <a:pt x="40" y="66"/>
                  </a:lnTo>
                  <a:lnTo>
                    <a:pt x="46" y="58"/>
                  </a:lnTo>
                  <a:lnTo>
                    <a:pt x="54" y="51"/>
                  </a:lnTo>
                  <a:lnTo>
                    <a:pt x="61" y="44"/>
                  </a:lnTo>
                  <a:lnTo>
                    <a:pt x="69" y="37"/>
                  </a:lnTo>
                  <a:lnTo>
                    <a:pt x="77" y="31"/>
                  </a:lnTo>
                  <a:lnTo>
                    <a:pt x="87" y="25"/>
                  </a:lnTo>
                  <a:lnTo>
                    <a:pt x="98" y="20"/>
                  </a:lnTo>
                  <a:lnTo>
                    <a:pt x="109" y="14"/>
                  </a:lnTo>
                  <a:lnTo>
                    <a:pt x="121" y="10"/>
                  </a:lnTo>
                  <a:lnTo>
                    <a:pt x="134" y="7"/>
                  </a:lnTo>
                  <a:lnTo>
                    <a:pt x="148" y="4"/>
                  </a:lnTo>
                  <a:lnTo>
                    <a:pt x="163" y="2"/>
                  </a:lnTo>
                  <a:lnTo>
                    <a:pt x="179" y="1"/>
                  </a:lnTo>
                  <a:lnTo>
                    <a:pt x="196" y="0"/>
                  </a:lnTo>
                  <a:lnTo>
                    <a:pt x="218" y="1"/>
                  </a:lnTo>
                  <a:lnTo>
                    <a:pt x="241" y="3"/>
                  </a:lnTo>
                  <a:lnTo>
                    <a:pt x="262" y="6"/>
                  </a:lnTo>
                  <a:lnTo>
                    <a:pt x="285" y="11"/>
                  </a:lnTo>
                  <a:lnTo>
                    <a:pt x="296" y="14"/>
                  </a:lnTo>
                  <a:lnTo>
                    <a:pt x="306" y="18"/>
                  </a:lnTo>
                  <a:lnTo>
                    <a:pt x="316" y="23"/>
                  </a:lnTo>
                  <a:lnTo>
                    <a:pt x="325" y="28"/>
                  </a:lnTo>
                  <a:lnTo>
                    <a:pt x="335" y="33"/>
                  </a:lnTo>
                  <a:lnTo>
                    <a:pt x="344" y="39"/>
                  </a:lnTo>
                  <a:lnTo>
                    <a:pt x="352" y="46"/>
                  </a:lnTo>
                  <a:lnTo>
                    <a:pt x="360" y="54"/>
                  </a:lnTo>
                  <a:lnTo>
                    <a:pt x="367" y="63"/>
                  </a:lnTo>
                  <a:lnTo>
                    <a:pt x="373" y="72"/>
                  </a:lnTo>
                  <a:lnTo>
                    <a:pt x="380" y="82"/>
                  </a:lnTo>
                  <a:lnTo>
                    <a:pt x="385" y="93"/>
                  </a:lnTo>
                  <a:lnTo>
                    <a:pt x="389" y="105"/>
                  </a:lnTo>
                  <a:lnTo>
                    <a:pt x="392" y="119"/>
                  </a:lnTo>
                  <a:lnTo>
                    <a:pt x="395" y="133"/>
                  </a:lnTo>
                  <a:lnTo>
                    <a:pt x="397" y="14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3"/>
            <p:cNvSpPr>
              <a:spLocks noEditPoints="1"/>
            </p:cNvSpPr>
            <p:nvPr userDrawn="1"/>
          </p:nvSpPr>
          <p:spPr bwMode="auto">
            <a:xfrm>
              <a:off x="7337426" y="6540500"/>
              <a:ext cx="15875" cy="80962"/>
            </a:xfrm>
            <a:custGeom>
              <a:avLst/>
              <a:gdLst/>
              <a:ahLst/>
              <a:cxnLst>
                <a:cxn ang="0">
                  <a:pos x="0" y="162"/>
                </a:cxn>
                <a:cxn ang="0">
                  <a:pos x="117" y="162"/>
                </a:cxn>
                <a:cxn ang="0">
                  <a:pos x="117" y="610"/>
                </a:cxn>
                <a:cxn ang="0">
                  <a:pos x="0" y="610"/>
                </a:cxn>
                <a:cxn ang="0">
                  <a:pos x="0" y="162"/>
                </a:cxn>
                <a:cxn ang="0">
                  <a:pos x="117" y="109"/>
                </a:cxn>
                <a:cxn ang="0">
                  <a:pos x="0" y="109"/>
                </a:cxn>
                <a:cxn ang="0">
                  <a:pos x="0" y="0"/>
                </a:cxn>
                <a:cxn ang="0">
                  <a:pos x="117" y="0"/>
                </a:cxn>
                <a:cxn ang="0">
                  <a:pos x="117" y="109"/>
                </a:cxn>
              </a:cxnLst>
              <a:rect l="0" t="0" r="r" b="b"/>
              <a:pathLst>
                <a:path w="117" h="610">
                  <a:moveTo>
                    <a:pt x="0" y="162"/>
                  </a:moveTo>
                  <a:lnTo>
                    <a:pt x="117" y="162"/>
                  </a:lnTo>
                  <a:lnTo>
                    <a:pt x="117" y="610"/>
                  </a:lnTo>
                  <a:lnTo>
                    <a:pt x="0" y="610"/>
                  </a:lnTo>
                  <a:lnTo>
                    <a:pt x="0" y="162"/>
                  </a:lnTo>
                  <a:close/>
                  <a:moveTo>
                    <a:pt x="117" y="109"/>
                  </a:moveTo>
                  <a:lnTo>
                    <a:pt x="0" y="109"/>
                  </a:lnTo>
                  <a:lnTo>
                    <a:pt x="0" y="0"/>
                  </a:lnTo>
                  <a:lnTo>
                    <a:pt x="117" y="0"/>
                  </a:lnTo>
                  <a:lnTo>
                    <a:pt x="117" y="10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4"/>
            <p:cNvSpPr>
              <a:spLocks/>
            </p:cNvSpPr>
            <p:nvPr userDrawn="1"/>
          </p:nvSpPr>
          <p:spPr bwMode="auto">
            <a:xfrm>
              <a:off x="7361238" y="6546850"/>
              <a:ext cx="33338" cy="76200"/>
            </a:xfrm>
            <a:custGeom>
              <a:avLst/>
              <a:gdLst/>
              <a:ahLst/>
              <a:cxnLst>
                <a:cxn ang="0">
                  <a:pos x="178" y="0"/>
                </a:cxn>
                <a:cxn ang="0">
                  <a:pos x="178" y="121"/>
                </a:cxn>
                <a:cxn ang="0">
                  <a:pos x="250" y="121"/>
                </a:cxn>
                <a:cxn ang="0">
                  <a:pos x="250" y="205"/>
                </a:cxn>
                <a:cxn ang="0">
                  <a:pos x="178" y="205"/>
                </a:cxn>
                <a:cxn ang="0">
                  <a:pos x="178" y="448"/>
                </a:cxn>
                <a:cxn ang="0">
                  <a:pos x="178" y="457"/>
                </a:cxn>
                <a:cxn ang="0">
                  <a:pos x="179" y="465"/>
                </a:cxn>
                <a:cxn ang="0">
                  <a:pos x="181" y="471"/>
                </a:cxn>
                <a:cxn ang="0">
                  <a:pos x="184" y="476"/>
                </a:cxn>
                <a:cxn ang="0">
                  <a:pos x="187" y="479"/>
                </a:cxn>
                <a:cxn ang="0">
                  <a:pos x="190" y="480"/>
                </a:cxn>
                <a:cxn ang="0">
                  <a:pos x="194" y="482"/>
                </a:cxn>
                <a:cxn ang="0">
                  <a:pos x="198" y="483"/>
                </a:cxn>
                <a:cxn ang="0">
                  <a:pos x="210" y="484"/>
                </a:cxn>
                <a:cxn ang="0">
                  <a:pos x="227" y="485"/>
                </a:cxn>
                <a:cxn ang="0">
                  <a:pos x="238" y="484"/>
                </a:cxn>
                <a:cxn ang="0">
                  <a:pos x="250" y="483"/>
                </a:cxn>
                <a:cxn ang="0">
                  <a:pos x="250" y="572"/>
                </a:cxn>
                <a:cxn ang="0">
                  <a:pos x="237" y="573"/>
                </a:cxn>
                <a:cxn ang="0">
                  <a:pos x="223" y="573"/>
                </a:cxn>
                <a:cxn ang="0">
                  <a:pos x="209" y="574"/>
                </a:cxn>
                <a:cxn ang="0">
                  <a:pos x="195" y="574"/>
                </a:cxn>
                <a:cxn ang="0">
                  <a:pos x="180" y="574"/>
                </a:cxn>
                <a:cxn ang="0">
                  <a:pos x="156" y="573"/>
                </a:cxn>
                <a:cxn ang="0">
                  <a:pos x="136" y="571"/>
                </a:cxn>
                <a:cxn ang="0">
                  <a:pos x="127" y="569"/>
                </a:cxn>
                <a:cxn ang="0">
                  <a:pos x="118" y="566"/>
                </a:cxn>
                <a:cxn ang="0">
                  <a:pos x="111" y="564"/>
                </a:cxn>
                <a:cxn ang="0">
                  <a:pos x="104" y="561"/>
                </a:cxn>
                <a:cxn ang="0">
                  <a:pos x="98" y="558"/>
                </a:cxn>
                <a:cxn ang="0">
                  <a:pos x="92" y="554"/>
                </a:cxn>
                <a:cxn ang="0">
                  <a:pos x="87" y="551"/>
                </a:cxn>
                <a:cxn ang="0">
                  <a:pos x="82" y="547"/>
                </a:cxn>
                <a:cxn ang="0">
                  <a:pos x="78" y="543"/>
                </a:cxn>
                <a:cxn ang="0">
                  <a:pos x="74" y="538"/>
                </a:cxn>
                <a:cxn ang="0">
                  <a:pos x="71" y="533"/>
                </a:cxn>
                <a:cxn ang="0">
                  <a:pos x="68" y="528"/>
                </a:cxn>
                <a:cxn ang="0">
                  <a:pos x="64" y="516"/>
                </a:cxn>
                <a:cxn ang="0">
                  <a:pos x="62" y="504"/>
                </a:cxn>
                <a:cxn ang="0">
                  <a:pos x="60" y="491"/>
                </a:cxn>
                <a:cxn ang="0">
                  <a:pos x="60" y="476"/>
                </a:cxn>
                <a:cxn ang="0">
                  <a:pos x="60" y="205"/>
                </a:cxn>
                <a:cxn ang="0">
                  <a:pos x="0" y="205"/>
                </a:cxn>
                <a:cxn ang="0">
                  <a:pos x="0" y="121"/>
                </a:cxn>
                <a:cxn ang="0">
                  <a:pos x="60" y="121"/>
                </a:cxn>
                <a:cxn ang="0">
                  <a:pos x="60" y="0"/>
                </a:cxn>
                <a:cxn ang="0">
                  <a:pos x="178" y="0"/>
                </a:cxn>
              </a:cxnLst>
              <a:rect l="0" t="0" r="r" b="b"/>
              <a:pathLst>
                <a:path w="250" h="574">
                  <a:moveTo>
                    <a:pt x="178" y="0"/>
                  </a:moveTo>
                  <a:lnTo>
                    <a:pt x="178" y="121"/>
                  </a:lnTo>
                  <a:lnTo>
                    <a:pt x="250" y="121"/>
                  </a:lnTo>
                  <a:lnTo>
                    <a:pt x="250" y="205"/>
                  </a:lnTo>
                  <a:lnTo>
                    <a:pt x="178" y="205"/>
                  </a:lnTo>
                  <a:lnTo>
                    <a:pt x="178" y="448"/>
                  </a:lnTo>
                  <a:lnTo>
                    <a:pt x="178" y="457"/>
                  </a:lnTo>
                  <a:lnTo>
                    <a:pt x="179" y="465"/>
                  </a:lnTo>
                  <a:lnTo>
                    <a:pt x="181" y="471"/>
                  </a:lnTo>
                  <a:lnTo>
                    <a:pt x="184" y="476"/>
                  </a:lnTo>
                  <a:lnTo>
                    <a:pt x="187" y="479"/>
                  </a:lnTo>
                  <a:lnTo>
                    <a:pt x="190" y="480"/>
                  </a:lnTo>
                  <a:lnTo>
                    <a:pt x="194" y="482"/>
                  </a:lnTo>
                  <a:lnTo>
                    <a:pt x="198" y="483"/>
                  </a:lnTo>
                  <a:lnTo>
                    <a:pt x="210" y="484"/>
                  </a:lnTo>
                  <a:lnTo>
                    <a:pt x="227" y="485"/>
                  </a:lnTo>
                  <a:lnTo>
                    <a:pt x="238" y="484"/>
                  </a:lnTo>
                  <a:lnTo>
                    <a:pt x="250" y="483"/>
                  </a:lnTo>
                  <a:lnTo>
                    <a:pt x="250" y="572"/>
                  </a:lnTo>
                  <a:lnTo>
                    <a:pt x="237" y="573"/>
                  </a:lnTo>
                  <a:lnTo>
                    <a:pt x="223" y="573"/>
                  </a:lnTo>
                  <a:lnTo>
                    <a:pt x="209" y="574"/>
                  </a:lnTo>
                  <a:lnTo>
                    <a:pt x="195" y="574"/>
                  </a:lnTo>
                  <a:lnTo>
                    <a:pt x="180" y="574"/>
                  </a:lnTo>
                  <a:lnTo>
                    <a:pt x="156" y="573"/>
                  </a:lnTo>
                  <a:lnTo>
                    <a:pt x="136" y="571"/>
                  </a:lnTo>
                  <a:lnTo>
                    <a:pt x="127" y="569"/>
                  </a:lnTo>
                  <a:lnTo>
                    <a:pt x="118" y="566"/>
                  </a:lnTo>
                  <a:lnTo>
                    <a:pt x="111" y="564"/>
                  </a:lnTo>
                  <a:lnTo>
                    <a:pt x="104" y="561"/>
                  </a:lnTo>
                  <a:lnTo>
                    <a:pt x="98" y="558"/>
                  </a:lnTo>
                  <a:lnTo>
                    <a:pt x="92" y="554"/>
                  </a:lnTo>
                  <a:lnTo>
                    <a:pt x="87" y="551"/>
                  </a:lnTo>
                  <a:lnTo>
                    <a:pt x="82" y="547"/>
                  </a:lnTo>
                  <a:lnTo>
                    <a:pt x="78" y="543"/>
                  </a:lnTo>
                  <a:lnTo>
                    <a:pt x="74" y="538"/>
                  </a:lnTo>
                  <a:lnTo>
                    <a:pt x="71" y="533"/>
                  </a:lnTo>
                  <a:lnTo>
                    <a:pt x="68" y="528"/>
                  </a:lnTo>
                  <a:lnTo>
                    <a:pt x="64" y="516"/>
                  </a:lnTo>
                  <a:lnTo>
                    <a:pt x="62" y="504"/>
                  </a:lnTo>
                  <a:lnTo>
                    <a:pt x="60" y="491"/>
                  </a:lnTo>
                  <a:lnTo>
                    <a:pt x="60" y="476"/>
                  </a:lnTo>
                  <a:lnTo>
                    <a:pt x="60" y="205"/>
                  </a:lnTo>
                  <a:lnTo>
                    <a:pt x="0" y="205"/>
                  </a:lnTo>
                  <a:lnTo>
                    <a:pt x="0" y="121"/>
                  </a:lnTo>
                  <a:lnTo>
                    <a:pt x="60" y="121"/>
                  </a:lnTo>
                  <a:lnTo>
                    <a:pt x="60" y="0"/>
                  </a:lnTo>
                  <a:lnTo>
                    <a:pt x="178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5"/>
            <p:cNvSpPr>
              <a:spLocks/>
            </p:cNvSpPr>
            <p:nvPr userDrawn="1"/>
          </p:nvSpPr>
          <p:spPr bwMode="auto">
            <a:xfrm>
              <a:off x="7397751" y="6562725"/>
              <a:ext cx="60325" cy="82550"/>
            </a:xfrm>
            <a:custGeom>
              <a:avLst/>
              <a:gdLst/>
              <a:ahLst/>
              <a:cxnLst>
                <a:cxn ang="0">
                  <a:pos x="444" y="0"/>
                </a:cxn>
                <a:cxn ang="0">
                  <a:pos x="290" y="439"/>
                </a:cxn>
                <a:cxn ang="0">
                  <a:pos x="278" y="478"/>
                </a:cxn>
                <a:cxn ang="0">
                  <a:pos x="265" y="511"/>
                </a:cxn>
                <a:cxn ang="0">
                  <a:pos x="254" y="540"/>
                </a:cxn>
                <a:cxn ang="0">
                  <a:pos x="244" y="562"/>
                </a:cxn>
                <a:cxn ang="0">
                  <a:pos x="239" y="571"/>
                </a:cxn>
                <a:cxn ang="0">
                  <a:pos x="233" y="581"/>
                </a:cxn>
                <a:cxn ang="0">
                  <a:pos x="228" y="589"/>
                </a:cxn>
                <a:cxn ang="0">
                  <a:pos x="221" y="596"/>
                </a:cxn>
                <a:cxn ang="0">
                  <a:pos x="215" y="602"/>
                </a:cxn>
                <a:cxn ang="0">
                  <a:pos x="209" y="607"/>
                </a:cxn>
                <a:cxn ang="0">
                  <a:pos x="202" y="612"/>
                </a:cxn>
                <a:cxn ang="0">
                  <a:pos x="196" y="615"/>
                </a:cxn>
                <a:cxn ang="0">
                  <a:pos x="188" y="618"/>
                </a:cxn>
                <a:cxn ang="0">
                  <a:pos x="180" y="621"/>
                </a:cxn>
                <a:cxn ang="0">
                  <a:pos x="171" y="624"/>
                </a:cxn>
                <a:cxn ang="0">
                  <a:pos x="162" y="625"/>
                </a:cxn>
                <a:cxn ang="0">
                  <a:pos x="141" y="627"/>
                </a:cxn>
                <a:cxn ang="0">
                  <a:pos x="117" y="628"/>
                </a:cxn>
                <a:cxn ang="0">
                  <a:pos x="105" y="628"/>
                </a:cxn>
                <a:cxn ang="0">
                  <a:pos x="92" y="627"/>
                </a:cxn>
                <a:cxn ang="0">
                  <a:pos x="77" y="627"/>
                </a:cxn>
                <a:cxn ang="0">
                  <a:pos x="64" y="626"/>
                </a:cxn>
                <a:cxn ang="0">
                  <a:pos x="64" y="531"/>
                </a:cxn>
                <a:cxn ang="0">
                  <a:pos x="74" y="532"/>
                </a:cxn>
                <a:cxn ang="0">
                  <a:pos x="88" y="533"/>
                </a:cxn>
                <a:cxn ang="0">
                  <a:pos x="102" y="533"/>
                </a:cxn>
                <a:cxn ang="0">
                  <a:pos x="116" y="531"/>
                </a:cxn>
                <a:cxn ang="0">
                  <a:pos x="122" y="529"/>
                </a:cxn>
                <a:cxn ang="0">
                  <a:pos x="127" y="527"/>
                </a:cxn>
                <a:cxn ang="0">
                  <a:pos x="133" y="525"/>
                </a:cxn>
                <a:cxn ang="0">
                  <a:pos x="138" y="522"/>
                </a:cxn>
                <a:cxn ang="0">
                  <a:pos x="142" y="519"/>
                </a:cxn>
                <a:cxn ang="0">
                  <a:pos x="147" y="514"/>
                </a:cxn>
                <a:cxn ang="0">
                  <a:pos x="150" y="509"/>
                </a:cxn>
                <a:cxn ang="0">
                  <a:pos x="154" y="503"/>
                </a:cxn>
                <a:cxn ang="0">
                  <a:pos x="157" y="495"/>
                </a:cxn>
                <a:cxn ang="0">
                  <a:pos x="160" y="486"/>
                </a:cxn>
                <a:cxn ang="0">
                  <a:pos x="162" y="476"/>
                </a:cxn>
                <a:cxn ang="0">
                  <a:pos x="164" y="466"/>
                </a:cxn>
                <a:cxn ang="0">
                  <a:pos x="0" y="0"/>
                </a:cxn>
                <a:cxn ang="0">
                  <a:pos x="131" y="0"/>
                </a:cxn>
                <a:cxn ang="0">
                  <a:pos x="227" y="330"/>
                </a:cxn>
                <a:cxn ang="0">
                  <a:pos x="229" y="330"/>
                </a:cxn>
                <a:cxn ang="0">
                  <a:pos x="319" y="0"/>
                </a:cxn>
                <a:cxn ang="0">
                  <a:pos x="444" y="0"/>
                </a:cxn>
              </a:cxnLst>
              <a:rect l="0" t="0" r="r" b="b"/>
              <a:pathLst>
                <a:path w="444" h="628">
                  <a:moveTo>
                    <a:pt x="444" y="0"/>
                  </a:moveTo>
                  <a:lnTo>
                    <a:pt x="290" y="439"/>
                  </a:lnTo>
                  <a:lnTo>
                    <a:pt x="278" y="478"/>
                  </a:lnTo>
                  <a:lnTo>
                    <a:pt x="265" y="511"/>
                  </a:lnTo>
                  <a:lnTo>
                    <a:pt x="254" y="540"/>
                  </a:lnTo>
                  <a:lnTo>
                    <a:pt x="244" y="562"/>
                  </a:lnTo>
                  <a:lnTo>
                    <a:pt x="239" y="571"/>
                  </a:lnTo>
                  <a:lnTo>
                    <a:pt x="233" y="581"/>
                  </a:lnTo>
                  <a:lnTo>
                    <a:pt x="228" y="589"/>
                  </a:lnTo>
                  <a:lnTo>
                    <a:pt x="221" y="596"/>
                  </a:lnTo>
                  <a:lnTo>
                    <a:pt x="215" y="602"/>
                  </a:lnTo>
                  <a:lnTo>
                    <a:pt x="209" y="607"/>
                  </a:lnTo>
                  <a:lnTo>
                    <a:pt x="202" y="612"/>
                  </a:lnTo>
                  <a:lnTo>
                    <a:pt x="196" y="615"/>
                  </a:lnTo>
                  <a:lnTo>
                    <a:pt x="188" y="618"/>
                  </a:lnTo>
                  <a:lnTo>
                    <a:pt x="180" y="621"/>
                  </a:lnTo>
                  <a:lnTo>
                    <a:pt x="171" y="624"/>
                  </a:lnTo>
                  <a:lnTo>
                    <a:pt x="162" y="625"/>
                  </a:lnTo>
                  <a:lnTo>
                    <a:pt x="141" y="627"/>
                  </a:lnTo>
                  <a:lnTo>
                    <a:pt x="117" y="628"/>
                  </a:lnTo>
                  <a:lnTo>
                    <a:pt x="105" y="628"/>
                  </a:lnTo>
                  <a:lnTo>
                    <a:pt x="92" y="627"/>
                  </a:lnTo>
                  <a:lnTo>
                    <a:pt x="77" y="627"/>
                  </a:lnTo>
                  <a:lnTo>
                    <a:pt x="64" y="626"/>
                  </a:lnTo>
                  <a:lnTo>
                    <a:pt x="64" y="531"/>
                  </a:lnTo>
                  <a:lnTo>
                    <a:pt x="74" y="532"/>
                  </a:lnTo>
                  <a:lnTo>
                    <a:pt x="88" y="533"/>
                  </a:lnTo>
                  <a:lnTo>
                    <a:pt x="102" y="533"/>
                  </a:lnTo>
                  <a:lnTo>
                    <a:pt x="116" y="531"/>
                  </a:lnTo>
                  <a:lnTo>
                    <a:pt x="122" y="529"/>
                  </a:lnTo>
                  <a:lnTo>
                    <a:pt x="127" y="527"/>
                  </a:lnTo>
                  <a:lnTo>
                    <a:pt x="133" y="525"/>
                  </a:lnTo>
                  <a:lnTo>
                    <a:pt x="138" y="522"/>
                  </a:lnTo>
                  <a:lnTo>
                    <a:pt x="142" y="519"/>
                  </a:lnTo>
                  <a:lnTo>
                    <a:pt x="147" y="514"/>
                  </a:lnTo>
                  <a:lnTo>
                    <a:pt x="150" y="509"/>
                  </a:lnTo>
                  <a:lnTo>
                    <a:pt x="154" y="503"/>
                  </a:lnTo>
                  <a:lnTo>
                    <a:pt x="157" y="495"/>
                  </a:lnTo>
                  <a:lnTo>
                    <a:pt x="160" y="486"/>
                  </a:lnTo>
                  <a:lnTo>
                    <a:pt x="162" y="476"/>
                  </a:lnTo>
                  <a:lnTo>
                    <a:pt x="164" y="466"/>
                  </a:lnTo>
                  <a:lnTo>
                    <a:pt x="0" y="0"/>
                  </a:lnTo>
                  <a:lnTo>
                    <a:pt x="131" y="0"/>
                  </a:lnTo>
                  <a:lnTo>
                    <a:pt x="227" y="330"/>
                  </a:lnTo>
                  <a:lnTo>
                    <a:pt x="229" y="330"/>
                  </a:lnTo>
                  <a:lnTo>
                    <a:pt x="319" y="0"/>
                  </a:lnTo>
                  <a:lnTo>
                    <a:pt x="44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16"/>
            <p:cNvSpPr>
              <a:spLocks/>
            </p:cNvSpPr>
            <p:nvPr userDrawn="1"/>
          </p:nvSpPr>
          <p:spPr bwMode="auto">
            <a:xfrm>
              <a:off x="7491413" y="6540500"/>
              <a:ext cx="33338" cy="80962"/>
            </a:xfrm>
            <a:custGeom>
              <a:avLst/>
              <a:gdLst/>
              <a:ahLst/>
              <a:cxnLst>
                <a:cxn ang="0">
                  <a:pos x="182" y="247"/>
                </a:cxn>
                <a:cxn ang="0">
                  <a:pos x="182" y="611"/>
                </a:cxn>
                <a:cxn ang="0">
                  <a:pos x="65" y="611"/>
                </a:cxn>
                <a:cxn ang="0">
                  <a:pos x="65" y="247"/>
                </a:cxn>
                <a:cxn ang="0">
                  <a:pos x="0" y="247"/>
                </a:cxn>
                <a:cxn ang="0">
                  <a:pos x="0" y="163"/>
                </a:cxn>
                <a:cxn ang="0">
                  <a:pos x="65" y="163"/>
                </a:cxn>
                <a:cxn ang="0">
                  <a:pos x="65" y="128"/>
                </a:cxn>
                <a:cxn ang="0">
                  <a:pos x="65" y="110"/>
                </a:cxn>
                <a:cxn ang="0">
                  <a:pos x="67" y="95"/>
                </a:cxn>
                <a:cxn ang="0">
                  <a:pos x="70" y="82"/>
                </a:cxn>
                <a:cxn ang="0">
                  <a:pos x="74" y="68"/>
                </a:cxn>
                <a:cxn ang="0">
                  <a:pos x="79" y="57"/>
                </a:cxn>
                <a:cxn ang="0">
                  <a:pos x="84" y="46"/>
                </a:cxn>
                <a:cxn ang="0">
                  <a:pos x="91" y="37"/>
                </a:cxn>
                <a:cxn ang="0">
                  <a:pos x="100" y="28"/>
                </a:cxn>
                <a:cxn ang="0">
                  <a:pos x="109" y="22"/>
                </a:cxn>
                <a:cxn ang="0">
                  <a:pos x="119" y="16"/>
                </a:cxn>
                <a:cxn ang="0">
                  <a:pos x="129" y="11"/>
                </a:cxn>
                <a:cxn ang="0">
                  <a:pos x="141" y="7"/>
                </a:cxn>
                <a:cxn ang="0">
                  <a:pos x="154" y="4"/>
                </a:cxn>
                <a:cxn ang="0">
                  <a:pos x="167" y="1"/>
                </a:cxn>
                <a:cxn ang="0">
                  <a:pos x="180" y="0"/>
                </a:cxn>
                <a:cxn ang="0">
                  <a:pos x="196" y="0"/>
                </a:cxn>
                <a:cxn ang="0">
                  <a:pos x="208" y="0"/>
                </a:cxn>
                <a:cxn ang="0">
                  <a:pos x="218" y="0"/>
                </a:cxn>
                <a:cxn ang="0">
                  <a:pos x="227" y="0"/>
                </a:cxn>
                <a:cxn ang="0">
                  <a:pos x="235" y="0"/>
                </a:cxn>
                <a:cxn ang="0">
                  <a:pos x="248" y="1"/>
                </a:cxn>
                <a:cxn ang="0">
                  <a:pos x="256" y="1"/>
                </a:cxn>
                <a:cxn ang="0">
                  <a:pos x="256" y="96"/>
                </a:cxn>
                <a:cxn ang="0">
                  <a:pos x="223" y="96"/>
                </a:cxn>
                <a:cxn ang="0">
                  <a:pos x="210" y="97"/>
                </a:cxn>
                <a:cxn ang="0">
                  <a:pos x="200" y="99"/>
                </a:cxn>
                <a:cxn ang="0">
                  <a:pos x="196" y="100"/>
                </a:cxn>
                <a:cxn ang="0">
                  <a:pos x="193" y="102"/>
                </a:cxn>
                <a:cxn ang="0">
                  <a:pos x="189" y="104"/>
                </a:cxn>
                <a:cxn ang="0">
                  <a:pos x="187" y="107"/>
                </a:cxn>
                <a:cxn ang="0">
                  <a:pos x="184" y="113"/>
                </a:cxn>
                <a:cxn ang="0">
                  <a:pos x="183" y="122"/>
                </a:cxn>
                <a:cxn ang="0">
                  <a:pos x="182" y="133"/>
                </a:cxn>
                <a:cxn ang="0">
                  <a:pos x="182" y="146"/>
                </a:cxn>
                <a:cxn ang="0">
                  <a:pos x="182" y="163"/>
                </a:cxn>
                <a:cxn ang="0">
                  <a:pos x="259" y="163"/>
                </a:cxn>
                <a:cxn ang="0">
                  <a:pos x="259" y="247"/>
                </a:cxn>
                <a:cxn ang="0">
                  <a:pos x="182" y="247"/>
                </a:cxn>
              </a:cxnLst>
              <a:rect l="0" t="0" r="r" b="b"/>
              <a:pathLst>
                <a:path w="259" h="611">
                  <a:moveTo>
                    <a:pt x="182" y="247"/>
                  </a:moveTo>
                  <a:lnTo>
                    <a:pt x="182" y="611"/>
                  </a:lnTo>
                  <a:lnTo>
                    <a:pt x="65" y="611"/>
                  </a:lnTo>
                  <a:lnTo>
                    <a:pt x="65" y="247"/>
                  </a:lnTo>
                  <a:lnTo>
                    <a:pt x="0" y="247"/>
                  </a:lnTo>
                  <a:lnTo>
                    <a:pt x="0" y="163"/>
                  </a:lnTo>
                  <a:lnTo>
                    <a:pt x="65" y="163"/>
                  </a:lnTo>
                  <a:lnTo>
                    <a:pt x="65" y="128"/>
                  </a:lnTo>
                  <a:lnTo>
                    <a:pt x="65" y="110"/>
                  </a:lnTo>
                  <a:lnTo>
                    <a:pt x="67" y="95"/>
                  </a:lnTo>
                  <a:lnTo>
                    <a:pt x="70" y="82"/>
                  </a:lnTo>
                  <a:lnTo>
                    <a:pt x="74" y="68"/>
                  </a:lnTo>
                  <a:lnTo>
                    <a:pt x="79" y="57"/>
                  </a:lnTo>
                  <a:lnTo>
                    <a:pt x="84" y="46"/>
                  </a:lnTo>
                  <a:lnTo>
                    <a:pt x="91" y="37"/>
                  </a:lnTo>
                  <a:lnTo>
                    <a:pt x="100" y="28"/>
                  </a:lnTo>
                  <a:lnTo>
                    <a:pt x="109" y="22"/>
                  </a:lnTo>
                  <a:lnTo>
                    <a:pt x="119" y="16"/>
                  </a:lnTo>
                  <a:lnTo>
                    <a:pt x="129" y="11"/>
                  </a:lnTo>
                  <a:lnTo>
                    <a:pt x="141" y="7"/>
                  </a:lnTo>
                  <a:lnTo>
                    <a:pt x="154" y="4"/>
                  </a:lnTo>
                  <a:lnTo>
                    <a:pt x="167" y="1"/>
                  </a:lnTo>
                  <a:lnTo>
                    <a:pt x="180" y="0"/>
                  </a:lnTo>
                  <a:lnTo>
                    <a:pt x="196" y="0"/>
                  </a:lnTo>
                  <a:lnTo>
                    <a:pt x="208" y="0"/>
                  </a:lnTo>
                  <a:lnTo>
                    <a:pt x="218" y="0"/>
                  </a:lnTo>
                  <a:lnTo>
                    <a:pt x="227" y="0"/>
                  </a:lnTo>
                  <a:lnTo>
                    <a:pt x="235" y="0"/>
                  </a:lnTo>
                  <a:lnTo>
                    <a:pt x="248" y="1"/>
                  </a:lnTo>
                  <a:lnTo>
                    <a:pt x="256" y="1"/>
                  </a:lnTo>
                  <a:lnTo>
                    <a:pt x="256" y="96"/>
                  </a:lnTo>
                  <a:lnTo>
                    <a:pt x="223" y="96"/>
                  </a:lnTo>
                  <a:lnTo>
                    <a:pt x="210" y="97"/>
                  </a:lnTo>
                  <a:lnTo>
                    <a:pt x="200" y="99"/>
                  </a:lnTo>
                  <a:lnTo>
                    <a:pt x="196" y="100"/>
                  </a:lnTo>
                  <a:lnTo>
                    <a:pt x="193" y="102"/>
                  </a:lnTo>
                  <a:lnTo>
                    <a:pt x="189" y="104"/>
                  </a:lnTo>
                  <a:lnTo>
                    <a:pt x="187" y="107"/>
                  </a:lnTo>
                  <a:lnTo>
                    <a:pt x="184" y="113"/>
                  </a:lnTo>
                  <a:lnTo>
                    <a:pt x="183" y="122"/>
                  </a:lnTo>
                  <a:lnTo>
                    <a:pt x="182" y="133"/>
                  </a:lnTo>
                  <a:lnTo>
                    <a:pt x="182" y="146"/>
                  </a:lnTo>
                  <a:lnTo>
                    <a:pt x="182" y="163"/>
                  </a:lnTo>
                  <a:lnTo>
                    <a:pt x="259" y="163"/>
                  </a:lnTo>
                  <a:lnTo>
                    <a:pt x="259" y="247"/>
                  </a:lnTo>
                  <a:lnTo>
                    <a:pt x="182" y="247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7"/>
            <p:cNvSpPr>
              <a:spLocks noEditPoints="1"/>
            </p:cNvSpPr>
            <p:nvPr userDrawn="1"/>
          </p:nvSpPr>
          <p:spPr bwMode="auto">
            <a:xfrm>
              <a:off x="7527926" y="6561138"/>
              <a:ext cx="60325" cy="61912"/>
            </a:xfrm>
            <a:custGeom>
              <a:avLst/>
              <a:gdLst/>
              <a:ahLst/>
              <a:cxnLst>
                <a:cxn ang="0">
                  <a:pos x="455" y="274"/>
                </a:cxn>
                <a:cxn ang="0">
                  <a:pos x="444" y="326"/>
                </a:cxn>
                <a:cxn ang="0">
                  <a:pos x="424" y="368"/>
                </a:cxn>
                <a:cxn ang="0">
                  <a:pos x="398" y="403"/>
                </a:cxn>
                <a:cxn ang="0">
                  <a:pos x="366" y="432"/>
                </a:cxn>
                <a:cxn ang="0">
                  <a:pos x="328" y="451"/>
                </a:cxn>
                <a:cxn ang="0">
                  <a:pos x="287" y="465"/>
                </a:cxn>
                <a:cxn ang="0">
                  <a:pos x="244" y="471"/>
                </a:cxn>
                <a:cxn ang="0">
                  <a:pos x="199" y="470"/>
                </a:cxn>
                <a:cxn ang="0">
                  <a:pos x="157" y="462"/>
                </a:cxn>
                <a:cxn ang="0">
                  <a:pos x="116" y="446"/>
                </a:cxn>
                <a:cxn ang="0">
                  <a:pos x="80" y="423"/>
                </a:cxn>
                <a:cxn ang="0">
                  <a:pos x="50" y="393"/>
                </a:cxn>
                <a:cxn ang="0">
                  <a:pos x="26" y="355"/>
                </a:cxn>
                <a:cxn ang="0">
                  <a:pos x="9" y="309"/>
                </a:cxn>
                <a:cxn ang="0">
                  <a:pos x="1" y="255"/>
                </a:cxn>
                <a:cxn ang="0">
                  <a:pos x="2" y="197"/>
                </a:cxn>
                <a:cxn ang="0">
                  <a:pos x="14" y="146"/>
                </a:cxn>
                <a:cxn ang="0">
                  <a:pos x="33" y="102"/>
                </a:cxn>
                <a:cxn ang="0">
                  <a:pos x="60" y="68"/>
                </a:cxn>
                <a:cxn ang="0">
                  <a:pos x="91" y="40"/>
                </a:cxn>
                <a:cxn ang="0">
                  <a:pos x="129" y="20"/>
                </a:cxn>
                <a:cxn ang="0">
                  <a:pos x="170" y="6"/>
                </a:cxn>
                <a:cxn ang="0">
                  <a:pos x="214" y="0"/>
                </a:cxn>
                <a:cxn ang="0">
                  <a:pos x="259" y="2"/>
                </a:cxn>
                <a:cxn ang="0">
                  <a:pos x="302" y="10"/>
                </a:cxn>
                <a:cxn ang="0">
                  <a:pos x="342" y="26"/>
                </a:cxn>
                <a:cxn ang="0">
                  <a:pos x="377" y="48"/>
                </a:cxn>
                <a:cxn ang="0">
                  <a:pos x="408" y="79"/>
                </a:cxn>
                <a:cxn ang="0">
                  <a:pos x="433" y="117"/>
                </a:cxn>
                <a:cxn ang="0">
                  <a:pos x="449" y="162"/>
                </a:cxn>
                <a:cxn ang="0">
                  <a:pos x="456" y="216"/>
                </a:cxn>
                <a:cxn ang="0">
                  <a:pos x="337" y="221"/>
                </a:cxn>
                <a:cxn ang="0">
                  <a:pos x="328" y="175"/>
                </a:cxn>
                <a:cxn ang="0">
                  <a:pos x="320" y="153"/>
                </a:cxn>
                <a:cxn ang="0">
                  <a:pos x="308" y="133"/>
                </a:cxn>
                <a:cxn ang="0">
                  <a:pos x="291" y="117"/>
                </a:cxn>
                <a:cxn ang="0">
                  <a:pos x="268" y="106"/>
                </a:cxn>
                <a:cxn ang="0">
                  <a:pos x="239" y="100"/>
                </a:cxn>
                <a:cxn ang="0">
                  <a:pos x="208" y="101"/>
                </a:cxn>
                <a:cxn ang="0">
                  <a:pos x="181" y="109"/>
                </a:cxn>
                <a:cxn ang="0">
                  <a:pos x="161" y="122"/>
                </a:cxn>
                <a:cxn ang="0">
                  <a:pos x="145" y="139"/>
                </a:cxn>
                <a:cxn ang="0">
                  <a:pos x="134" y="160"/>
                </a:cxn>
                <a:cxn ang="0">
                  <a:pos x="125" y="190"/>
                </a:cxn>
                <a:cxn ang="0">
                  <a:pos x="121" y="235"/>
                </a:cxn>
                <a:cxn ang="0">
                  <a:pos x="125" y="280"/>
                </a:cxn>
                <a:cxn ang="0">
                  <a:pos x="134" y="311"/>
                </a:cxn>
                <a:cxn ang="0">
                  <a:pos x="145" y="332"/>
                </a:cxn>
                <a:cxn ang="0">
                  <a:pos x="161" y="349"/>
                </a:cxn>
                <a:cxn ang="0">
                  <a:pos x="181" y="362"/>
                </a:cxn>
                <a:cxn ang="0">
                  <a:pos x="208" y="371"/>
                </a:cxn>
                <a:cxn ang="0">
                  <a:pos x="239" y="372"/>
                </a:cxn>
                <a:cxn ang="0">
                  <a:pos x="268" y="365"/>
                </a:cxn>
                <a:cxn ang="0">
                  <a:pos x="291" y="354"/>
                </a:cxn>
                <a:cxn ang="0">
                  <a:pos x="308" y="338"/>
                </a:cxn>
                <a:cxn ang="0">
                  <a:pos x="320" y="318"/>
                </a:cxn>
                <a:cxn ang="0">
                  <a:pos x="328" y="297"/>
                </a:cxn>
                <a:cxn ang="0">
                  <a:pos x="337" y="251"/>
                </a:cxn>
              </a:cxnLst>
              <a:rect l="0" t="0" r="r" b="b"/>
              <a:pathLst>
                <a:path w="457" h="471">
                  <a:moveTo>
                    <a:pt x="457" y="235"/>
                  </a:moveTo>
                  <a:lnTo>
                    <a:pt x="456" y="255"/>
                  </a:lnTo>
                  <a:lnTo>
                    <a:pt x="455" y="274"/>
                  </a:lnTo>
                  <a:lnTo>
                    <a:pt x="452" y="292"/>
                  </a:lnTo>
                  <a:lnTo>
                    <a:pt x="449" y="309"/>
                  </a:lnTo>
                  <a:lnTo>
                    <a:pt x="444" y="326"/>
                  </a:lnTo>
                  <a:lnTo>
                    <a:pt x="439" y="341"/>
                  </a:lnTo>
                  <a:lnTo>
                    <a:pt x="433" y="355"/>
                  </a:lnTo>
                  <a:lnTo>
                    <a:pt x="424" y="368"/>
                  </a:lnTo>
                  <a:lnTo>
                    <a:pt x="416" y="381"/>
                  </a:lnTo>
                  <a:lnTo>
                    <a:pt x="408" y="393"/>
                  </a:lnTo>
                  <a:lnTo>
                    <a:pt x="398" y="403"/>
                  </a:lnTo>
                  <a:lnTo>
                    <a:pt x="388" y="413"/>
                  </a:lnTo>
                  <a:lnTo>
                    <a:pt x="377" y="423"/>
                  </a:lnTo>
                  <a:lnTo>
                    <a:pt x="366" y="432"/>
                  </a:lnTo>
                  <a:lnTo>
                    <a:pt x="354" y="439"/>
                  </a:lnTo>
                  <a:lnTo>
                    <a:pt x="342" y="446"/>
                  </a:lnTo>
                  <a:lnTo>
                    <a:pt x="328" y="451"/>
                  </a:lnTo>
                  <a:lnTo>
                    <a:pt x="315" y="456"/>
                  </a:lnTo>
                  <a:lnTo>
                    <a:pt x="302" y="462"/>
                  </a:lnTo>
                  <a:lnTo>
                    <a:pt x="287" y="465"/>
                  </a:lnTo>
                  <a:lnTo>
                    <a:pt x="273" y="468"/>
                  </a:lnTo>
                  <a:lnTo>
                    <a:pt x="259" y="470"/>
                  </a:lnTo>
                  <a:lnTo>
                    <a:pt x="244" y="471"/>
                  </a:lnTo>
                  <a:lnTo>
                    <a:pt x="229" y="471"/>
                  </a:lnTo>
                  <a:lnTo>
                    <a:pt x="214" y="471"/>
                  </a:lnTo>
                  <a:lnTo>
                    <a:pt x="199" y="470"/>
                  </a:lnTo>
                  <a:lnTo>
                    <a:pt x="184" y="468"/>
                  </a:lnTo>
                  <a:lnTo>
                    <a:pt x="170" y="465"/>
                  </a:lnTo>
                  <a:lnTo>
                    <a:pt x="157" y="462"/>
                  </a:lnTo>
                  <a:lnTo>
                    <a:pt x="142" y="456"/>
                  </a:lnTo>
                  <a:lnTo>
                    <a:pt x="129" y="451"/>
                  </a:lnTo>
                  <a:lnTo>
                    <a:pt x="116" y="446"/>
                  </a:lnTo>
                  <a:lnTo>
                    <a:pt x="104" y="439"/>
                  </a:lnTo>
                  <a:lnTo>
                    <a:pt x="91" y="432"/>
                  </a:lnTo>
                  <a:lnTo>
                    <a:pt x="80" y="423"/>
                  </a:lnTo>
                  <a:lnTo>
                    <a:pt x="70" y="413"/>
                  </a:lnTo>
                  <a:lnTo>
                    <a:pt x="60" y="403"/>
                  </a:lnTo>
                  <a:lnTo>
                    <a:pt x="50" y="393"/>
                  </a:lnTo>
                  <a:lnTo>
                    <a:pt x="41" y="381"/>
                  </a:lnTo>
                  <a:lnTo>
                    <a:pt x="33" y="368"/>
                  </a:lnTo>
                  <a:lnTo>
                    <a:pt x="26" y="355"/>
                  </a:lnTo>
                  <a:lnTo>
                    <a:pt x="19" y="341"/>
                  </a:lnTo>
                  <a:lnTo>
                    <a:pt x="14" y="326"/>
                  </a:lnTo>
                  <a:lnTo>
                    <a:pt x="9" y="309"/>
                  </a:lnTo>
                  <a:lnTo>
                    <a:pt x="6" y="292"/>
                  </a:lnTo>
                  <a:lnTo>
                    <a:pt x="2" y="274"/>
                  </a:lnTo>
                  <a:lnTo>
                    <a:pt x="1" y="255"/>
                  </a:lnTo>
                  <a:lnTo>
                    <a:pt x="0" y="235"/>
                  </a:lnTo>
                  <a:lnTo>
                    <a:pt x="1" y="216"/>
                  </a:lnTo>
                  <a:lnTo>
                    <a:pt x="2" y="197"/>
                  </a:lnTo>
                  <a:lnTo>
                    <a:pt x="6" y="179"/>
                  </a:lnTo>
                  <a:lnTo>
                    <a:pt x="9" y="162"/>
                  </a:lnTo>
                  <a:lnTo>
                    <a:pt x="14" y="146"/>
                  </a:lnTo>
                  <a:lnTo>
                    <a:pt x="19" y="131"/>
                  </a:lnTo>
                  <a:lnTo>
                    <a:pt x="26" y="117"/>
                  </a:lnTo>
                  <a:lnTo>
                    <a:pt x="33" y="102"/>
                  </a:lnTo>
                  <a:lnTo>
                    <a:pt x="41" y="90"/>
                  </a:lnTo>
                  <a:lnTo>
                    <a:pt x="50" y="79"/>
                  </a:lnTo>
                  <a:lnTo>
                    <a:pt x="60" y="68"/>
                  </a:lnTo>
                  <a:lnTo>
                    <a:pt x="70" y="57"/>
                  </a:lnTo>
                  <a:lnTo>
                    <a:pt x="80" y="48"/>
                  </a:lnTo>
                  <a:lnTo>
                    <a:pt x="91" y="40"/>
                  </a:lnTo>
                  <a:lnTo>
                    <a:pt x="104" y="32"/>
                  </a:lnTo>
                  <a:lnTo>
                    <a:pt x="116" y="26"/>
                  </a:lnTo>
                  <a:lnTo>
                    <a:pt x="129" y="20"/>
                  </a:lnTo>
                  <a:lnTo>
                    <a:pt x="142" y="14"/>
                  </a:lnTo>
                  <a:lnTo>
                    <a:pt x="157" y="10"/>
                  </a:lnTo>
                  <a:lnTo>
                    <a:pt x="170" y="6"/>
                  </a:lnTo>
                  <a:lnTo>
                    <a:pt x="184" y="3"/>
                  </a:lnTo>
                  <a:lnTo>
                    <a:pt x="199" y="2"/>
                  </a:lnTo>
                  <a:lnTo>
                    <a:pt x="214" y="0"/>
                  </a:lnTo>
                  <a:lnTo>
                    <a:pt x="229" y="0"/>
                  </a:lnTo>
                  <a:lnTo>
                    <a:pt x="244" y="0"/>
                  </a:lnTo>
                  <a:lnTo>
                    <a:pt x="259" y="2"/>
                  </a:lnTo>
                  <a:lnTo>
                    <a:pt x="273" y="3"/>
                  </a:lnTo>
                  <a:lnTo>
                    <a:pt x="287" y="6"/>
                  </a:lnTo>
                  <a:lnTo>
                    <a:pt x="302" y="10"/>
                  </a:lnTo>
                  <a:lnTo>
                    <a:pt x="315" y="14"/>
                  </a:lnTo>
                  <a:lnTo>
                    <a:pt x="328" y="20"/>
                  </a:lnTo>
                  <a:lnTo>
                    <a:pt x="342" y="26"/>
                  </a:lnTo>
                  <a:lnTo>
                    <a:pt x="354" y="32"/>
                  </a:lnTo>
                  <a:lnTo>
                    <a:pt x="366" y="40"/>
                  </a:lnTo>
                  <a:lnTo>
                    <a:pt x="377" y="48"/>
                  </a:lnTo>
                  <a:lnTo>
                    <a:pt x="388" y="57"/>
                  </a:lnTo>
                  <a:lnTo>
                    <a:pt x="398" y="68"/>
                  </a:lnTo>
                  <a:lnTo>
                    <a:pt x="408" y="79"/>
                  </a:lnTo>
                  <a:lnTo>
                    <a:pt x="416" y="90"/>
                  </a:lnTo>
                  <a:lnTo>
                    <a:pt x="424" y="102"/>
                  </a:lnTo>
                  <a:lnTo>
                    <a:pt x="433" y="117"/>
                  </a:lnTo>
                  <a:lnTo>
                    <a:pt x="439" y="131"/>
                  </a:lnTo>
                  <a:lnTo>
                    <a:pt x="444" y="146"/>
                  </a:lnTo>
                  <a:lnTo>
                    <a:pt x="449" y="162"/>
                  </a:lnTo>
                  <a:lnTo>
                    <a:pt x="452" y="179"/>
                  </a:lnTo>
                  <a:lnTo>
                    <a:pt x="455" y="197"/>
                  </a:lnTo>
                  <a:lnTo>
                    <a:pt x="456" y="216"/>
                  </a:lnTo>
                  <a:lnTo>
                    <a:pt x="457" y="235"/>
                  </a:lnTo>
                  <a:close/>
                  <a:moveTo>
                    <a:pt x="337" y="235"/>
                  </a:moveTo>
                  <a:lnTo>
                    <a:pt x="337" y="221"/>
                  </a:lnTo>
                  <a:lnTo>
                    <a:pt x="334" y="206"/>
                  </a:lnTo>
                  <a:lnTo>
                    <a:pt x="332" y="190"/>
                  </a:lnTo>
                  <a:lnTo>
                    <a:pt x="328" y="175"/>
                  </a:lnTo>
                  <a:lnTo>
                    <a:pt x="326" y="167"/>
                  </a:lnTo>
                  <a:lnTo>
                    <a:pt x="323" y="160"/>
                  </a:lnTo>
                  <a:lnTo>
                    <a:pt x="320" y="153"/>
                  </a:lnTo>
                  <a:lnTo>
                    <a:pt x="317" y="146"/>
                  </a:lnTo>
                  <a:lnTo>
                    <a:pt x="312" y="139"/>
                  </a:lnTo>
                  <a:lnTo>
                    <a:pt x="308" y="133"/>
                  </a:lnTo>
                  <a:lnTo>
                    <a:pt x="303" y="128"/>
                  </a:lnTo>
                  <a:lnTo>
                    <a:pt x="297" y="122"/>
                  </a:lnTo>
                  <a:lnTo>
                    <a:pt x="291" y="117"/>
                  </a:lnTo>
                  <a:lnTo>
                    <a:pt x="284" y="113"/>
                  </a:lnTo>
                  <a:lnTo>
                    <a:pt x="276" y="109"/>
                  </a:lnTo>
                  <a:lnTo>
                    <a:pt x="268" y="106"/>
                  </a:lnTo>
                  <a:lnTo>
                    <a:pt x="260" y="103"/>
                  </a:lnTo>
                  <a:lnTo>
                    <a:pt x="250" y="101"/>
                  </a:lnTo>
                  <a:lnTo>
                    <a:pt x="239" y="100"/>
                  </a:lnTo>
                  <a:lnTo>
                    <a:pt x="229" y="99"/>
                  </a:lnTo>
                  <a:lnTo>
                    <a:pt x="218" y="100"/>
                  </a:lnTo>
                  <a:lnTo>
                    <a:pt x="208" y="101"/>
                  </a:lnTo>
                  <a:lnTo>
                    <a:pt x="199" y="103"/>
                  </a:lnTo>
                  <a:lnTo>
                    <a:pt x="189" y="106"/>
                  </a:lnTo>
                  <a:lnTo>
                    <a:pt x="181" y="109"/>
                  </a:lnTo>
                  <a:lnTo>
                    <a:pt x="174" y="113"/>
                  </a:lnTo>
                  <a:lnTo>
                    <a:pt x="167" y="117"/>
                  </a:lnTo>
                  <a:lnTo>
                    <a:pt x="161" y="122"/>
                  </a:lnTo>
                  <a:lnTo>
                    <a:pt x="155" y="128"/>
                  </a:lnTo>
                  <a:lnTo>
                    <a:pt x="150" y="133"/>
                  </a:lnTo>
                  <a:lnTo>
                    <a:pt x="145" y="139"/>
                  </a:lnTo>
                  <a:lnTo>
                    <a:pt x="141" y="146"/>
                  </a:lnTo>
                  <a:lnTo>
                    <a:pt x="137" y="153"/>
                  </a:lnTo>
                  <a:lnTo>
                    <a:pt x="134" y="160"/>
                  </a:lnTo>
                  <a:lnTo>
                    <a:pt x="131" y="167"/>
                  </a:lnTo>
                  <a:lnTo>
                    <a:pt x="129" y="175"/>
                  </a:lnTo>
                  <a:lnTo>
                    <a:pt x="125" y="190"/>
                  </a:lnTo>
                  <a:lnTo>
                    <a:pt x="123" y="206"/>
                  </a:lnTo>
                  <a:lnTo>
                    <a:pt x="122" y="221"/>
                  </a:lnTo>
                  <a:lnTo>
                    <a:pt x="121" y="235"/>
                  </a:lnTo>
                  <a:lnTo>
                    <a:pt x="122" y="251"/>
                  </a:lnTo>
                  <a:lnTo>
                    <a:pt x="123" y="265"/>
                  </a:lnTo>
                  <a:lnTo>
                    <a:pt x="125" y="280"/>
                  </a:lnTo>
                  <a:lnTo>
                    <a:pt x="129" y="297"/>
                  </a:lnTo>
                  <a:lnTo>
                    <a:pt x="131" y="304"/>
                  </a:lnTo>
                  <a:lnTo>
                    <a:pt x="134" y="311"/>
                  </a:lnTo>
                  <a:lnTo>
                    <a:pt x="137" y="318"/>
                  </a:lnTo>
                  <a:lnTo>
                    <a:pt x="141" y="326"/>
                  </a:lnTo>
                  <a:lnTo>
                    <a:pt x="145" y="332"/>
                  </a:lnTo>
                  <a:lnTo>
                    <a:pt x="150" y="338"/>
                  </a:lnTo>
                  <a:lnTo>
                    <a:pt x="155" y="344"/>
                  </a:lnTo>
                  <a:lnTo>
                    <a:pt x="161" y="349"/>
                  </a:lnTo>
                  <a:lnTo>
                    <a:pt x="167" y="354"/>
                  </a:lnTo>
                  <a:lnTo>
                    <a:pt x="174" y="358"/>
                  </a:lnTo>
                  <a:lnTo>
                    <a:pt x="181" y="362"/>
                  </a:lnTo>
                  <a:lnTo>
                    <a:pt x="189" y="365"/>
                  </a:lnTo>
                  <a:lnTo>
                    <a:pt x="199" y="368"/>
                  </a:lnTo>
                  <a:lnTo>
                    <a:pt x="208" y="371"/>
                  </a:lnTo>
                  <a:lnTo>
                    <a:pt x="218" y="372"/>
                  </a:lnTo>
                  <a:lnTo>
                    <a:pt x="229" y="372"/>
                  </a:lnTo>
                  <a:lnTo>
                    <a:pt x="239" y="372"/>
                  </a:lnTo>
                  <a:lnTo>
                    <a:pt x="250" y="371"/>
                  </a:lnTo>
                  <a:lnTo>
                    <a:pt x="260" y="368"/>
                  </a:lnTo>
                  <a:lnTo>
                    <a:pt x="268" y="365"/>
                  </a:lnTo>
                  <a:lnTo>
                    <a:pt x="276" y="362"/>
                  </a:lnTo>
                  <a:lnTo>
                    <a:pt x="284" y="358"/>
                  </a:lnTo>
                  <a:lnTo>
                    <a:pt x="291" y="354"/>
                  </a:lnTo>
                  <a:lnTo>
                    <a:pt x="297" y="349"/>
                  </a:lnTo>
                  <a:lnTo>
                    <a:pt x="303" y="344"/>
                  </a:lnTo>
                  <a:lnTo>
                    <a:pt x="308" y="338"/>
                  </a:lnTo>
                  <a:lnTo>
                    <a:pt x="312" y="332"/>
                  </a:lnTo>
                  <a:lnTo>
                    <a:pt x="317" y="326"/>
                  </a:lnTo>
                  <a:lnTo>
                    <a:pt x="320" y="318"/>
                  </a:lnTo>
                  <a:lnTo>
                    <a:pt x="323" y="311"/>
                  </a:lnTo>
                  <a:lnTo>
                    <a:pt x="326" y="304"/>
                  </a:lnTo>
                  <a:lnTo>
                    <a:pt x="328" y="297"/>
                  </a:lnTo>
                  <a:lnTo>
                    <a:pt x="332" y="280"/>
                  </a:lnTo>
                  <a:lnTo>
                    <a:pt x="334" y="265"/>
                  </a:lnTo>
                  <a:lnTo>
                    <a:pt x="337" y="251"/>
                  </a:lnTo>
                  <a:lnTo>
                    <a:pt x="337" y="2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18"/>
            <p:cNvSpPr>
              <a:spLocks/>
            </p:cNvSpPr>
            <p:nvPr userDrawn="1"/>
          </p:nvSpPr>
          <p:spPr bwMode="auto">
            <a:xfrm>
              <a:off x="7599363" y="6561138"/>
              <a:ext cx="34925" cy="60325"/>
            </a:xfrm>
            <a:custGeom>
              <a:avLst/>
              <a:gdLst/>
              <a:ahLst/>
              <a:cxnLst>
                <a:cxn ang="0">
                  <a:pos x="0" y="460"/>
                </a:cxn>
                <a:cxn ang="0">
                  <a:pos x="0" y="12"/>
                </a:cxn>
                <a:cxn ang="0">
                  <a:pos x="112" y="12"/>
                </a:cxn>
                <a:cxn ang="0">
                  <a:pos x="112" y="89"/>
                </a:cxn>
                <a:cxn ang="0">
                  <a:pos x="114" y="89"/>
                </a:cxn>
                <a:cxn ang="0">
                  <a:pos x="123" y="73"/>
                </a:cxn>
                <a:cxn ang="0">
                  <a:pos x="134" y="56"/>
                </a:cxn>
                <a:cxn ang="0">
                  <a:pos x="145" y="41"/>
                </a:cxn>
                <a:cxn ang="0">
                  <a:pos x="158" y="28"/>
                </a:cxn>
                <a:cxn ang="0">
                  <a:pos x="164" y="22"/>
                </a:cxn>
                <a:cxn ang="0">
                  <a:pos x="172" y="17"/>
                </a:cxn>
                <a:cxn ang="0">
                  <a:pos x="182" y="11"/>
                </a:cxn>
                <a:cxn ang="0">
                  <a:pos x="191" y="8"/>
                </a:cxn>
                <a:cxn ang="0">
                  <a:pos x="201" y="5"/>
                </a:cxn>
                <a:cxn ang="0">
                  <a:pos x="212" y="2"/>
                </a:cxn>
                <a:cxn ang="0">
                  <a:pos x="223" y="1"/>
                </a:cxn>
                <a:cxn ang="0">
                  <a:pos x="237" y="0"/>
                </a:cxn>
                <a:cxn ang="0">
                  <a:pos x="248" y="1"/>
                </a:cxn>
                <a:cxn ang="0">
                  <a:pos x="259" y="2"/>
                </a:cxn>
                <a:cxn ang="0">
                  <a:pos x="259" y="122"/>
                </a:cxn>
                <a:cxn ang="0">
                  <a:pos x="251" y="121"/>
                </a:cxn>
                <a:cxn ang="0">
                  <a:pos x="243" y="120"/>
                </a:cxn>
                <a:cxn ang="0">
                  <a:pos x="235" y="120"/>
                </a:cxn>
                <a:cxn ang="0">
                  <a:pos x="226" y="120"/>
                </a:cxn>
                <a:cxn ang="0">
                  <a:pos x="214" y="120"/>
                </a:cxn>
                <a:cxn ang="0">
                  <a:pos x="204" y="121"/>
                </a:cxn>
                <a:cxn ang="0">
                  <a:pos x="195" y="122"/>
                </a:cxn>
                <a:cxn ang="0">
                  <a:pos x="186" y="124"/>
                </a:cxn>
                <a:cxn ang="0">
                  <a:pos x="177" y="126"/>
                </a:cxn>
                <a:cxn ang="0">
                  <a:pos x="170" y="129"/>
                </a:cxn>
                <a:cxn ang="0">
                  <a:pos x="163" y="132"/>
                </a:cxn>
                <a:cxn ang="0">
                  <a:pos x="157" y="136"/>
                </a:cxn>
                <a:cxn ang="0">
                  <a:pos x="146" y="144"/>
                </a:cxn>
                <a:cxn ang="0">
                  <a:pos x="138" y="155"/>
                </a:cxn>
                <a:cxn ang="0">
                  <a:pos x="134" y="160"/>
                </a:cxn>
                <a:cxn ang="0">
                  <a:pos x="131" y="165"/>
                </a:cxn>
                <a:cxn ang="0">
                  <a:pos x="127" y="171"/>
                </a:cxn>
                <a:cxn ang="0">
                  <a:pos x="125" y="177"/>
                </a:cxn>
                <a:cxn ang="0">
                  <a:pos x="121" y="189"/>
                </a:cxn>
                <a:cxn ang="0">
                  <a:pos x="119" y="202"/>
                </a:cxn>
                <a:cxn ang="0">
                  <a:pos x="117" y="214"/>
                </a:cxn>
                <a:cxn ang="0">
                  <a:pos x="117" y="226"/>
                </a:cxn>
                <a:cxn ang="0">
                  <a:pos x="117" y="460"/>
                </a:cxn>
                <a:cxn ang="0">
                  <a:pos x="0" y="460"/>
                </a:cxn>
              </a:cxnLst>
              <a:rect l="0" t="0" r="r" b="b"/>
              <a:pathLst>
                <a:path w="259" h="460">
                  <a:moveTo>
                    <a:pt x="0" y="460"/>
                  </a:moveTo>
                  <a:lnTo>
                    <a:pt x="0" y="12"/>
                  </a:lnTo>
                  <a:lnTo>
                    <a:pt x="112" y="12"/>
                  </a:lnTo>
                  <a:lnTo>
                    <a:pt x="112" y="89"/>
                  </a:lnTo>
                  <a:lnTo>
                    <a:pt x="114" y="89"/>
                  </a:lnTo>
                  <a:lnTo>
                    <a:pt x="123" y="73"/>
                  </a:lnTo>
                  <a:lnTo>
                    <a:pt x="134" y="56"/>
                  </a:lnTo>
                  <a:lnTo>
                    <a:pt x="145" y="41"/>
                  </a:lnTo>
                  <a:lnTo>
                    <a:pt x="158" y="28"/>
                  </a:lnTo>
                  <a:lnTo>
                    <a:pt x="164" y="22"/>
                  </a:lnTo>
                  <a:lnTo>
                    <a:pt x="172" y="17"/>
                  </a:lnTo>
                  <a:lnTo>
                    <a:pt x="182" y="11"/>
                  </a:lnTo>
                  <a:lnTo>
                    <a:pt x="191" y="8"/>
                  </a:lnTo>
                  <a:lnTo>
                    <a:pt x="201" y="5"/>
                  </a:lnTo>
                  <a:lnTo>
                    <a:pt x="212" y="2"/>
                  </a:lnTo>
                  <a:lnTo>
                    <a:pt x="223" y="1"/>
                  </a:lnTo>
                  <a:lnTo>
                    <a:pt x="237" y="0"/>
                  </a:lnTo>
                  <a:lnTo>
                    <a:pt x="248" y="1"/>
                  </a:lnTo>
                  <a:lnTo>
                    <a:pt x="259" y="2"/>
                  </a:lnTo>
                  <a:lnTo>
                    <a:pt x="259" y="122"/>
                  </a:lnTo>
                  <a:lnTo>
                    <a:pt x="251" y="121"/>
                  </a:lnTo>
                  <a:lnTo>
                    <a:pt x="243" y="120"/>
                  </a:lnTo>
                  <a:lnTo>
                    <a:pt x="235" y="120"/>
                  </a:lnTo>
                  <a:lnTo>
                    <a:pt x="226" y="120"/>
                  </a:lnTo>
                  <a:lnTo>
                    <a:pt x="214" y="120"/>
                  </a:lnTo>
                  <a:lnTo>
                    <a:pt x="204" y="121"/>
                  </a:lnTo>
                  <a:lnTo>
                    <a:pt x="195" y="122"/>
                  </a:lnTo>
                  <a:lnTo>
                    <a:pt x="186" y="124"/>
                  </a:lnTo>
                  <a:lnTo>
                    <a:pt x="177" y="126"/>
                  </a:lnTo>
                  <a:lnTo>
                    <a:pt x="170" y="129"/>
                  </a:lnTo>
                  <a:lnTo>
                    <a:pt x="163" y="132"/>
                  </a:lnTo>
                  <a:lnTo>
                    <a:pt x="157" y="136"/>
                  </a:lnTo>
                  <a:lnTo>
                    <a:pt x="146" y="144"/>
                  </a:lnTo>
                  <a:lnTo>
                    <a:pt x="138" y="155"/>
                  </a:lnTo>
                  <a:lnTo>
                    <a:pt x="134" y="160"/>
                  </a:lnTo>
                  <a:lnTo>
                    <a:pt x="131" y="165"/>
                  </a:lnTo>
                  <a:lnTo>
                    <a:pt x="127" y="171"/>
                  </a:lnTo>
                  <a:lnTo>
                    <a:pt x="125" y="177"/>
                  </a:lnTo>
                  <a:lnTo>
                    <a:pt x="121" y="189"/>
                  </a:lnTo>
                  <a:lnTo>
                    <a:pt x="119" y="202"/>
                  </a:lnTo>
                  <a:lnTo>
                    <a:pt x="117" y="214"/>
                  </a:lnTo>
                  <a:lnTo>
                    <a:pt x="117" y="226"/>
                  </a:lnTo>
                  <a:lnTo>
                    <a:pt x="117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9"/>
            <p:cNvSpPr>
              <a:spLocks/>
            </p:cNvSpPr>
            <p:nvPr userDrawn="1"/>
          </p:nvSpPr>
          <p:spPr bwMode="auto">
            <a:xfrm>
              <a:off x="7667626" y="6546850"/>
              <a:ext cx="33338" cy="76200"/>
            </a:xfrm>
            <a:custGeom>
              <a:avLst/>
              <a:gdLst/>
              <a:ahLst/>
              <a:cxnLst>
                <a:cxn ang="0">
                  <a:pos x="177" y="0"/>
                </a:cxn>
                <a:cxn ang="0">
                  <a:pos x="177" y="121"/>
                </a:cxn>
                <a:cxn ang="0">
                  <a:pos x="250" y="121"/>
                </a:cxn>
                <a:cxn ang="0">
                  <a:pos x="250" y="205"/>
                </a:cxn>
                <a:cxn ang="0">
                  <a:pos x="177" y="205"/>
                </a:cxn>
                <a:cxn ang="0">
                  <a:pos x="177" y="448"/>
                </a:cxn>
                <a:cxn ang="0">
                  <a:pos x="177" y="457"/>
                </a:cxn>
                <a:cxn ang="0">
                  <a:pos x="178" y="465"/>
                </a:cxn>
                <a:cxn ang="0">
                  <a:pos x="180" y="471"/>
                </a:cxn>
                <a:cxn ang="0">
                  <a:pos x="183" y="476"/>
                </a:cxn>
                <a:cxn ang="0">
                  <a:pos x="186" y="479"/>
                </a:cxn>
                <a:cxn ang="0">
                  <a:pos x="190" y="480"/>
                </a:cxn>
                <a:cxn ang="0">
                  <a:pos x="194" y="482"/>
                </a:cxn>
                <a:cxn ang="0">
                  <a:pos x="198" y="483"/>
                </a:cxn>
                <a:cxn ang="0">
                  <a:pos x="210" y="484"/>
                </a:cxn>
                <a:cxn ang="0">
                  <a:pos x="226" y="485"/>
                </a:cxn>
                <a:cxn ang="0">
                  <a:pos x="238" y="484"/>
                </a:cxn>
                <a:cxn ang="0">
                  <a:pos x="250" y="483"/>
                </a:cxn>
                <a:cxn ang="0">
                  <a:pos x="250" y="572"/>
                </a:cxn>
                <a:cxn ang="0">
                  <a:pos x="237" y="573"/>
                </a:cxn>
                <a:cxn ang="0">
                  <a:pos x="222" y="573"/>
                </a:cxn>
                <a:cxn ang="0">
                  <a:pos x="209" y="574"/>
                </a:cxn>
                <a:cxn ang="0">
                  <a:pos x="195" y="574"/>
                </a:cxn>
                <a:cxn ang="0">
                  <a:pos x="179" y="574"/>
                </a:cxn>
                <a:cxn ang="0">
                  <a:pos x="156" y="573"/>
                </a:cxn>
                <a:cxn ang="0">
                  <a:pos x="135" y="571"/>
                </a:cxn>
                <a:cxn ang="0">
                  <a:pos x="126" y="569"/>
                </a:cxn>
                <a:cxn ang="0">
                  <a:pos x="118" y="566"/>
                </a:cxn>
                <a:cxn ang="0">
                  <a:pos x="110" y="564"/>
                </a:cxn>
                <a:cxn ang="0">
                  <a:pos x="104" y="561"/>
                </a:cxn>
                <a:cxn ang="0">
                  <a:pos x="98" y="558"/>
                </a:cxn>
                <a:cxn ang="0">
                  <a:pos x="92" y="554"/>
                </a:cxn>
                <a:cxn ang="0">
                  <a:pos x="86" y="551"/>
                </a:cxn>
                <a:cxn ang="0">
                  <a:pos x="81" y="547"/>
                </a:cxn>
                <a:cxn ang="0">
                  <a:pos x="77" y="543"/>
                </a:cxn>
                <a:cxn ang="0">
                  <a:pos x="74" y="538"/>
                </a:cxn>
                <a:cxn ang="0">
                  <a:pos x="71" y="533"/>
                </a:cxn>
                <a:cxn ang="0">
                  <a:pos x="68" y="528"/>
                </a:cxn>
                <a:cxn ang="0">
                  <a:pos x="64" y="516"/>
                </a:cxn>
                <a:cxn ang="0">
                  <a:pos x="62" y="504"/>
                </a:cxn>
                <a:cxn ang="0">
                  <a:pos x="60" y="491"/>
                </a:cxn>
                <a:cxn ang="0">
                  <a:pos x="60" y="476"/>
                </a:cxn>
                <a:cxn ang="0">
                  <a:pos x="60" y="205"/>
                </a:cxn>
                <a:cxn ang="0">
                  <a:pos x="0" y="205"/>
                </a:cxn>
                <a:cxn ang="0">
                  <a:pos x="0" y="121"/>
                </a:cxn>
                <a:cxn ang="0">
                  <a:pos x="60" y="121"/>
                </a:cxn>
                <a:cxn ang="0">
                  <a:pos x="60" y="0"/>
                </a:cxn>
                <a:cxn ang="0">
                  <a:pos x="177" y="0"/>
                </a:cxn>
              </a:cxnLst>
              <a:rect l="0" t="0" r="r" b="b"/>
              <a:pathLst>
                <a:path w="250" h="574">
                  <a:moveTo>
                    <a:pt x="177" y="0"/>
                  </a:moveTo>
                  <a:lnTo>
                    <a:pt x="177" y="121"/>
                  </a:lnTo>
                  <a:lnTo>
                    <a:pt x="250" y="121"/>
                  </a:lnTo>
                  <a:lnTo>
                    <a:pt x="250" y="205"/>
                  </a:lnTo>
                  <a:lnTo>
                    <a:pt x="177" y="205"/>
                  </a:lnTo>
                  <a:lnTo>
                    <a:pt x="177" y="448"/>
                  </a:lnTo>
                  <a:lnTo>
                    <a:pt x="177" y="457"/>
                  </a:lnTo>
                  <a:lnTo>
                    <a:pt x="178" y="465"/>
                  </a:lnTo>
                  <a:lnTo>
                    <a:pt x="180" y="471"/>
                  </a:lnTo>
                  <a:lnTo>
                    <a:pt x="183" y="476"/>
                  </a:lnTo>
                  <a:lnTo>
                    <a:pt x="186" y="479"/>
                  </a:lnTo>
                  <a:lnTo>
                    <a:pt x="190" y="480"/>
                  </a:lnTo>
                  <a:lnTo>
                    <a:pt x="194" y="482"/>
                  </a:lnTo>
                  <a:lnTo>
                    <a:pt x="198" y="483"/>
                  </a:lnTo>
                  <a:lnTo>
                    <a:pt x="210" y="484"/>
                  </a:lnTo>
                  <a:lnTo>
                    <a:pt x="226" y="485"/>
                  </a:lnTo>
                  <a:lnTo>
                    <a:pt x="238" y="484"/>
                  </a:lnTo>
                  <a:lnTo>
                    <a:pt x="250" y="483"/>
                  </a:lnTo>
                  <a:lnTo>
                    <a:pt x="250" y="572"/>
                  </a:lnTo>
                  <a:lnTo>
                    <a:pt x="237" y="573"/>
                  </a:lnTo>
                  <a:lnTo>
                    <a:pt x="222" y="573"/>
                  </a:lnTo>
                  <a:lnTo>
                    <a:pt x="209" y="574"/>
                  </a:lnTo>
                  <a:lnTo>
                    <a:pt x="195" y="574"/>
                  </a:lnTo>
                  <a:lnTo>
                    <a:pt x="179" y="574"/>
                  </a:lnTo>
                  <a:lnTo>
                    <a:pt x="156" y="573"/>
                  </a:lnTo>
                  <a:lnTo>
                    <a:pt x="135" y="571"/>
                  </a:lnTo>
                  <a:lnTo>
                    <a:pt x="126" y="569"/>
                  </a:lnTo>
                  <a:lnTo>
                    <a:pt x="118" y="566"/>
                  </a:lnTo>
                  <a:lnTo>
                    <a:pt x="110" y="564"/>
                  </a:lnTo>
                  <a:lnTo>
                    <a:pt x="104" y="561"/>
                  </a:lnTo>
                  <a:lnTo>
                    <a:pt x="98" y="558"/>
                  </a:lnTo>
                  <a:lnTo>
                    <a:pt x="92" y="554"/>
                  </a:lnTo>
                  <a:lnTo>
                    <a:pt x="86" y="551"/>
                  </a:lnTo>
                  <a:lnTo>
                    <a:pt x="81" y="547"/>
                  </a:lnTo>
                  <a:lnTo>
                    <a:pt x="77" y="543"/>
                  </a:lnTo>
                  <a:lnTo>
                    <a:pt x="74" y="538"/>
                  </a:lnTo>
                  <a:lnTo>
                    <a:pt x="71" y="533"/>
                  </a:lnTo>
                  <a:lnTo>
                    <a:pt x="68" y="528"/>
                  </a:lnTo>
                  <a:lnTo>
                    <a:pt x="64" y="516"/>
                  </a:lnTo>
                  <a:lnTo>
                    <a:pt x="62" y="504"/>
                  </a:lnTo>
                  <a:lnTo>
                    <a:pt x="60" y="491"/>
                  </a:lnTo>
                  <a:lnTo>
                    <a:pt x="60" y="476"/>
                  </a:lnTo>
                  <a:lnTo>
                    <a:pt x="60" y="205"/>
                  </a:lnTo>
                  <a:lnTo>
                    <a:pt x="0" y="205"/>
                  </a:lnTo>
                  <a:lnTo>
                    <a:pt x="0" y="121"/>
                  </a:lnTo>
                  <a:lnTo>
                    <a:pt x="60" y="121"/>
                  </a:lnTo>
                  <a:lnTo>
                    <a:pt x="60" y="0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20"/>
            <p:cNvSpPr>
              <a:spLocks/>
            </p:cNvSpPr>
            <p:nvPr userDrawn="1"/>
          </p:nvSpPr>
          <p:spPr bwMode="auto">
            <a:xfrm>
              <a:off x="7710488" y="6542088"/>
              <a:ext cx="53975" cy="79375"/>
            </a:xfrm>
            <a:custGeom>
              <a:avLst/>
              <a:gdLst/>
              <a:ahLst/>
              <a:cxnLst>
                <a:cxn ang="0">
                  <a:pos x="405" y="604"/>
                </a:cxn>
                <a:cxn ang="0">
                  <a:pos x="287" y="331"/>
                </a:cxn>
                <a:cxn ang="0">
                  <a:pos x="286" y="314"/>
                </a:cxn>
                <a:cxn ang="0">
                  <a:pos x="283" y="295"/>
                </a:cxn>
                <a:cxn ang="0">
                  <a:pos x="277" y="275"/>
                </a:cxn>
                <a:cxn ang="0">
                  <a:pos x="264" y="259"/>
                </a:cxn>
                <a:cxn ang="0">
                  <a:pos x="254" y="253"/>
                </a:cxn>
                <a:cxn ang="0">
                  <a:pos x="243" y="247"/>
                </a:cxn>
                <a:cxn ang="0">
                  <a:pos x="227" y="244"/>
                </a:cxn>
                <a:cxn ang="0">
                  <a:pos x="211" y="243"/>
                </a:cxn>
                <a:cxn ang="0">
                  <a:pos x="191" y="245"/>
                </a:cxn>
                <a:cxn ang="0">
                  <a:pos x="174" y="251"/>
                </a:cxn>
                <a:cxn ang="0">
                  <a:pos x="159" y="259"/>
                </a:cxn>
                <a:cxn ang="0">
                  <a:pos x="144" y="270"/>
                </a:cxn>
                <a:cxn ang="0">
                  <a:pos x="133" y="284"/>
                </a:cxn>
                <a:cxn ang="0">
                  <a:pos x="125" y="302"/>
                </a:cxn>
                <a:cxn ang="0">
                  <a:pos x="120" y="323"/>
                </a:cxn>
                <a:cxn ang="0">
                  <a:pos x="118" y="347"/>
                </a:cxn>
                <a:cxn ang="0">
                  <a:pos x="0" y="604"/>
                </a:cxn>
                <a:cxn ang="0">
                  <a:pos x="118" y="0"/>
                </a:cxn>
                <a:cxn ang="0">
                  <a:pos x="120" y="214"/>
                </a:cxn>
                <a:cxn ang="0">
                  <a:pos x="127" y="200"/>
                </a:cxn>
                <a:cxn ang="0">
                  <a:pos x="137" y="187"/>
                </a:cxn>
                <a:cxn ang="0">
                  <a:pos x="151" y="176"/>
                </a:cxn>
                <a:cxn ang="0">
                  <a:pos x="166" y="166"/>
                </a:cxn>
                <a:cxn ang="0">
                  <a:pos x="184" y="156"/>
                </a:cxn>
                <a:cxn ang="0">
                  <a:pos x="205" y="150"/>
                </a:cxn>
                <a:cxn ang="0">
                  <a:pos x="226" y="146"/>
                </a:cxn>
                <a:cxn ang="0">
                  <a:pos x="250" y="144"/>
                </a:cxn>
                <a:cxn ang="0">
                  <a:pos x="281" y="147"/>
                </a:cxn>
                <a:cxn ang="0">
                  <a:pos x="310" y="154"/>
                </a:cxn>
                <a:cxn ang="0">
                  <a:pos x="337" y="166"/>
                </a:cxn>
                <a:cxn ang="0">
                  <a:pos x="360" y="182"/>
                </a:cxn>
                <a:cxn ang="0">
                  <a:pos x="378" y="203"/>
                </a:cxn>
                <a:cxn ang="0">
                  <a:pos x="393" y="229"/>
                </a:cxn>
                <a:cxn ang="0">
                  <a:pos x="401" y="260"/>
                </a:cxn>
                <a:cxn ang="0">
                  <a:pos x="405" y="294"/>
                </a:cxn>
              </a:cxnLst>
              <a:rect l="0" t="0" r="r" b="b"/>
              <a:pathLst>
                <a:path w="405" h="604">
                  <a:moveTo>
                    <a:pt x="405" y="294"/>
                  </a:moveTo>
                  <a:lnTo>
                    <a:pt x="405" y="604"/>
                  </a:lnTo>
                  <a:lnTo>
                    <a:pt x="287" y="604"/>
                  </a:lnTo>
                  <a:lnTo>
                    <a:pt x="287" y="331"/>
                  </a:lnTo>
                  <a:lnTo>
                    <a:pt x="287" y="323"/>
                  </a:lnTo>
                  <a:lnTo>
                    <a:pt x="286" y="314"/>
                  </a:lnTo>
                  <a:lnTo>
                    <a:pt x="285" y="305"/>
                  </a:lnTo>
                  <a:lnTo>
                    <a:pt x="283" y="295"/>
                  </a:lnTo>
                  <a:lnTo>
                    <a:pt x="281" y="284"/>
                  </a:lnTo>
                  <a:lnTo>
                    <a:pt x="277" y="275"/>
                  </a:lnTo>
                  <a:lnTo>
                    <a:pt x="271" y="267"/>
                  </a:lnTo>
                  <a:lnTo>
                    <a:pt x="264" y="259"/>
                  </a:lnTo>
                  <a:lnTo>
                    <a:pt x="259" y="256"/>
                  </a:lnTo>
                  <a:lnTo>
                    <a:pt x="254" y="253"/>
                  </a:lnTo>
                  <a:lnTo>
                    <a:pt x="249" y="250"/>
                  </a:lnTo>
                  <a:lnTo>
                    <a:pt x="243" y="247"/>
                  </a:lnTo>
                  <a:lnTo>
                    <a:pt x="235" y="246"/>
                  </a:lnTo>
                  <a:lnTo>
                    <a:pt x="227" y="244"/>
                  </a:lnTo>
                  <a:lnTo>
                    <a:pt x="219" y="244"/>
                  </a:lnTo>
                  <a:lnTo>
                    <a:pt x="211" y="243"/>
                  </a:lnTo>
                  <a:lnTo>
                    <a:pt x="201" y="244"/>
                  </a:lnTo>
                  <a:lnTo>
                    <a:pt x="191" y="245"/>
                  </a:lnTo>
                  <a:lnTo>
                    <a:pt x="182" y="247"/>
                  </a:lnTo>
                  <a:lnTo>
                    <a:pt x="174" y="251"/>
                  </a:lnTo>
                  <a:lnTo>
                    <a:pt x="166" y="254"/>
                  </a:lnTo>
                  <a:lnTo>
                    <a:pt x="159" y="259"/>
                  </a:lnTo>
                  <a:lnTo>
                    <a:pt x="152" y="264"/>
                  </a:lnTo>
                  <a:lnTo>
                    <a:pt x="144" y="270"/>
                  </a:lnTo>
                  <a:lnTo>
                    <a:pt x="139" y="277"/>
                  </a:lnTo>
                  <a:lnTo>
                    <a:pt x="133" y="284"/>
                  </a:lnTo>
                  <a:lnTo>
                    <a:pt x="129" y="292"/>
                  </a:lnTo>
                  <a:lnTo>
                    <a:pt x="125" y="302"/>
                  </a:lnTo>
                  <a:lnTo>
                    <a:pt x="122" y="312"/>
                  </a:lnTo>
                  <a:lnTo>
                    <a:pt x="120" y="323"/>
                  </a:lnTo>
                  <a:lnTo>
                    <a:pt x="119" y="334"/>
                  </a:lnTo>
                  <a:lnTo>
                    <a:pt x="118" y="347"/>
                  </a:lnTo>
                  <a:lnTo>
                    <a:pt x="118" y="604"/>
                  </a:lnTo>
                  <a:lnTo>
                    <a:pt x="0" y="604"/>
                  </a:lnTo>
                  <a:lnTo>
                    <a:pt x="0" y="0"/>
                  </a:lnTo>
                  <a:lnTo>
                    <a:pt x="118" y="0"/>
                  </a:lnTo>
                  <a:lnTo>
                    <a:pt x="118" y="214"/>
                  </a:lnTo>
                  <a:lnTo>
                    <a:pt x="120" y="214"/>
                  </a:lnTo>
                  <a:lnTo>
                    <a:pt x="123" y="208"/>
                  </a:lnTo>
                  <a:lnTo>
                    <a:pt x="127" y="200"/>
                  </a:lnTo>
                  <a:lnTo>
                    <a:pt x="132" y="194"/>
                  </a:lnTo>
                  <a:lnTo>
                    <a:pt x="137" y="187"/>
                  </a:lnTo>
                  <a:lnTo>
                    <a:pt x="143" y="182"/>
                  </a:lnTo>
                  <a:lnTo>
                    <a:pt x="151" y="176"/>
                  </a:lnTo>
                  <a:lnTo>
                    <a:pt x="158" y="171"/>
                  </a:lnTo>
                  <a:lnTo>
                    <a:pt x="166" y="166"/>
                  </a:lnTo>
                  <a:lnTo>
                    <a:pt x="175" y="161"/>
                  </a:lnTo>
                  <a:lnTo>
                    <a:pt x="184" y="156"/>
                  </a:lnTo>
                  <a:lnTo>
                    <a:pt x="195" y="153"/>
                  </a:lnTo>
                  <a:lnTo>
                    <a:pt x="205" y="150"/>
                  </a:lnTo>
                  <a:lnTo>
                    <a:pt x="215" y="147"/>
                  </a:lnTo>
                  <a:lnTo>
                    <a:pt x="226" y="146"/>
                  </a:lnTo>
                  <a:lnTo>
                    <a:pt x="237" y="145"/>
                  </a:lnTo>
                  <a:lnTo>
                    <a:pt x="250" y="144"/>
                  </a:lnTo>
                  <a:lnTo>
                    <a:pt x="266" y="145"/>
                  </a:lnTo>
                  <a:lnTo>
                    <a:pt x="281" y="147"/>
                  </a:lnTo>
                  <a:lnTo>
                    <a:pt x="297" y="149"/>
                  </a:lnTo>
                  <a:lnTo>
                    <a:pt x="310" y="154"/>
                  </a:lnTo>
                  <a:lnTo>
                    <a:pt x="324" y="159"/>
                  </a:lnTo>
                  <a:lnTo>
                    <a:pt x="337" y="166"/>
                  </a:lnTo>
                  <a:lnTo>
                    <a:pt x="349" y="174"/>
                  </a:lnTo>
                  <a:lnTo>
                    <a:pt x="360" y="182"/>
                  </a:lnTo>
                  <a:lnTo>
                    <a:pt x="370" y="192"/>
                  </a:lnTo>
                  <a:lnTo>
                    <a:pt x="378" y="203"/>
                  </a:lnTo>
                  <a:lnTo>
                    <a:pt x="387" y="216"/>
                  </a:lnTo>
                  <a:lnTo>
                    <a:pt x="393" y="229"/>
                  </a:lnTo>
                  <a:lnTo>
                    <a:pt x="398" y="243"/>
                  </a:lnTo>
                  <a:lnTo>
                    <a:pt x="401" y="260"/>
                  </a:lnTo>
                  <a:lnTo>
                    <a:pt x="404" y="276"/>
                  </a:lnTo>
                  <a:lnTo>
                    <a:pt x="405" y="29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21"/>
            <p:cNvSpPr>
              <a:spLocks noEditPoints="1"/>
            </p:cNvSpPr>
            <p:nvPr userDrawn="1"/>
          </p:nvSpPr>
          <p:spPr bwMode="auto">
            <a:xfrm>
              <a:off x="7773988" y="6561138"/>
              <a:ext cx="55563" cy="61912"/>
            </a:xfrm>
            <a:custGeom>
              <a:avLst/>
              <a:gdLst/>
              <a:ahLst/>
              <a:cxnLst>
                <a:cxn ang="0">
                  <a:pos x="414" y="341"/>
                </a:cxn>
                <a:cxn ang="0">
                  <a:pos x="399" y="376"/>
                </a:cxn>
                <a:cxn ang="0">
                  <a:pos x="378" y="405"/>
                </a:cxn>
                <a:cxn ang="0">
                  <a:pos x="355" y="428"/>
                </a:cxn>
                <a:cxn ang="0">
                  <a:pos x="328" y="445"/>
                </a:cxn>
                <a:cxn ang="0">
                  <a:pos x="300" y="457"/>
                </a:cxn>
                <a:cxn ang="0">
                  <a:pos x="242" y="471"/>
                </a:cxn>
                <a:cxn ang="0">
                  <a:pos x="192" y="470"/>
                </a:cxn>
                <a:cxn ang="0">
                  <a:pos x="149" y="463"/>
                </a:cxn>
                <a:cxn ang="0">
                  <a:pos x="109" y="448"/>
                </a:cxn>
                <a:cxn ang="0">
                  <a:pos x="74" y="427"/>
                </a:cxn>
                <a:cxn ang="0">
                  <a:pos x="45" y="397"/>
                </a:cxn>
                <a:cxn ang="0">
                  <a:pos x="23" y="357"/>
                </a:cxn>
                <a:cxn ang="0">
                  <a:pos x="8" y="308"/>
                </a:cxn>
                <a:cxn ang="0">
                  <a:pos x="1" y="249"/>
                </a:cxn>
                <a:cxn ang="0">
                  <a:pos x="2" y="202"/>
                </a:cxn>
                <a:cxn ang="0">
                  <a:pos x="10" y="149"/>
                </a:cxn>
                <a:cxn ang="0">
                  <a:pos x="33" y="93"/>
                </a:cxn>
                <a:cxn ang="0">
                  <a:pos x="53" y="66"/>
                </a:cxn>
                <a:cxn ang="0">
                  <a:pos x="78" y="42"/>
                </a:cxn>
                <a:cxn ang="0">
                  <a:pos x="109" y="22"/>
                </a:cxn>
                <a:cxn ang="0">
                  <a:pos x="149" y="7"/>
                </a:cxn>
                <a:cxn ang="0">
                  <a:pos x="197" y="1"/>
                </a:cxn>
                <a:cxn ang="0">
                  <a:pos x="236" y="1"/>
                </a:cxn>
                <a:cxn ang="0">
                  <a:pos x="272" y="7"/>
                </a:cxn>
                <a:cxn ang="0">
                  <a:pos x="308" y="19"/>
                </a:cxn>
                <a:cxn ang="0">
                  <a:pos x="342" y="38"/>
                </a:cxn>
                <a:cxn ang="0">
                  <a:pos x="371" y="68"/>
                </a:cxn>
                <a:cxn ang="0">
                  <a:pos x="397" y="107"/>
                </a:cxn>
                <a:cxn ang="0">
                  <a:pos x="414" y="158"/>
                </a:cxn>
                <a:cxn ang="0">
                  <a:pos x="423" y="222"/>
                </a:cxn>
                <a:cxn ang="0">
                  <a:pos x="117" y="267"/>
                </a:cxn>
                <a:cxn ang="0">
                  <a:pos x="122" y="299"/>
                </a:cxn>
                <a:cxn ang="0">
                  <a:pos x="135" y="335"/>
                </a:cxn>
                <a:cxn ang="0">
                  <a:pos x="160" y="360"/>
                </a:cxn>
                <a:cxn ang="0">
                  <a:pos x="182" y="372"/>
                </a:cxn>
                <a:cxn ang="0">
                  <a:pos x="211" y="377"/>
                </a:cxn>
                <a:cxn ang="0">
                  <a:pos x="247" y="374"/>
                </a:cxn>
                <a:cxn ang="0">
                  <a:pos x="274" y="361"/>
                </a:cxn>
                <a:cxn ang="0">
                  <a:pos x="287" y="349"/>
                </a:cxn>
                <a:cxn ang="0">
                  <a:pos x="296" y="334"/>
                </a:cxn>
                <a:cxn ang="0">
                  <a:pos x="303" y="191"/>
                </a:cxn>
                <a:cxn ang="0">
                  <a:pos x="295" y="156"/>
                </a:cxn>
                <a:cxn ang="0">
                  <a:pos x="281" y="129"/>
                </a:cxn>
                <a:cxn ang="0">
                  <a:pos x="262" y="112"/>
                </a:cxn>
                <a:cxn ang="0">
                  <a:pos x="242" y="101"/>
                </a:cxn>
                <a:cxn ang="0">
                  <a:pos x="220" y="97"/>
                </a:cxn>
                <a:cxn ang="0">
                  <a:pos x="193" y="98"/>
                </a:cxn>
                <a:cxn ang="0">
                  <a:pos x="168" y="107"/>
                </a:cxn>
                <a:cxn ang="0">
                  <a:pos x="149" y="122"/>
                </a:cxn>
                <a:cxn ang="0">
                  <a:pos x="133" y="143"/>
                </a:cxn>
                <a:cxn ang="0">
                  <a:pos x="124" y="170"/>
                </a:cxn>
              </a:cxnLst>
              <a:rect l="0" t="0" r="r" b="b"/>
              <a:pathLst>
                <a:path w="423" h="471">
                  <a:moveTo>
                    <a:pt x="298" y="329"/>
                  </a:moveTo>
                  <a:lnTo>
                    <a:pt x="418" y="329"/>
                  </a:lnTo>
                  <a:lnTo>
                    <a:pt x="414" y="341"/>
                  </a:lnTo>
                  <a:lnTo>
                    <a:pt x="410" y="353"/>
                  </a:lnTo>
                  <a:lnTo>
                    <a:pt x="404" y="365"/>
                  </a:lnTo>
                  <a:lnTo>
                    <a:pt x="399" y="376"/>
                  </a:lnTo>
                  <a:lnTo>
                    <a:pt x="393" y="386"/>
                  </a:lnTo>
                  <a:lnTo>
                    <a:pt x="386" y="396"/>
                  </a:lnTo>
                  <a:lnTo>
                    <a:pt x="378" y="405"/>
                  </a:lnTo>
                  <a:lnTo>
                    <a:pt x="371" y="413"/>
                  </a:lnTo>
                  <a:lnTo>
                    <a:pt x="363" y="421"/>
                  </a:lnTo>
                  <a:lnTo>
                    <a:pt x="355" y="428"/>
                  </a:lnTo>
                  <a:lnTo>
                    <a:pt x="346" y="434"/>
                  </a:lnTo>
                  <a:lnTo>
                    <a:pt x="338" y="440"/>
                  </a:lnTo>
                  <a:lnTo>
                    <a:pt x="328" y="445"/>
                  </a:lnTo>
                  <a:lnTo>
                    <a:pt x="319" y="450"/>
                  </a:lnTo>
                  <a:lnTo>
                    <a:pt x="310" y="454"/>
                  </a:lnTo>
                  <a:lnTo>
                    <a:pt x="300" y="457"/>
                  </a:lnTo>
                  <a:lnTo>
                    <a:pt x="280" y="464"/>
                  </a:lnTo>
                  <a:lnTo>
                    <a:pt x="261" y="468"/>
                  </a:lnTo>
                  <a:lnTo>
                    <a:pt x="242" y="471"/>
                  </a:lnTo>
                  <a:lnTo>
                    <a:pt x="222" y="471"/>
                  </a:lnTo>
                  <a:lnTo>
                    <a:pt x="207" y="471"/>
                  </a:lnTo>
                  <a:lnTo>
                    <a:pt x="192" y="470"/>
                  </a:lnTo>
                  <a:lnTo>
                    <a:pt x="176" y="468"/>
                  </a:lnTo>
                  <a:lnTo>
                    <a:pt x="162" y="466"/>
                  </a:lnTo>
                  <a:lnTo>
                    <a:pt x="149" y="463"/>
                  </a:lnTo>
                  <a:lnTo>
                    <a:pt x="134" y="458"/>
                  </a:lnTo>
                  <a:lnTo>
                    <a:pt x="121" y="454"/>
                  </a:lnTo>
                  <a:lnTo>
                    <a:pt x="109" y="448"/>
                  </a:lnTo>
                  <a:lnTo>
                    <a:pt x="97" y="442"/>
                  </a:lnTo>
                  <a:lnTo>
                    <a:pt x="85" y="435"/>
                  </a:lnTo>
                  <a:lnTo>
                    <a:pt x="74" y="427"/>
                  </a:lnTo>
                  <a:lnTo>
                    <a:pt x="64" y="418"/>
                  </a:lnTo>
                  <a:lnTo>
                    <a:pt x="55" y="407"/>
                  </a:lnTo>
                  <a:lnTo>
                    <a:pt x="45" y="397"/>
                  </a:lnTo>
                  <a:lnTo>
                    <a:pt x="37" y="385"/>
                  </a:lnTo>
                  <a:lnTo>
                    <a:pt x="29" y="372"/>
                  </a:lnTo>
                  <a:lnTo>
                    <a:pt x="23" y="357"/>
                  </a:lnTo>
                  <a:lnTo>
                    <a:pt x="17" y="343"/>
                  </a:lnTo>
                  <a:lnTo>
                    <a:pt x="12" y="327"/>
                  </a:lnTo>
                  <a:lnTo>
                    <a:pt x="8" y="308"/>
                  </a:lnTo>
                  <a:lnTo>
                    <a:pt x="5" y="290"/>
                  </a:lnTo>
                  <a:lnTo>
                    <a:pt x="2" y="270"/>
                  </a:lnTo>
                  <a:lnTo>
                    <a:pt x="1" y="249"/>
                  </a:lnTo>
                  <a:lnTo>
                    <a:pt x="0" y="226"/>
                  </a:lnTo>
                  <a:lnTo>
                    <a:pt x="1" y="215"/>
                  </a:lnTo>
                  <a:lnTo>
                    <a:pt x="2" y="202"/>
                  </a:lnTo>
                  <a:lnTo>
                    <a:pt x="3" y="185"/>
                  </a:lnTo>
                  <a:lnTo>
                    <a:pt x="6" y="168"/>
                  </a:lnTo>
                  <a:lnTo>
                    <a:pt x="10" y="149"/>
                  </a:lnTo>
                  <a:lnTo>
                    <a:pt x="16" y="131"/>
                  </a:lnTo>
                  <a:lnTo>
                    <a:pt x="24" y="113"/>
                  </a:lnTo>
                  <a:lnTo>
                    <a:pt x="33" y="93"/>
                  </a:lnTo>
                  <a:lnTo>
                    <a:pt x="39" y="84"/>
                  </a:lnTo>
                  <a:lnTo>
                    <a:pt x="45" y="75"/>
                  </a:lnTo>
                  <a:lnTo>
                    <a:pt x="53" y="66"/>
                  </a:lnTo>
                  <a:lnTo>
                    <a:pt x="60" y="57"/>
                  </a:lnTo>
                  <a:lnTo>
                    <a:pt x="69" y="49"/>
                  </a:lnTo>
                  <a:lnTo>
                    <a:pt x="78" y="42"/>
                  </a:lnTo>
                  <a:lnTo>
                    <a:pt x="87" y="35"/>
                  </a:lnTo>
                  <a:lnTo>
                    <a:pt x="98" y="28"/>
                  </a:lnTo>
                  <a:lnTo>
                    <a:pt x="109" y="22"/>
                  </a:lnTo>
                  <a:lnTo>
                    <a:pt x="121" y="16"/>
                  </a:lnTo>
                  <a:lnTo>
                    <a:pt x="134" y="11"/>
                  </a:lnTo>
                  <a:lnTo>
                    <a:pt x="149" y="7"/>
                  </a:lnTo>
                  <a:lnTo>
                    <a:pt x="164" y="4"/>
                  </a:lnTo>
                  <a:lnTo>
                    <a:pt x="179" y="2"/>
                  </a:lnTo>
                  <a:lnTo>
                    <a:pt x="197" y="1"/>
                  </a:lnTo>
                  <a:lnTo>
                    <a:pt x="214" y="0"/>
                  </a:lnTo>
                  <a:lnTo>
                    <a:pt x="225" y="0"/>
                  </a:lnTo>
                  <a:lnTo>
                    <a:pt x="236" y="1"/>
                  </a:lnTo>
                  <a:lnTo>
                    <a:pt x="249" y="2"/>
                  </a:lnTo>
                  <a:lnTo>
                    <a:pt x="260" y="4"/>
                  </a:lnTo>
                  <a:lnTo>
                    <a:pt x="272" y="7"/>
                  </a:lnTo>
                  <a:lnTo>
                    <a:pt x="283" y="10"/>
                  </a:lnTo>
                  <a:lnTo>
                    <a:pt x="296" y="14"/>
                  </a:lnTo>
                  <a:lnTo>
                    <a:pt x="308" y="19"/>
                  </a:lnTo>
                  <a:lnTo>
                    <a:pt x="319" y="24"/>
                  </a:lnTo>
                  <a:lnTo>
                    <a:pt x="330" y="31"/>
                  </a:lnTo>
                  <a:lnTo>
                    <a:pt x="342" y="38"/>
                  </a:lnTo>
                  <a:lnTo>
                    <a:pt x="352" y="47"/>
                  </a:lnTo>
                  <a:lnTo>
                    <a:pt x="362" y="56"/>
                  </a:lnTo>
                  <a:lnTo>
                    <a:pt x="371" y="68"/>
                  </a:lnTo>
                  <a:lnTo>
                    <a:pt x="381" y="79"/>
                  </a:lnTo>
                  <a:lnTo>
                    <a:pt x="389" y="92"/>
                  </a:lnTo>
                  <a:lnTo>
                    <a:pt x="397" y="107"/>
                  </a:lnTo>
                  <a:lnTo>
                    <a:pt x="404" y="122"/>
                  </a:lnTo>
                  <a:lnTo>
                    <a:pt x="409" y="139"/>
                  </a:lnTo>
                  <a:lnTo>
                    <a:pt x="414" y="158"/>
                  </a:lnTo>
                  <a:lnTo>
                    <a:pt x="418" y="177"/>
                  </a:lnTo>
                  <a:lnTo>
                    <a:pt x="421" y="199"/>
                  </a:lnTo>
                  <a:lnTo>
                    <a:pt x="423" y="222"/>
                  </a:lnTo>
                  <a:lnTo>
                    <a:pt x="423" y="247"/>
                  </a:lnTo>
                  <a:lnTo>
                    <a:pt x="423" y="267"/>
                  </a:lnTo>
                  <a:lnTo>
                    <a:pt x="117" y="267"/>
                  </a:lnTo>
                  <a:lnTo>
                    <a:pt x="118" y="277"/>
                  </a:lnTo>
                  <a:lnTo>
                    <a:pt x="120" y="288"/>
                  </a:lnTo>
                  <a:lnTo>
                    <a:pt x="122" y="299"/>
                  </a:lnTo>
                  <a:lnTo>
                    <a:pt x="125" y="311"/>
                  </a:lnTo>
                  <a:lnTo>
                    <a:pt x="129" y="323"/>
                  </a:lnTo>
                  <a:lnTo>
                    <a:pt x="135" y="335"/>
                  </a:lnTo>
                  <a:lnTo>
                    <a:pt x="144" y="346"/>
                  </a:lnTo>
                  <a:lnTo>
                    <a:pt x="154" y="356"/>
                  </a:lnTo>
                  <a:lnTo>
                    <a:pt x="160" y="360"/>
                  </a:lnTo>
                  <a:lnTo>
                    <a:pt x="166" y="364"/>
                  </a:lnTo>
                  <a:lnTo>
                    <a:pt x="173" y="368"/>
                  </a:lnTo>
                  <a:lnTo>
                    <a:pt x="182" y="372"/>
                  </a:lnTo>
                  <a:lnTo>
                    <a:pt x="191" y="374"/>
                  </a:lnTo>
                  <a:lnTo>
                    <a:pt x="201" y="376"/>
                  </a:lnTo>
                  <a:lnTo>
                    <a:pt x="211" y="377"/>
                  </a:lnTo>
                  <a:lnTo>
                    <a:pt x="222" y="377"/>
                  </a:lnTo>
                  <a:lnTo>
                    <a:pt x="234" y="376"/>
                  </a:lnTo>
                  <a:lnTo>
                    <a:pt x="247" y="374"/>
                  </a:lnTo>
                  <a:lnTo>
                    <a:pt x="258" y="369"/>
                  </a:lnTo>
                  <a:lnTo>
                    <a:pt x="269" y="364"/>
                  </a:lnTo>
                  <a:lnTo>
                    <a:pt x="274" y="361"/>
                  </a:lnTo>
                  <a:lnTo>
                    <a:pt x="278" y="357"/>
                  </a:lnTo>
                  <a:lnTo>
                    <a:pt x="282" y="353"/>
                  </a:lnTo>
                  <a:lnTo>
                    <a:pt x="287" y="349"/>
                  </a:lnTo>
                  <a:lnTo>
                    <a:pt x="291" y="345"/>
                  </a:lnTo>
                  <a:lnTo>
                    <a:pt x="294" y="340"/>
                  </a:lnTo>
                  <a:lnTo>
                    <a:pt x="296" y="334"/>
                  </a:lnTo>
                  <a:lnTo>
                    <a:pt x="298" y="329"/>
                  </a:lnTo>
                  <a:close/>
                  <a:moveTo>
                    <a:pt x="121" y="191"/>
                  </a:moveTo>
                  <a:lnTo>
                    <a:pt x="303" y="191"/>
                  </a:lnTo>
                  <a:lnTo>
                    <a:pt x="301" y="178"/>
                  </a:lnTo>
                  <a:lnTo>
                    <a:pt x="299" y="167"/>
                  </a:lnTo>
                  <a:lnTo>
                    <a:pt x="295" y="156"/>
                  </a:lnTo>
                  <a:lnTo>
                    <a:pt x="292" y="145"/>
                  </a:lnTo>
                  <a:lnTo>
                    <a:pt x="287" y="137"/>
                  </a:lnTo>
                  <a:lnTo>
                    <a:pt x="281" y="129"/>
                  </a:lnTo>
                  <a:lnTo>
                    <a:pt x="275" y="123"/>
                  </a:lnTo>
                  <a:lnTo>
                    <a:pt x="269" y="117"/>
                  </a:lnTo>
                  <a:lnTo>
                    <a:pt x="262" y="112"/>
                  </a:lnTo>
                  <a:lnTo>
                    <a:pt x="256" y="108"/>
                  </a:lnTo>
                  <a:lnTo>
                    <a:pt x="249" y="104"/>
                  </a:lnTo>
                  <a:lnTo>
                    <a:pt x="242" y="101"/>
                  </a:lnTo>
                  <a:lnTo>
                    <a:pt x="234" y="99"/>
                  </a:lnTo>
                  <a:lnTo>
                    <a:pt x="227" y="97"/>
                  </a:lnTo>
                  <a:lnTo>
                    <a:pt x="220" y="97"/>
                  </a:lnTo>
                  <a:lnTo>
                    <a:pt x="212" y="97"/>
                  </a:lnTo>
                  <a:lnTo>
                    <a:pt x="202" y="97"/>
                  </a:lnTo>
                  <a:lnTo>
                    <a:pt x="193" y="98"/>
                  </a:lnTo>
                  <a:lnTo>
                    <a:pt x="183" y="100"/>
                  </a:lnTo>
                  <a:lnTo>
                    <a:pt x="175" y="103"/>
                  </a:lnTo>
                  <a:lnTo>
                    <a:pt x="168" y="107"/>
                  </a:lnTo>
                  <a:lnTo>
                    <a:pt x="161" y="111"/>
                  </a:lnTo>
                  <a:lnTo>
                    <a:pt x="154" y="116"/>
                  </a:lnTo>
                  <a:lnTo>
                    <a:pt x="149" y="122"/>
                  </a:lnTo>
                  <a:lnTo>
                    <a:pt x="143" y="128"/>
                  </a:lnTo>
                  <a:lnTo>
                    <a:pt x="138" y="135"/>
                  </a:lnTo>
                  <a:lnTo>
                    <a:pt x="133" y="143"/>
                  </a:lnTo>
                  <a:lnTo>
                    <a:pt x="130" y="152"/>
                  </a:lnTo>
                  <a:lnTo>
                    <a:pt x="127" y="161"/>
                  </a:lnTo>
                  <a:lnTo>
                    <a:pt x="124" y="170"/>
                  </a:lnTo>
                  <a:lnTo>
                    <a:pt x="122" y="180"/>
                  </a:lnTo>
                  <a:lnTo>
                    <a:pt x="121" y="191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 userDrawn="1"/>
          </p:nvSpPr>
          <p:spPr bwMode="auto">
            <a:xfrm>
              <a:off x="7877176" y="6561138"/>
              <a:ext cx="65088" cy="112712"/>
            </a:xfrm>
            <a:custGeom>
              <a:avLst/>
              <a:gdLst/>
              <a:ahLst/>
              <a:cxnLst>
                <a:cxn ang="0">
                  <a:pos x="0" y="861"/>
                </a:cxn>
                <a:cxn ang="0">
                  <a:pos x="0" y="22"/>
                </a:cxn>
                <a:cxn ang="0">
                  <a:pos x="211" y="22"/>
                </a:cxn>
                <a:cxn ang="0">
                  <a:pos x="211" y="167"/>
                </a:cxn>
                <a:cxn ang="0">
                  <a:pos x="214" y="167"/>
                </a:cxn>
                <a:cxn ang="0">
                  <a:pos x="223" y="150"/>
                </a:cxn>
                <a:cxn ang="0">
                  <a:pos x="231" y="135"/>
                </a:cxn>
                <a:cxn ang="0">
                  <a:pos x="241" y="120"/>
                </a:cxn>
                <a:cxn ang="0">
                  <a:pos x="250" y="105"/>
                </a:cxn>
                <a:cxn ang="0">
                  <a:pos x="261" y="91"/>
                </a:cxn>
                <a:cxn ang="0">
                  <a:pos x="272" y="77"/>
                </a:cxn>
                <a:cxn ang="0">
                  <a:pos x="284" y="65"/>
                </a:cxn>
                <a:cxn ang="0">
                  <a:pos x="296" y="51"/>
                </a:cxn>
                <a:cxn ang="0">
                  <a:pos x="302" y="45"/>
                </a:cxn>
                <a:cxn ang="0">
                  <a:pos x="309" y="40"/>
                </a:cxn>
                <a:cxn ang="0">
                  <a:pos x="317" y="35"/>
                </a:cxn>
                <a:cxn ang="0">
                  <a:pos x="324" y="30"/>
                </a:cxn>
                <a:cxn ang="0">
                  <a:pos x="340" y="22"/>
                </a:cxn>
                <a:cxn ang="0">
                  <a:pos x="358" y="14"/>
                </a:cxn>
                <a:cxn ang="0">
                  <a:pos x="377" y="8"/>
                </a:cxn>
                <a:cxn ang="0">
                  <a:pos x="398" y="4"/>
                </a:cxn>
                <a:cxn ang="0">
                  <a:pos x="420" y="1"/>
                </a:cxn>
                <a:cxn ang="0">
                  <a:pos x="444" y="0"/>
                </a:cxn>
                <a:cxn ang="0">
                  <a:pos x="454" y="0"/>
                </a:cxn>
                <a:cxn ang="0">
                  <a:pos x="466" y="1"/>
                </a:cxn>
                <a:cxn ang="0">
                  <a:pos x="476" y="2"/>
                </a:cxn>
                <a:cxn ang="0">
                  <a:pos x="486" y="3"/>
                </a:cxn>
                <a:cxn ang="0">
                  <a:pos x="486" y="227"/>
                </a:cxn>
                <a:cxn ang="0">
                  <a:pos x="471" y="225"/>
                </a:cxn>
                <a:cxn ang="0">
                  <a:pos x="456" y="224"/>
                </a:cxn>
                <a:cxn ang="0">
                  <a:pos x="440" y="224"/>
                </a:cxn>
                <a:cxn ang="0">
                  <a:pos x="424" y="224"/>
                </a:cxn>
                <a:cxn ang="0">
                  <a:pos x="403" y="224"/>
                </a:cxn>
                <a:cxn ang="0">
                  <a:pos x="384" y="226"/>
                </a:cxn>
                <a:cxn ang="0">
                  <a:pos x="366" y="228"/>
                </a:cxn>
                <a:cxn ang="0">
                  <a:pos x="349" y="232"/>
                </a:cxn>
                <a:cxn ang="0">
                  <a:pos x="333" y="236"/>
                </a:cxn>
                <a:cxn ang="0">
                  <a:pos x="320" y="242"/>
                </a:cxn>
                <a:cxn ang="0">
                  <a:pos x="306" y="248"/>
                </a:cxn>
                <a:cxn ang="0">
                  <a:pos x="295" y="255"/>
                </a:cxn>
                <a:cxn ang="0">
                  <a:pos x="284" y="263"/>
                </a:cxn>
                <a:cxn ang="0">
                  <a:pos x="275" y="271"/>
                </a:cxn>
                <a:cxn ang="0">
                  <a:pos x="266" y="279"/>
                </a:cxn>
                <a:cxn ang="0">
                  <a:pos x="257" y="289"/>
                </a:cxn>
                <a:cxn ang="0">
                  <a:pos x="250" y="299"/>
                </a:cxn>
                <a:cxn ang="0">
                  <a:pos x="244" y="309"/>
                </a:cxn>
                <a:cxn ang="0">
                  <a:pos x="239" y="319"/>
                </a:cxn>
                <a:cxn ang="0">
                  <a:pos x="235" y="331"/>
                </a:cxn>
                <a:cxn ang="0">
                  <a:pos x="232" y="342"/>
                </a:cxn>
                <a:cxn ang="0">
                  <a:pos x="229" y="354"/>
                </a:cxn>
                <a:cxn ang="0">
                  <a:pos x="226" y="365"/>
                </a:cxn>
                <a:cxn ang="0">
                  <a:pos x="224" y="377"/>
                </a:cxn>
                <a:cxn ang="0">
                  <a:pos x="222" y="389"/>
                </a:cxn>
                <a:cxn ang="0">
                  <a:pos x="221" y="400"/>
                </a:cxn>
                <a:cxn ang="0">
                  <a:pos x="221" y="412"/>
                </a:cxn>
                <a:cxn ang="0">
                  <a:pos x="221" y="424"/>
                </a:cxn>
                <a:cxn ang="0">
                  <a:pos x="221" y="861"/>
                </a:cxn>
                <a:cxn ang="0">
                  <a:pos x="0" y="861"/>
                </a:cxn>
              </a:cxnLst>
              <a:rect l="0" t="0" r="r" b="b"/>
              <a:pathLst>
                <a:path w="486" h="861">
                  <a:moveTo>
                    <a:pt x="0" y="861"/>
                  </a:moveTo>
                  <a:lnTo>
                    <a:pt x="0" y="22"/>
                  </a:lnTo>
                  <a:lnTo>
                    <a:pt x="211" y="22"/>
                  </a:lnTo>
                  <a:lnTo>
                    <a:pt x="211" y="167"/>
                  </a:lnTo>
                  <a:lnTo>
                    <a:pt x="214" y="167"/>
                  </a:lnTo>
                  <a:lnTo>
                    <a:pt x="223" y="150"/>
                  </a:lnTo>
                  <a:lnTo>
                    <a:pt x="231" y="135"/>
                  </a:lnTo>
                  <a:lnTo>
                    <a:pt x="241" y="120"/>
                  </a:lnTo>
                  <a:lnTo>
                    <a:pt x="250" y="105"/>
                  </a:lnTo>
                  <a:lnTo>
                    <a:pt x="261" y="91"/>
                  </a:lnTo>
                  <a:lnTo>
                    <a:pt x="272" y="77"/>
                  </a:lnTo>
                  <a:lnTo>
                    <a:pt x="284" y="65"/>
                  </a:lnTo>
                  <a:lnTo>
                    <a:pt x="296" y="51"/>
                  </a:lnTo>
                  <a:lnTo>
                    <a:pt x="302" y="45"/>
                  </a:lnTo>
                  <a:lnTo>
                    <a:pt x="309" y="40"/>
                  </a:lnTo>
                  <a:lnTo>
                    <a:pt x="317" y="35"/>
                  </a:lnTo>
                  <a:lnTo>
                    <a:pt x="324" y="30"/>
                  </a:lnTo>
                  <a:lnTo>
                    <a:pt x="340" y="22"/>
                  </a:lnTo>
                  <a:lnTo>
                    <a:pt x="358" y="14"/>
                  </a:lnTo>
                  <a:lnTo>
                    <a:pt x="377" y="8"/>
                  </a:lnTo>
                  <a:lnTo>
                    <a:pt x="398" y="4"/>
                  </a:lnTo>
                  <a:lnTo>
                    <a:pt x="420" y="1"/>
                  </a:lnTo>
                  <a:lnTo>
                    <a:pt x="444" y="0"/>
                  </a:lnTo>
                  <a:lnTo>
                    <a:pt x="454" y="0"/>
                  </a:lnTo>
                  <a:lnTo>
                    <a:pt x="466" y="1"/>
                  </a:lnTo>
                  <a:lnTo>
                    <a:pt x="476" y="2"/>
                  </a:lnTo>
                  <a:lnTo>
                    <a:pt x="486" y="3"/>
                  </a:lnTo>
                  <a:lnTo>
                    <a:pt x="486" y="227"/>
                  </a:lnTo>
                  <a:lnTo>
                    <a:pt x="471" y="225"/>
                  </a:lnTo>
                  <a:lnTo>
                    <a:pt x="456" y="224"/>
                  </a:lnTo>
                  <a:lnTo>
                    <a:pt x="440" y="224"/>
                  </a:lnTo>
                  <a:lnTo>
                    <a:pt x="424" y="224"/>
                  </a:lnTo>
                  <a:lnTo>
                    <a:pt x="403" y="224"/>
                  </a:lnTo>
                  <a:lnTo>
                    <a:pt x="384" y="226"/>
                  </a:lnTo>
                  <a:lnTo>
                    <a:pt x="366" y="228"/>
                  </a:lnTo>
                  <a:lnTo>
                    <a:pt x="349" y="232"/>
                  </a:lnTo>
                  <a:lnTo>
                    <a:pt x="333" y="236"/>
                  </a:lnTo>
                  <a:lnTo>
                    <a:pt x="320" y="242"/>
                  </a:lnTo>
                  <a:lnTo>
                    <a:pt x="306" y="248"/>
                  </a:lnTo>
                  <a:lnTo>
                    <a:pt x="295" y="255"/>
                  </a:lnTo>
                  <a:lnTo>
                    <a:pt x="284" y="263"/>
                  </a:lnTo>
                  <a:lnTo>
                    <a:pt x="275" y="271"/>
                  </a:lnTo>
                  <a:lnTo>
                    <a:pt x="266" y="279"/>
                  </a:lnTo>
                  <a:lnTo>
                    <a:pt x="257" y="289"/>
                  </a:lnTo>
                  <a:lnTo>
                    <a:pt x="250" y="299"/>
                  </a:lnTo>
                  <a:lnTo>
                    <a:pt x="244" y="309"/>
                  </a:lnTo>
                  <a:lnTo>
                    <a:pt x="239" y="319"/>
                  </a:lnTo>
                  <a:lnTo>
                    <a:pt x="235" y="331"/>
                  </a:lnTo>
                  <a:lnTo>
                    <a:pt x="232" y="342"/>
                  </a:lnTo>
                  <a:lnTo>
                    <a:pt x="229" y="354"/>
                  </a:lnTo>
                  <a:lnTo>
                    <a:pt x="226" y="365"/>
                  </a:lnTo>
                  <a:lnTo>
                    <a:pt x="224" y="377"/>
                  </a:lnTo>
                  <a:lnTo>
                    <a:pt x="222" y="389"/>
                  </a:lnTo>
                  <a:lnTo>
                    <a:pt x="221" y="400"/>
                  </a:lnTo>
                  <a:lnTo>
                    <a:pt x="221" y="412"/>
                  </a:lnTo>
                  <a:lnTo>
                    <a:pt x="221" y="424"/>
                  </a:lnTo>
                  <a:lnTo>
                    <a:pt x="221" y="861"/>
                  </a:lnTo>
                  <a:lnTo>
                    <a:pt x="0" y="861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3"/>
            <p:cNvSpPr>
              <a:spLocks noEditPoints="1"/>
            </p:cNvSpPr>
            <p:nvPr userDrawn="1"/>
          </p:nvSpPr>
          <p:spPr bwMode="auto">
            <a:xfrm>
              <a:off x="7950201" y="6559550"/>
              <a:ext cx="104775" cy="117475"/>
            </a:xfrm>
            <a:custGeom>
              <a:avLst/>
              <a:gdLst/>
              <a:ahLst/>
              <a:cxnLst>
                <a:cxn ang="0">
                  <a:pos x="768" y="662"/>
                </a:cxn>
                <a:cxn ang="0">
                  <a:pos x="723" y="742"/>
                </a:cxn>
                <a:cxn ang="0">
                  <a:pos x="665" y="801"/>
                </a:cxn>
                <a:cxn ang="0">
                  <a:pos x="599" y="843"/>
                </a:cxn>
                <a:cxn ang="0">
                  <a:pos x="527" y="869"/>
                </a:cxn>
                <a:cxn ang="0">
                  <a:pos x="453" y="881"/>
                </a:cxn>
                <a:cxn ang="0">
                  <a:pos x="359" y="880"/>
                </a:cxn>
                <a:cxn ang="0">
                  <a:pos x="252" y="859"/>
                </a:cxn>
                <a:cxn ang="0">
                  <a:pos x="180" y="829"/>
                </a:cxn>
                <a:cxn ang="0">
                  <a:pos x="138" y="800"/>
                </a:cxn>
                <a:cxn ang="0">
                  <a:pos x="102" y="763"/>
                </a:cxn>
                <a:cxn ang="0">
                  <a:pos x="55" y="696"/>
                </a:cxn>
                <a:cxn ang="0">
                  <a:pos x="31" y="642"/>
                </a:cxn>
                <a:cxn ang="0">
                  <a:pos x="14" y="578"/>
                </a:cxn>
                <a:cxn ang="0">
                  <a:pos x="0" y="424"/>
                </a:cxn>
                <a:cxn ang="0">
                  <a:pos x="11" y="315"/>
                </a:cxn>
                <a:cxn ang="0">
                  <a:pos x="30" y="246"/>
                </a:cxn>
                <a:cxn ang="0">
                  <a:pos x="63" y="174"/>
                </a:cxn>
                <a:cxn ang="0">
                  <a:pos x="113" y="107"/>
                </a:cxn>
                <a:cxn ang="0">
                  <a:pos x="183" y="52"/>
                </a:cxn>
                <a:cxn ang="0">
                  <a:pos x="227" y="30"/>
                </a:cxn>
                <a:cxn ang="0">
                  <a:pos x="337" y="4"/>
                </a:cxn>
                <a:cxn ang="0">
                  <a:pos x="444" y="1"/>
                </a:cxn>
                <a:cxn ang="0">
                  <a:pos x="532" y="18"/>
                </a:cxn>
                <a:cxn ang="0">
                  <a:pos x="598" y="45"/>
                </a:cxn>
                <a:cxn ang="0">
                  <a:pos x="640" y="71"/>
                </a:cxn>
                <a:cxn ang="0">
                  <a:pos x="696" y="126"/>
                </a:cxn>
                <a:cxn ang="0">
                  <a:pos x="744" y="198"/>
                </a:cxn>
                <a:cxn ang="0">
                  <a:pos x="768" y="260"/>
                </a:cxn>
                <a:cxn ang="0">
                  <a:pos x="784" y="333"/>
                </a:cxn>
                <a:cxn ang="0">
                  <a:pos x="794" y="461"/>
                </a:cxn>
                <a:cxn ang="0">
                  <a:pos x="224" y="538"/>
                </a:cxn>
                <a:cxn ang="0">
                  <a:pos x="243" y="606"/>
                </a:cxn>
                <a:cxn ang="0">
                  <a:pos x="269" y="648"/>
                </a:cxn>
                <a:cxn ang="0">
                  <a:pos x="311" y="683"/>
                </a:cxn>
                <a:cxn ang="0">
                  <a:pos x="375" y="703"/>
                </a:cxn>
                <a:cxn ang="0">
                  <a:pos x="440" y="705"/>
                </a:cxn>
                <a:cxn ang="0">
                  <a:pos x="484" y="693"/>
                </a:cxn>
                <a:cxn ang="0">
                  <a:pos x="523" y="670"/>
                </a:cxn>
                <a:cxn ang="0">
                  <a:pos x="549" y="635"/>
                </a:cxn>
                <a:cxn ang="0">
                  <a:pos x="226" y="358"/>
                </a:cxn>
                <a:cxn ang="0">
                  <a:pos x="553" y="292"/>
                </a:cxn>
                <a:cxn ang="0">
                  <a:pos x="523" y="235"/>
                </a:cxn>
                <a:cxn ang="0">
                  <a:pos x="492" y="210"/>
                </a:cxn>
                <a:cxn ang="0">
                  <a:pos x="439" y="185"/>
                </a:cxn>
                <a:cxn ang="0">
                  <a:pos x="378" y="182"/>
                </a:cxn>
                <a:cxn ang="0">
                  <a:pos x="314" y="200"/>
                </a:cxn>
                <a:cxn ang="0">
                  <a:pos x="267" y="240"/>
                </a:cxn>
                <a:cxn ang="0">
                  <a:pos x="238" y="300"/>
                </a:cxn>
              </a:cxnLst>
              <a:rect l="0" t="0" r="r" b="b"/>
              <a:pathLst>
                <a:path w="794" h="883">
                  <a:moveTo>
                    <a:pt x="558" y="615"/>
                  </a:moveTo>
                  <a:lnTo>
                    <a:pt x="785" y="615"/>
                  </a:lnTo>
                  <a:lnTo>
                    <a:pt x="777" y="639"/>
                  </a:lnTo>
                  <a:lnTo>
                    <a:pt x="768" y="662"/>
                  </a:lnTo>
                  <a:lnTo>
                    <a:pt x="758" y="685"/>
                  </a:lnTo>
                  <a:lnTo>
                    <a:pt x="747" y="705"/>
                  </a:lnTo>
                  <a:lnTo>
                    <a:pt x="736" y="723"/>
                  </a:lnTo>
                  <a:lnTo>
                    <a:pt x="723" y="742"/>
                  </a:lnTo>
                  <a:lnTo>
                    <a:pt x="709" y="758"/>
                  </a:lnTo>
                  <a:lnTo>
                    <a:pt x="695" y="774"/>
                  </a:lnTo>
                  <a:lnTo>
                    <a:pt x="681" y="788"/>
                  </a:lnTo>
                  <a:lnTo>
                    <a:pt x="665" y="801"/>
                  </a:lnTo>
                  <a:lnTo>
                    <a:pt x="649" y="813"/>
                  </a:lnTo>
                  <a:lnTo>
                    <a:pt x="633" y="825"/>
                  </a:lnTo>
                  <a:lnTo>
                    <a:pt x="615" y="834"/>
                  </a:lnTo>
                  <a:lnTo>
                    <a:pt x="599" y="843"/>
                  </a:lnTo>
                  <a:lnTo>
                    <a:pt x="581" y="851"/>
                  </a:lnTo>
                  <a:lnTo>
                    <a:pt x="562" y="857"/>
                  </a:lnTo>
                  <a:lnTo>
                    <a:pt x="545" y="864"/>
                  </a:lnTo>
                  <a:lnTo>
                    <a:pt x="527" y="869"/>
                  </a:lnTo>
                  <a:lnTo>
                    <a:pt x="508" y="873"/>
                  </a:lnTo>
                  <a:lnTo>
                    <a:pt x="490" y="877"/>
                  </a:lnTo>
                  <a:lnTo>
                    <a:pt x="471" y="880"/>
                  </a:lnTo>
                  <a:lnTo>
                    <a:pt x="453" y="881"/>
                  </a:lnTo>
                  <a:lnTo>
                    <a:pt x="435" y="882"/>
                  </a:lnTo>
                  <a:lnTo>
                    <a:pt x="416" y="883"/>
                  </a:lnTo>
                  <a:lnTo>
                    <a:pt x="388" y="882"/>
                  </a:lnTo>
                  <a:lnTo>
                    <a:pt x="359" y="880"/>
                  </a:lnTo>
                  <a:lnTo>
                    <a:pt x="330" y="877"/>
                  </a:lnTo>
                  <a:lnTo>
                    <a:pt x="304" y="873"/>
                  </a:lnTo>
                  <a:lnTo>
                    <a:pt x="277" y="867"/>
                  </a:lnTo>
                  <a:lnTo>
                    <a:pt x="252" y="859"/>
                  </a:lnTo>
                  <a:lnTo>
                    <a:pt x="227" y="850"/>
                  </a:lnTo>
                  <a:lnTo>
                    <a:pt x="204" y="840"/>
                  </a:lnTo>
                  <a:lnTo>
                    <a:pt x="192" y="835"/>
                  </a:lnTo>
                  <a:lnTo>
                    <a:pt x="180" y="829"/>
                  </a:lnTo>
                  <a:lnTo>
                    <a:pt x="170" y="823"/>
                  </a:lnTo>
                  <a:lnTo>
                    <a:pt x="159" y="815"/>
                  </a:lnTo>
                  <a:lnTo>
                    <a:pt x="149" y="807"/>
                  </a:lnTo>
                  <a:lnTo>
                    <a:pt x="138" y="800"/>
                  </a:lnTo>
                  <a:lnTo>
                    <a:pt x="129" y="792"/>
                  </a:lnTo>
                  <a:lnTo>
                    <a:pt x="119" y="783"/>
                  </a:lnTo>
                  <a:lnTo>
                    <a:pt x="111" y="774"/>
                  </a:lnTo>
                  <a:lnTo>
                    <a:pt x="102" y="763"/>
                  </a:lnTo>
                  <a:lnTo>
                    <a:pt x="93" y="754"/>
                  </a:lnTo>
                  <a:lnTo>
                    <a:pt x="85" y="743"/>
                  </a:lnTo>
                  <a:lnTo>
                    <a:pt x="69" y="720"/>
                  </a:lnTo>
                  <a:lnTo>
                    <a:pt x="55" y="696"/>
                  </a:lnTo>
                  <a:lnTo>
                    <a:pt x="49" y="683"/>
                  </a:lnTo>
                  <a:lnTo>
                    <a:pt x="42" y="670"/>
                  </a:lnTo>
                  <a:lnTo>
                    <a:pt x="36" y="656"/>
                  </a:lnTo>
                  <a:lnTo>
                    <a:pt x="31" y="642"/>
                  </a:lnTo>
                  <a:lnTo>
                    <a:pt x="26" y="626"/>
                  </a:lnTo>
                  <a:lnTo>
                    <a:pt x="22" y="611"/>
                  </a:lnTo>
                  <a:lnTo>
                    <a:pt x="18" y="594"/>
                  </a:lnTo>
                  <a:lnTo>
                    <a:pt x="14" y="578"/>
                  </a:lnTo>
                  <a:lnTo>
                    <a:pt x="8" y="542"/>
                  </a:lnTo>
                  <a:lnTo>
                    <a:pt x="4" y="505"/>
                  </a:lnTo>
                  <a:lnTo>
                    <a:pt x="1" y="466"/>
                  </a:lnTo>
                  <a:lnTo>
                    <a:pt x="0" y="424"/>
                  </a:lnTo>
                  <a:lnTo>
                    <a:pt x="0" y="402"/>
                  </a:lnTo>
                  <a:lnTo>
                    <a:pt x="2" y="377"/>
                  </a:lnTo>
                  <a:lnTo>
                    <a:pt x="6" y="348"/>
                  </a:lnTo>
                  <a:lnTo>
                    <a:pt x="11" y="315"/>
                  </a:lnTo>
                  <a:lnTo>
                    <a:pt x="14" y="298"/>
                  </a:lnTo>
                  <a:lnTo>
                    <a:pt x="19" y="280"/>
                  </a:lnTo>
                  <a:lnTo>
                    <a:pt x="24" y="263"/>
                  </a:lnTo>
                  <a:lnTo>
                    <a:pt x="30" y="246"/>
                  </a:lnTo>
                  <a:lnTo>
                    <a:pt x="36" y="227"/>
                  </a:lnTo>
                  <a:lnTo>
                    <a:pt x="44" y="210"/>
                  </a:lnTo>
                  <a:lnTo>
                    <a:pt x="53" y="192"/>
                  </a:lnTo>
                  <a:lnTo>
                    <a:pt x="63" y="174"/>
                  </a:lnTo>
                  <a:lnTo>
                    <a:pt x="73" y="157"/>
                  </a:lnTo>
                  <a:lnTo>
                    <a:pt x="85" y="139"/>
                  </a:lnTo>
                  <a:lnTo>
                    <a:pt x="99" y="123"/>
                  </a:lnTo>
                  <a:lnTo>
                    <a:pt x="113" y="107"/>
                  </a:lnTo>
                  <a:lnTo>
                    <a:pt x="128" y="92"/>
                  </a:lnTo>
                  <a:lnTo>
                    <a:pt x="146" y="78"/>
                  </a:lnTo>
                  <a:lnTo>
                    <a:pt x="164" y="64"/>
                  </a:lnTo>
                  <a:lnTo>
                    <a:pt x="183" y="52"/>
                  </a:lnTo>
                  <a:lnTo>
                    <a:pt x="194" y="46"/>
                  </a:lnTo>
                  <a:lnTo>
                    <a:pt x="205" y="40"/>
                  </a:lnTo>
                  <a:lnTo>
                    <a:pt x="216" y="35"/>
                  </a:lnTo>
                  <a:lnTo>
                    <a:pt x="227" y="30"/>
                  </a:lnTo>
                  <a:lnTo>
                    <a:pt x="252" y="21"/>
                  </a:lnTo>
                  <a:lnTo>
                    <a:pt x="278" y="14"/>
                  </a:lnTo>
                  <a:lnTo>
                    <a:pt x="306" y="8"/>
                  </a:lnTo>
                  <a:lnTo>
                    <a:pt x="337" y="4"/>
                  </a:lnTo>
                  <a:lnTo>
                    <a:pt x="367" y="1"/>
                  </a:lnTo>
                  <a:lnTo>
                    <a:pt x="401" y="0"/>
                  </a:lnTo>
                  <a:lnTo>
                    <a:pt x="422" y="0"/>
                  </a:lnTo>
                  <a:lnTo>
                    <a:pt x="444" y="1"/>
                  </a:lnTo>
                  <a:lnTo>
                    <a:pt x="465" y="4"/>
                  </a:lnTo>
                  <a:lnTo>
                    <a:pt x="488" y="7"/>
                  </a:lnTo>
                  <a:lnTo>
                    <a:pt x="509" y="12"/>
                  </a:lnTo>
                  <a:lnTo>
                    <a:pt x="532" y="18"/>
                  </a:lnTo>
                  <a:lnTo>
                    <a:pt x="554" y="26"/>
                  </a:lnTo>
                  <a:lnTo>
                    <a:pt x="577" y="35"/>
                  </a:lnTo>
                  <a:lnTo>
                    <a:pt x="588" y="39"/>
                  </a:lnTo>
                  <a:lnTo>
                    <a:pt x="598" y="45"/>
                  </a:lnTo>
                  <a:lnTo>
                    <a:pt x="609" y="50"/>
                  </a:lnTo>
                  <a:lnTo>
                    <a:pt x="620" y="56"/>
                  </a:lnTo>
                  <a:lnTo>
                    <a:pt x="630" y="63"/>
                  </a:lnTo>
                  <a:lnTo>
                    <a:pt x="640" y="71"/>
                  </a:lnTo>
                  <a:lnTo>
                    <a:pt x="650" y="79"/>
                  </a:lnTo>
                  <a:lnTo>
                    <a:pt x="659" y="87"/>
                  </a:lnTo>
                  <a:lnTo>
                    <a:pt x="679" y="105"/>
                  </a:lnTo>
                  <a:lnTo>
                    <a:pt x="696" y="126"/>
                  </a:lnTo>
                  <a:lnTo>
                    <a:pt x="714" y="147"/>
                  </a:lnTo>
                  <a:lnTo>
                    <a:pt x="729" y="172"/>
                  </a:lnTo>
                  <a:lnTo>
                    <a:pt x="737" y="184"/>
                  </a:lnTo>
                  <a:lnTo>
                    <a:pt x="744" y="198"/>
                  </a:lnTo>
                  <a:lnTo>
                    <a:pt x="750" y="213"/>
                  </a:lnTo>
                  <a:lnTo>
                    <a:pt x="756" y="227"/>
                  </a:lnTo>
                  <a:lnTo>
                    <a:pt x="763" y="244"/>
                  </a:lnTo>
                  <a:lnTo>
                    <a:pt x="768" y="260"/>
                  </a:lnTo>
                  <a:lnTo>
                    <a:pt x="773" y="276"/>
                  </a:lnTo>
                  <a:lnTo>
                    <a:pt x="777" y="295"/>
                  </a:lnTo>
                  <a:lnTo>
                    <a:pt x="781" y="313"/>
                  </a:lnTo>
                  <a:lnTo>
                    <a:pt x="784" y="333"/>
                  </a:lnTo>
                  <a:lnTo>
                    <a:pt x="787" y="352"/>
                  </a:lnTo>
                  <a:lnTo>
                    <a:pt x="789" y="372"/>
                  </a:lnTo>
                  <a:lnTo>
                    <a:pt x="793" y="415"/>
                  </a:lnTo>
                  <a:lnTo>
                    <a:pt x="794" y="461"/>
                  </a:lnTo>
                  <a:lnTo>
                    <a:pt x="794" y="501"/>
                  </a:lnTo>
                  <a:lnTo>
                    <a:pt x="220" y="501"/>
                  </a:lnTo>
                  <a:lnTo>
                    <a:pt x="221" y="519"/>
                  </a:lnTo>
                  <a:lnTo>
                    <a:pt x="224" y="538"/>
                  </a:lnTo>
                  <a:lnTo>
                    <a:pt x="228" y="560"/>
                  </a:lnTo>
                  <a:lnTo>
                    <a:pt x="234" y="582"/>
                  </a:lnTo>
                  <a:lnTo>
                    <a:pt x="238" y="594"/>
                  </a:lnTo>
                  <a:lnTo>
                    <a:pt x="243" y="606"/>
                  </a:lnTo>
                  <a:lnTo>
                    <a:pt x="248" y="617"/>
                  </a:lnTo>
                  <a:lnTo>
                    <a:pt x="254" y="627"/>
                  </a:lnTo>
                  <a:lnTo>
                    <a:pt x="261" y="637"/>
                  </a:lnTo>
                  <a:lnTo>
                    <a:pt x="269" y="648"/>
                  </a:lnTo>
                  <a:lnTo>
                    <a:pt x="278" y="658"/>
                  </a:lnTo>
                  <a:lnTo>
                    <a:pt x="288" y="667"/>
                  </a:lnTo>
                  <a:lnTo>
                    <a:pt x="299" y="675"/>
                  </a:lnTo>
                  <a:lnTo>
                    <a:pt x="311" y="683"/>
                  </a:lnTo>
                  <a:lnTo>
                    <a:pt x="325" y="690"/>
                  </a:lnTo>
                  <a:lnTo>
                    <a:pt x="341" y="696"/>
                  </a:lnTo>
                  <a:lnTo>
                    <a:pt x="357" y="700"/>
                  </a:lnTo>
                  <a:lnTo>
                    <a:pt x="375" y="703"/>
                  </a:lnTo>
                  <a:lnTo>
                    <a:pt x="396" y="705"/>
                  </a:lnTo>
                  <a:lnTo>
                    <a:pt x="416" y="706"/>
                  </a:lnTo>
                  <a:lnTo>
                    <a:pt x="429" y="706"/>
                  </a:lnTo>
                  <a:lnTo>
                    <a:pt x="440" y="705"/>
                  </a:lnTo>
                  <a:lnTo>
                    <a:pt x="451" y="703"/>
                  </a:lnTo>
                  <a:lnTo>
                    <a:pt x="462" y="700"/>
                  </a:lnTo>
                  <a:lnTo>
                    <a:pt x="473" y="697"/>
                  </a:lnTo>
                  <a:lnTo>
                    <a:pt x="484" y="693"/>
                  </a:lnTo>
                  <a:lnTo>
                    <a:pt x="494" y="689"/>
                  </a:lnTo>
                  <a:lnTo>
                    <a:pt x="504" y="682"/>
                  </a:lnTo>
                  <a:lnTo>
                    <a:pt x="513" y="676"/>
                  </a:lnTo>
                  <a:lnTo>
                    <a:pt x="523" y="670"/>
                  </a:lnTo>
                  <a:lnTo>
                    <a:pt x="531" y="662"/>
                  </a:lnTo>
                  <a:lnTo>
                    <a:pt x="538" y="654"/>
                  </a:lnTo>
                  <a:lnTo>
                    <a:pt x="544" y="646"/>
                  </a:lnTo>
                  <a:lnTo>
                    <a:pt x="549" y="635"/>
                  </a:lnTo>
                  <a:lnTo>
                    <a:pt x="554" y="625"/>
                  </a:lnTo>
                  <a:lnTo>
                    <a:pt x="558" y="615"/>
                  </a:lnTo>
                  <a:lnTo>
                    <a:pt x="558" y="615"/>
                  </a:lnTo>
                  <a:close/>
                  <a:moveTo>
                    <a:pt x="226" y="358"/>
                  </a:moveTo>
                  <a:lnTo>
                    <a:pt x="567" y="358"/>
                  </a:lnTo>
                  <a:lnTo>
                    <a:pt x="564" y="334"/>
                  </a:lnTo>
                  <a:lnTo>
                    <a:pt x="559" y="311"/>
                  </a:lnTo>
                  <a:lnTo>
                    <a:pt x="553" y="292"/>
                  </a:lnTo>
                  <a:lnTo>
                    <a:pt x="546" y="273"/>
                  </a:lnTo>
                  <a:lnTo>
                    <a:pt x="537" y="257"/>
                  </a:lnTo>
                  <a:lnTo>
                    <a:pt x="528" y="241"/>
                  </a:lnTo>
                  <a:lnTo>
                    <a:pt x="523" y="235"/>
                  </a:lnTo>
                  <a:lnTo>
                    <a:pt x="516" y="229"/>
                  </a:lnTo>
                  <a:lnTo>
                    <a:pt x="511" y="224"/>
                  </a:lnTo>
                  <a:lnTo>
                    <a:pt x="504" y="219"/>
                  </a:lnTo>
                  <a:lnTo>
                    <a:pt x="492" y="210"/>
                  </a:lnTo>
                  <a:lnTo>
                    <a:pt x="479" y="202"/>
                  </a:lnTo>
                  <a:lnTo>
                    <a:pt x="465" y="195"/>
                  </a:lnTo>
                  <a:lnTo>
                    <a:pt x="452" y="189"/>
                  </a:lnTo>
                  <a:lnTo>
                    <a:pt x="439" y="185"/>
                  </a:lnTo>
                  <a:lnTo>
                    <a:pt x="425" y="183"/>
                  </a:lnTo>
                  <a:lnTo>
                    <a:pt x="411" y="181"/>
                  </a:lnTo>
                  <a:lnTo>
                    <a:pt x="398" y="181"/>
                  </a:lnTo>
                  <a:lnTo>
                    <a:pt x="378" y="182"/>
                  </a:lnTo>
                  <a:lnTo>
                    <a:pt x="361" y="184"/>
                  </a:lnTo>
                  <a:lnTo>
                    <a:pt x="345" y="188"/>
                  </a:lnTo>
                  <a:lnTo>
                    <a:pt x="328" y="193"/>
                  </a:lnTo>
                  <a:lnTo>
                    <a:pt x="314" y="200"/>
                  </a:lnTo>
                  <a:lnTo>
                    <a:pt x="301" y="208"/>
                  </a:lnTo>
                  <a:lnTo>
                    <a:pt x="289" y="217"/>
                  </a:lnTo>
                  <a:lnTo>
                    <a:pt x="277" y="228"/>
                  </a:lnTo>
                  <a:lnTo>
                    <a:pt x="267" y="240"/>
                  </a:lnTo>
                  <a:lnTo>
                    <a:pt x="259" y="254"/>
                  </a:lnTo>
                  <a:lnTo>
                    <a:pt x="251" y="268"/>
                  </a:lnTo>
                  <a:lnTo>
                    <a:pt x="244" y="283"/>
                  </a:lnTo>
                  <a:lnTo>
                    <a:pt x="238" y="300"/>
                  </a:lnTo>
                  <a:lnTo>
                    <a:pt x="232" y="318"/>
                  </a:lnTo>
                  <a:lnTo>
                    <a:pt x="229" y="338"/>
                  </a:lnTo>
                  <a:lnTo>
                    <a:pt x="226" y="35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24"/>
            <p:cNvSpPr>
              <a:spLocks noEditPoints="1"/>
            </p:cNvSpPr>
            <p:nvPr userDrawn="1"/>
          </p:nvSpPr>
          <p:spPr bwMode="auto">
            <a:xfrm>
              <a:off x="8067676" y="6559550"/>
              <a:ext cx="103188" cy="117475"/>
            </a:xfrm>
            <a:custGeom>
              <a:avLst/>
              <a:gdLst/>
              <a:ahLst/>
              <a:cxnLst>
                <a:cxn ang="0">
                  <a:pos x="741" y="769"/>
                </a:cxn>
                <a:cxn ang="0">
                  <a:pos x="757" y="808"/>
                </a:cxn>
                <a:cxn ang="0">
                  <a:pos x="778" y="827"/>
                </a:cxn>
                <a:cxn ang="0">
                  <a:pos x="538" y="835"/>
                </a:cxn>
                <a:cxn ang="0">
                  <a:pos x="527" y="778"/>
                </a:cxn>
                <a:cxn ang="0">
                  <a:pos x="483" y="802"/>
                </a:cxn>
                <a:cxn ang="0">
                  <a:pos x="411" y="851"/>
                </a:cxn>
                <a:cxn ang="0">
                  <a:pos x="307" y="879"/>
                </a:cxn>
                <a:cxn ang="0">
                  <a:pos x="222" y="881"/>
                </a:cxn>
                <a:cxn ang="0">
                  <a:pos x="147" y="864"/>
                </a:cxn>
                <a:cxn ang="0">
                  <a:pos x="80" y="826"/>
                </a:cxn>
                <a:cxn ang="0">
                  <a:pos x="30" y="765"/>
                </a:cxn>
                <a:cxn ang="0">
                  <a:pos x="2" y="679"/>
                </a:cxn>
                <a:cxn ang="0">
                  <a:pos x="3" y="594"/>
                </a:cxn>
                <a:cxn ang="0">
                  <a:pos x="18" y="530"/>
                </a:cxn>
                <a:cxn ang="0">
                  <a:pos x="46" y="478"/>
                </a:cxn>
                <a:cxn ang="0">
                  <a:pos x="105" y="422"/>
                </a:cxn>
                <a:cxn ang="0">
                  <a:pos x="218" y="376"/>
                </a:cxn>
                <a:cxn ang="0">
                  <a:pos x="481" y="330"/>
                </a:cxn>
                <a:cxn ang="0">
                  <a:pos x="512" y="304"/>
                </a:cxn>
                <a:cxn ang="0">
                  <a:pos x="519" y="263"/>
                </a:cxn>
                <a:cxn ang="0">
                  <a:pos x="505" y="220"/>
                </a:cxn>
                <a:cxn ang="0">
                  <a:pos x="475" y="194"/>
                </a:cxn>
                <a:cxn ang="0">
                  <a:pos x="437" y="181"/>
                </a:cxn>
                <a:cxn ang="0">
                  <a:pos x="356" y="178"/>
                </a:cxn>
                <a:cxn ang="0">
                  <a:pos x="284" y="201"/>
                </a:cxn>
                <a:cxn ang="0">
                  <a:pos x="251" y="245"/>
                </a:cxn>
                <a:cxn ang="0">
                  <a:pos x="239" y="294"/>
                </a:cxn>
                <a:cxn ang="0">
                  <a:pos x="51" y="182"/>
                </a:cxn>
                <a:cxn ang="0">
                  <a:pos x="90" y="112"/>
                </a:cxn>
                <a:cxn ang="0">
                  <a:pos x="159" y="50"/>
                </a:cxn>
                <a:cxn ang="0">
                  <a:pos x="253" y="14"/>
                </a:cxn>
                <a:cxn ang="0">
                  <a:pos x="358" y="1"/>
                </a:cxn>
                <a:cxn ang="0">
                  <a:pos x="450" y="2"/>
                </a:cxn>
                <a:cxn ang="0">
                  <a:pos x="540" y="17"/>
                </a:cxn>
                <a:cxn ang="0">
                  <a:pos x="629" y="53"/>
                </a:cxn>
                <a:cxn ang="0">
                  <a:pos x="689" y="102"/>
                </a:cxn>
                <a:cxn ang="0">
                  <a:pos x="714" y="144"/>
                </a:cxn>
                <a:cxn ang="0">
                  <a:pos x="730" y="195"/>
                </a:cxn>
                <a:cxn ang="0">
                  <a:pos x="519" y="452"/>
                </a:cxn>
                <a:cxn ang="0">
                  <a:pos x="452" y="482"/>
                </a:cxn>
                <a:cxn ang="0">
                  <a:pos x="339" y="503"/>
                </a:cxn>
                <a:cxn ang="0">
                  <a:pos x="275" y="526"/>
                </a:cxn>
                <a:cxn ang="0">
                  <a:pos x="232" y="568"/>
                </a:cxn>
                <a:cxn ang="0">
                  <a:pos x="222" y="638"/>
                </a:cxn>
                <a:cxn ang="0">
                  <a:pos x="241" y="691"/>
                </a:cxn>
                <a:cxn ang="0">
                  <a:pos x="280" y="717"/>
                </a:cxn>
                <a:cxn ang="0">
                  <a:pos x="323" y="725"/>
                </a:cxn>
                <a:cxn ang="0">
                  <a:pos x="411" y="708"/>
                </a:cxn>
                <a:cxn ang="0">
                  <a:pos x="483" y="657"/>
                </a:cxn>
                <a:cxn ang="0">
                  <a:pos x="518" y="579"/>
                </a:cxn>
              </a:cxnLst>
              <a:rect l="0" t="0" r="r" b="b"/>
              <a:pathLst>
                <a:path w="784" h="883">
                  <a:moveTo>
                    <a:pt x="735" y="242"/>
                  </a:moveTo>
                  <a:lnTo>
                    <a:pt x="735" y="697"/>
                  </a:lnTo>
                  <a:lnTo>
                    <a:pt x="736" y="731"/>
                  </a:lnTo>
                  <a:lnTo>
                    <a:pt x="739" y="758"/>
                  </a:lnTo>
                  <a:lnTo>
                    <a:pt x="741" y="769"/>
                  </a:lnTo>
                  <a:lnTo>
                    <a:pt x="743" y="780"/>
                  </a:lnTo>
                  <a:lnTo>
                    <a:pt x="746" y="789"/>
                  </a:lnTo>
                  <a:lnTo>
                    <a:pt x="749" y="796"/>
                  </a:lnTo>
                  <a:lnTo>
                    <a:pt x="753" y="802"/>
                  </a:lnTo>
                  <a:lnTo>
                    <a:pt x="757" y="808"/>
                  </a:lnTo>
                  <a:lnTo>
                    <a:pt x="761" y="813"/>
                  </a:lnTo>
                  <a:lnTo>
                    <a:pt x="765" y="818"/>
                  </a:lnTo>
                  <a:lnTo>
                    <a:pt x="769" y="821"/>
                  </a:lnTo>
                  <a:lnTo>
                    <a:pt x="773" y="824"/>
                  </a:lnTo>
                  <a:lnTo>
                    <a:pt x="778" y="827"/>
                  </a:lnTo>
                  <a:lnTo>
                    <a:pt x="784" y="828"/>
                  </a:lnTo>
                  <a:lnTo>
                    <a:pt x="784" y="860"/>
                  </a:lnTo>
                  <a:lnTo>
                    <a:pt x="546" y="860"/>
                  </a:lnTo>
                  <a:lnTo>
                    <a:pt x="541" y="847"/>
                  </a:lnTo>
                  <a:lnTo>
                    <a:pt x="538" y="835"/>
                  </a:lnTo>
                  <a:lnTo>
                    <a:pt x="535" y="825"/>
                  </a:lnTo>
                  <a:lnTo>
                    <a:pt x="533" y="814"/>
                  </a:lnTo>
                  <a:lnTo>
                    <a:pt x="531" y="804"/>
                  </a:lnTo>
                  <a:lnTo>
                    <a:pt x="529" y="792"/>
                  </a:lnTo>
                  <a:lnTo>
                    <a:pt x="527" y="778"/>
                  </a:lnTo>
                  <a:lnTo>
                    <a:pt x="525" y="761"/>
                  </a:lnTo>
                  <a:lnTo>
                    <a:pt x="516" y="772"/>
                  </a:lnTo>
                  <a:lnTo>
                    <a:pt x="506" y="783"/>
                  </a:lnTo>
                  <a:lnTo>
                    <a:pt x="495" y="792"/>
                  </a:lnTo>
                  <a:lnTo>
                    <a:pt x="483" y="802"/>
                  </a:lnTo>
                  <a:lnTo>
                    <a:pt x="470" y="812"/>
                  </a:lnTo>
                  <a:lnTo>
                    <a:pt x="457" y="823"/>
                  </a:lnTo>
                  <a:lnTo>
                    <a:pt x="442" y="832"/>
                  </a:lnTo>
                  <a:lnTo>
                    <a:pt x="427" y="842"/>
                  </a:lnTo>
                  <a:lnTo>
                    <a:pt x="411" y="851"/>
                  </a:lnTo>
                  <a:lnTo>
                    <a:pt x="393" y="858"/>
                  </a:lnTo>
                  <a:lnTo>
                    <a:pt x="374" y="866"/>
                  </a:lnTo>
                  <a:lnTo>
                    <a:pt x="354" y="872"/>
                  </a:lnTo>
                  <a:lnTo>
                    <a:pt x="331" y="876"/>
                  </a:lnTo>
                  <a:lnTo>
                    <a:pt x="307" y="879"/>
                  </a:lnTo>
                  <a:lnTo>
                    <a:pt x="282" y="882"/>
                  </a:lnTo>
                  <a:lnTo>
                    <a:pt x="254" y="883"/>
                  </a:lnTo>
                  <a:lnTo>
                    <a:pt x="252" y="883"/>
                  </a:lnTo>
                  <a:lnTo>
                    <a:pt x="237" y="883"/>
                  </a:lnTo>
                  <a:lnTo>
                    <a:pt x="222" y="881"/>
                  </a:lnTo>
                  <a:lnTo>
                    <a:pt x="206" y="880"/>
                  </a:lnTo>
                  <a:lnTo>
                    <a:pt x="191" y="877"/>
                  </a:lnTo>
                  <a:lnTo>
                    <a:pt x="177" y="873"/>
                  </a:lnTo>
                  <a:lnTo>
                    <a:pt x="161" y="869"/>
                  </a:lnTo>
                  <a:lnTo>
                    <a:pt x="147" y="864"/>
                  </a:lnTo>
                  <a:lnTo>
                    <a:pt x="133" y="858"/>
                  </a:lnTo>
                  <a:lnTo>
                    <a:pt x="119" y="851"/>
                  </a:lnTo>
                  <a:lnTo>
                    <a:pt x="105" y="844"/>
                  </a:lnTo>
                  <a:lnTo>
                    <a:pt x="92" y="835"/>
                  </a:lnTo>
                  <a:lnTo>
                    <a:pt x="80" y="826"/>
                  </a:lnTo>
                  <a:lnTo>
                    <a:pt x="69" y="815"/>
                  </a:lnTo>
                  <a:lnTo>
                    <a:pt x="57" y="804"/>
                  </a:lnTo>
                  <a:lnTo>
                    <a:pt x="47" y="792"/>
                  </a:lnTo>
                  <a:lnTo>
                    <a:pt x="38" y="779"/>
                  </a:lnTo>
                  <a:lnTo>
                    <a:pt x="30" y="765"/>
                  </a:lnTo>
                  <a:lnTo>
                    <a:pt x="22" y="750"/>
                  </a:lnTo>
                  <a:lnTo>
                    <a:pt x="15" y="734"/>
                  </a:lnTo>
                  <a:lnTo>
                    <a:pt x="10" y="717"/>
                  </a:lnTo>
                  <a:lnTo>
                    <a:pt x="6" y="699"/>
                  </a:lnTo>
                  <a:lnTo>
                    <a:pt x="2" y="679"/>
                  </a:lnTo>
                  <a:lnTo>
                    <a:pt x="1" y="660"/>
                  </a:lnTo>
                  <a:lnTo>
                    <a:pt x="0" y="638"/>
                  </a:lnTo>
                  <a:lnTo>
                    <a:pt x="0" y="623"/>
                  </a:lnTo>
                  <a:lnTo>
                    <a:pt x="1" y="609"/>
                  </a:lnTo>
                  <a:lnTo>
                    <a:pt x="3" y="594"/>
                  </a:lnTo>
                  <a:lnTo>
                    <a:pt x="5" y="581"/>
                  </a:lnTo>
                  <a:lnTo>
                    <a:pt x="7" y="568"/>
                  </a:lnTo>
                  <a:lnTo>
                    <a:pt x="10" y="555"/>
                  </a:lnTo>
                  <a:lnTo>
                    <a:pt x="14" y="542"/>
                  </a:lnTo>
                  <a:lnTo>
                    <a:pt x="18" y="530"/>
                  </a:lnTo>
                  <a:lnTo>
                    <a:pt x="23" y="519"/>
                  </a:lnTo>
                  <a:lnTo>
                    <a:pt x="28" y="507"/>
                  </a:lnTo>
                  <a:lnTo>
                    <a:pt x="34" y="497"/>
                  </a:lnTo>
                  <a:lnTo>
                    <a:pt x="40" y="487"/>
                  </a:lnTo>
                  <a:lnTo>
                    <a:pt x="46" y="478"/>
                  </a:lnTo>
                  <a:lnTo>
                    <a:pt x="53" y="468"/>
                  </a:lnTo>
                  <a:lnTo>
                    <a:pt x="61" y="459"/>
                  </a:lnTo>
                  <a:lnTo>
                    <a:pt x="70" y="451"/>
                  </a:lnTo>
                  <a:lnTo>
                    <a:pt x="87" y="435"/>
                  </a:lnTo>
                  <a:lnTo>
                    <a:pt x="105" y="422"/>
                  </a:lnTo>
                  <a:lnTo>
                    <a:pt x="126" y="409"/>
                  </a:lnTo>
                  <a:lnTo>
                    <a:pt x="146" y="398"/>
                  </a:lnTo>
                  <a:lnTo>
                    <a:pt x="169" y="389"/>
                  </a:lnTo>
                  <a:lnTo>
                    <a:pt x="193" y="382"/>
                  </a:lnTo>
                  <a:lnTo>
                    <a:pt x="218" y="376"/>
                  </a:lnTo>
                  <a:lnTo>
                    <a:pt x="244" y="370"/>
                  </a:lnTo>
                  <a:lnTo>
                    <a:pt x="442" y="341"/>
                  </a:lnTo>
                  <a:lnTo>
                    <a:pt x="456" y="339"/>
                  </a:lnTo>
                  <a:lnTo>
                    <a:pt x="469" y="335"/>
                  </a:lnTo>
                  <a:lnTo>
                    <a:pt x="481" y="330"/>
                  </a:lnTo>
                  <a:lnTo>
                    <a:pt x="493" y="323"/>
                  </a:lnTo>
                  <a:lnTo>
                    <a:pt x="500" y="319"/>
                  </a:lnTo>
                  <a:lnTo>
                    <a:pt x="505" y="315"/>
                  </a:lnTo>
                  <a:lnTo>
                    <a:pt x="509" y="310"/>
                  </a:lnTo>
                  <a:lnTo>
                    <a:pt x="512" y="304"/>
                  </a:lnTo>
                  <a:lnTo>
                    <a:pt x="515" y="298"/>
                  </a:lnTo>
                  <a:lnTo>
                    <a:pt x="517" y="291"/>
                  </a:lnTo>
                  <a:lnTo>
                    <a:pt x="519" y="282"/>
                  </a:lnTo>
                  <a:lnTo>
                    <a:pt x="519" y="274"/>
                  </a:lnTo>
                  <a:lnTo>
                    <a:pt x="519" y="263"/>
                  </a:lnTo>
                  <a:lnTo>
                    <a:pt x="517" y="253"/>
                  </a:lnTo>
                  <a:lnTo>
                    <a:pt x="515" y="244"/>
                  </a:lnTo>
                  <a:lnTo>
                    <a:pt x="513" y="235"/>
                  </a:lnTo>
                  <a:lnTo>
                    <a:pt x="509" y="227"/>
                  </a:lnTo>
                  <a:lnTo>
                    <a:pt x="505" y="220"/>
                  </a:lnTo>
                  <a:lnTo>
                    <a:pt x="500" y="214"/>
                  </a:lnTo>
                  <a:lnTo>
                    <a:pt x="495" y="208"/>
                  </a:lnTo>
                  <a:lnTo>
                    <a:pt x="488" y="203"/>
                  </a:lnTo>
                  <a:lnTo>
                    <a:pt x="482" y="198"/>
                  </a:lnTo>
                  <a:lnTo>
                    <a:pt x="475" y="194"/>
                  </a:lnTo>
                  <a:lnTo>
                    <a:pt x="468" y="190"/>
                  </a:lnTo>
                  <a:lnTo>
                    <a:pt x="461" y="187"/>
                  </a:lnTo>
                  <a:lnTo>
                    <a:pt x="454" y="185"/>
                  </a:lnTo>
                  <a:lnTo>
                    <a:pt x="445" y="183"/>
                  </a:lnTo>
                  <a:lnTo>
                    <a:pt x="437" y="181"/>
                  </a:lnTo>
                  <a:lnTo>
                    <a:pt x="421" y="179"/>
                  </a:lnTo>
                  <a:lnTo>
                    <a:pt x="405" y="177"/>
                  </a:lnTo>
                  <a:lnTo>
                    <a:pt x="389" y="177"/>
                  </a:lnTo>
                  <a:lnTo>
                    <a:pt x="374" y="177"/>
                  </a:lnTo>
                  <a:lnTo>
                    <a:pt x="356" y="178"/>
                  </a:lnTo>
                  <a:lnTo>
                    <a:pt x="338" y="180"/>
                  </a:lnTo>
                  <a:lnTo>
                    <a:pt x="322" y="183"/>
                  </a:lnTo>
                  <a:lnTo>
                    <a:pt x="308" y="188"/>
                  </a:lnTo>
                  <a:lnTo>
                    <a:pt x="295" y="193"/>
                  </a:lnTo>
                  <a:lnTo>
                    <a:pt x="284" y="201"/>
                  </a:lnTo>
                  <a:lnTo>
                    <a:pt x="275" y="208"/>
                  </a:lnTo>
                  <a:lnTo>
                    <a:pt x="268" y="217"/>
                  </a:lnTo>
                  <a:lnTo>
                    <a:pt x="262" y="226"/>
                  </a:lnTo>
                  <a:lnTo>
                    <a:pt x="256" y="235"/>
                  </a:lnTo>
                  <a:lnTo>
                    <a:pt x="251" y="245"/>
                  </a:lnTo>
                  <a:lnTo>
                    <a:pt x="247" y="255"/>
                  </a:lnTo>
                  <a:lnTo>
                    <a:pt x="244" y="264"/>
                  </a:lnTo>
                  <a:lnTo>
                    <a:pt x="242" y="274"/>
                  </a:lnTo>
                  <a:lnTo>
                    <a:pt x="240" y="283"/>
                  </a:lnTo>
                  <a:lnTo>
                    <a:pt x="239" y="294"/>
                  </a:lnTo>
                  <a:lnTo>
                    <a:pt x="27" y="294"/>
                  </a:lnTo>
                  <a:lnTo>
                    <a:pt x="31" y="263"/>
                  </a:lnTo>
                  <a:lnTo>
                    <a:pt x="36" y="234"/>
                  </a:lnTo>
                  <a:lnTo>
                    <a:pt x="43" y="208"/>
                  </a:lnTo>
                  <a:lnTo>
                    <a:pt x="51" y="182"/>
                  </a:lnTo>
                  <a:lnTo>
                    <a:pt x="60" y="160"/>
                  </a:lnTo>
                  <a:lnTo>
                    <a:pt x="72" y="139"/>
                  </a:lnTo>
                  <a:lnTo>
                    <a:pt x="77" y="129"/>
                  </a:lnTo>
                  <a:lnTo>
                    <a:pt x="84" y="120"/>
                  </a:lnTo>
                  <a:lnTo>
                    <a:pt x="90" y="112"/>
                  </a:lnTo>
                  <a:lnTo>
                    <a:pt x="97" y="103"/>
                  </a:lnTo>
                  <a:lnTo>
                    <a:pt x="111" y="88"/>
                  </a:lnTo>
                  <a:lnTo>
                    <a:pt x="127" y="74"/>
                  </a:lnTo>
                  <a:lnTo>
                    <a:pt x="142" y="61"/>
                  </a:lnTo>
                  <a:lnTo>
                    <a:pt x="159" y="50"/>
                  </a:lnTo>
                  <a:lnTo>
                    <a:pt x="177" y="41"/>
                  </a:lnTo>
                  <a:lnTo>
                    <a:pt x="194" y="32"/>
                  </a:lnTo>
                  <a:lnTo>
                    <a:pt x="214" y="25"/>
                  </a:lnTo>
                  <a:lnTo>
                    <a:pt x="233" y="19"/>
                  </a:lnTo>
                  <a:lnTo>
                    <a:pt x="253" y="14"/>
                  </a:lnTo>
                  <a:lnTo>
                    <a:pt x="274" y="10"/>
                  </a:lnTo>
                  <a:lnTo>
                    <a:pt x="294" y="7"/>
                  </a:lnTo>
                  <a:lnTo>
                    <a:pt x="316" y="4"/>
                  </a:lnTo>
                  <a:lnTo>
                    <a:pt x="337" y="2"/>
                  </a:lnTo>
                  <a:lnTo>
                    <a:pt x="358" y="1"/>
                  </a:lnTo>
                  <a:lnTo>
                    <a:pt x="379" y="0"/>
                  </a:lnTo>
                  <a:lnTo>
                    <a:pt x="402" y="0"/>
                  </a:lnTo>
                  <a:lnTo>
                    <a:pt x="417" y="0"/>
                  </a:lnTo>
                  <a:lnTo>
                    <a:pt x="433" y="1"/>
                  </a:lnTo>
                  <a:lnTo>
                    <a:pt x="450" y="2"/>
                  </a:lnTo>
                  <a:lnTo>
                    <a:pt x="467" y="4"/>
                  </a:lnTo>
                  <a:lnTo>
                    <a:pt x="484" y="6"/>
                  </a:lnTo>
                  <a:lnTo>
                    <a:pt x="503" y="9"/>
                  </a:lnTo>
                  <a:lnTo>
                    <a:pt x="521" y="13"/>
                  </a:lnTo>
                  <a:lnTo>
                    <a:pt x="540" y="17"/>
                  </a:lnTo>
                  <a:lnTo>
                    <a:pt x="559" y="23"/>
                  </a:lnTo>
                  <a:lnTo>
                    <a:pt x="577" y="29"/>
                  </a:lnTo>
                  <a:lnTo>
                    <a:pt x="596" y="36"/>
                  </a:lnTo>
                  <a:lnTo>
                    <a:pt x="612" y="44"/>
                  </a:lnTo>
                  <a:lnTo>
                    <a:pt x="629" y="53"/>
                  </a:lnTo>
                  <a:lnTo>
                    <a:pt x="645" y="64"/>
                  </a:lnTo>
                  <a:lnTo>
                    <a:pt x="660" y="76"/>
                  </a:lnTo>
                  <a:lnTo>
                    <a:pt x="674" y="88"/>
                  </a:lnTo>
                  <a:lnTo>
                    <a:pt x="681" y="95"/>
                  </a:lnTo>
                  <a:lnTo>
                    <a:pt x="689" y="102"/>
                  </a:lnTo>
                  <a:lnTo>
                    <a:pt x="695" y="109"/>
                  </a:lnTo>
                  <a:lnTo>
                    <a:pt x="700" y="118"/>
                  </a:lnTo>
                  <a:lnTo>
                    <a:pt x="705" y="126"/>
                  </a:lnTo>
                  <a:lnTo>
                    <a:pt x="710" y="135"/>
                  </a:lnTo>
                  <a:lnTo>
                    <a:pt x="714" y="144"/>
                  </a:lnTo>
                  <a:lnTo>
                    <a:pt x="718" y="153"/>
                  </a:lnTo>
                  <a:lnTo>
                    <a:pt x="722" y="163"/>
                  </a:lnTo>
                  <a:lnTo>
                    <a:pt x="725" y="173"/>
                  </a:lnTo>
                  <a:lnTo>
                    <a:pt x="727" y="184"/>
                  </a:lnTo>
                  <a:lnTo>
                    <a:pt x="730" y="195"/>
                  </a:lnTo>
                  <a:lnTo>
                    <a:pt x="734" y="218"/>
                  </a:lnTo>
                  <a:lnTo>
                    <a:pt x="735" y="242"/>
                  </a:lnTo>
                  <a:lnTo>
                    <a:pt x="735" y="242"/>
                  </a:lnTo>
                  <a:close/>
                  <a:moveTo>
                    <a:pt x="519" y="560"/>
                  </a:moveTo>
                  <a:lnTo>
                    <a:pt x="519" y="452"/>
                  </a:lnTo>
                  <a:lnTo>
                    <a:pt x="511" y="459"/>
                  </a:lnTo>
                  <a:lnTo>
                    <a:pt x="500" y="466"/>
                  </a:lnTo>
                  <a:lnTo>
                    <a:pt x="486" y="471"/>
                  </a:lnTo>
                  <a:lnTo>
                    <a:pt x="471" y="477"/>
                  </a:lnTo>
                  <a:lnTo>
                    <a:pt x="452" y="482"/>
                  </a:lnTo>
                  <a:lnTo>
                    <a:pt x="428" y="488"/>
                  </a:lnTo>
                  <a:lnTo>
                    <a:pt x="402" y="493"/>
                  </a:lnTo>
                  <a:lnTo>
                    <a:pt x="370" y="498"/>
                  </a:lnTo>
                  <a:lnTo>
                    <a:pt x="355" y="500"/>
                  </a:lnTo>
                  <a:lnTo>
                    <a:pt x="339" y="503"/>
                  </a:lnTo>
                  <a:lnTo>
                    <a:pt x="325" y="507"/>
                  </a:lnTo>
                  <a:lnTo>
                    <a:pt x="312" y="512"/>
                  </a:lnTo>
                  <a:lnTo>
                    <a:pt x="299" y="516"/>
                  </a:lnTo>
                  <a:lnTo>
                    <a:pt x="287" y="521"/>
                  </a:lnTo>
                  <a:lnTo>
                    <a:pt x="275" y="526"/>
                  </a:lnTo>
                  <a:lnTo>
                    <a:pt x="265" y="532"/>
                  </a:lnTo>
                  <a:lnTo>
                    <a:pt x="254" y="539"/>
                  </a:lnTo>
                  <a:lnTo>
                    <a:pt x="245" y="547"/>
                  </a:lnTo>
                  <a:lnTo>
                    <a:pt x="238" y="558"/>
                  </a:lnTo>
                  <a:lnTo>
                    <a:pt x="232" y="568"/>
                  </a:lnTo>
                  <a:lnTo>
                    <a:pt x="227" y="580"/>
                  </a:lnTo>
                  <a:lnTo>
                    <a:pt x="224" y="593"/>
                  </a:lnTo>
                  <a:lnTo>
                    <a:pt x="222" y="609"/>
                  </a:lnTo>
                  <a:lnTo>
                    <a:pt x="220" y="624"/>
                  </a:lnTo>
                  <a:lnTo>
                    <a:pt x="222" y="638"/>
                  </a:lnTo>
                  <a:lnTo>
                    <a:pt x="224" y="651"/>
                  </a:lnTo>
                  <a:lnTo>
                    <a:pt x="226" y="662"/>
                  </a:lnTo>
                  <a:lnTo>
                    <a:pt x="230" y="673"/>
                  </a:lnTo>
                  <a:lnTo>
                    <a:pt x="235" y="682"/>
                  </a:lnTo>
                  <a:lnTo>
                    <a:pt x="241" y="691"/>
                  </a:lnTo>
                  <a:lnTo>
                    <a:pt x="247" y="698"/>
                  </a:lnTo>
                  <a:lnTo>
                    <a:pt x="255" y="704"/>
                  </a:lnTo>
                  <a:lnTo>
                    <a:pt x="264" y="709"/>
                  </a:lnTo>
                  <a:lnTo>
                    <a:pt x="272" y="713"/>
                  </a:lnTo>
                  <a:lnTo>
                    <a:pt x="280" y="717"/>
                  </a:lnTo>
                  <a:lnTo>
                    <a:pt x="288" y="720"/>
                  </a:lnTo>
                  <a:lnTo>
                    <a:pt x="297" y="722"/>
                  </a:lnTo>
                  <a:lnTo>
                    <a:pt x="306" y="724"/>
                  </a:lnTo>
                  <a:lnTo>
                    <a:pt x="314" y="725"/>
                  </a:lnTo>
                  <a:lnTo>
                    <a:pt x="323" y="725"/>
                  </a:lnTo>
                  <a:lnTo>
                    <a:pt x="341" y="724"/>
                  </a:lnTo>
                  <a:lnTo>
                    <a:pt x="360" y="722"/>
                  </a:lnTo>
                  <a:lnTo>
                    <a:pt x="377" y="718"/>
                  </a:lnTo>
                  <a:lnTo>
                    <a:pt x="394" y="714"/>
                  </a:lnTo>
                  <a:lnTo>
                    <a:pt x="411" y="708"/>
                  </a:lnTo>
                  <a:lnTo>
                    <a:pt x="427" y="700"/>
                  </a:lnTo>
                  <a:lnTo>
                    <a:pt x="442" y="692"/>
                  </a:lnTo>
                  <a:lnTo>
                    <a:pt x="458" y="681"/>
                  </a:lnTo>
                  <a:lnTo>
                    <a:pt x="471" y="669"/>
                  </a:lnTo>
                  <a:lnTo>
                    <a:pt x="483" y="657"/>
                  </a:lnTo>
                  <a:lnTo>
                    <a:pt x="493" y="644"/>
                  </a:lnTo>
                  <a:lnTo>
                    <a:pt x="503" y="629"/>
                  </a:lnTo>
                  <a:lnTo>
                    <a:pt x="509" y="613"/>
                  </a:lnTo>
                  <a:lnTo>
                    <a:pt x="514" y="597"/>
                  </a:lnTo>
                  <a:lnTo>
                    <a:pt x="518" y="579"/>
                  </a:lnTo>
                  <a:lnTo>
                    <a:pt x="519" y="5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25"/>
            <p:cNvSpPr>
              <a:spLocks noChangeArrowheads="1"/>
            </p:cNvSpPr>
            <p:nvPr userDrawn="1"/>
          </p:nvSpPr>
          <p:spPr bwMode="auto">
            <a:xfrm>
              <a:off x="8191501" y="6524625"/>
              <a:ext cx="28575" cy="1492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26"/>
            <p:cNvSpPr>
              <a:spLocks/>
            </p:cNvSpPr>
            <p:nvPr userDrawn="1"/>
          </p:nvSpPr>
          <p:spPr bwMode="auto">
            <a:xfrm>
              <a:off x="8266113" y="6615113"/>
              <a:ext cx="84138" cy="58737"/>
            </a:xfrm>
            <a:custGeom>
              <a:avLst/>
              <a:gdLst/>
              <a:ahLst/>
              <a:cxnLst>
                <a:cxn ang="0">
                  <a:pos x="637" y="0"/>
                </a:cxn>
                <a:cxn ang="0">
                  <a:pos x="510" y="448"/>
                </a:cxn>
                <a:cxn ang="0">
                  <a:pos x="388" y="448"/>
                </a:cxn>
                <a:cxn ang="0">
                  <a:pos x="319" y="121"/>
                </a:cxn>
                <a:cxn ang="0">
                  <a:pos x="317" y="121"/>
                </a:cxn>
                <a:cxn ang="0">
                  <a:pos x="247" y="448"/>
                </a:cxn>
                <a:cxn ang="0">
                  <a:pos x="127" y="448"/>
                </a:cxn>
                <a:cxn ang="0">
                  <a:pos x="0" y="0"/>
                </a:cxn>
                <a:cxn ang="0">
                  <a:pos x="125" y="0"/>
                </a:cxn>
                <a:cxn ang="0">
                  <a:pos x="195" y="322"/>
                </a:cxn>
                <a:cxn ang="0">
                  <a:pos x="197" y="322"/>
                </a:cxn>
                <a:cxn ang="0">
                  <a:pos x="259" y="0"/>
                </a:cxn>
                <a:cxn ang="0">
                  <a:pos x="378" y="0"/>
                </a:cxn>
                <a:cxn ang="0">
                  <a:pos x="445" y="322"/>
                </a:cxn>
                <a:cxn ang="0">
                  <a:pos x="447" y="322"/>
                </a:cxn>
                <a:cxn ang="0">
                  <a:pos x="517" y="0"/>
                </a:cxn>
                <a:cxn ang="0">
                  <a:pos x="637" y="0"/>
                </a:cxn>
              </a:cxnLst>
              <a:rect l="0" t="0" r="r" b="b"/>
              <a:pathLst>
                <a:path w="637" h="448">
                  <a:moveTo>
                    <a:pt x="637" y="0"/>
                  </a:moveTo>
                  <a:lnTo>
                    <a:pt x="510" y="448"/>
                  </a:lnTo>
                  <a:lnTo>
                    <a:pt x="388" y="448"/>
                  </a:lnTo>
                  <a:lnTo>
                    <a:pt x="319" y="121"/>
                  </a:lnTo>
                  <a:lnTo>
                    <a:pt x="317" y="121"/>
                  </a:lnTo>
                  <a:lnTo>
                    <a:pt x="247" y="448"/>
                  </a:lnTo>
                  <a:lnTo>
                    <a:pt x="127" y="448"/>
                  </a:lnTo>
                  <a:lnTo>
                    <a:pt x="0" y="0"/>
                  </a:lnTo>
                  <a:lnTo>
                    <a:pt x="125" y="0"/>
                  </a:lnTo>
                  <a:lnTo>
                    <a:pt x="195" y="322"/>
                  </a:lnTo>
                  <a:lnTo>
                    <a:pt x="197" y="322"/>
                  </a:lnTo>
                  <a:lnTo>
                    <a:pt x="259" y="0"/>
                  </a:lnTo>
                  <a:lnTo>
                    <a:pt x="378" y="0"/>
                  </a:lnTo>
                  <a:lnTo>
                    <a:pt x="445" y="322"/>
                  </a:lnTo>
                  <a:lnTo>
                    <a:pt x="447" y="322"/>
                  </a:lnTo>
                  <a:lnTo>
                    <a:pt x="517" y="0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27"/>
            <p:cNvSpPr>
              <a:spLocks noEditPoints="1"/>
            </p:cNvSpPr>
            <p:nvPr userDrawn="1"/>
          </p:nvSpPr>
          <p:spPr bwMode="auto">
            <a:xfrm>
              <a:off x="8353426" y="6613525"/>
              <a:ext cx="60325" cy="61912"/>
            </a:xfrm>
            <a:custGeom>
              <a:avLst/>
              <a:gdLst/>
              <a:ahLst/>
              <a:cxnLst>
                <a:cxn ang="0">
                  <a:pos x="454" y="274"/>
                </a:cxn>
                <a:cxn ang="0">
                  <a:pos x="443" y="325"/>
                </a:cxn>
                <a:cxn ang="0">
                  <a:pos x="424" y="368"/>
                </a:cxn>
                <a:cxn ang="0">
                  <a:pos x="397" y="404"/>
                </a:cxn>
                <a:cxn ang="0">
                  <a:pos x="365" y="432"/>
                </a:cxn>
                <a:cxn ang="0">
                  <a:pos x="328" y="452"/>
                </a:cxn>
                <a:cxn ang="0">
                  <a:pos x="287" y="465"/>
                </a:cxn>
                <a:cxn ang="0">
                  <a:pos x="244" y="471"/>
                </a:cxn>
                <a:cxn ang="0">
                  <a:pos x="198" y="470"/>
                </a:cxn>
                <a:cxn ang="0">
                  <a:pos x="156" y="462"/>
                </a:cxn>
                <a:cxn ang="0">
                  <a:pos x="115" y="446"/>
                </a:cxn>
                <a:cxn ang="0">
                  <a:pos x="79" y="424"/>
                </a:cxn>
                <a:cxn ang="0">
                  <a:pos x="50" y="393"/>
                </a:cxn>
                <a:cxn ang="0">
                  <a:pos x="25" y="355"/>
                </a:cxn>
                <a:cxn ang="0">
                  <a:pos x="9" y="309"/>
                </a:cxn>
                <a:cxn ang="0">
                  <a:pos x="1" y="256"/>
                </a:cxn>
                <a:cxn ang="0">
                  <a:pos x="2" y="198"/>
                </a:cxn>
                <a:cxn ang="0">
                  <a:pos x="13" y="146"/>
                </a:cxn>
                <a:cxn ang="0">
                  <a:pos x="32" y="103"/>
                </a:cxn>
                <a:cxn ang="0">
                  <a:pos x="59" y="68"/>
                </a:cxn>
                <a:cxn ang="0">
                  <a:pos x="91" y="40"/>
                </a:cxn>
                <a:cxn ang="0">
                  <a:pos x="128" y="20"/>
                </a:cxn>
                <a:cxn ang="0">
                  <a:pos x="169" y="6"/>
                </a:cxn>
                <a:cxn ang="0">
                  <a:pos x="213" y="1"/>
                </a:cxn>
                <a:cxn ang="0">
                  <a:pos x="258" y="2"/>
                </a:cxn>
                <a:cxn ang="0">
                  <a:pos x="301" y="10"/>
                </a:cxn>
                <a:cxn ang="0">
                  <a:pos x="341" y="26"/>
                </a:cxn>
                <a:cxn ang="0">
                  <a:pos x="377" y="48"/>
                </a:cxn>
                <a:cxn ang="0">
                  <a:pos x="407" y="79"/>
                </a:cxn>
                <a:cxn ang="0">
                  <a:pos x="432" y="117"/>
                </a:cxn>
                <a:cxn ang="0">
                  <a:pos x="448" y="163"/>
                </a:cxn>
                <a:cxn ang="0">
                  <a:pos x="456" y="216"/>
                </a:cxn>
                <a:cxn ang="0">
                  <a:pos x="336" y="221"/>
                </a:cxn>
                <a:cxn ang="0">
                  <a:pos x="328" y="175"/>
                </a:cxn>
                <a:cxn ang="0">
                  <a:pos x="319" y="153"/>
                </a:cxn>
                <a:cxn ang="0">
                  <a:pos x="307" y="134"/>
                </a:cxn>
                <a:cxn ang="0">
                  <a:pos x="290" y="117"/>
                </a:cxn>
                <a:cxn ang="0">
                  <a:pos x="267" y="106"/>
                </a:cxn>
                <a:cxn ang="0">
                  <a:pos x="239" y="100"/>
                </a:cxn>
                <a:cxn ang="0">
                  <a:pos x="207" y="101"/>
                </a:cxn>
                <a:cxn ang="0">
                  <a:pos x="180" y="109"/>
                </a:cxn>
                <a:cxn ang="0">
                  <a:pos x="160" y="122"/>
                </a:cxn>
                <a:cxn ang="0">
                  <a:pos x="145" y="140"/>
                </a:cxn>
                <a:cxn ang="0">
                  <a:pos x="133" y="160"/>
                </a:cxn>
                <a:cxn ang="0">
                  <a:pos x="125" y="190"/>
                </a:cxn>
                <a:cxn ang="0">
                  <a:pos x="121" y="235"/>
                </a:cxn>
                <a:cxn ang="0">
                  <a:pos x="125" y="282"/>
                </a:cxn>
                <a:cxn ang="0">
                  <a:pos x="133" y="311"/>
                </a:cxn>
                <a:cxn ang="0">
                  <a:pos x="145" y="332"/>
                </a:cxn>
                <a:cxn ang="0">
                  <a:pos x="160" y="349"/>
                </a:cxn>
                <a:cxn ang="0">
                  <a:pos x="180" y="362"/>
                </a:cxn>
                <a:cxn ang="0">
                  <a:pos x="207" y="371"/>
                </a:cxn>
                <a:cxn ang="0">
                  <a:pos x="239" y="372"/>
                </a:cxn>
                <a:cxn ang="0">
                  <a:pos x="267" y="366"/>
                </a:cxn>
                <a:cxn ang="0">
                  <a:pos x="290" y="354"/>
                </a:cxn>
                <a:cxn ang="0">
                  <a:pos x="307" y="338"/>
                </a:cxn>
                <a:cxn ang="0">
                  <a:pos x="319" y="318"/>
                </a:cxn>
                <a:cxn ang="0">
                  <a:pos x="328" y="297"/>
                </a:cxn>
                <a:cxn ang="0">
                  <a:pos x="336" y="251"/>
                </a:cxn>
              </a:cxnLst>
              <a:rect l="0" t="0" r="r" b="b"/>
              <a:pathLst>
                <a:path w="456" h="471">
                  <a:moveTo>
                    <a:pt x="456" y="235"/>
                  </a:moveTo>
                  <a:lnTo>
                    <a:pt x="456" y="256"/>
                  </a:lnTo>
                  <a:lnTo>
                    <a:pt x="454" y="274"/>
                  </a:lnTo>
                  <a:lnTo>
                    <a:pt x="451" y="293"/>
                  </a:lnTo>
                  <a:lnTo>
                    <a:pt x="448" y="309"/>
                  </a:lnTo>
                  <a:lnTo>
                    <a:pt x="443" y="325"/>
                  </a:lnTo>
                  <a:lnTo>
                    <a:pt x="438" y="341"/>
                  </a:lnTo>
                  <a:lnTo>
                    <a:pt x="432" y="355"/>
                  </a:lnTo>
                  <a:lnTo>
                    <a:pt x="424" y="368"/>
                  </a:lnTo>
                  <a:lnTo>
                    <a:pt x="415" y="382"/>
                  </a:lnTo>
                  <a:lnTo>
                    <a:pt x="407" y="393"/>
                  </a:lnTo>
                  <a:lnTo>
                    <a:pt x="397" y="404"/>
                  </a:lnTo>
                  <a:lnTo>
                    <a:pt x="388" y="415"/>
                  </a:lnTo>
                  <a:lnTo>
                    <a:pt x="377" y="424"/>
                  </a:lnTo>
                  <a:lnTo>
                    <a:pt x="365" y="432"/>
                  </a:lnTo>
                  <a:lnTo>
                    <a:pt x="353" y="439"/>
                  </a:lnTo>
                  <a:lnTo>
                    <a:pt x="341" y="446"/>
                  </a:lnTo>
                  <a:lnTo>
                    <a:pt x="328" y="452"/>
                  </a:lnTo>
                  <a:lnTo>
                    <a:pt x="314" y="457"/>
                  </a:lnTo>
                  <a:lnTo>
                    <a:pt x="301" y="462"/>
                  </a:lnTo>
                  <a:lnTo>
                    <a:pt x="287" y="465"/>
                  </a:lnTo>
                  <a:lnTo>
                    <a:pt x="272" y="468"/>
                  </a:lnTo>
                  <a:lnTo>
                    <a:pt x="258" y="470"/>
                  </a:lnTo>
                  <a:lnTo>
                    <a:pt x="244" y="471"/>
                  </a:lnTo>
                  <a:lnTo>
                    <a:pt x="228" y="471"/>
                  </a:lnTo>
                  <a:lnTo>
                    <a:pt x="213" y="471"/>
                  </a:lnTo>
                  <a:lnTo>
                    <a:pt x="198" y="470"/>
                  </a:lnTo>
                  <a:lnTo>
                    <a:pt x="184" y="468"/>
                  </a:lnTo>
                  <a:lnTo>
                    <a:pt x="169" y="465"/>
                  </a:lnTo>
                  <a:lnTo>
                    <a:pt x="156" y="462"/>
                  </a:lnTo>
                  <a:lnTo>
                    <a:pt x="142" y="457"/>
                  </a:lnTo>
                  <a:lnTo>
                    <a:pt x="128" y="452"/>
                  </a:lnTo>
                  <a:lnTo>
                    <a:pt x="115" y="446"/>
                  </a:lnTo>
                  <a:lnTo>
                    <a:pt x="103" y="439"/>
                  </a:lnTo>
                  <a:lnTo>
                    <a:pt x="91" y="432"/>
                  </a:lnTo>
                  <a:lnTo>
                    <a:pt x="79" y="424"/>
                  </a:lnTo>
                  <a:lnTo>
                    <a:pt x="69" y="415"/>
                  </a:lnTo>
                  <a:lnTo>
                    <a:pt x="59" y="404"/>
                  </a:lnTo>
                  <a:lnTo>
                    <a:pt x="50" y="393"/>
                  </a:lnTo>
                  <a:lnTo>
                    <a:pt x="41" y="382"/>
                  </a:lnTo>
                  <a:lnTo>
                    <a:pt x="32" y="368"/>
                  </a:lnTo>
                  <a:lnTo>
                    <a:pt x="25" y="355"/>
                  </a:lnTo>
                  <a:lnTo>
                    <a:pt x="18" y="341"/>
                  </a:lnTo>
                  <a:lnTo>
                    <a:pt x="13" y="325"/>
                  </a:lnTo>
                  <a:lnTo>
                    <a:pt x="9" y="309"/>
                  </a:lnTo>
                  <a:lnTo>
                    <a:pt x="5" y="293"/>
                  </a:lnTo>
                  <a:lnTo>
                    <a:pt x="2" y="274"/>
                  </a:lnTo>
                  <a:lnTo>
                    <a:pt x="1" y="256"/>
                  </a:lnTo>
                  <a:lnTo>
                    <a:pt x="0" y="235"/>
                  </a:lnTo>
                  <a:lnTo>
                    <a:pt x="1" y="216"/>
                  </a:lnTo>
                  <a:lnTo>
                    <a:pt x="2" y="198"/>
                  </a:lnTo>
                  <a:lnTo>
                    <a:pt x="5" y="179"/>
                  </a:lnTo>
                  <a:lnTo>
                    <a:pt x="9" y="163"/>
                  </a:lnTo>
                  <a:lnTo>
                    <a:pt x="13" y="146"/>
                  </a:lnTo>
                  <a:lnTo>
                    <a:pt x="18" y="131"/>
                  </a:lnTo>
                  <a:lnTo>
                    <a:pt x="25" y="117"/>
                  </a:lnTo>
                  <a:lnTo>
                    <a:pt x="32" y="103"/>
                  </a:lnTo>
                  <a:lnTo>
                    <a:pt x="41" y="90"/>
                  </a:lnTo>
                  <a:lnTo>
                    <a:pt x="50" y="79"/>
                  </a:lnTo>
                  <a:lnTo>
                    <a:pt x="59" y="68"/>
                  </a:lnTo>
                  <a:lnTo>
                    <a:pt x="69" y="57"/>
                  </a:lnTo>
                  <a:lnTo>
                    <a:pt x="79" y="48"/>
                  </a:lnTo>
                  <a:lnTo>
                    <a:pt x="91" y="40"/>
                  </a:lnTo>
                  <a:lnTo>
                    <a:pt x="103" y="32"/>
                  </a:lnTo>
                  <a:lnTo>
                    <a:pt x="115" y="26"/>
                  </a:lnTo>
                  <a:lnTo>
                    <a:pt x="128" y="20"/>
                  </a:lnTo>
                  <a:lnTo>
                    <a:pt x="142" y="14"/>
                  </a:lnTo>
                  <a:lnTo>
                    <a:pt x="156" y="10"/>
                  </a:lnTo>
                  <a:lnTo>
                    <a:pt x="169" y="6"/>
                  </a:lnTo>
                  <a:lnTo>
                    <a:pt x="184" y="4"/>
                  </a:lnTo>
                  <a:lnTo>
                    <a:pt x="198" y="2"/>
                  </a:lnTo>
                  <a:lnTo>
                    <a:pt x="213" y="1"/>
                  </a:lnTo>
                  <a:lnTo>
                    <a:pt x="228" y="0"/>
                  </a:lnTo>
                  <a:lnTo>
                    <a:pt x="244" y="1"/>
                  </a:lnTo>
                  <a:lnTo>
                    <a:pt x="258" y="2"/>
                  </a:lnTo>
                  <a:lnTo>
                    <a:pt x="272" y="4"/>
                  </a:lnTo>
                  <a:lnTo>
                    <a:pt x="287" y="6"/>
                  </a:lnTo>
                  <a:lnTo>
                    <a:pt x="301" y="10"/>
                  </a:lnTo>
                  <a:lnTo>
                    <a:pt x="314" y="14"/>
                  </a:lnTo>
                  <a:lnTo>
                    <a:pt x="328" y="20"/>
                  </a:lnTo>
                  <a:lnTo>
                    <a:pt x="341" y="26"/>
                  </a:lnTo>
                  <a:lnTo>
                    <a:pt x="353" y="32"/>
                  </a:lnTo>
                  <a:lnTo>
                    <a:pt x="365" y="40"/>
                  </a:lnTo>
                  <a:lnTo>
                    <a:pt x="377" y="48"/>
                  </a:lnTo>
                  <a:lnTo>
                    <a:pt x="388" y="57"/>
                  </a:lnTo>
                  <a:lnTo>
                    <a:pt x="397" y="68"/>
                  </a:lnTo>
                  <a:lnTo>
                    <a:pt x="407" y="79"/>
                  </a:lnTo>
                  <a:lnTo>
                    <a:pt x="415" y="90"/>
                  </a:lnTo>
                  <a:lnTo>
                    <a:pt x="424" y="103"/>
                  </a:lnTo>
                  <a:lnTo>
                    <a:pt x="432" y="117"/>
                  </a:lnTo>
                  <a:lnTo>
                    <a:pt x="438" y="131"/>
                  </a:lnTo>
                  <a:lnTo>
                    <a:pt x="443" y="146"/>
                  </a:lnTo>
                  <a:lnTo>
                    <a:pt x="448" y="163"/>
                  </a:lnTo>
                  <a:lnTo>
                    <a:pt x="451" y="179"/>
                  </a:lnTo>
                  <a:lnTo>
                    <a:pt x="454" y="198"/>
                  </a:lnTo>
                  <a:lnTo>
                    <a:pt x="456" y="216"/>
                  </a:lnTo>
                  <a:lnTo>
                    <a:pt x="456" y="235"/>
                  </a:lnTo>
                  <a:close/>
                  <a:moveTo>
                    <a:pt x="336" y="235"/>
                  </a:moveTo>
                  <a:lnTo>
                    <a:pt x="336" y="221"/>
                  </a:lnTo>
                  <a:lnTo>
                    <a:pt x="334" y="206"/>
                  </a:lnTo>
                  <a:lnTo>
                    <a:pt x="332" y="190"/>
                  </a:lnTo>
                  <a:lnTo>
                    <a:pt x="328" y="175"/>
                  </a:lnTo>
                  <a:lnTo>
                    <a:pt x="326" y="168"/>
                  </a:lnTo>
                  <a:lnTo>
                    <a:pt x="322" y="160"/>
                  </a:lnTo>
                  <a:lnTo>
                    <a:pt x="319" y="153"/>
                  </a:lnTo>
                  <a:lnTo>
                    <a:pt x="316" y="146"/>
                  </a:lnTo>
                  <a:lnTo>
                    <a:pt x="312" y="140"/>
                  </a:lnTo>
                  <a:lnTo>
                    <a:pt x="307" y="134"/>
                  </a:lnTo>
                  <a:lnTo>
                    <a:pt x="302" y="128"/>
                  </a:lnTo>
                  <a:lnTo>
                    <a:pt x="296" y="122"/>
                  </a:lnTo>
                  <a:lnTo>
                    <a:pt x="290" y="117"/>
                  </a:lnTo>
                  <a:lnTo>
                    <a:pt x="284" y="113"/>
                  </a:lnTo>
                  <a:lnTo>
                    <a:pt x="275" y="109"/>
                  </a:lnTo>
                  <a:lnTo>
                    <a:pt x="267" y="106"/>
                  </a:lnTo>
                  <a:lnTo>
                    <a:pt x="259" y="103"/>
                  </a:lnTo>
                  <a:lnTo>
                    <a:pt x="249" y="101"/>
                  </a:lnTo>
                  <a:lnTo>
                    <a:pt x="239" y="100"/>
                  </a:lnTo>
                  <a:lnTo>
                    <a:pt x="228" y="99"/>
                  </a:lnTo>
                  <a:lnTo>
                    <a:pt x="217" y="100"/>
                  </a:lnTo>
                  <a:lnTo>
                    <a:pt x="207" y="101"/>
                  </a:lnTo>
                  <a:lnTo>
                    <a:pt x="198" y="103"/>
                  </a:lnTo>
                  <a:lnTo>
                    <a:pt x="189" y="106"/>
                  </a:lnTo>
                  <a:lnTo>
                    <a:pt x="180" y="109"/>
                  </a:lnTo>
                  <a:lnTo>
                    <a:pt x="173" y="113"/>
                  </a:lnTo>
                  <a:lnTo>
                    <a:pt x="166" y="117"/>
                  </a:lnTo>
                  <a:lnTo>
                    <a:pt x="160" y="122"/>
                  </a:lnTo>
                  <a:lnTo>
                    <a:pt x="155" y="128"/>
                  </a:lnTo>
                  <a:lnTo>
                    <a:pt x="149" y="134"/>
                  </a:lnTo>
                  <a:lnTo>
                    <a:pt x="145" y="140"/>
                  </a:lnTo>
                  <a:lnTo>
                    <a:pt x="141" y="146"/>
                  </a:lnTo>
                  <a:lnTo>
                    <a:pt x="137" y="153"/>
                  </a:lnTo>
                  <a:lnTo>
                    <a:pt x="133" y="160"/>
                  </a:lnTo>
                  <a:lnTo>
                    <a:pt x="130" y="168"/>
                  </a:lnTo>
                  <a:lnTo>
                    <a:pt x="128" y="175"/>
                  </a:lnTo>
                  <a:lnTo>
                    <a:pt x="125" y="190"/>
                  </a:lnTo>
                  <a:lnTo>
                    <a:pt x="122" y="206"/>
                  </a:lnTo>
                  <a:lnTo>
                    <a:pt x="121" y="221"/>
                  </a:lnTo>
                  <a:lnTo>
                    <a:pt x="121" y="235"/>
                  </a:lnTo>
                  <a:lnTo>
                    <a:pt x="121" y="251"/>
                  </a:lnTo>
                  <a:lnTo>
                    <a:pt x="122" y="266"/>
                  </a:lnTo>
                  <a:lnTo>
                    <a:pt x="125" y="282"/>
                  </a:lnTo>
                  <a:lnTo>
                    <a:pt x="128" y="297"/>
                  </a:lnTo>
                  <a:lnTo>
                    <a:pt x="130" y="304"/>
                  </a:lnTo>
                  <a:lnTo>
                    <a:pt x="133" y="311"/>
                  </a:lnTo>
                  <a:lnTo>
                    <a:pt x="137" y="318"/>
                  </a:lnTo>
                  <a:lnTo>
                    <a:pt x="141" y="325"/>
                  </a:lnTo>
                  <a:lnTo>
                    <a:pt x="145" y="332"/>
                  </a:lnTo>
                  <a:lnTo>
                    <a:pt x="149" y="338"/>
                  </a:lnTo>
                  <a:lnTo>
                    <a:pt x="155" y="344"/>
                  </a:lnTo>
                  <a:lnTo>
                    <a:pt x="160" y="349"/>
                  </a:lnTo>
                  <a:lnTo>
                    <a:pt x="166" y="354"/>
                  </a:lnTo>
                  <a:lnTo>
                    <a:pt x="173" y="359"/>
                  </a:lnTo>
                  <a:lnTo>
                    <a:pt x="180" y="362"/>
                  </a:lnTo>
                  <a:lnTo>
                    <a:pt x="189" y="366"/>
                  </a:lnTo>
                  <a:lnTo>
                    <a:pt x="198" y="368"/>
                  </a:lnTo>
                  <a:lnTo>
                    <a:pt x="207" y="371"/>
                  </a:lnTo>
                  <a:lnTo>
                    <a:pt x="217" y="372"/>
                  </a:lnTo>
                  <a:lnTo>
                    <a:pt x="228" y="372"/>
                  </a:lnTo>
                  <a:lnTo>
                    <a:pt x="239" y="372"/>
                  </a:lnTo>
                  <a:lnTo>
                    <a:pt x="249" y="371"/>
                  </a:lnTo>
                  <a:lnTo>
                    <a:pt x="259" y="368"/>
                  </a:lnTo>
                  <a:lnTo>
                    <a:pt x="267" y="366"/>
                  </a:lnTo>
                  <a:lnTo>
                    <a:pt x="275" y="362"/>
                  </a:lnTo>
                  <a:lnTo>
                    <a:pt x="284" y="359"/>
                  </a:lnTo>
                  <a:lnTo>
                    <a:pt x="290" y="354"/>
                  </a:lnTo>
                  <a:lnTo>
                    <a:pt x="296" y="349"/>
                  </a:lnTo>
                  <a:lnTo>
                    <a:pt x="302" y="344"/>
                  </a:lnTo>
                  <a:lnTo>
                    <a:pt x="307" y="338"/>
                  </a:lnTo>
                  <a:lnTo>
                    <a:pt x="312" y="332"/>
                  </a:lnTo>
                  <a:lnTo>
                    <a:pt x="316" y="325"/>
                  </a:lnTo>
                  <a:lnTo>
                    <a:pt x="319" y="318"/>
                  </a:lnTo>
                  <a:lnTo>
                    <a:pt x="322" y="311"/>
                  </a:lnTo>
                  <a:lnTo>
                    <a:pt x="326" y="304"/>
                  </a:lnTo>
                  <a:lnTo>
                    <a:pt x="328" y="297"/>
                  </a:lnTo>
                  <a:lnTo>
                    <a:pt x="332" y="282"/>
                  </a:lnTo>
                  <a:lnTo>
                    <a:pt x="334" y="266"/>
                  </a:lnTo>
                  <a:lnTo>
                    <a:pt x="336" y="251"/>
                  </a:lnTo>
                  <a:lnTo>
                    <a:pt x="336" y="2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28"/>
            <p:cNvSpPr>
              <a:spLocks/>
            </p:cNvSpPr>
            <p:nvPr userDrawn="1"/>
          </p:nvSpPr>
          <p:spPr bwMode="auto">
            <a:xfrm>
              <a:off x="8424863" y="6613525"/>
              <a:ext cx="33338" cy="60325"/>
            </a:xfrm>
            <a:custGeom>
              <a:avLst/>
              <a:gdLst/>
              <a:ahLst/>
              <a:cxnLst>
                <a:cxn ang="0">
                  <a:pos x="0" y="460"/>
                </a:cxn>
                <a:cxn ang="0">
                  <a:pos x="0" y="12"/>
                </a:cxn>
                <a:cxn ang="0">
                  <a:pos x="112" y="12"/>
                </a:cxn>
                <a:cxn ang="0">
                  <a:pos x="112" y="90"/>
                </a:cxn>
                <a:cxn ang="0">
                  <a:pos x="114" y="90"/>
                </a:cxn>
                <a:cxn ang="0">
                  <a:pos x="124" y="73"/>
                </a:cxn>
                <a:cxn ang="0">
                  <a:pos x="134" y="56"/>
                </a:cxn>
                <a:cxn ang="0">
                  <a:pos x="145" y="42"/>
                </a:cxn>
                <a:cxn ang="0">
                  <a:pos x="158" y="28"/>
                </a:cxn>
                <a:cxn ang="0">
                  <a:pos x="165" y="22"/>
                </a:cxn>
                <a:cxn ang="0">
                  <a:pos x="173" y="16"/>
                </a:cxn>
                <a:cxn ang="0">
                  <a:pos x="182" y="12"/>
                </a:cxn>
                <a:cxn ang="0">
                  <a:pos x="191" y="8"/>
                </a:cxn>
                <a:cxn ang="0">
                  <a:pos x="201" y="5"/>
                </a:cxn>
                <a:cxn ang="0">
                  <a:pos x="212" y="3"/>
                </a:cxn>
                <a:cxn ang="0">
                  <a:pos x="224" y="1"/>
                </a:cxn>
                <a:cxn ang="0">
                  <a:pos x="237" y="0"/>
                </a:cxn>
                <a:cxn ang="0">
                  <a:pos x="248" y="1"/>
                </a:cxn>
                <a:cxn ang="0">
                  <a:pos x="259" y="2"/>
                </a:cxn>
                <a:cxn ang="0">
                  <a:pos x="259" y="122"/>
                </a:cxn>
                <a:cxn ang="0">
                  <a:pos x="251" y="121"/>
                </a:cxn>
                <a:cxn ang="0">
                  <a:pos x="243" y="120"/>
                </a:cxn>
                <a:cxn ang="0">
                  <a:pos x="235" y="120"/>
                </a:cxn>
                <a:cxn ang="0">
                  <a:pos x="226" y="120"/>
                </a:cxn>
                <a:cxn ang="0">
                  <a:pos x="216" y="120"/>
                </a:cxn>
                <a:cxn ang="0">
                  <a:pos x="204" y="121"/>
                </a:cxn>
                <a:cxn ang="0">
                  <a:pos x="195" y="123"/>
                </a:cxn>
                <a:cxn ang="0">
                  <a:pos x="186" y="124"/>
                </a:cxn>
                <a:cxn ang="0">
                  <a:pos x="178" y="127"/>
                </a:cxn>
                <a:cxn ang="0">
                  <a:pos x="171" y="129"/>
                </a:cxn>
                <a:cxn ang="0">
                  <a:pos x="163" y="133"/>
                </a:cxn>
                <a:cxn ang="0">
                  <a:pos x="157" y="136"/>
                </a:cxn>
                <a:cxn ang="0">
                  <a:pos x="151" y="140"/>
                </a:cxn>
                <a:cxn ang="0">
                  <a:pos x="146" y="145"/>
                </a:cxn>
                <a:cxn ang="0">
                  <a:pos x="142" y="150"/>
                </a:cxn>
                <a:cxn ang="0">
                  <a:pos x="138" y="155"/>
                </a:cxn>
                <a:cxn ang="0">
                  <a:pos x="134" y="160"/>
                </a:cxn>
                <a:cxn ang="0">
                  <a:pos x="131" y="165"/>
                </a:cxn>
                <a:cxn ang="0">
                  <a:pos x="128" y="171"/>
                </a:cxn>
                <a:cxn ang="0">
                  <a:pos x="126" y="177"/>
                </a:cxn>
                <a:cxn ang="0">
                  <a:pos x="122" y="189"/>
                </a:cxn>
                <a:cxn ang="0">
                  <a:pos x="119" y="202"/>
                </a:cxn>
                <a:cxn ang="0">
                  <a:pos x="117" y="214"/>
                </a:cxn>
                <a:cxn ang="0">
                  <a:pos x="117" y="226"/>
                </a:cxn>
                <a:cxn ang="0">
                  <a:pos x="117" y="460"/>
                </a:cxn>
                <a:cxn ang="0">
                  <a:pos x="0" y="460"/>
                </a:cxn>
              </a:cxnLst>
              <a:rect l="0" t="0" r="r" b="b"/>
              <a:pathLst>
                <a:path w="259" h="460">
                  <a:moveTo>
                    <a:pt x="0" y="460"/>
                  </a:moveTo>
                  <a:lnTo>
                    <a:pt x="0" y="12"/>
                  </a:lnTo>
                  <a:lnTo>
                    <a:pt x="112" y="12"/>
                  </a:lnTo>
                  <a:lnTo>
                    <a:pt x="112" y="90"/>
                  </a:lnTo>
                  <a:lnTo>
                    <a:pt x="114" y="90"/>
                  </a:lnTo>
                  <a:lnTo>
                    <a:pt x="124" y="73"/>
                  </a:lnTo>
                  <a:lnTo>
                    <a:pt x="134" y="56"/>
                  </a:lnTo>
                  <a:lnTo>
                    <a:pt x="145" y="42"/>
                  </a:lnTo>
                  <a:lnTo>
                    <a:pt x="158" y="28"/>
                  </a:lnTo>
                  <a:lnTo>
                    <a:pt x="165" y="22"/>
                  </a:lnTo>
                  <a:lnTo>
                    <a:pt x="173" y="16"/>
                  </a:lnTo>
                  <a:lnTo>
                    <a:pt x="182" y="12"/>
                  </a:lnTo>
                  <a:lnTo>
                    <a:pt x="191" y="8"/>
                  </a:lnTo>
                  <a:lnTo>
                    <a:pt x="201" y="5"/>
                  </a:lnTo>
                  <a:lnTo>
                    <a:pt x="212" y="3"/>
                  </a:lnTo>
                  <a:lnTo>
                    <a:pt x="224" y="1"/>
                  </a:lnTo>
                  <a:lnTo>
                    <a:pt x="237" y="0"/>
                  </a:lnTo>
                  <a:lnTo>
                    <a:pt x="248" y="1"/>
                  </a:lnTo>
                  <a:lnTo>
                    <a:pt x="259" y="2"/>
                  </a:lnTo>
                  <a:lnTo>
                    <a:pt x="259" y="122"/>
                  </a:lnTo>
                  <a:lnTo>
                    <a:pt x="251" y="121"/>
                  </a:lnTo>
                  <a:lnTo>
                    <a:pt x="243" y="120"/>
                  </a:lnTo>
                  <a:lnTo>
                    <a:pt x="235" y="120"/>
                  </a:lnTo>
                  <a:lnTo>
                    <a:pt x="226" y="120"/>
                  </a:lnTo>
                  <a:lnTo>
                    <a:pt x="216" y="120"/>
                  </a:lnTo>
                  <a:lnTo>
                    <a:pt x="204" y="121"/>
                  </a:lnTo>
                  <a:lnTo>
                    <a:pt x="195" y="123"/>
                  </a:lnTo>
                  <a:lnTo>
                    <a:pt x="186" y="124"/>
                  </a:lnTo>
                  <a:lnTo>
                    <a:pt x="178" y="127"/>
                  </a:lnTo>
                  <a:lnTo>
                    <a:pt x="171" y="129"/>
                  </a:lnTo>
                  <a:lnTo>
                    <a:pt x="163" y="133"/>
                  </a:lnTo>
                  <a:lnTo>
                    <a:pt x="157" y="136"/>
                  </a:lnTo>
                  <a:lnTo>
                    <a:pt x="151" y="140"/>
                  </a:lnTo>
                  <a:lnTo>
                    <a:pt x="146" y="145"/>
                  </a:lnTo>
                  <a:lnTo>
                    <a:pt x="142" y="150"/>
                  </a:lnTo>
                  <a:lnTo>
                    <a:pt x="138" y="155"/>
                  </a:lnTo>
                  <a:lnTo>
                    <a:pt x="134" y="160"/>
                  </a:lnTo>
                  <a:lnTo>
                    <a:pt x="131" y="165"/>
                  </a:lnTo>
                  <a:lnTo>
                    <a:pt x="128" y="171"/>
                  </a:lnTo>
                  <a:lnTo>
                    <a:pt x="126" y="177"/>
                  </a:lnTo>
                  <a:lnTo>
                    <a:pt x="122" y="189"/>
                  </a:lnTo>
                  <a:lnTo>
                    <a:pt x="119" y="202"/>
                  </a:lnTo>
                  <a:lnTo>
                    <a:pt x="117" y="214"/>
                  </a:lnTo>
                  <a:lnTo>
                    <a:pt x="117" y="226"/>
                  </a:lnTo>
                  <a:lnTo>
                    <a:pt x="117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Rectangle 29"/>
            <p:cNvSpPr>
              <a:spLocks noChangeArrowheads="1"/>
            </p:cNvSpPr>
            <p:nvPr userDrawn="1"/>
          </p:nvSpPr>
          <p:spPr bwMode="auto">
            <a:xfrm>
              <a:off x="8467726" y="6594475"/>
              <a:ext cx="15875" cy="793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30"/>
            <p:cNvSpPr>
              <a:spLocks noEditPoints="1"/>
            </p:cNvSpPr>
            <p:nvPr userDrawn="1"/>
          </p:nvSpPr>
          <p:spPr bwMode="auto">
            <a:xfrm>
              <a:off x="8494713" y="6594475"/>
              <a:ext cx="57150" cy="80962"/>
            </a:xfrm>
            <a:custGeom>
              <a:avLst/>
              <a:gdLst/>
              <a:ahLst/>
              <a:cxnLst>
                <a:cxn ang="0">
                  <a:pos x="319" y="604"/>
                </a:cxn>
                <a:cxn ang="0">
                  <a:pos x="312" y="556"/>
                </a:cxn>
                <a:cxn ang="0">
                  <a:pos x="291" y="579"/>
                </a:cxn>
                <a:cxn ang="0">
                  <a:pos x="269" y="596"/>
                </a:cxn>
                <a:cxn ang="0">
                  <a:pos x="225" y="612"/>
                </a:cxn>
                <a:cxn ang="0">
                  <a:pos x="172" y="615"/>
                </a:cxn>
                <a:cxn ang="0">
                  <a:pos x="128" y="606"/>
                </a:cxn>
                <a:cxn ang="0">
                  <a:pos x="91" y="588"/>
                </a:cxn>
                <a:cxn ang="0">
                  <a:pos x="61" y="562"/>
                </a:cxn>
                <a:cxn ang="0">
                  <a:pos x="37" y="530"/>
                </a:cxn>
                <a:cxn ang="0">
                  <a:pos x="19" y="492"/>
                </a:cxn>
                <a:cxn ang="0">
                  <a:pos x="7" y="450"/>
                </a:cxn>
                <a:cxn ang="0">
                  <a:pos x="1" y="406"/>
                </a:cxn>
                <a:cxn ang="0">
                  <a:pos x="0" y="356"/>
                </a:cxn>
                <a:cxn ang="0">
                  <a:pos x="6" y="304"/>
                </a:cxn>
                <a:cxn ang="0">
                  <a:pos x="20" y="260"/>
                </a:cxn>
                <a:cxn ang="0">
                  <a:pos x="40" y="223"/>
                </a:cxn>
                <a:cxn ang="0">
                  <a:pos x="65" y="192"/>
                </a:cxn>
                <a:cxn ang="0">
                  <a:pos x="93" y="170"/>
                </a:cxn>
                <a:cxn ang="0">
                  <a:pos x="126" y="154"/>
                </a:cxn>
                <a:cxn ang="0">
                  <a:pos x="161" y="146"/>
                </a:cxn>
                <a:cxn ang="0">
                  <a:pos x="198" y="145"/>
                </a:cxn>
                <a:cxn ang="0">
                  <a:pos x="235" y="151"/>
                </a:cxn>
                <a:cxn ang="0">
                  <a:pos x="264" y="164"/>
                </a:cxn>
                <a:cxn ang="0">
                  <a:pos x="298" y="191"/>
                </a:cxn>
                <a:cxn ang="0">
                  <a:pos x="316" y="215"/>
                </a:cxn>
                <a:cxn ang="0">
                  <a:pos x="121" y="384"/>
                </a:cxn>
                <a:cxn ang="0">
                  <a:pos x="125" y="427"/>
                </a:cxn>
                <a:cxn ang="0">
                  <a:pos x="140" y="471"/>
                </a:cxn>
                <a:cxn ang="0">
                  <a:pos x="164" y="500"/>
                </a:cxn>
                <a:cxn ang="0">
                  <a:pos x="184" y="512"/>
                </a:cxn>
                <a:cxn ang="0">
                  <a:pos x="208" y="518"/>
                </a:cxn>
                <a:cxn ang="0">
                  <a:pos x="235" y="518"/>
                </a:cxn>
                <a:cxn ang="0">
                  <a:pos x="258" y="511"/>
                </a:cxn>
                <a:cxn ang="0">
                  <a:pos x="277" y="500"/>
                </a:cxn>
                <a:cxn ang="0">
                  <a:pos x="292" y="485"/>
                </a:cxn>
                <a:cxn ang="0">
                  <a:pos x="311" y="453"/>
                </a:cxn>
                <a:cxn ang="0">
                  <a:pos x="321" y="407"/>
                </a:cxn>
                <a:cxn ang="0">
                  <a:pos x="319" y="355"/>
                </a:cxn>
                <a:cxn ang="0">
                  <a:pos x="311" y="313"/>
                </a:cxn>
                <a:cxn ang="0">
                  <a:pos x="302" y="291"/>
                </a:cxn>
                <a:cxn ang="0">
                  <a:pos x="287" y="273"/>
                </a:cxn>
                <a:cxn ang="0">
                  <a:pos x="270" y="259"/>
                </a:cxn>
                <a:cxn ang="0">
                  <a:pos x="248" y="250"/>
                </a:cxn>
                <a:cxn ang="0">
                  <a:pos x="221" y="246"/>
                </a:cxn>
                <a:cxn ang="0">
                  <a:pos x="194" y="250"/>
                </a:cxn>
                <a:cxn ang="0">
                  <a:pos x="173" y="258"/>
                </a:cxn>
                <a:cxn ang="0">
                  <a:pos x="157" y="271"/>
                </a:cxn>
                <a:cxn ang="0">
                  <a:pos x="142" y="288"/>
                </a:cxn>
                <a:cxn ang="0">
                  <a:pos x="126" y="332"/>
                </a:cxn>
                <a:cxn ang="0">
                  <a:pos x="121" y="384"/>
                </a:cxn>
              </a:cxnLst>
              <a:rect l="0" t="0" r="r" b="b"/>
              <a:pathLst>
                <a:path w="433" h="616">
                  <a:moveTo>
                    <a:pt x="433" y="0"/>
                  </a:moveTo>
                  <a:lnTo>
                    <a:pt x="433" y="604"/>
                  </a:lnTo>
                  <a:lnTo>
                    <a:pt x="319" y="604"/>
                  </a:lnTo>
                  <a:lnTo>
                    <a:pt x="319" y="547"/>
                  </a:lnTo>
                  <a:lnTo>
                    <a:pt x="317" y="547"/>
                  </a:lnTo>
                  <a:lnTo>
                    <a:pt x="312" y="556"/>
                  </a:lnTo>
                  <a:lnTo>
                    <a:pt x="305" y="565"/>
                  </a:lnTo>
                  <a:lnTo>
                    <a:pt x="299" y="572"/>
                  </a:lnTo>
                  <a:lnTo>
                    <a:pt x="291" y="579"/>
                  </a:lnTo>
                  <a:lnTo>
                    <a:pt x="284" y="585"/>
                  </a:lnTo>
                  <a:lnTo>
                    <a:pt x="277" y="591"/>
                  </a:lnTo>
                  <a:lnTo>
                    <a:pt x="269" y="596"/>
                  </a:lnTo>
                  <a:lnTo>
                    <a:pt x="260" y="600"/>
                  </a:lnTo>
                  <a:lnTo>
                    <a:pt x="242" y="607"/>
                  </a:lnTo>
                  <a:lnTo>
                    <a:pt x="225" y="612"/>
                  </a:lnTo>
                  <a:lnTo>
                    <a:pt x="207" y="615"/>
                  </a:lnTo>
                  <a:lnTo>
                    <a:pt x="188" y="616"/>
                  </a:lnTo>
                  <a:lnTo>
                    <a:pt x="172" y="615"/>
                  </a:lnTo>
                  <a:lnTo>
                    <a:pt x="157" y="613"/>
                  </a:lnTo>
                  <a:lnTo>
                    <a:pt x="141" y="610"/>
                  </a:lnTo>
                  <a:lnTo>
                    <a:pt x="128" y="606"/>
                  </a:lnTo>
                  <a:lnTo>
                    <a:pt x="115" y="601"/>
                  </a:lnTo>
                  <a:lnTo>
                    <a:pt x="102" y="595"/>
                  </a:lnTo>
                  <a:lnTo>
                    <a:pt x="91" y="588"/>
                  </a:lnTo>
                  <a:lnTo>
                    <a:pt x="80" y="580"/>
                  </a:lnTo>
                  <a:lnTo>
                    <a:pt x="70" y="572"/>
                  </a:lnTo>
                  <a:lnTo>
                    <a:pt x="61" y="562"/>
                  </a:lnTo>
                  <a:lnTo>
                    <a:pt x="52" y="552"/>
                  </a:lnTo>
                  <a:lnTo>
                    <a:pt x="44" y="541"/>
                  </a:lnTo>
                  <a:lnTo>
                    <a:pt x="37" y="530"/>
                  </a:lnTo>
                  <a:lnTo>
                    <a:pt x="30" y="518"/>
                  </a:lnTo>
                  <a:lnTo>
                    <a:pt x="24" y="505"/>
                  </a:lnTo>
                  <a:lnTo>
                    <a:pt x="19" y="492"/>
                  </a:lnTo>
                  <a:lnTo>
                    <a:pt x="15" y="478"/>
                  </a:lnTo>
                  <a:lnTo>
                    <a:pt x="10" y="464"/>
                  </a:lnTo>
                  <a:lnTo>
                    <a:pt x="7" y="450"/>
                  </a:lnTo>
                  <a:lnTo>
                    <a:pt x="4" y="436"/>
                  </a:lnTo>
                  <a:lnTo>
                    <a:pt x="2" y="420"/>
                  </a:lnTo>
                  <a:lnTo>
                    <a:pt x="1" y="406"/>
                  </a:lnTo>
                  <a:lnTo>
                    <a:pt x="0" y="391"/>
                  </a:lnTo>
                  <a:lnTo>
                    <a:pt x="0" y="375"/>
                  </a:lnTo>
                  <a:lnTo>
                    <a:pt x="0" y="356"/>
                  </a:lnTo>
                  <a:lnTo>
                    <a:pt x="1" y="338"/>
                  </a:lnTo>
                  <a:lnTo>
                    <a:pt x="3" y="320"/>
                  </a:lnTo>
                  <a:lnTo>
                    <a:pt x="6" y="304"/>
                  </a:lnTo>
                  <a:lnTo>
                    <a:pt x="10" y="288"/>
                  </a:lnTo>
                  <a:lnTo>
                    <a:pt x="15" y="274"/>
                  </a:lnTo>
                  <a:lnTo>
                    <a:pt x="20" y="260"/>
                  </a:lnTo>
                  <a:lnTo>
                    <a:pt x="26" y="246"/>
                  </a:lnTo>
                  <a:lnTo>
                    <a:pt x="33" y="234"/>
                  </a:lnTo>
                  <a:lnTo>
                    <a:pt x="40" y="223"/>
                  </a:lnTo>
                  <a:lnTo>
                    <a:pt x="47" y="212"/>
                  </a:lnTo>
                  <a:lnTo>
                    <a:pt x="55" y="201"/>
                  </a:lnTo>
                  <a:lnTo>
                    <a:pt x="65" y="192"/>
                  </a:lnTo>
                  <a:lnTo>
                    <a:pt x="74" y="184"/>
                  </a:lnTo>
                  <a:lnTo>
                    <a:pt x="83" y="177"/>
                  </a:lnTo>
                  <a:lnTo>
                    <a:pt x="93" y="170"/>
                  </a:lnTo>
                  <a:lnTo>
                    <a:pt x="104" y="164"/>
                  </a:lnTo>
                  <a:lnTo>
                    <a:pt x="115" y="158"/>
                  </a:lnTo>
                  <a:lnTo>
                    <a:pt x="126" y="154"/>
                  </a:lnTo>
                  <a:lnTo>
                    <a:pt x="137" y="151"/>
                  </a:lnTo>
                  <a:lnTo>
                    <a:pt x="149" y="148"/>
                  </a:lnTo>
                  <a:lnTo>
                    <a:pt x="161" y="146"/>
                  </a:lnTo>
                  <a:lnTo>
                    <a:pt x="173" y="145"/>
                  </a:lnTo>
                  <a:lnTo>
                    <a:pt x="185" y="144"/>
                  </a:lnTo>
                  <a:lnTo>
                    <a:pt x="198" y="145"/>
                  </a:lnTo>
                  <a:lnTo>
                    <a:pt x="212" y="147"/>
                  </a:lnTo>
                  <a:lnTo>
                    <a:pt x="224" y="149"/>
                  </a:lnTo>
                  <a:lnTo>
                    <a:pt x="235" y="151"/>
                  </a:lnTo>
                  <a:lnTo>
                    <a:pt x="245" y="154"/>
                  </a:lnTo>
                  <a:lnTo>
                    <a:pt x="255" y="158"/>
                  </a:lnTo>
                  <a:lnTo>
                    <a:pt x="264" y="164"/>
                  </a:lnTo>
                  <a:lnTo>
                    <a:pt x="271" y="169"/>
                  </a:lnTo>
                  <a:lnTo>
                    <a:pt x="285" y="180"/>
                  </a:lnTo>
                  <a:lnTo>
                    <a:pt x="298" y="191"/>
                  </a:lnTo>
                  <a:lnTo>
                    <a:pt x="307" y="202"/>
                  </a:lnTo>
                  <a:lnTo>
                    <a:pt x="315" y="215"/>
                  </a:lnTo>
                  <a:lnTo>
                    <a:pt x="316" y="215"/>
                  </a:lnTo>
                  <a:lnTo>
                    <a:pt x="316" y="0"/>
                  </a:lnTo>
                  <a:lnTo>
                    <a:pt x="433" y="0"/>
                  </a:lnTo>
                  <a:close/>
                  <a:moveTo>
                    <a:pt x="121" y="384"/>
                  </a:moveTo>
                  <a:lnTo>
                    <a:pt x="121" y="397"/>
                  </a:lnTo>
                  <a:lnTo>
                    <a:pt x="123" y="412"/>
                  </a:lnTo>
                  <a:lnTo>
                    <a:pt x="125" y="427"/>
                  </a:lnTo>
                  <a:lnTo>
                    <a:pt x="129" y="442"/>
                  </a:lnTo>
                  <a:lnTo>
                    <a:pt x="134" y="457"/>
                  </a:lnTo>
                  <a:lnTo>
                    <a:pt x="140" y="471"/>
                  </a:lnTo>
                  <a:lnTo>
                    <a:pt x="148" y="484"/>
                  </a:lnTo>
                  <a:lnTo>
                    <a:pt x="159" y="495"/>
                  </a:lnTo>
                  <a:lnTo>
                    <a:pt x="164" y="500"/>
                  </a:lnTo>
                  <a:lnTo>
                    <a:pt x="170" y="505"/>
                  </a:lnTo>
                  <a:lnTo>
                    <a:pt x="177" y="509"/>
                  </a:lnTo>
                  <a:lnTo>
                    <a:pt x="184" y="512"/>
                  </a:lnTo>
                  <a:lnTo>
                    <a:pt x="191" y="515"/>
                  </a:lnTo>
                  <a:lnTo>
                    <a:pt x="199" y="517"/>
                  </a:lnTo>
                  <a:lnTo>
                    <a:pt x="208" y="518"/>
                  </a:lnTo>
                  <a:lnTo>
                    <a:pt x="217" y="519"/>
                  </a:lnTo>
                  <a:lnTo>
                    <a:pt x="226" y="519"/>
                  </a:lnTo>
                  <a:lnTo>
                    <a:pt x="235" y="518"/>
                  </a:lnTo>
                  <a:lnTo>
                    <a:pt x="243" y="516"/>
                  </a:lnTo>
                  <a:lnTo>
                    <a:pt x="251" y="513"/>
                  </a:lnTo>
                  <a:lnTo>
                    <a:pt x="258" y="511"/>
                  </a:lnTo>
                  <a:lnTo>
                    <a:pt x="265" y="508"/>
                  </a:lnTo>
                  <a:lnTo>
                    <a:pt x="271" y="504"/>
                  </a:lnTo>
                  <a:lnTo>
                    <a:pt x="277" y="500"/>
                  </a:lnTo>
                  <a:lnTo>
                    <a:pt x="283" y="495"/>
                  </a:lnTo>
                  <a:lnTo>
                    <a:pt x="288" y="490"/>
                  </a:lnTo>
                  <a:lnTo>
                    <a:pt x="292" y="485"/>
                  </a:lnTo>
                  <a:lnTo>
                    <a:pt x="298" y="480"/>
                  </a:lnTo>
                  <a:lnTo>
                    <a:pt x="305" y="466"/>
                  </a:lnTo>
                  <a:lnTo>
                    <a:pt x="311" y="453"/>
                  </a:lnTo>
                  <a:lnTo>
                    <a:pt x="316" y="438"/>
                  </a:lnTo>
                  <a:lnTo>
                    <a:pt x="319" y="422"/>
                  </a:lnTo>
                  <a:lnTo>
                    <a:pt x="321" y="407"/>
                  </a:lnTo>
                  <a:lnTo>
                    <a:pt x="321" y="390"/>
                  </a:lnTo>
                  <a:lnTo>
                    <a:pt x="321" y="372"/>
                  </a:lnTo>
                  <a:lnTo>
                    <a:pt x="319" y="355"/>
                  </a:lnTo>
                  <a:lnTo>
                    <a:pt x="317" y="338"/>
                  </a:lnTo>
                  <a:lnTo>
                    <a:pt x="313" y="321"/>
                  </a:lnTo>
                  <a:lnTo>
                    <a:pt x="311" y="313"/>
                  </a:lnTo>
                  <a:lnTo>
                    <a:pt x="308" y="306"/>
                  </a:lnTo>
                  <a:lnTo>
                    <a:pt x="305" y="299"/>
                  </a:lnTo>
                  <a:lnTo>
                    <a:pt x="302" y="291"/>
                  </a:lnTo>
                  <a:lnTo>
                    <a:pt x="298" y="285"/>
                  </a:lnTo>
                  <a:lnTo>
                    <a:pt x="292" y="279"/>
                  </a:lnTo>
                  <a:lnTo>
                    <a:pt x="287" y="273"/>
                  </a:lnTo>
                  <a:lnTo>
                    <a:pt x="282" y="268"/>
                  </a:lnTo>
                  <a:lnTo>
                    <a:pt x="277" y="263"/>
                  </a:lnTo>
                  <a:lnTo>
                    <a:pt x="270" y="259"/>
                  </a:lnTo>
                  <a:lnTo>
                    <a:pt x="264" y="255"/>
                  </a:lnTo>
                  <a:lnTo>
                    <a:pt x="256" y="252"/>
                  </a:lnTo>
                  <a:lnTo>
                    <a:pt x="248" y="250"/>
                  </a:lnTo>
                  <a:lnTo>
                    <a:pt x="239" y="247"/>
                  </a:lnTo>
                  <a:lnTo>
                    <a:pt x="230" y="246"/>
                  </a:lnTo>
                  <a:lnTo>
                    <a:pt x="221" y="246"/>
                  </a:lnTo>
                  <a:lnTo>
                    <a:pt x="212" y="246"/>
                  </a:lnTo>
                  <a:lnTo>
                    <a:pt x="203" y="247"/>
                  </a:lnTo>
                  <a:lnTo>
                    <a:pt x="194" y="250"/>
                  </a:lnTo>
                  <a:lnTo>
                    <a:pt x="187" y="252"/>
                  </a:lnTo>
                  <a:lnTo>
                    <a:pt x="180" y="255"/>
                  </a:lnTo>
                  <a:lnTo>
                    <a:pt x="173" y="258"/>
                  </a:lnTo>
                  <a:lnTo>
                    <a:pt x="167" y="262"/>
                  </a:lnTo>
                  <a:lnTo>
                    <a:pt x="162" y="266"/>
                  </a:lnTo>
                  <a:lnTo>
                    <a:pt x="157" y="271"/>
                  </a:lnTo>
                  <a:lnTo>
                    <a:pt x="151" y="276"/>
                  </a:lnTo>
                  <a:lnTo>
                    <a:pt x="146" y="282"/>
                  </a:lnTo>
                  <a:lnTo>
                    <a:pt x="142" y="288"/>
                  </a:lnTo>
                  <a:lnTo>
                    <a:pt x="135" y="302"/>
                  </a:lnTo>
                  <a:lnTo>
                    <a:pt x="130" y="316"/>
                  </a:lnTo>
                  <a:lnTo>
                    <a:pt x="126" y="332"/>
                  </a:lnTo>
                  <a:lnTo>
                    <a:pt x="123" y="349"/>
                  </a:lnTo>
                  <a:lnTo>
                    <a:pt x="121" y="366"/>
                  </a:lnTo>
                  <a:lnTo>
                    <a:pt x="121" y="38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31"/>
            <p:cNvSpPr>
              <a:spLocks noEditPoints="1"/>
            </p:cNvSpPr>
            <p:nvPr userDrawn="1"/>
          </p:nvSpPr>
          <p:spPr bwMode="auto">
            <a:xfrm>
              <a:off x="8566151" y="6548438"/>
              <a:ext cx="46038" cy="44450"/>
            </a:xfrm>
            <a:custGeom>
              <a:avLst/>
              <a:gdLst/>
              <a:ahLst/>
              <a:cxnLst>
                <a:cxn ang="0">
                  <a:pos x="140" y="341"/>
                </a:cxn>
                <a:cxn ang="0">
                  <a:pos x="97" y="326"/>
                </a:cxn>
                <a:cxn ang="0">
                  <a:pos x="61" y="303"/>
                </a:cxn>
                <a:cxn ang="0">
                  <a:pos x="31" y="270"/>
                </a:cxn>
                <a:cxn ang="0">
                  <a:pos x="10" y="230"/>
                </a:cxn>
                <a:cxn ang="0">
                  <a:pos x="0" y="184"/>
                </a:cxn>
                <a:cxn ang="0">
                  <a:pos x="4" y="135"/>
                </a:cxn>
                <a:cxn ang="0">
                  <a:pos x="19" y="93"/>
                </a:cxn>
                <a:cxn ang="0">
                  <a:pos x="44" y="56"/>
                </a:cxn>
                <a:cxn ang="0">
                  <a:pos x="78" y="28"/>
                </a:cxn>
                <a:cxn ang="0">
                  <a:pos x="118" y="8"/>
                </a:cxn>
                <a:cxn ang="0">
                  <a:pos x="163" y="0"/>
                </a:cxn>
                <a:cxn ang="0">
                  <a:pos x="209" y="3"/>
                </a:cxn>
                <a:cxn ang="0">
                  <a:pos x="252" y="17"/>
                </a:cxn>
                <a:cxn ang="0">
                  <a:pos x="289" y="41"/>
                </a:cxn>
                <a:cxn ang="0">
                  <a:pos x="318" y="74"/>
                </a:cxn>
                <a:cxn ang="0">
                  <a:pos x="339" y="114"/>
                </a:cxn>
                <a:cxn ang="0">
                  <a:pos x="348" y="159"/>
                </a:cxn>
                <a:cxn ang="0">
                  <a:pos x="345" y="208"/>
                </a:cxn>
                <a:cxn ang="0">
                  <a:pos x="330" y="251"/>
                </a:cxn>
                <a:cxn ang="0">
                  <a:pos x="305" y="287"/>
                </a:cxn>
                <a:cxn ang="0">
                  <a:pos x="271" y="315"/>
                </a:cxn>
                <a:cxn ang="0">
                  <a:pos x="231" y="335"/>
                </a:cxn>
                <a:cxn ang="0">
                  <a:pos x="186" y="344"/>
                </a:cxn>
                <a:cxn ang="0">
                  <a:pos x="35" y="182"/>
                </a:cxn>
                <a:cxn ang="0">
                  <a:pos x="42" y="220"/>
                </a:cxn>
                <a:cxn ang="0">
                  <a:pos x="59" y="254"/>
                </a:cxn>
                <a:cxn ang="0">
                  <a:pos x="82" y="280"/>
                </a:cxn>
                <a:cxn ang="0">
                  <a:pos x="112" y="301"/>
                </a:cxn>
                <a:cxn ang="0">
                  <a:pos x="147" y="312"/>
                </a:cxn>
                <a:cxn ang="0">
                  <a:pos x="184" y="315"/>
                </a:cxn>
                <a:cxn ang="0">
                  <a:pos x="221" y="308"/>
                </a:cxn>
                <a:cxn ang="0">
                  <a:pos x="253" y="292"/>
                </a:cxn>
                <a:cxn ang="0">
                  <a:pos x="279" y="268"/>
                </a:cxn>
                <a:cxn ang="0">
                  <a:pos x="300" y="237"/>
                </a:cxn>
                <a:cxn ang="0">
                  <a:pos x="311" y="201"/>
                </a:cxn>
                <a:cxn ang="0">
                  <a:pos x="314" y="162"/>
                </a:cxn>
                <a:cxn ang="0">
                  <a:pos x="307" y="124"/>
                </a:cxn>
                <a:cxn ang="0">
                  <a:pos x="291" y="90"/>
                </a:cxn>
                <a:cxn ang="0">
                  <a:pos x="267" y="63"/>
                </a:cxn>
                <a:cxn ang="0">
                  <a:pos x="237" y="43"/>
                </a:cxn>
                <a:cxn ang="0">
                  <a:pos x="204" y="31"/>
                </a:cxn>
                <a:cxn ang="0">
                  <a:pos x="165" y="29"/>
                </a:cxn>
                <a:cxn ang="0">
                  <a:pos x="128" y="36"/>
                </a:cxn>
                <a:cxn ang="0">
                  <a:pos x="95" y="52"/>
                </a:cxn>
                <a:cxn ang="0">
                  <a:pos x="69" y="76"/>
                </a:cxn>
                <a:cxn ang="0">
                  <a:pos x="49" y="106"/>
                </a:cxn>
                <a:cxn ang="0">
                  <a:pos x="37" y="142"/>
                </a:cxn>
                <a:cxn ang="0">
                  <a:pos x="35" y="171"/>
                </a:cxn>
                <a:cxn ang="0">
                  <a:pos x="109" y="73"/>
                </a:cxn>
                <a:cxn ang="0">
                  <a:pos x="221" y="78"/>
                </a:cxn>
                <a:cxn ang="0">
                  <a:pos x="240" y="90"/>
                </a:cxn>
                <a:cxn ang="0">
                  <a:pos x="252" y="109"/>
                </a:cxn>
                <a:cxn ang="0">
                  <a:pos x="253" y="141"/>
                </a:cxn>
                <a:cxn ang="0">
                  <a:pos x="243" y="165"/>
                </a:cxn>
                <a:cxn ang="0">
                  <a:pos x="213" y="182"/>
                </a:cxn>
                <a:cxn ang="0">
                  <a:pos x="173" y="185"/>
                </a:cxn>
                <a:cxn ang="0">
                  <a:pos x="184" y="160"/>
                </a:cxn>
                <a:cxn ang="0">
                  <a:pos x="211" y="153"/>
                </a:cxn>
                <a:cxn ang="0">
                  <a:pos x="220" y="141"/>
                </a:cxn>
                <a:cxn ang="0">
                  <a:pos x="221" y="119"/>
                </a:cxn>
                <a:cxn ang="0">
                  <a:pos x="212" y="105"/>
                </a:cxn>
                <a:cxn ang="0">
                  <a:pos x="187" y="98"/>
                </a:cxn>
              </a:cxnLst>
              <a:rect l="0" t="0" r="r" b="b"/>
              <a:pathLst>
                <a:path w="349" h="344">
                  <a:moveTo>
                    <a:pt x="175" y="344"/>
                  </a:moveTo>
                  <a:lnTo>
                    <a:pt x="163" y="344"/>
                  </a:lnTo>
                  <a:lnTo>
                    <a:pt x="152" y="343"/>
                  </a:lnTo>
                  <a:lnTo>
                    <a:pt x="140" y="341"/>
                  </a:lnTo>
                  <a:lnTo>
                    <a:pt x="129" y="338"/>
                  </a:lnTo>
                  <a:lnTo>
                    <a:pt x="118" y="335"/>
                  </a:lnTo>
                  <a:lnTo>
                    <a:pt x="108" y="331"/>
                  </a:lnTo>
                  <a:lnTo>
                    <a:pt x="97" y="326"/>
                  </a:lnTo>
                  <a:lnTo>
                    <a:pt x="87" y="321"/>
                  </a:lnTo>
                  <a:lnTo>
                    <a:pt x="78" y="315"/>
                  </a:lnTo>
                  <a:lnTo>
                    <a:pt x="69" y="309"/>
                  </a:lnTo>
                  <a:lnTo>
                    <a:pt x="61" y="303"/>
                  </a:lnTo>
                  <a:lnTo>
                    <a:pt x="53" y="295"/>
                  </a:lnTo>
                  <a:lnTo>
                    <a:pt x="44" y="287"/>
                  </a:lnTo>
                  <a:lnTo>
                    <a:pt x="37" y="278"/>
                  </a:lnTo>
                  <a:lnTo>
                    <a:pt x="31" y="270"/>
                  </a:lnTo>
                  <a:lnTo>
                    <a:pt x="25" y="261"/>
                  </a:lnTo>
                  <a:lnTo>
                    <a:pt x="19" y="251"/>
                  </a:lnTo>
                  <a:lnTo>
                    <a:pt x="14" y="240"/>
                  </a:lnTo>
                  <a:lnTo>
                    <a:pt x="10" y="230"/>
                  </a:lnTo>
                  <a:lnTo>
                    <a:pt x="7" y="219"/>
                  </a:lnTo>
                  <a:lnTo>
                    <a:pt x="4" y="208"/>
                  </a:lnTo>
                  <a:lnTo>
                    <a:pt x="2" y="195"/>
                  </a:lnTo>
                  <a:lnTo>
                    <a:pt x="0" y="184"/>
                  </a:lnTo>
                  <a:lnTo>
                    <a:pt x="0" y="171"/>
                  </a:lnTo>
                  <a:lnTo>
                    <a:pt x="0" y="159"/>
                  </a:lnTo>
                  <a:lnTo>
                    <a:pt x="2" y="147"/>
                  </a:lnTo>
                  <a:lnTo>
                    <a:pt x="4" y="135"/>
                  </a:lnTo>
                  <a:lnTo>
                    <a:pt x="7" y="124"/>
                  </a:lnTo>
                  <a:lnTo>
                    <a:pt x="10" y="114"/>
                  </a:lnTo>
                  <a:lnTo>
                    <a:pt x="14" y="103"/>
                  </a:lnTo>
                  <a:lnTo>
                    <a:pt x="19" y="93"/>
                  </a:lnTo>
                  <a:lnTo>
                    <a:pt x="25" y="83"/>
                  </a:lnTo>
                  <a:lnTo>
                    <a:pt x="31" y="74"/>
                  </a:lnTo>
                  <a:lnTo>
                    <a:pt x="37" y="64"/>
                  </a:lnTo>
                  <a:lnTo>
                    <a:pt x="44" y="56"/>
                  </a:lnTo>
                  <a:lnTo>
                    <a:pt x="53" y="48"/>
                  </a:lnTo>
                  <a:lnTo>
                    <a:pt x="61" y="41"/>
                  </a:lnTo>
                  <a:lnTo>
                    <a:pt x="69" y="34"/>
                  </a:lnTo>
                  <a:lnTo>
                    <a:pt x="78" y="28"/>
                  </a:lnTo>
                  <a:lnTo>
                    <a:pt x="87" y="22"/>
                  </a:lnTo>
                  <a:lnTo>
                    <a:pt x="97" y="17"/>
                  </a:lnTo>
                  <a:lnTo>
                    <a:pt x="108" y="12"/>
                  </a:lnTo>
                  <a:lnTo>
                    <a:pt x="118" y="8"/>
                  </a:lnTo>
                  <a:lnTo>
                    <a:pt x="129" y="5"/>
                  </a:lnTo>
                  <a:lnTo>
                    <a:pt x="140" y="3"/>
                  </a:lnTo>
                  <a:lnTo>
                    <a:pt x="152" y="1"/>
                  </a:lnTo>
                  <a:lnTo>
                    <a:pt x="163" y="0"/>
                  </a:lnTo>
                  <a:lnTo>
                    <a:pt x="175" y="0"/>
                  </a:lnTo>
                  <a:lnTo>
                    <a:pt x="186" y="0"/>
                  </a:lnTo>
                  <a:lnTo>
                    <a:pt x="198" y="1"/>
                  </a:lnTo>
                  <a:lnTo>
                    <a:pt x="209" y="3"/>
                  </a:lnTo>
                  <a:lnTo>
                    <a:pt x="220" y="5"/>
                  </a:lnTo>
                  <a:lnTo>
                    <a:pt x="231" y="8"/>
                  </a:lnTo>
                  <a:lnTo>
                    <a:pt x="242" y="12"/>
                  </a:lnTo>
                  <a:lnTo>
                    <a:pt x="252" y="17"/>
                  </a:lnTo>
                  <a:lnTo>
                    <a:pt x="262" y="22"/>
                  </a:lnTo>
                  <a:lnTo>
                    <a:pt x="271" y="28"/>
                  </a:lnTo>
                  <a:lnTo>
                    <a:pt x="280" y="34"/>
                  </a:lnTo>
                  <a:lnTo>
                    <a:pt x="289" y="41"/>
                  </a:lnTo>
                  <a:lnTo>
                    <a:pt x="297" y="48"/>
                  </a:lnTo>
                  <a:lnTo>
                    <a:pt x="305" y="56"/>
                  </a:lnTo>
                  <a:lnTo>
                    <a:pt x="312" y="64"/>
                  </a:lnTo>
                  <a:lnTo>
                    <a:pt x="318" y="74"/>
                  </a:lnTo>
                  <a:lnTo>
                    <a:pt x="324" y="83"/>
                  </a:lnTo>
                  <a:lnTo>
                    <a:pt x="330" y="93"/>
                  </a:lnTo>
                  <a:lnTo>
                    <a:pt x="334" y="103"/>
                  </a:lnTo>
                  <a:lnTo>
                    <a:pt x="339" y="114"/>
                  </a:lnTo>
                  <a:lnTo>
                    <a:pt x="343" y="124"/>
                  </a:lnTo>
                  <a:lnTo>
                    <a:pt x="345" y="135"/>
                  </a:lnTo>
                  <a:lnTo>
                    <a:pt x="347" y="147"/>
                  </a:lnTo>
                  <a:lnTo>
                    <a:pt x="348" y="159"/>
                  </a:lnTo>
                  <a:lnTo>
                    <a:pt x="349" y="171"/>
                  </a:lnTo>
                  <a:lnTo>
                    <a:pt x="348" y="184"/>
                  </a:lnTo>
                  <a:lnTo>
                    <a:pt x="347" y="195"/>
                  </a:lnTo>
                  <a:lnTo>
                    <a:pt x="345" y="208"/>
                  </a:lnTo>
                  <a:lnTo>
                    <a:pt x="343" y="219"/>
                  </a:lnTo>
                  <a:lnTo>
                    <a:pt x="339" y="230"/>
                  </a:lnTo>
                  <a:lnTo>
                    <a:pt x="334" y="240"/>
                  </a:lnTo>
                  <a:lnTo>
                    <a:pt x="330" y="251"/>
                  </a:lnTo>
                  <a:lnTo>
                    <a:pt x="324" y="261"/>
                  </a:lnTo>
                  <a:lnTo>
                    <a:pt x="318" y="270"/>
                  </a:lnTo>
                  <a:lnTo>
                    <a:pt x="312" y="278"/>
                  </a:lnTo>
                  <a:lnTo>
                    <a:pt x="305" y="287"/>
                  </a:lnTo>
                  <a:lnTo>
                    <a:pt x="297" y="295"/>
                  </a:lnTo>
                  <a:lnTo>
                    <a:pt x="289" y="303"/>
                  </a:lnTo>
                  <a:lnTo>
                    <a:pt x="280" y="309"/>
                  </a:lnTo>
                  <a:lnTo>
                    <a:pt x="271" y="315"/>
                  </a:lnTo>
                  <a:lnTo>
                    <a:pt x="262" y="321"/>
                  </a:lnTo>
                  <a:lnTo>
                    <a:pt x="252" y="326"/>
                  </a:lnTo>
                  <a:lnTo>
                    <a:pt x="242" y="331"/>
                  </a:lnTo>
                  <a:lnTo>
                    <a:pt x="231" y="335"/>
                  </a:lnTo>
                  <a:lnTo>
                    <a:pt x="220" y="338"/>
                  </a:lnTo>
                  <a:lnTo>
                    <a:pt x="209" y="341"/>
                  </a:lnTo>
                  <a:lnTo>
                    <a:pt x="198" y="343"/>
                  </a:lnTo>
                  <a:lnTo>
                    <a:pt x="186" y="344"/>
                  </a:lnTo>
                  <a:lnTo>
                    <a:pt x="175" y="344"/>
                  </a:lnTo>
                  <a:lnTo>
                    <a:pt x="175" y="344"/>
                  </a:lnTo>
                  <a:close/>
                  <a:moveTo>
                    <a:pt x="35" y="171"/>
                  </a:moveTo>
                  <a:lnTo>
                    <a:pt x="35" y="182"/>
                  </a:lnTo>
                  <a:lnTo>
                    <a:pt x="36" y="191"/>
                  </a:lnTo>
                  <a:lnTo>
                    <a:pt x="37" y="201"/>
                  </a:lnTo>
                  <a:lnTo>
                    <a:pt x="39" y="211"/>
                  </a:lnTo>
                  <a:lnTo>
                    <a:pt x="42" y="220"/>
                  </a:lnTo>
                  <a:lnTo>
                    <a:pt x="45" y="229"/>
                  </a:lnTo>
                  <a:lnTo>
                    <a:pt x="49" y="237"/>
                  </a:lnTo>
                  <a:lnTo>
                    <a:pt x="54" y="245"/>
                  </a:lnTo>
                  <a:lnTo>
                    <a:pt x="59" y="254"/>
                  </a:lnTo>
                  <a:lnTo>
                    <a:pt x="64" y="261"/>
                  </a:lnTo>
                  <a:lnTo>
                    <a:pt x="69" y="268"/>
                  </a:lnTo>
                  <a:lnTo>
                    <a:pt x="75" y="274"/>
                  </a:lnTo>
                  <a:lnTo>
                    <a:pt x="82" y="280"/>
                  </a:lnTo>
                  <a:lnTo>
                    <a:pt x="88" y="286"/>
                  </a:lnTo>
                  <a:lnTo>
                    <a:pt x="95" y="292"/>
                  </a:lnTo>
                  <a:lnTo>
                    <a:pt x="104" y="297"/>
                  </a:lnTo>
                  <a:lnTo>
                    <a:pt x="112" y="301"/>
                  </a:lnTo>
                  <a:lnTo>
                    <a:pt x="120" y="305"/>
                  </a:lnTo>
                  <a:lnTo>
                    <a:pt x="128" y="308"/>
                  </a:lnTo>
                  <a:lnTo>
                    <a:pt x="137" y="310"/>
                  </a:lnTo>
                  <a:lnTo>
                    <a:pt x="147" y="312"/>
                  </a:lnTo>
                  <a:lnTo>
                    <a:pt x="156" y="314"/>
                  </a:lnTo>
                  <a:lnTo>
                    <a:pt x="165" y="315"/>
                  </a:lnTo>
                  <a:lnTo>
                    <a:pt x="175" y="315"/>
                  </a:lnTo>
                  <a:lnTo>
                    <a:pt x="184" y="315"/>
                  </a:lnTo>
                  <a:lnTo>
                    <a:pt x="194" y="314"/>
                  </a:lnTo>
                  <a:lnTo>
                    <a:pt x="204" y="312"/>
                  </a:lnTo>
                  <a:lnTo>
                    <a:pt x="212" y="310"/>
                  </a:lnTo>
                  <a:lnTo>
                    <a:pt x="221" y="308"/>
                  </a:lnTo>
                  <a:lnTo>
                    <a:pt x="229" y="305"/>
                  </a:lnTo>
                  <a:lnTo>
                    <a:pt x="237" y="301"/>
                  </a:lnTo>
                  <a:lnTo>
                    <a:pt x="246" y="297"/>
                  </a:lnTo>
                  <a:lnTo>
                    <a:pt x="253" y="292"/>
                  </a:lnTo>
                  <a:lnTo>
                    <a:pt x="260" y="286"/>
                  </a:lnTo>
                  <a:lnTo>
                    <a:pt x="267" y="280"/>
                  </a:lnTo>
                  <a:lnTo>
                    <a:pt x="273" y="274"/>
                  </a:lnTo>
                  <a:lnTo>
                    <a:pt x="279" y="268"/>
                  </a:lnTo>
                  <a:lnTo>
                    <a:pt x="285" y="261"/>
                  </a:lnTo>
                  <a:lnTo>
                    <a:pt x="291" y="254"/>
                  </a:lnTo>
                  <a:lnTo>
                    <a:pt x="296" y="245"/>
                  </a:lnTo>
                  <a:lnTo>
                    <a:pt x="300" y="237"/>
                  </a:lnTo>
                  <a:lnTo>
                    <a:pt x="304" y="229"/>
                  </a:lnTo>
                  <a:lnTo>
                    <a:pt x="307" y="220"/>
                  </a:lnTo>
                  <a:lnTo>
                    <a:pt x="309" y="211"/>
                  </a:lnTo>
                  <a:lnTo>
                    <a:pt x="311" y="201"/>
                  </a:lnTo>
                  <a:lnTo>
                    <a:pt x="313" y="191"/>
                  </a:lnTo>
                  <a:lnTo>
                    <a:pt x="314" y="182"/>
                  </a:lnTo>
                  <a:lnTo>
                    <a:pt x="314" y="171"/>
                  </a:lnTo>
                  <a:lnTo>
                    <a:pt x="314" y="162"/>
                  </a:lnTo>
                  <a:lnTo>
                    <a:pt x="313" y="151"/>
                  </a:lnTo>
                  <a:lnTo>
                    <a:pt x="311" y="142"/>
                  </a:lnTo>
                  <a:lnTo>
                    <a:pt x="309" y="132"/>
                  </a:lnTo>
                  <a:lnTo>
                    <a:pt x="307" y="124"/>
                  </a:lnTo>
                  <a:lnTo>
                    <a:pt x="304" y="115"/>
                  </a:lnTo>
                  <a:lnTo>
                    <a:pt x="300" y="106"/>
                  </a:lnTo>
                  <a:lnTo>
                    <a:pt x="296" y="98"/>
                  </a:lnTo>
                  <a:lnTo>
                    <a:pt x="291" y="90"/>
                  </a:lnTo>
                  <a:lnTo>
                    <a:pt x="285" y="83"/>
                  </a:lnTo>
                  <a:lnTo>
                    <a:pt x="279" y="76"/>
                  </a:lnTo>
                  <a:lnTo>
                    <a:pt x="273" y="70"/>
                  </a:lnTo>
                  <a:lnTo>
                    <a:pt x="267" y="63"/>
                  </a:lnTo>
                  <a:lnTo>
                    <a:pt x="260" y="57"/>
                  </a:lnTo>
                  <a:lnTo>
                    <a:pt x="253" y="52"/>
                  </a:lnTo>
                  <a:lnTo>
                    <a:pt x="246" y="47"/>
                  </a:lnTo>
                  <a:lnTo>
                    <a:pt x="237" y="43"/>
                  </a:lnTo>
                  <a:lnTo>
                    <a:pt x="229" y="39"/>
                  </a:lnTo>
                  <a:lnTo>
                    <a:pt x="221" y="36"/>
                  </a:lnTo>
                  <a:lnTo>
                    <a:pt x="212" y="34"/>
                  </a:lnTo>
                  <a:lnTo>
                    <a:pt x="204" y="31"/>
                  </a:lnTo>
                  <a:lnTo>
                    <a:pt x="194" y="30"/>
                  </a:lnTo>
                  <a:lnTo>
                    <a:pt x="184" y="29"/>
                  </a:lnTo>
                  <a:lnTo>
                    <a:pt x="175" y="29"/>
                  </a:lnTo>
                  <a:lnTo>
                    <a:pt x="165" y="29"/>
                  </a:lnTo>
                  <a:lnTo>
                    <a:pt x="156" y="30"/>
                  </a:lnTo>
                  <a:lnTo>
                    <a:pt x="147" y="31"/>
                  </a:lnTo>
                  <a:lnTo>
                    <a:pt x="137" y="34"/>
                  </a:lnTo>
                  <a:lnTo>
                    <a:pt x="128" y="36"/>
                  </a:lnTo>
                  <a:lnTo>
                    <a:pt x="120" y="39"/>
                  </a:lnTo>
                  <a:lnTo>
                    <a:pt x="112" y="43"/>
                  </a:lnTo>
                  <a:lnTo>
                    <a:pt x="104" y="47"/>
                  </a:lnTo>
                  <a:lnTo>
                    <a:pt x="95" y="52"/>
                  </a:lnTo>
                  <a:lnTo>
                    <a:pt x="88" y="57"/>
                  </a:lnTo>
                  <a:lnTo>
                    <a:pt x="82" y="63"/>
                  </a:lnTo>
                  <a:lnTo>
                    <a:pt x="75" y="70"/>
                  </a:lnTo>
                  <a:lnTo>
                    <a:pt x="69" y="76"/>
                  </a:lnTo>
                  <a:lnTo>
                    <a:pt x="64" y="83"/>
                  </a:lnTo>
                  <a:lnTo>
                    <a:pt x="59" y="90"/>
                  </a:lnTo>
                  <a:lnTo>
                    <a:pt x="54" y="98"/>
                  </a:lnTo>
                  <a:lnTo>
                    <a:pt x="49" y="106"/>
                  </a:lnTo>
                  <a:lnTo>
                    <a:pt x="45" y="115"/>
                  </a:lnTo>
                  <a:lnTo>
                    <a:pt x="42" y="124"/>
                  </a:lnTo>
                  <a:lnTo>
                    <a:pt x="39" y="132"/>
                  </a:lnTo>
                  <a:lnTo>
                    <a:pt x="37" y="142"/>
                  </a:lnTo>
                  <a:lnTo>
                    <a:pt x="36" y="151"/>
                  </a:lnTo>
                  <a:lnTo>
                    <a:pt x="35" y="162"/>
                  </a:lnTo>
                  <a:lnTo>
                    <a:pt x="35" y="171"/>
                  </a:lnTo>
                  <a:lnTo>
                    <a:pt x="35" y="171"/>
                  </a:lnTo>
                  <a:close/>
                  <a:moveTo>
                    <a:pt x="138" y="185"/>
                  </a:moveTo>
                  <a:lnTo>
                    <a:pt x="138" y="271"/>
                  </a:lnTo>
                  <a:lnTo>
                    <a:pt x="109" y="271"/>
                  </a:lnTo>
                  <a:lnTo>
                    <a:pt x="109" y="73"/>
                  </a:lnTo>
                  <a:lnTo>
                    <a:pt x="184" y="73"/>
                  </a:lnTo>
                  <a:lnTo>
                    <a:pt x="201" y="74"/>
                  </a:lnTo>
                  <a:lnTo>
                    <a:pt x="215" y="76"/>
                  </a:lnTo>
                  <a:lnTo>
                    <a:pt x="221" y="78"/>
                  </a:lnTo>
                  <a:lnTo>
                    <a:pt x="226" y="80"/>
                  </a:lnTo>
                  <a:lnTo>
                    <a:pt x="232" y="83"/>
                  </a:lnTo>
                  <a:lnTo>
                    <a:pt x="236" y="86"/>
                  </a:lnTo>
                  <a:lnTo>
                    <a:pt x="240" y="90"/>
                  </a:lnTo>
                  <a:lnTo>
                    <a:pt x="245" y="94"/>
                  </a:lnTo>
                  <a:lnTo>
                    <a:pt x="248" y="98"/>
                  </a:lnTo>
                  <a:lnTo>
                    <a:pt x="250" y="103"/>
                  </a:lnTo>
                  <a:lnTo>
                    <a:pt x="252" y="109"/>
                  </a:lnTo>
                  <a:lnTo>
                    <a:pt x="253" y="116"/>
                  </a:lnTo>
                  <a:lnTo>
                    <a:pt x="254" y="122"/>
                  </a:lnTo>
                  <a:lnTo>
                    <a:pt x="254" y="129"/>
                  </a:lnTo>
                  <a:lnTo>
                    <a:pt x="253" y="141"/>
                  </a:lnTo>
                  <a:lnTo>
                    <a:pt x="250" y="152"/>
                  </a:lnTo>
                  <a:lnTo>
                    <a:pt x="248" y="156"/>
                  </a:lnTo>
                  <a:lnTo>
                    <a:pt x="246" y="161"/>
                  </a:lnTo>
                  <a:lnTo>
                    <a:pt x="243" y="165"/>
                  </a:lnTo>
                  <a:lnTo>
                    <a:pt x="239" y="168"/>
                  </a:lnTo>
                  <a:lnTo>
                    <a:pt x="231" y="174"/>
                  </a:lnTo>
                  <a:lnTo>
                    <a:pt x="223" y="179"/>
                  </a:lnTo>
                  <a:lnTo>
                    <a:pt x="213" y="182"/>
                  </a:lnTo>
                  <a:lnTo>
                    <a:pt x="203" y="184"/>
                  </a:lnTo>
                  <a:lnTo>
                    <a:pt x="259" y="271"/>
                  </a:lnTo>
                  <a:lnTo>
                    <a:pt x="225" y="271"/>
                  </a:lnTo>
                  <a:lnTo>
                    <a:pt x="173" y="185"/>
                  </a:lnTo>
                  <a:lnTo>
                    <a:pt x="138" y="185"/>
                  </a:lnTo>
                  <a:close/>
                  <a:moveTo>
                    <a:pt x="138" y="160"/>
                  </a:moveTo>
                  <a:lnTo>
                    <a:pt x="174" y="160"/>
                  </a:lnTo>
                  <a:lnTo>
                    <a:pt x="184" y="160"/>
                  </a:lnTo>
                  <a:lnTo>
                    <a:pt x="192" y="159"/>
                  </a:lnTo>
                  <a:lnTo>
                    <a:pt x="201" y="158"/>
                  </a:lnTo>
                  <a:lnTo>
                    <a:pt x="208" y="154"/>
                  </a:lnTo>
                  <a:lnTo>
                    <a:pt x="211" y="153"/>
                  </a:lnTo>
                  <a:lnTo>
                    <a:pt x="214" y="151"/>
                  </a:lnTo>
                  <a:lnTo>
                    <a:pt x="217" y="148"/>
                  </a:lnTo>
                  <a:lnTo>
                    <a:pt x="219" y="145"/>
                  </a:lnTo>
                  <a:lnTo>
                    <a:pt x="220" y="141"/>
                  </a:lnTo>
                  <a:lnTo>
                    <a:pt x="221" y="137"/>
                  </a:lnTo>
                  <a:lnTo>
                    <a:pt x="222" y="132"/>
                  </a:lnTo>
                  <a:lnTo>
                    <a:pt x="222" y="127"/>
                  </a:lnTo>
                  <a:lnTo>
                    <a:pt x="221" y="119"/>
                  </a:lnTo>
                  <a:lnTo>
                    <a:pt x="219" y="112"/>
                  </a:lnTo>
                  <a:lnTo>
                    <a:pt x="217" y="109"/>
                  </a:lnTo>
                  <a:lnTo>
                    <a:pt x="215" y="107"/>
                  </a:lnTo>
                  <a:lnTo>
                    <a:pt x="212" y="105"/>
                  </a:lnTo>
                  <a:lnTo>
                    <a:pt x="209" y="103"/>
                  </a:lnTo>
                  <a:lnTo>
                    <a:pt x="202" y="101"/>
                  </a:lnTo>
                  <a:lnTo>
                    <a:pt x="195" y="99"/>
                  </a:lnTo>
                  <a:lnTo>
                    <a:pt x="187" y="98"/>
                  </a:lnTo>
                  <a:lnTo>
                    <a:pt x="179" y="98"/>
                  </a:lnTo>
                  <a:lnTo>
                    <a:pt x="138" y="98"/>
                  </a:lnTo>
                  <a:lnTo>
                    <a:pt x="138" y="1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38"/>
          <p:cNvGrpSpPr/>
          <p:nvPr/>
        </p:nvGrpSpPr>
        <p:grpSpPr>
          <a:xfrm>
            <a:off x="533400" y="6184900"/>
            <a:ext cx="2455863" cy="485775"/>
            <a:chOff x="533400" y="6184900"/>
            <a:chExt cx="2455863" cy="485775"/>
          </a:xfrm>
        </p:grpSpPr>
        <p:sp>
          <p:nvSpPr>
            <p:cNvPr id="40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533400" y="6184900"/>
              <a:ext cx="2455863" cy="485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Rectangle 5"/>
            <p:cNvSpPr>
              <a:spLocks noChangeArrowheads="1"/>
            </p:cNvSpPr>
            <p:nvPr userDrawn="1"/>
          </p:nvSpPr>
          <p:spPr bwMode="auto">
            <a:xfrm>
              <a:off x="533400" y="6184900"/>
              <a:ext cx="485775" cy="485775"/>
            </a:xfrm>
            <a:prstGeom prst="rect">
              <a:avLst/>
            </a:prstGeom>
            <a:solidFill>
              <a:srgbClr val="FEFEFE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6"/>
            <p:cNvSpPr>
              <a:spLocks/>
            </p:cNvSpPr>
            <p:nvPr userDrawn="1"/>
          </p:nvSpPr>
          <p:spPr bwMode="auto">
            <a:xfrm>
              <a:off x="746125" y="6232525"/>
              <a:ext cx="136525" cy="182563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80"/>
                </a:cxn>
                <a:cxn ang="0">
                  <a:pos x="0" y="201"/>
                </a:cxn>
                <a:cxn ang="0">
                  <a:pos x="0" y="354"/>
                </a:cxn>
                <a:cxn ang="0">
                  <a:pos x="0" y="518"/>
                </a:cxn>
                <a:cxn ang="0">
                  <a:pos x="0" y="676"/>
                </a:cxn>
                <a:cxn ang="0">
                  <a:pos x="0" y="804"/>
                </a:cxn>
                <a:cxn ang="0">
                  <a:pos x="1" y="885"/>
                </a:cxn>
                <a:cxn ang="0">
                  <a:pos x="1" y="916"/>
                </a:cxn>
                <a:cxn ang="0">
                  <a:pos x="11" y="958"/>
                </a:cxn>
                <a:cxn ang="0">
                  <a:pos x="25" y="998"/>
                </a:cxn>
                <a:cxn ang="0">
                  <a:pos x="38" y="1027"/>
                </a:cxn>
                <a:cxn ang="0">
                  <a:pos x="55" y="1057"/>
                </a:cxn>
                <a:cxn ang="0">
                  <a:pos x="78" y="1087"/>
                </a:cxn>
                <a:cxn ang="0">
                  <a:pos x="103" y="1118"/>
                </a:cxn>
                <a:cxn ang="0">
                  <a:pos x="134" y="1147"/>
                </a:cxn>
                <a:cxn ang="0">
                  <a:pos x="170" y="1175"/>
                </a:cxn>
                <a:cxn ang="0">
                  <a:pos x="213" y="1199"/>
                </a:cxn>
                <a:cxn ang="0">
                  <a:pos x="261" y="1220"/>
                </a:cxn>
                <a:cxn ang="0">
                  <a:pos x="315" y="1237"/>
                </a:cxn>
                <a:cxn ang="0">
                  <a:pos x="376" y="1249"/>
                </a:cxn>
                <a:cxn ang="0">
                  <a:pos x="444" y="1255"/>
                </a:cxn>
                <a:cxn ang="0">
                  <a:pos x="517" y="1255"/>
                </a:cxn>
                <a:cxn ang="0">
                  <a:pos x="585" y="1249"/>
                </a:cxn>
                <a:cxn ang="0">
                  <a:pos x="646" y="1237"/>
                </a:cxn>
                <a:cxn ang="0">
                  <a:pos x="699" y="1220"/>
                </a:cxn>
                <a:cxn ang="0">
                  <a:pos x="747" y="1199"/>
                </a:cxn>
                <a:cxn ang="0">
                  <a:pos x="787" y="1175"/>
                </a:cxn>
                <a:cxn ang="0">
                  <a:pos x="822" y="1147"/>
                </a:cxn>
                <a:cxn ang="0">
                  <a:pos x="852" y="1118"/>
                </a:cxn>
                <a:cxn ang="0">
                  <a:pos x="877" y="1088"/>
                </a:cxn>
                <a:cxn ang="0">
                  <a:pos x="898" y="1058"/>
                </a:cxn>
                <a:cxn ang="0">
                  <a:pos x="914" y="1028"/>
                </a:cxn>
                <a:cxn ang="0">
                  <a:pos x="927" y="999"/>
                </a:cxn>
                <a:cxn ang="0">
                  <a:pos x="939" y="960"/>
                </a:cxn>
                <a:cxn ang="0">
                  <a:pos x="947" y="918"/>
                </a:cxn>
                <a:cxn ang="0">
                  <a:pos x="948" y="388"/>
                </a:cxn>
                <a:cxn ang="0">
                  <a:pos x="638" y="870"/>
                </a:cxn>
                <a:cxn ang="0">
                  <a:pos x="636" y="893"/>
                </a:cxn>
                <a:cxn ang="0">
                  <a:pos x="631" y="909"/>
                </a:cxn>
                <a:cxn ang="0">
                  <a:pos x="619" y="926"/>
                </a:cxn>
                <a:cxn ang="0">
                  <a:pos x="600" y="942"/>
                </a:cxn>
                <a:cxn ang="0">
                  <a:pos x="572" y="955"/>
                </a:cxn>
                <a:cxn ang="0">
                  <a:pos x="533" y="965"/>
                </a:cxn>
                <a:cxn ang="0">
                  <a:pos x="480" y="968"/>
                </a:cxn>
                <a:cxn ang="0">
                  <a:pos x="425" y="965"/>
                </a:cxn>
                <a:cxn ang="0">
                  <a:pos x="383" y="955"/>
                </a:cxn>
                <a:cxn ang="0">
                  <a:pos x="354" y="942"/>
                </a:cxn>
                <a:cxn ang="0">
                  <a:pos x="334" y="926"/>
                </a:cxn>
                <a:cxn ang="0">
                  <a:pos x="322" y="909"/>
                </a:cxn>
                <a:cxn ang="0">
                  <a:pos x="316" y="893"/>
                </a:cxn>
                <a:cxn ang="0">
                  <a:pos x="313" y="868"/>
                </a:cxn>
                <a:cxn ang="0">
                  <a:pos x="0" y="0"/>
                </a:cxn>
              </a:cxnLst>
              <a:rect l="0" t="0" r="r" b="b"/>
              <a:pathLst>
                <a:path w="948" h="1257">
                  <a:moveTo>
                    <a:pt x="0" y="0"/>
                  </a:moveTo>
                  <a:lnTo>
                    <a:pt x="0" y="10"/>
                  </a:lnTo>
                  <a:lnTo>
                    <a:pt x="0" y="37"/>
                  </a:lnTo>
                  <a:lnTo>
                    <a:pt x="0" y="80"/>
                  </a:lnTo>
                  <a:lnTo>
                    <a:pt x="0" y="135"/>
                  </a:lnTo>
                  <a:lnTo>
                    <a:pt x="0" y="201"/>
                  </a:lnTo>
                  <a:lnTo>
                    <a:pt x="0" y="275"/>
                  </a:lnTo>
                  <a:lnTo>
                    <a:pt x="0" y="354"/>
                  </a:lnTo>
                  <a:lnTo>
                    <a:pt x="0" y="436"/>
                  </a:lnTo>
                  <a:lnTo>
                    <a:pt x="0" y="518"/>
                  </a:lnTo>
                  <a:lnTo>
                    <a:pt x="0" y="599"/>
                  </a:lnTo>
                  <a:lnTo>
                    <a:pt x="0" y="676"/>
                  </a:lnTo>
                  <a:lnTo>
                    <a:pt x="0" y="744"/>
                  </a:lnTo>
                  <a:lnTo>
                    <a:pt x="0" y="804"/>
                  </a:lnTo>
                  <a:lnTo>
                    <a:pt x="1" y="851"/>
                  </a:lnTo>
                  <a:lnTo>
                    <a:pt x="1" y="885"/>
                  </a:lnTo>
                  <a:lnTo>
                    <a:pt x="1" y="901"/>
                  </a:lnTo>
                  <a:lnTo>
                    <a:pt x="1" y="916"/>
                  </a:lnTo>
                  <a:lnTo>
                    <a:pt x="4" y="935"/>
                  </a:lnTo>
                  <a:lnTo>
                    <a:pt x="11" y="958"/>
                  </a:lnTo>
                  <a:lnTo>
                    <a:pt x="19" y="984"/>
                  </a:lnTo>
                  <a:lnTo>
                    <a:pt x="25" y="998"/>
                  </a:lnTo>
                  <a:lnTo>
                    <a:pt x="31" y="1012"/>
                  </a:lnTo>
                  <a:lnTo>
                    <a:pt x="38" y="1027"/>
                  </a:lnTo>
                  <a:lnTo>
                    <a:pt x="47" y="1042"/>
                  </a:lnTo>
                  <a:lnTo>
                    <a:pt x="55" y="1057"/>
                  </a:lnTo>
                  <a:lnTo>
                    <a:pt x="66" y="1072"/>
                  </a:lnTo>
                  <a:lnTo>
                    <a:pt x="78" y="1087"/>
                  </a:lnTo>
                  <a:lnTo>
                    <a:pt x="90" y="1103"/>
                  </a:lnTo>
                  <a:lnTo>
                    <a:pt x="103" y="1118"/>
                  </a:lnTo>
                  <a:lnTo>
                    <a:pt x="118" y="1133"/>
                  </a:lnTo>
                  <a:lnTo>
                    <a:pt x="134" y="1147"/>
                  </a:lnTo>
                  <a:lnTo>
                    <a:pt x="152" y="1161"/>
                  </a:lnTo>
                  <a:lnTo>
                    <a:pt x="170" y="1175"/>
                  </a:lnTo>
                  <a:lnTo>
                    <a:pt x="192" y="1187"/>
                  </a:lnTo>
                  <a:lnTo>
                    <a:pt x="213" y="1199"/>
                  </a:lnTo>
                  <a:lnTo>
                    <a:pt x="236" y="1210"/>
                  </a:lnTo>
                  <a:lnTo>
                    <a:pt x="261" y="1220"/>
                  </a:lnTo>
                  <a:lnTo>
                    <a:pt x="287" y="1229"/>
                  </a:lnTo>
                  <a:lnTo>
                    <a:pt x="315" y="1237"/>
                  </a:lnTo>
                  <a:lnTo>
                    <a:pt x="345" y="1244"/>
                  </a:lnTo>
                  <a:lnTo>
                    <a:pt x="376" y="1249"/>
                  </a:lnTo>
                  <a:lnTo>
                    <a:pt x="409" y="1253"/>
                  </a:lnTo>
                  <a:lnTo>
                    <a:pt x="444" y="1255"/>
                  </a:lnTo>
                  <a:lnTo>
                    <a:pt x="481" y="1257"/>
                  </a:lnTo>
                  <a:lnTo>
                    <a:pt x="517" y="1255"/>
                  </a:lnTo>
                  <a:lnTo>
                    <a:pt x="552" y="1253"/>
                  </a:lnTo>
                  <a:lnTo>
                    <a:pt x="585" y="1249"/>
                  </a:lnTo>
                  <a:lnTo>
                    <a:pt x="616" y="1244"/>
                  </a:lnTo>
                  <a:lnTo>
                    <a:pt x="646" y="1237"/>
                  </a:lnTo>
                  <a:lnTo>
                    <a:pt x="673" y="1229"/>
                  </a:lnTo>
                  <a:lnTo>
                    <a:pt x="699" y="1220"/>
                  </a:lnTo>
                  <a:lnTo>
                    <a:pt x="723" y="1210"/>
                  </a:lnTo>
                  <a:lnTo>
                    <a:pt x="747" y="1199"/>
                  </a:lnTo>
                  <a:lnTo>
                    <a:pt x="767" y="1187"/>
                  </a:lnTo>
                  <a:lnTo>
                    <a:pt x="787" y="1175"/>
                  </a:lnTo>
                  <a:lnTo>
                    <a:pt x="805" y="1162"/>
                  </a:lnTo>
                  <a:lnTo>
                    <a:pt x="822" y="1147"/>
                  </a:lnTo>
                  <a:lnTo>
                    <a:pt x="838" y="1133"/>
                  </a:lnTo>
                  <a:lnTo>
                    <a:pt x="852" y="1118"/>
                  </a:lnTo>
                  <a:lnTo>
                    <a:pt x="865" y="1103"/>
                  </a:lnTo>
                  <a:lnTo>
                    <a:pt x="877" y="1088"/>
                  </a:lnTo>
                  <a:lnTo>
                    <a:pt x="888" y="1074"/>
                  </a:lnTo>
                  <a:lnTo>
                    <a:pt x="898" y="1058"/>
                  </a:lnTo>
                  <a:lnTo>
                    <a:pt x="906" y="1043"/>
                  </a:lnTo>
                  <a:lnTo>
                    <a:pt x="914" y="1028"/>
                  </a:lnTo>
                  <a:lnTo>
                    <a:pt x="920" y="1013"/>
                  </a:lnTo>
                  <a:lnTo>
                    <a:pt x="927" y="999"/>
                  </a:lnTo>
                  <a:lnTo>
                    <a:pt x="931" y="985"/>
                  </a:lnTo>
                  <a:lnTo>
                    <a:pt x="939" y="960"/>
                  </a:lnTo>
                  <a:lnTo>
                    <a:pt x="944" y="937"/>
                  </a:lnTo>
                  <a:lnTo>
                    <a:pt x="947" y="918"/>
                  </a:lnTo>
                  <a:lnTo>
                    <a:pt x="948" y="904"/>
                  </a:lnTo>
                  <a:lnTo>
                    <a:pt x="948" y="388"/>
                  </a:lnTo>
                  <a:lnTo>
                    <a:pt x="638" y="65"/>
                  </a:lnTo>
                  <a:lnTo>
                    <a:pt x="638" y="870"/>
                  </a:lnTo>
                  <a:lnTo>
                    <a:pt x="638" y="880"/>
                  </a:lnTo>
                  <a:lnTo>
                    <a:pt x="636" y="893"/>
                  </a:lnTo>
                  <a:lnTo>
                    <a:pt x="634" y="900"/>
                  </a:lnTo>
                  <a:lnTo>
                    <a:pt x="631" y="909"/>
                  </a:lnTo>
                  <a:lnTo>
                    <a:pt x="626" y="917"/>
                  </a:lnTo>
                  <a:lnTo>
                    <a:pt x="619" y="926"/>
                  </a:lnTo>
                  <a:lnTo>
                    <a:pt x="611" y="934"/>
                  </a:lnTo>
                  <a:lnTo>
                    <a:pt x="600" y="942"/>
                  </a:lnTo>
                  <a:lnTo>
                    <a:pt x="587" y="949"/>
                  </a:lnTo>
                  <a:lnTo>
                    <a:pt x="572" y="955"/>
                  </a:lnTo>
                  <a:lnTo>
                    <a:pt x="554" y="961"/>
                  </a:lnTo>
                  <a:lnTo>
                    <a:pt x="533" y="965"/>
                  </a:lnTo>
                  <a:lnTo>
                    <a:pt x="507" y="968"/>
                  </a:lnTo>
                  <a:lnTo>
                    <a:pt x="480" y="968"/>
                  </a:lnTo>
                  <a:lnTo>
                    <a:pt x="450" y="968"/>
                  </a:lnTo>
                  <a:lnTo>
                    <a:pt x="425" y="965"/>
                  </a:lnTo>
                  <a:lnTo>
                    <a:pt x="402" y="961"/>
                  </a:lnTo>
                  <a:lnTo>
                    <a:pt x="383" y="955"/>
                  </a:lnTo>
                  <a:lnTo>
                    <a:pt x="367" y="949"/>
                  </a:lnTo>
                  <a:lnTo>
                    <a:pt x="354" y="942"/>
                  </a:lnTo>
                  <a:lnTo>
                    <a:pt x="343" y="934"/>
                  </a:lnTo>
                  <a:lnTo>
                    <a:pt x="334" y="926"/>
                  </a:lnTo>
                  <a:lnTo>
                    <a:pt x="328" y="917"/>
                  </a:lnTo>
                  <a:lnTo>
                    <a:pt x="322" y="909"/>
                  </a:lnTo>
                  <a:lnTo>
                    <a:pt x="318" y="900"/>
                  </a:lnTo>
                  <a:lnTo>
                    <a:pt x="316" y="893"/>
                  </a:lnTo>
                  <a:lnTo>
                    <a:pt x="314" y="878"/>
                  </a:lnTo>
                  <a:lnTo>
                    <a:pt x="313" y="868"/>
                  </a:lnTo>
                  <a:lnTo>
                    <a:pt x="3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9518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7"/>
            <p:cNvSpPr>
              <a:spLocks/>
            </p:cNvSpPr>
            <p:nvPr userDrawn="1"/>
          </p:nvSpPr>
          <p:spPr bwMode="auto">
            <a:xfrm>
              <a:off x="842963" y="6232525"/>
              <a:ext cx="155575" cy="179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4" y="305"/>
                </a:cxn>
                <a:cxn ang="0">
                  <a:pos x="506" y="305"/>
                </a:cxn>
                <a:cxn ang="0">
                  <a:pos x="506" y="1237"/>
                </a:cxn>
                <a:cxn ang="0">
                  <a:pos x="829" y="1237"/>
                </a:cxn>
                <a:cxn ang="0">
                  <a:pos x="829" y="305"/>
                </a:cxn>
                <a:cxn ang="0">
                  <a:pos x="1077" y="305"/>
                </a:cxn>
                <a:cxn ang="0">
                  <a:pos x="1077" y="0"/>
                </a:cxn>
                <a:cxn ang="0">
                  <a:pos x="0" y="0"/>
                </a:cxn>
              </a:cxnLst>
              <a:rect l="0" t="0" r="r" b="b"/>
              <a:pathLst>
                <a:path w="1077" h="1237">
                  <a:moveTo>
                    <a:pt x="0" y="0"/>
                  </a:moveTo>
                  <a:lnTo>
                    <a:pt x="294" y="305"/>
                  </a:lnTo>
                  <a:lnTo>
                    <a:pt x="506" y="305"/>
                  </a:lnTo>
                  <a:lnTo>
                    <a:pt x="506" y="1237"/>
                  </a:lnTo>
                  <a:lnTo>
                    <a:pt x="829" y="1237"/>
                  </a:lnTo>
                  <a:lnTo>
                    <a:pt x="829" y="305"/>
                  </a:lnTo>
                  <a:lnTo>
                    <a:pt x="1077" y="305"/>
                  </a:lnTo>
                  <a:lnTo>
                    <a:pt x="107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9518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8"/>
            <p:cNvSpPr>
              <a:spLocks/>
            </p:cNvSpPr>
            <p:nvPr userDrawn="1"/>
          </p:nvSpPr>
          <p:spPr bwMode="auto">
            <a:xfrm>
              <a:off x="554038" y="6232525"/>
              <a:ext cx="206375" cy="182563"/>
            </a:xfrm>
            <a:custGeom>
              <a:avLst/>
              <a:gdLst/>
              <a:ahLst/>
              <a:cxnLst>
                <a:cxn ang="0">
                  <a:pos x="499" y="643"/>
                </a:cxn>
                <a:cxn ang="0">
                  <a:pos x="941" y="713"/>
                </a:cxn>
                <a:cxn ang="0">
                  <a:pos x="951" y="655"/>
                </a:cxn>
                <a:cxn ang="0">
                  <a:pos x="951" y="585"/>
                </a:cxn>
                <a:cxn ang="0">
                  <a:pos x="938" y="521"/>
                </a:cxn>
                <a:cxn ang="0">
                  <a:pos x="912" y="461"/>
                </a:cxn>
                <a:cxn ang="0">
                  <a:pos x="875" y="410"/>
                </a:cxn>
                <a:cxn ang="0">
                  <a:pos x="829" y="366"/>
                </a:cxn>
                <a:cxn ang="0">
                  <a:pos x="775" y="332"/>
                </a:cxn>
                <a:cxn ang="0">
                  <a:pos x="715" y="307"/>
                </a:cxn>
                <a:cxn ang="0">
                  <a:pos x="652" y="294"/>
                </a:cxn>
                <a:cxn ang="0">
                  <a:pos x="586" y="294"/>
                </a:cxn>
                <a:cxn ang="0">
                  <a:pos x="523" y="308"/>
                </a:cxn>
                <a:cxn ang="0">
                  <a:pos x="465" y="334"/>
                </a:cxn>
                <a:cxn ang="0">
                  <a:pos x="413" y="370"/>
                </a:cxn>
                <a:cxn ang="0">
                  <a:pos x="371" y="415"/>
                </a:cxn>
                <a:cxn ang="0">
                  <a:pos x="336" y="468"/>
                </a:cxn>
                <a:cxn ang="0">
                  <a:pos x="311" y="527"/>
                </a:cxn>
                <a:cxn ang="0">
                  <a:pos x="298" y="590"/>
                </a:cxn>
                <a:cxn ang="0">
                  <a:pos x="298" y="657"/>
                </a:cxn>
                <a:cxn ang="0">
                  <a:pos x="311" y="720"/>
                </a:cxn>
                <a:cxn ang="0">
                  <a:pos x="337" y="778"/>
                </a:cxn>
                <a:cxn ang="0">
                  <a:pos x="372" y="831"/>
                </a:cxn>
                <a:cxn ang="0">
                  <a:pos x="415" y="874"/>
                </a:cxn>
                <a:cxn ang="0">
                  <a:pos x="469" y="910"/>
                </a:cxn>
                <a:cxn ang="0">
                  <a:pos x="527" y="935"/>
                </a:cxn>
                <a:cxn ang="0">
                  <a:pos x="591" y="948"/>
                </a:cxn>
                <a:cxn ang="0">
                  <a:pos x="654" y="949"/>
                </a:cxn>
                <a:cxn ang="0">
                  <a:pos x="723" y="983"/>
                </a:cxn>
                <a:cxn ang="0">
                  <a:pos x="884" y="1157"/>
                </a:cxn>
                <a:cxn ang="0">
                  <a:pos x="893" y="1215"/>
                </a:cxn>
                <a:cxn ang="0">
                  <a:pos x="824" y="1241"/>
                </a:cxn>
                <a:cxn ang="0">
                  <a:pos x="745" y="1259"/>
                </a:cxn>
                <a:cxn ang="0">
                  <a:pos x="663" y="1268"/>
                </a:cxn>
                <a:cxn ang="0">
                  <a:pos x="560" y="1266"/>
                </a:cxn>
                <a:cxn ang="0">
                  <a:pos x="437" y="1239"/>
                </a:cxn>
                <a:cxn ang="0">
                  <a:pos x="324" y="1189"/>
                </a:cxn>
                <a:cxn ang="0">
                  <a:pos x="224" y="1119"/>
                </a:cxn>
                <a:cxn ang="0">
                  <a:pos x="140" y="1031"/>
                </a:cxn>
                <a:cxn ang="0">
                  <a:pos x="73" y="928"/>
                </a:cxn>
                <a:cxn ang="0">
                  <a:pos x="27" y="814"/>
                </a:cxn>
                <a:cxn ang="0">
                  <a:pos x="3" y="691"/>
                </a:cxn>
                <a:cxn ang="0">
                  <a:pos x="3" y="565"/>
                </a:cxn>
                <a:cxn ang="0">
                  <a:pos x="27" y="443"/>
                </a:cxn>
                <a:cxn ang="0">
                  <a:pos x="75" y="331"/>
                </a:cxn>
                <a:cxn ang="0">
                  <a:pos x="142" y="231"/>
                </a:cxn>
                <a:cxn ang="0">
                  <a:pos x="227" y="144"/>
                </a:cxn>
                <a:cxn ang="0">
                  <a:pos x="328" y="76"/>
                </a:cxn>
                <a:cxn ang="0">
                  <a:pos x="443" y="28"/>
                </a:cxn>
                <a:cxn ang="0">
                  <a:pos x="568" y="3"/>
                </a:cxn>
                <a:cxn ang="0">
                  <a:pos x="699" y="3"/>
                </a:cxn>
                <a:cxn ang="0">
                  <a:pos x="825" y="28"/>
                </a:cxn>
                <a:cxn ang="0">
                  <a:pos x="940" y="77"/>
                </a:cxn>
                <a:cxn ang="0">
                  <a:pos x="1041" y="147"/>
                </a:cxn>
                <a:cxn ang="0">
                  <a:pos x="1127" y="234"/>
                </a:cxn>
                <a:cxn ang="0">
                  <a:pos x="1195" y="336"/>
                </a:cxn>
                <a:cxn ang="0">
                  <a:pos x="1243" y="451"/>
                </a:cxn>
                <a:cxn ang="0">
                  <a:pos x="1267" y="575"/>
                </a:cxn>
                <a:cxn ang="0">
                  <a:pos x="1268" y="694"/>
                </a:cxn>
                <a:cxn ang="0">
                  <a:pos x="1248" y="797"/>
                </a:cxn>
                <a:cxn ang="0">
                  <a:pos x="1216" y="887"/>
                </a:cxn>
                <a:cxn ang="0">
                  <a:pos x="1183" y="955"/>
                </a:cxn>
              </a:cxnLst>
              <a:rect l="0" t="0" r="r" b="b"/>
              <a:pathLst>
                <a:path w="1431" h="1270">
                  <a:moveTo>
                    <a:pt x="1168" y="978"/>
                  </a:moveTo>
                  <a:lnTo>
                    <a:pt x="1431" y="1245"/>
                  </a:lnTo>
                  <a:lnTo>
                    <a:pt x="1077" y="1245"/>
                  </a:lnTo>
                  <a:lnTo>
                    <a:pt x="499" y="643"/>
                  </a:lnTo>
                  <a:lnTo>
                    <a:pt x="841" y="643"/>
                  </a:lnTo>
                  <a:lnTo>
                    <a:pt x="931" y="737"/>
                  </a:lnTo>
                  <a:lnTo>
                    <a:pt x="937" y="725"/>
                  </a:lnTo>
                  <a:lnTo>
                    <a:pt x="941" y="713"/>
                  </a:lnTo>
                  <a:lnTo>
                    <a:pt x="944" y="700"/>
                  </a:lnTo>
                  <a:lnTo>
                    <a:pt x="947" y="686"/>
                  </a:lnTo>
                  <a:lnTo>
                    <a:pt x="950" y="671"/>
                  </a:lnTo>
                  <a:lnTo>
                    <a:pt x="951" y="655"/>
                  </a:lnTo>
                  <a:lnTo>
                    <a:pt x="953" y="638"/>
                  </a:lnTo>
                  <a:lnTo>
                    <a:pt x="954" y="619"/>
                  </a:lnTo>
                  <a:lnTo>
                    <a:pt x="953" y="602"/>
                  </a:lnTo>
                  <a:lnTo>
                    <a:pt x="951" y="585"/>
                  </a:lnTo>
                  <a:lnTo>
                    <a:pt x="949" y="569"/>
                  </a:lnTo>
                  <a:lnTo>
                    <a:pt x="946" y="552"/>
                  </a:lnTo>
                  <a:lnTo>
                    <a:pt x="943" y="536"/>
                  </a:lnTo>
                  <a:lnTo>
                    <a:pt x="938" y="521"/>
                  </a:lnTo>
                  <a:lnTo>
                    <a:pt x="932" y="505"/>
                  </a:lnTo>
                  <a:lnTo>
                    <a:pt x="926" y="490"/>
                  </a:lnTo>
                  <a:lnTo>
                    <a:pt x="920" y="476"/>
                  </a:lnTo>
                  <a:lnTo>
                    <a:pt x="912" y="461"/>
                  </a:lnTo>
                  <a:lnTo>
                    <a:pt x="904" y="448"/>
                  </a:lnTo>
                  <a:lnTo>
                    <a:pt x="894" y="435"/>
                  </a:lnTo>
                  <a:lnTo>
                    <a:pt x="884" y="422"/>
                  </a:lnTo>
                  <a:lnTo>
                    <a:pt x="875" y="410"/>
                  </a:lnTo>
                  <a:lnTo>
                    <a:pt x="864" y="399"/>
                  </a:lnTo>
                  <a:lnTo>
                    <a:pt x="853" y="387"/>
                  </a:lnTo>
                  <a:lnTo>
                    <a:pt x="841" y="376"/>
                  </a:lnTo>
                  <a:lnTo>
                    <a:pt x="829" y="366"/>
                  </a:lnTo>
                  <a:lnTo>
                    <a:pt x="816" y="356"/>
                  </a:lnTo>
                  <a:lnTo>
                    <a:pt x="803" y="348"/>
                  </a:lnTo>
                  <a:lnTo>
                    <a:pt x="790" y="339"/>
                  </a:lnTo>
                  <a:lnTo>
                    <a:pt x="775" y="332"/>
                  </a:lnTo>
                  <a:lnTo>
                    <a:pt x="761" y="324"/>
                  </a:lnTo>
                  <a:lnTo>
                    <a:pt x="746" y="318"/>
                  </a:lnTo>
                  <a:lnTo>
                    <a:pt x="731" y="312"/>
                  </a:lnTo>
                  <a:lnTo>
                    <a:pt x="715" y="307"/>
                  </a:lnTo>
                  <a:lnTo>
                    <a:pt x="700" y="303"/>
                  </a:lnTo>
                  <a:lnTo>
                    <a:pt x="685" y="300"/>
                  </a:lnTo>
                  <a:lnTo>
                    <a:pt x="669" y="297"/>
                  </a:lnTo>
                  <a:lnTo>
                    <a:pt x="652" y="294"/>
                  </a:lnTo>
                  <a:lnTo>
                    <a:pt x="636" y="293"/>
                  </a:lnTo>
                  <a:lnTo>
                    <a:pt x="619" y="293"/>
                  </a:lnTo>
                  <a:lnTo>
                    <a:pt x="603" y="293"/>
                  </a:lnTo>
                  <a:lnTo>
                    <a:pt x="586" y="294"/>
                  </a:lnTo>
                  <a:lnTo>
                    <a:pt x="570" y="298"/>
                  </a:lnTo>
                  <a:lnTo>
                    <a:pt x="554" y="300"/>
                  </a:lnTo>
                  <a:lnTo>
                    <a:pt x="538" y="304"/>
                  </a:lnTo>
                  <a:lnTo>
                    <a:pt x="523" y="308"/>
                  </a:lnTo>
                  <a:lnTo>
                    <a:pt x="508" y="314"/>
                  </a:lnTo>
                  <a:lnTo>
                    <a:pt x="493" y="320"/>
                  </a:lnTo>
                  <a:lnTo>
                    <a:pt x="479" y="326"/>
                  </a:lnTo>
                  <a:lnTo>
                    <a:pt x="465" y="334"/>
                  </a:lnTo>
                  <a:lnTo>
                    <a:pt x="452" y="342"/>
                  </a:lnTo>
                  <a:lnTo>
                    <a:pt x="439" y="351"/>
                  </a:lnTo>
                  <a:lnTo>
                    <a:pt x="426" y="360"/>
                  </a:lnTo>
                  <a:lnTo>
                    <a:pt x="413" y="370"/>
                  </a:lnTo>
                  <a:lnTo>
                    <a:pt x="403" y="381"/>
                  </a:lnTo>
                  <a:lnTo>
                    <a:pt x="391" y="391"/>
                  </a:lnTo>
                  <a:lnTo>
                    <a:pt x="380" y="403"/>
                  </a:lnTo>
                  <a:lnTo>
                    <a:pt x="371" y="415"/>
                  </a:lnTo>
                  <a:lnTo>
                    <a:pt x="361" y="427"/>
                  </a:lnTo>
                  <a:lnTo>
                    <a:pt x="352" y="440"/>
                  </a:lnTo>
                  <a:lnTo>
                    <a:pt x="343" y="454"/>
                  </a:lnTo>
                  <a:lnTo>
                    <a:pt x="336" y="468"/>
                  </a:lnTo>
                  <a:lnTo>
                    <a:pt x="328" y="482"/>
                  </a:lnTo>
                  <a:lnTo>
                    <a:pt x="322" y="497"/>
                  </a:lnTo>
                  <a:lnTo>
                    <a:pt x="317" y="511"/>
                  </a:lnTo>
                  <a:lnTo>
                    <a:pt x="311" y="527"/>
                  </a:lnTo>
                  <a:lnTo>
                    <a:pt x="307" y="542"/>
                  </a:lnTo>
                  <a:lnTo>
                    <a:pt x="304" y="558"/>
                  </a:lnTo>
                  <a:lnTo>
                    <a:pt x="301" y="574"/>
                  </a:lnTo>
                  <a:lnTo>
                    <a:pt x="298" y="590"/>
                  </a:lnTo>
                  <a:lnTo>
                    <a:pt x="297" y="607"/>
                  </a:lnTo>
                  <a:lnTo>
                    <a:pt x="297" y="623"/>
                  </a:lnTo>
                  <a:lnTo>
                    <a:pt x="297" y="640"/>
                  </a:lnTo>
                  <a:lnTo>
                    <a:pt x="298" y="657"/>
                  </a:lnTo>
                  <a:lnTo>
                    <a:pt x="301" y="673"/>
                  </a:lnTo>
                  <a:lnTo>
                    <a:pt x="304" y="689"/>
                  </a:lnTo>
                  <a:lnTo>
                    <a:pt x="307" y="705"/>
                  </a:lnTo>
                  <a:lnTo>
                    <a:pt x="311" y="720"/>
                  </a:lnTo>
                  <a:lnTo>
                    <a:pt x="317" y="735"/>
                  </a:lnTo>
                  <a:lnTo>
                    <a:pt x="323" y="750"/>
                  </a:lnTo>
                  <a:lnTo>
                    <a:pt x="329" y="765"/>
                  </a:lnTo>
                  <a:lnTo>
                    <a:pt x="337" y="778"/>
                  </a:lnTo>
                  <a:lnTo>
                    <a:pt x="344" y="792"/>
                  </a:lnTo>
                  <a:lnTo>
                    <a:pt x="353" y="805"/>
                  </a:lnTo>
                  <a:lnTo>
                    <a:pt x="362" y="818"/>
                  </a:lnTo>
                  <a:lnTo>
                    <a:pt x="372" y="831"/>
                  </a:lnTo>
                  <a:lnTo>
                    <a:pt x="381" y="842"/>
                  </a:lnTo>
                  <a:lnTo>
                    <a:pt x="393" y="854"/>
                  </a:lnTo>
                  <a:lnTo>
                    <a:pt x="404" y="865"/>
                  </a:lnTo>
                  <a:lnTo>
                    <a:pt x="415" y="874"/>
                  </a:lnTo>
                  <a:lnTo>
                    <a:pt x="428" y="885"/>
                  </a:lnTo>
                  <a:lnTo>
                    <a:pt x="441" y="893"/>
                  </a:lnTo>
                  <a:lnTo>
                    <a:pt x="455" y="902"/>
                  </a:lnTo>
                  <a:lnTo>
                    <a:pt x="469" y="910"/>
                  </a:lnTo>
                  <a:lnTo>
                    <a:pt x="482" y="918"/>
                  </a:lnTo>
                  <a:lnTo>
                    <a:pt x="497" y="924"/>
                  </a:lnTo>
                  <a:lnTo>
                    <a:pt x="512" y="930"/>
                  </a:lnTo>
                  <a:lnTo>
                    <a:pt x="527" y="935"/>
                  </a:lnTo>
                  <a:lnTo>
                    <a:pt x="543" y="939"/>
                  </a:lnTo>
                  <a:lnTo>
                    <a:pt x="559" y="943"/>
                  </a:lnTo>
                  <a:lnTo>
                    <a:pt x="575" y="945"/>
                  </a:lnTo>
                  <a:lnTo>
                    <a:pt x="591" y="948"/>
                  </a:lnTo>
                  <a:lnTo>
                    <a:pt x="608" y="950"/>
                  </a:lnTo>
                  <a:lnTo>
                    <a:pt x="625" y="950"/>
                  </a:lnTo>
                  <a:lnTo>
                    <a:pt x="640" y="950"/>
                  </a:lnTo>
                  <a:lnTo>
                    <a:pt x="654" y="949"/>
                  </a:lnTo>
                  <a:lnTo>
                    <a:pt x="669" y="947"/>
                  </a:lnTo>
                  <a:lnTo>
                    <a:pt x="683" y="943"/>
                  </a:lnTo>
                  <a:lnTo>
                    <a:pt x="695" y="954"/>
                  </a:lnTo>
                  <a:lnTo>
                    <a:pt x="723" y="983"/>
                  </a:lnTo>
                  <a:lnTo>
                    <a:pt x="761" y="1023"/>
                  </a:lnTo>
                  <a:lnTo>
                    <a:pt x="804" y="1070"/>
                  </a:lnTo>
                  <a:lnTo>
                    <a:pt x="847" y="1117"/>
                  </a:lnTo>
                  <a:lnTo>
                    <a:pt x="884" y="1157"/>
                  </a:lnTo>
                  <a:lnTo>
                    <a:pt x="911" y="1186"/>
                  </a:lnTo>
                  <a:lnTo>
                    <a:pt x="921" y="1198"/>
                  </a:lnTo>
                  <a:lnTo>
                    <a:pt x="908" y="1206"/>
                  </a:lnTo>
                  <a:lnTo>
                    <a:pt x="893" y="1215"/>
                  </a:lnTo>
                  <a:lnTo>
                    <a:pt x="877" y="1222"/>
                  </a:lnTo>
                  <a:lnTo>
                    <a:pt x="860" y="1230"/>
                  </a:lnTo>
                  <a:lnTo>
                    <a:pt x="843" y="1236"/>
                  </a:lnTo>
                  <a:lnTo>
                    <a:pt x="824" y="1241"/>
                  </a:lnTo>
                  <a:lnTo>
                    <a:pt x="805" y="1247"/>
                  </a:lnTo>
                  <a:lnTo>
                    <a:pt x="786" y="1252"/>
                  </a:lnTo>
                  <a:lnTo>
                    <a:pt x="765" y="1256"/>
                  </a:lnTo>
                  <a:lnTo>
                    <a:pt x="745" y="1259"/>
                  </a:lnTo>
                  <a:lnTo>
                    <a:pt x="725" y="1263"/>
                  </a:lnTo>
                  <a:lnTo>
                    <a:pt x="704" y="1265"/>
                  </a:lnTo>
                  <a:lnTo>
                    <a:pt x="683" y="1267"/>
                  </a:lnTo>
                  <a:lnTo>
                    <a:pt x="663" y="1268"/>
                  </a:lnTo>
                  <a:lnTo>
                    <a:pt x="644" y="1269"/>
                  </a:lnTo>
                  <a:lnTo>
                    <a:pt x="625" y="1270"/>
                  </a:lnTo>
                  <a:lnTo>
                    <a:pt x="592" y="1269"/>
                  </a:lnTo>
                  <a:lnTo>
                    <a:pt x="560" y="1266"/>
                  </a:lnTo>
                  <a:lnTo>
                    <a:pt x="528" y="1261"/>
                  </a:lnTo>
                  <a:lnTo>
                    <a:pt x="497" y="1256"/>
                  </a:lnTo>
                  <a:lnTo>
                    <a:pt x="466" y="1249"/>
                  </a:lnTo>
                  <a:lnTo>
                    <a:pt x="437" y="1239"/>
                  </a:lnTo>
                  <a:lnTo>
                    <a:pt x="407" y="1230"/>
                  </a:lnTo>
                  <a:lnTo>
                    <a:pt x="379" y="1217"/>
                  </a:lnTo>
                  <a:lnTo>
                    <a:pt x="351" y="1204"/>
                  </a:lnTo>
                  <a:lnTo>
                    <a:pt x="324" y="1189"/>
                  </a:lnTo>
                  <a:lnTo>
                    <a:pt x="297" y="1173"/>
                  </a:lnTo>
                  <a:lnTo>
                    <a:pt x="272" y="1156"/>
                  </a:lnTo>
                  <a:lnTo>
                    <a:pt x="247" y="1138"/>
                  </a:lnTo>
                  <a:lnTo>
                    <a:pt x="224" y="1119"/>
                  </a:lnTo>
                  <a:lnTo>
                    <a:pt x="202" y="1099"/>
                  </a:lnTo>
                  <a:lnTo>
                    <a:pt x="180" y="1076"/>
                  </a:lnTo>
                  <a:lnTo>
                    <a:pt x="159" y="1054"/>
                  </a:lnTo>
                  <a:lnTo>
                    <a:pt x="140" y="1031"/>
                  </a:lnTo>
                  <a:lnTo>
                    <a:pt x="122" y="1006"/>
                  </a:lnTo>
                  <a:lnTo>
                    <a:pt x="105" y="981"/>
                  </a:lnTo>
                  <a:lnTo>
                    <a:pt x="88" y="955"/>
                  </a:lnTo>
                  <a:lnTo>
                    <a:pt x="73" y="928"/>
                  </a:lnTo>
                  <a:lnTo>
                    <a:pt x="60" y="901"/>
                  </a:lnTo>
                  <a:lnTo>
                    <a:pt x="47" y="872"/>
                  </a:lnTo>
                  <a:lnTo>
                    <a:pt x="37" y="843"/>
                  </a:lnTo>
                  <a:lnTo>
                    <a:pt x="27" y="814"/>
                  </a:lnTo>
                  <a:lnTo>
                    <a:pt x="19" y="784"/>
                  </a:lnTo>
                  <a:lnTo>
                    <a:pt x="11" y="754"/>
                  </a:lnTo>
                  <a:lnTo>
                    <a:pt x="6" y="723"/>
                  </a:lnTo>
                  <a:lnTo>
                    <a:pt x="3" y="691"/>
                  </a:lnTo>
                  <a:lnTo>
                    <a:pt x="0" y="660"/>
                  </a:lnTo>
                  <a:lnTo>
                    <a:pt x="0" y="628"/>
                  </a:lnTo>
                  <a:lnTo>
                    <a:pt x="0" y="597"/>
                  </a:lnTo>
                  <a:lnTo>
                    <a:pt x="3" y="565"/>
                  </a:lnTo>
                  <a:lnTo>
                    <a:pt x="6" y="534"/>
                  </a:lnTo>
                  <a:lnTo>
                    <a:pt x="12" y="503"/>
                  </a:lnTo>
                  <a:lnTo>
                    <a:pt x="19" y="473"/>
                  </a:lnTo>
                  <a:lnTo>
                    <a:pt x="27" y="443"/>
                  </a:lnTo>
                  <a:lnTo>
                    <a:pt x="37" y="415"/>
                  </a:lnTo>
                  <a:lnTo>
                    <a:pt x="49" y="386"/>
                  </a:lnTo>
                  <a:lnTo>
                    <a:pt x="61" y="358"/>
                  </a:lnTo>
                  <a:lnTo>
                    <a:pt x="75" y="331"/>
                  </a:lnTo>
                  <a:lnTo>
                    <a:pt x="90" y="305"/>
                  </a:lnTo>
                  <a:lnTo>
                    <a:pt x="106" y="280"/>
                  </a:lnTo>
                  <a:lnTo>
                    <a:pt x="124" y="254"/>
                  </a:lnTo>
                  <a:lnTo>
                    <a:pt x="142" y="231"/>
                  </a:lnTo>
                  <a:lnTo>
                    <a:pt x="162" y="208"/>
                  </a:lnTo>
                  <a:lnTo>
                    <a:pt x="183" y="186"/>
                  </a:lnTo>
                  <a:lnTo>
                    <a:pt x="205" y="165"/>
                  </a:lnTo>
                  <a:lnTo>
                    <a:pt x="227" y="144"/>
                  </a:lnTo>
                  <a:lnTo>
                    <a:pt x="252" y="126"/>
                  </a:lnTo>
                  <a:lnTo>
                    <a:pt x="276" y="108"/>
                  </a:lnTo>
                  <a:lnTo>
                    <a:pt x="302" y="92"/>
                  </a:lnTo>
                  <a:lnTo>
                    <a:pt x="328" y="76"/>
                  </a:lnTo>
                  <a:lnTo>
                    <a:pt x="356" y="62"/>
                  </a:lnTo>
                  <a:lnTo>
                    <a:pt x="385" y="50"/>
                  </a:lnTo>
                  <a:lnTo>
                    <a:pt x="413" y="38"/>
                  </a:lnTo>
                  <a:lnTo>
                    <a:pt x="443" y="28"/>
                  </a:lnTo>
                  <a:lnTo>
                    <a:pt x="473" y="20"/>
                  </a:lnTo>
                  <a:lnTo>
                    <a:pt x="505" y="12"/>
                  </a:lnTo>
                  <a:lnTo>
                    <a:pt x="536" y="7"/>
                  </a:lnTo>
                  <a:lnTo>
                    <a:pt x="568" y="3"/>
                  </a:lnTo>
                  <a:lnTo>
                    <a:pt x="600" y="1"/>
                  </a:lnTo>
                  <a:lnTo>
                    <a:pt x="633" y="0"/>
                  </a:lnTo>
                  <a:lnTo>
                    <a:pt x="667" y="1"/>
                  </a:lnTo>
                  <a:lnTo>
                    <a:pt x="699" y="3"/>
                  </a:lnTo>
                  <a:lnTo>
                    <a:pt x="732" y="7"/>
                  </a:lnTo>
                  <a:lnTo>
                    <a:pt x="763" y="12"/>
                  </a:lnTo>
                  <a:lnTo>
                    <a:pt x="795" y="20"/>
                  </a:lnTo>
                  <a:lnTo>
                    <a:pt x="825" y="28"/>
                  </a:lnTo>
                  <a:lnTo>
                    <a:pt x="855" y="39"/>
                  </a:lnTo>
                  <a:lnTo>
                    <a:pt x="883" y="51"/>
                  </a:lnTo>
                  <a:lnTo>
                    <a:pt x="912" y="64"/>
                  </a:lnTo>
                  <a:lnTo>
                    <a:pt x="940" y="77"/>
                  </a:lnTo>
                  <a:lnTo>
                    <a:pt x="966" y="93"/>
                  </a:lnTo>
                  <a:lnTo>
                    <a:pt x="992" y="109"/>
                  </a:lnTo>
                  <a:lnTo>
                    <a:pt x="1017" y="127"/>
                  </a:lnTo>
                  <a:lnTo>
                    <a:pt x="1041" y="147"/>
                  </a:lnTo>
                  <a:lnTo>
                    <a:pt x="1064" y="167"/>
                  </a:lnTo>
                  <a:lnTo>
                    <a:pt x="1085" y="188"/>
                  </a:lnTo>
                  <a:lnTo>
                    <a:pt x="1107" y="210"/>
                  </a:lnTo>
                  <a:lnTo>
                    <a:pt x="1127" y="234"/>
                  </a:lnTo>
                  <a:lnTo>
                    <a:pt x="1146" y="258"/>
                  </a:lnTo>
                  <a:lnTo>
                    <a:pt x="1163" y="284"/>
                  </a:lnTo>
                  <a:lnTo>
                    <a:pt x="1180" y="309"/>
                  </a:lnTo>
                  <a:lnTo>
                    <a:pt x="1195" y="336"/>
                  </a:lnTo>
                  <a:lnTo>
                    <a:pt x="1209" y="364"/>
                  </a:lnTo>
                  <a:lnTo>
                    <a:pt x="1222" y="392"/>
                  </a:lnTo>
                  <a:lnTo>
                    <a:pt x="1232" y="421"/>
                  </a:lnTo>
                  <a:lnTo>
                    <a:pt x="1243" y="451"/>
                  </a:lnTo>
                  <a:lnTo>
                    <a:pt x="1251" y="482"/>
                  </a:lnTo>
                  <a:lnTo>
                    <a:pt x="1258" y="513"/>
                  </a:lnTo>
                  <a:lnTo>
                    <a:pt x="1263" y="543"/>
                  </a:lnTo>
                  <a:lnTo>
                    <a:pt x="1267" y="575"/>
                  </a:lnTo>
                  <a:lnTo>
                    <a:pt x="1269" y="608"/>
                  </a:lnTo>
                  <a:lnTo>
                    <a:pt x="1271" y="641"/>
                  </a:lnTo>
                  <a:lnTo>
                    <a:pt x="1271" y="668"/>
                  </a:lnTo>
                  <a:lnTo>
                    <a:pt x="1268" y="694"/>
                  </a:lnTo>
                  <a:lnTo>
                    <a:pt x="1265" y="720"/>
                  </a:lnTo>
                  <a:lnTo>
                    <a:pt x="1261" y="747"/>
                  </a:lnTo>
                  <a:lnTo>
                    <a:pt x="1255" y="772"/>
                  </a:lnTo>
                  <a:lnTo>
                    <a:pt x="1248" y="797"/>
                  </a:lnTo>
                  <a:lnTo>
                    <a:pt x="1242" y="821"/>
                  </a:lnTo>
                  <a:lnTo>
                    <a:pt x="1233" y="843"/>
                  </a:lnTo>
                  <a:lnTo>
                    <a:pt x="1225" y="866"/>
                  </a:lnTo>
                  <a:lnTo>
                    <a:pt x="1216" y="887"/>
                  </a:lnTo>
                  <a:lnTo>
                    <a:pt x="1208" y="906"/>
                  </a:lnTo>
                  <a:lnTo>
                    <a:pt x="1199" y="924"/>
                  </a:lnTo>
                  <a:lnTo>
                    <a:pt x="1191" y="940"/>
                  </a:lnTo>
                  <a:lnTo>
                    <a:pt x="1183" y="955"/>
                  </a:lnTo>
                  <a:lnTo>
                    <a:pt x="1176" y="968"/>
                  </a:lnTo>
                  <a:lnTo>
                    <a:pt x="1168" y="978"/>
                  </a:lnTo>
                  <a:close/>
                </a:path>
              </a:pathLst>
            </a:custGeom>
            <a:solidFill>
              <a:srgbClr val="09518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9"/>
            <p:cNvSpPr>
              <a:spLocks noEditPoints="1"/>
            </p:cNvSpPr>
            <p:nvPr userDrawn="1"/>
          </p:nvSpPr>
          <p:spPr bwMode="auto">
            <a:xfrm>
              <a:off x="1100138" y="6232525"/>
              <a:ext cx="149225" cy="163513"/>
            </a:xfrm>
            <a:custGeom>
              <a:avLst/>
              <a:gdLst/>
              <a:ahLst/>
              <a:cxnLst>
                <a:cxn ang="0">
                  <a:pos x="565" y="860"/>
                </a:cxn>
                <a:cxn ang="0">
                  <a:pos x="604" y="856"/>
                </a:cxn>
                <a:cxn ang="0">
                  <a:pos x="638" y="845"/>
                </a:cxn>
                <a:cxn ang="0">
                  <a:pos x="664" y="825"/>
                </a:cxn>
                <a:cxn ang="0">
                  <a:pos x="682" y="795"/>
                </a:cxn>
                <a:cxn ang="0">
                  <a:pos x="689" y="753"/>
                </a:cxn>
                <a:cxn ang="0">
                  <a:pos x="685" y="719"/>
                </a:cxn>
                <a:cxn ang="0">
                  <a:pos x="672" y="691"/>
                </a:cxn>
                <a:cxn ang="0">
                  <a:pos x="651" y="671"/>
                </a:cxn>
                <a:cxn ang="0">
                  <a:pos x="621" y="657"/>
                </a:cxn>
                <a:cxn ang="0">
                  <a:pos x="581" y="651"/>
                </a:cxn>
                <a:cxn ang="0">
                  <a:pos x="348" y="861"/>
                </a:cxn>
                <a:cxn ang="0">
                  <a:pos x="545" y="439"/>
                </a:cxn>
                <a:cxn ang="0">
                  <a:pos x="581" y="436"/>
                </a:cxn>
                <a:cxn ang="0">
                  <a:pos x="610" y="425"/>
                </a:cxn>
                <a:cxn ang="0">
                  <a:pos x="632" y="408"/>
                </a:cxn>
                <a:cxn ang="0">
                  <a:pos x="645" y="382"/>
                </a:cxn>
                <a:cxn ang="0">
                  <a:pos x="651" y="346"/>
                </a:cxn>
                <a:cxn ang="0">
                  <a:pos x="645" y="318"/>
                </a:cxn>
                <a:cxn ang="0">
                  <a:pos x="631" y="296"/>
                </a:cxn>
                <a:cxn ang="0">
                  <a:pos x="609" y="282"/>
                </a:cxn>
                <a:cxn ang="0">
                  <a:pos x="580" y="273"/>
                </a:cxn>
                <a:cxn ang="0">
                  <a:pos x="544" y="269"/>
                </a:cxn>
                <a:cxn ang="0">
                  <a:pos x="348" y="440"/>
                </a:cxn>
                <a:cxn ang="0">
                  <a:pos x="646" y="0"/>
                </a:cxn>
                <a:cxn ang="0">
                  <a:pos x="720" y="7"/>
                </a:cxn>
                <a:cxn ang="0">
                  <a:pos x="782" y="21"/>
                </a:cxn>
                <a:cxn ang="0">
                  <a:pos x="835" y="42"/>
                </a:cxn>
                <a:cxn ang="0">
                  <a:pos x="877" y="68"/>
                </a:cxn>
                <a:cxn ang="0">
                  <a:pos x="911" y="98"/>
                </a:cxn>
                <a:cxn ang="0">
                  <a:pos x="937" y="131"/>
                </a:cxn>
                <a:cxn ang="0">
                  <a:pos x="956" y="166"/>
                </a:cxn>
                <a:cxn ang="0">
                  <a:pos x="969" y="202"/>
                </a:cxn>
                <a:cxn ang="0">
                  <a:pos x="976" y="238"/>
                </a:cxn>
                <a:cxn ang="0">
                  <a:pos x="979" y="304"/>
                </a:cxn>
                <a:cxn ang="0">
                  <a:pos x="970" y="359"/>
                </a:cxn>
                <a:cxn ang="0">
                  <a:pos x="950" y="406"/>
                </a:cxn>
                <a:cxn ang="0">
                  <a:pos x="922" y="444"/>
                </a:cxn>
                <a:cxn ang="0">
                  <a:pos x="884" y="477"/>
                </a:cxn>
                <a:cxn ang="0">
                  <a:pos x="840" y="505"/>
                </a:cxn>
                <a:cxn ang="0">
                  <a:pos x="896" y="529"/>
                </a:cxn>
                <a:cxn ang="0">
                  <a:pos x="947" y="566"/>
                </a:cxn>
                <a:cxn ang="0">
                  <a:pos x="990" y="615"/>
                </a:cxn>
                <a:cxn ang="0">
                  <a:pos x="1011" y="655"/>
                </a:cxn>
                <a:cxn ang="0">
                  <a:pos x="1024" y="689"/>
                </a:cxn>
                <a:cxn ang="0">
                  <a:pos x="1032" y="728"/>
                </a:cxn>
                <a:cxn ang="0">
                  <a:pos x="1037" y="771"/>
                </a:cxn>
                <a:cxn ang="0">
                  <a:pos x="1034" y="827"/>
                </a:cxn>
                <a:cxn ang="0">
                  <a:pos x="1023" y="885"/>
                </a:cxn>
                <a:cxn ang="0">
                  <a:pos x="1003" y="936"/>
                </a:cxn>
                <a:cxn ang="0">
                  <a:pos x="975" y="982"/>
                </a:cxn>
                <a:cxn ang="0">
                  <a:pos x="940" y="1020"/>
                </a:cxn>
                <a:cxn ang="0">
                  <a:pos x="899" y="1054"/>
                </a:cxn>
                <a:cxn ang="0">
                  <a:pos x="854" y="1082"/>
                </a:cxn>
                <a:cxn ang="0">
                  <a:pos x="804" y="1103"/>
                </a:cxn>
                <a:cxn ang="0">
                  <a:pos x="752" y="1118"/>
                </a:cxn>
                <a:cxn ang="0">
                  <a:pos x="696" y="1127"/>
                </a:cxn>
                <a:cxn ang="0">
                  <a:pos x="641" y="1131"/>
                </a:cxn>
              </a:cxnLst>
              <a:rect l="0" t="0" r="r" b="b"/>
              <a:pathLst>
                <a:path w="1037" h="1131">
                  <a:moveTo>
                    <a:pt x="348" y="861"/>
                  </a:moveTo>
                  <a:lnTo>
                    <a:pt x="553" y="861"/>
                  </a:lnTo>
                  <a:lnTo>
                    <a:pt x="565" y="860"/>
                  </a:lnTo>
                  <a:lnTo>
                    <a:pt x="579" y="860"/>
                  </a:lnTo>
                  <a:lnTo>
                    <a:pt x="592" y="858"/>
                  </a:lnTo>
                  <a:lnTo>
                    <a:pt x="604" y="856"/>
                  </a:lnTo>
                  <a:lnTo>
                    <a:pt x="616" y="854"/>
                  </a:lnTo>
                  <a:lnTo>
                    <a:pt x="627" y="850"/>
                  </a:lnTo>
                  <a:lnTo>
                    <a:pt x="638" y="845"/>
                  </a:lnTo>
                  <a:lnTo>
                    <a:pt x="647" y="840"/>
                  </a:lnTo>
                  <a:lnTo>
                    <a:pt x="657" y="834"/>
                  </a:lnTo>
                  <a:lnTo>
                    <a:pt x="664" y="825"/>
                  </a:lnTo>
                  <a:lnTo>
                    <a:pt x="672" y="817"/>
                  </a:lnTo>
                  <a:lnTo>
                    <a:pt x="677" y="807"/>
                  </a:lnTo>
                  <a:lnTo>
                    <a:pt x="682" y="795"/>
                  </a:lnTo>
                  <a:lnTo>
                    <a:pt x="686" y="783"/>
                  </a:lnTo>
                  <a:lnTo>
                    <a:pt x="688" y="769"/>
                  </a:lnTo>
                  <a:lnTo>
                    <a:pt x="689" y="753"/>
                  </a:lnTo>
                  <a:lnTo>
                    <a:pt x="688" y="741"/>
                  </a:lnTo>
                  <a:lnTo>
                    <a:pt x="687" y="729"/>
                  </a:lnTo>
                  <a:lnTo>
                    <a:pt x="685" y="719"/>
                  </a:lnTo>
                  <a:lnTo>
                    <a:pt x="681" y="709"/>
                  </a:lnTo>
                  <a:lnTo>
                    <a:pt x="677" y="700"/>
                  </a:lnTo>
                  <a:lnTo>
                    <a:pt x="672" y="691"/>
                  </a:lnTo>
                  <a:lnTo>
                    <a:pt x="665" y="684"/>
                  </a:lnTo>
                  <a:lnTo>
                    <a:pt x="658" y="677"/>
                  </a:lnTo>
                  <a:lnTo>
                    <a:pt x="651" y="671"/>
                  </a:lnTo>
                  <a:lnTo>
                    <a:pt x="641" y="666"/>
                  </a:lnTo>
                  <a:lnTo>
                    <a:pt x="631" y="661"/>
                  </a:lnTo>
                  <a:lnTo>
                    <a:pt x="621" y="657"/>
                  </a:lnTo>
                  <a:lnTo>
                    <a:pt x="608" y="654"/>
                  </a:lnTo>
                  <a:lnTo>
                    <a:pt x="595" y="652"/>
                  </a:lnTo>
                  <a:lnTo>
                    <a:pt x="581" y="651"/>
                  </a:lnTo>
                  <a:lnTo>
                    <a:pt x="566" y="651"/>
                  </a:lnTo>
                  <a:lnTo>
                    <a:pt x="348" y="651"/>
                  </a:lnTo>
                  <a:lnTo>
                    <a:pt x="348" y="861"/>
                  </a:lnTo>
                  <a:close/>
                  <a:moveTo>
                    <a:pt x="348" y="440"/>
                  </a:moveTo>
                  <a:lnTo>
                    <a:pt x="531" y="440"/>
                  </a:lnTo>
                  <a:lnTo>
                    <a:pt x="545" y="439"/>
                  </a:lnTo>
                  <a:lnTo>
                    <a:pt x="558" y="439"/>
                  </a:lnTo>
                  <a:lnTo>
                    <a:pt x="570" y="437"/>
                  </a:lnTo>
                  <a:lnTo>
                    <a:pt x="581" y="436"/>
                  </a:lnTo>
                  <a:lnTo>
                    <a:pt x="591" y="433"/>
                  </a:lnTo>
                  <a:lnTo>
                    <a:pt x="602" y="429"/>
                  </a:lnTo>
                  <a:lnTo>
                    <a:pt x="610" y="425"/>
                  </a:lnTo>
                  <a:lnTo>
                    <a:pt x="619" y="421"/>
                  </a:lnTo>
                  <a:lnTo>
                    <a:pt x="626" y="415"/>
                  </a:lnTo>
                  <a:lnTo>
                    <a:pt x="632" y="408"/>
                  </a:lnTo>
                  <a:lnTo>
                    <a:pt x="638" y="401"/>
                  </a:lnTo>
                  <a:lnTo>
                    <a:pt x="642" y="392"/>
                  </a:lnTo>
                  <a:lnTo>
                    <a:pt x="645" y="382"/>
                  </a:lnTo>
                  <a:lnTo>
                    <a:pt x="648" y="371"/>
                  </a:lnTo>
                  <a:lnTo>
                    <a:pt x="649" y="359"/>
                  </a:lnTo>
                  <a:lnTo>
                    <a:pt x="651" y="346"/>
                  </a:lnTo>
                  <a:lnTo>
                    <a:pt x="649" y="336"/>
                  </a:lnTo>
                  <a:lnTo>
                    <a:pt x="648" y="326"/>
                  </a:lnTo>
                  <a:lnTo>
                    <a:pt x="645" y="318"/>
                  </a:lnTo>
                  <a:lnTo>
                    <a:pt x="642" y="310"/>
                  </a:lnTo>
                  <a:lnTo>
                    <a:pt x="637" y="303"/>
                  </a:lnTo>
                  <a:lnTo>
                    <a:pt x="631" y="296"/>
                  </a:lnTo>
                  <a:lnTo>
                    <a:pt x="625" y="291"/>
                  </a:lnTo>
                  <a:lnTo>
                    <a:pt x="618" y="286"/>
                  </a:lnTo>
                  <a:lnTo>
                    <a:pt x="609" y="282"/>
                  </a:lnTo>
                  <a:lnTo>
                    <a:pt x="601" y="278"/>
                  </a:lnTo>
                  <a:lnTo>
                    <a:pt x="591" y="275"/>
                  </a:lnTo>
                  <a:lnTo>
                    <a:pt x="580" y="273"/>
                  </a:lnTo>
                  <a:lnTo>
                    <a:pt x="569" y="271"/>
                  </a:lnTo>
                  <a:lnTo>
                    <a:pt x="557" y="270"/>
                  </a:lnTo>
                  <a:lnTo>
                    <a:pt x="544" y="269"/>
                  </a:lnTo>
                  <a:lnTo>
                    <a:pt x="531" y="269"/>
                  </a:lnTo>
                  <a:lnTo>
                    <a:pt x="348" y="269"/>
                  </a:lnTo>
                  <a:lnTo>
                    <a:pt x="348" y="440"/>
                  </a:lnTo>
                  <a:close/>
                  <a:moveTo>
                    <a:pt x="0" y="0"/>
                  </a:moveTo>
                  <a:lnTo>
                    <a:pt x="619" y="0"/>
                  </a:lnTo>
                  <a:lnTo>
                    <a:pt x="646" y="0"/>
                  </a:lnTo>
                  <a:lnTo>
                    <a:pt x="672" y="2"/>
                  </a:lnTo>
                  <a:lnTo>
                    <a:pt x="696" y="4"/>
                  </a:lnTo>
                  <a:lnTo>
                    <a:pt x="720" y="7"/>
                  </a:lnTo>
                  <a:lnTo>
                    <a:pt x="742" y="11"/>
                  </a:lnTo>
                  <a:lnTo>
                    <a:pt x="762" y="16"/>
                  </a:lnTo>
                  <a:lnTo>
                    <a:pt x="782" y="21"/>
                  </a:lnTo>
                  <a:lnTo>
                    <a:pt x="800" y="27"/>
                  </a:lnTo>
                  <a:lnTo>
                    <a:pt x="817" y="35"/>
                  </a:lnTo>
                  <a:lnTo>
                    <a:pt x="835" y="42"/>
                  </a:lnTo>
                  <a:lnTo>
                    <a:pt x="849" y="50"/>
                  </a:lnTo>
                  <a:lnTo>
                    <a:pt x="863" y="59"/>
                  </a:lnTo>
                  <a:lnTo>
                    <a:pt x="877" y="68"/>
                  </a:lnTo>
                  <a:lnTo>
                    <a:pt x="889" y="77"/>
                  </a:lnTo>
                  <a:lnTo>
                    <a:pt x="900" y="88"/>
                  </a:lnTo>
                  <a:lnTo>
                    <a:pt x="911" y="98"/>
                  </a:lnTo>
                  <a:lnTo>
                    <a:pt x="921" y="108"/>
                  </a:lnTo>
                  <a:lnTo>
                    <a:pt x="929" y="120"/>
                  </a:lnTo>
                  <a:lnTo>
                    <a:pt x="937" y="131"/>
                  </a:lnTo>
                  <a:lnTo>
                    <a:pt x="944" y="142"/>
                  </a:lnTo>
                  <a:lnTo>
                    <a:pt x="950" y="154"/>
                  </a:lnTo>
                  <a:lnTo>
                    <a:pt x="956" y="166"/>
                  </a:lnTo>
                  <a:lnTo>
                    <a:pt x="961" y="178"/>
                  </a:lnTo>
                  <a:lnTo>
                    <a:pt x="965" y="190"/>
                  </a:lnTo>
                  <a:lnTo>
                    <a:pt x="969" y="202"/>
                  </a:lnTo>
                  <a:lnTo>
                    <a:pt x="972" y="213"/>
                  </a:lnTo>
                  <a:lnTo>
                    <a:pt x="974" y="226"/>
                  </a:lnTo>
                  <a:lnTo>
                    <a:pt x="976" y="238"/>
                  </a:lnTo>
                  <a:lnTo>
                    <a:pt x="979" y="260"/>
                  </a:lnTo>
                  <a:lnTo>
                    <a:pt x="979" y="283"/>
                  </a:lnTo>
                  <a:lnTo>
                    <a:pt x="979" y="304"/>
                  </a:lnTo>
                  <a:lnTo>
                    <a:pt x="977" y="323"/>
                  </a:lnTo>
                  <a:lnTo>
                    <a:pt x="974" y="342"/>
                  </a:lnTo>
                  <a:lnTo>
                    <a:pt x="970" y="359"/>
                  </a:lnTo>
                  <a:lnTo>
                    <a:pt x="964" y="376"/>
                  </a:lnTo>
                  <a:lnTo>
                    <a:pt x="958" y="391"/>
                  </a:lnTo>
                  <a:lnTo>
                    <a:pt x="950" y="406"/>
                  </a:lnTo>
                  <a:lnTo>
                    <a:pt x="941" y="420"/>
                  </a:lnTo>
                  <a:lnTo>
                    <a:pt x="931" y="433"/>
                  </a:lnTo>
                  <a:lnTo>
                    <a:pt x="922" y="444"/>
                  </a:lnTo>
                  <a:lnTo>
                    <a:pt x="910" y="456"/>
                  </a:lnTo>
                  <a:lnTo>
                    <a:pt x="897" y="467"/>
                  </a:lnTo>
                  <a:lnTo>
                    <a:pt x="884" y="477"/>
                  </a:lnTo>
                  <a:lnTo>
                    <a:pt x="871" y="487"/>
                  </a:lnTo>
                  <a:lnTo>
                    <a:pt x="856" y="496"/>
                  </a:lnTo>
                  <a:lnTo>
                    <a:pt x="840" y="505"/>
                  </a:lnTo>
                  <a:lnTo>
                    <a:pt x="859" y="511"/>
                  </a:lnTo>
                  <a:lnTo>
                    <a:pt x="878" y="520"/>
                  </a:lnTo>
                  <a:lnTo>
                    <a:pt x="896" y="529"/>
                  </a:lnTo>
                  <a:lnTo>
                    <a:pt x="913" y="540"/>
                  </a:lnTo>
                  <a:lnTo>
                    <a:pt x="930" y="552"/>
                  </a:lnTo>
                  <a:lnTo>
                    <a:pt x="947" y="566"/>
                  </a:lnTo>
                  <a:lnTo>
                    <a:pt x="962" y="581"/>
                  </a:lnTo>
                  <a:lnTo>
                    <a:pt x="976" y="596"/>
                  </a:lnTo>
                  <a:lnTo>
                    <a:pt x="990" y="615"/>
                  </a:lnTo>
                  <a:lnTo>
                    <a:pt x="1001" y="634"/>
                  </a:lnTo>
                  <a:lnTo>
                    <a:pt x="1007" y="644"/>
                  </a:lnTo>
                  <a:lnTo>
                    <a:pt x="1011" y="655"/>
                  </a:lnTo>
                  <a:lnTo>
                    <a:pt x="1016" y="666"/>
                  </a:lnTo>
                  <a:lnTo>
                    <a:pt x="1021" y="677"/>
                  </a:lnTo>
                  <a:lnTo>
                    <a:pt x="1024" y="689"/>
                  </a:lnTo>
                  <a:lnTo>
                    <a:pt x="1027" y="702"/>
                  </a:lnTo>
                  <a:lnTo>
                    <a:pt x="1030" y="715"/>
                  </a:lnTo>
                  <a:lnTo>
                    <a:pt x="1032" y="728"/>
                  </a:lnTo>
                  <a:lnTo>
                    <a:pt x="1034" y="742"/>
                  </a:lnTo>
                  <a:lnTo>
                    <a:pt x="1036" y="756"/>
                  </a:lnTo>
                  <a:lnTo>
                    <a:pt x="1037" y="771"/>
                  </a:lnTo>
                  <a:lnTo>
                    <a:pt x="1037" y="787"/>
                  </a:lnTo>
                  <a:lnTo>
                    <a:pt x="1036" y="807"/>
                  </a:lnTo>
                  <a:lnTo>
                    <a:pt x="1034" y="827"/>
                  </a:lnTo>
                  <a:lnTo>
                    <a:pt x="1031" y="848"/>
                  </a:lnTo>
                  <a:lnTo>
                    <a:pt x="1028" y="867"/>
                  </a:lnTo>
                  <a:lnTo>
                    <a:pt x="1023" y="885"/>
                  </a:lnTo>
                  <a:lnTo>
                    <a:pt x="1017" y="903"/>
                  </a:lnTo>
                  <a:lnTo>
                    <a:pt x="1010" y="920"/>
                  </a:lnTo>
                  <a:lnTo>
                    <a:pt x="1003" y="936"/>
                  </a:lnTo>
                  <a:lnTo>
                    <a:pt x="994" y="952"/>
                  </a:lnTo>
                  <a:lnTo>
                    <a:pt x="984" y="967"/>
                  </a:lnTo>
                  <a:lnTo>
                    <a:pt x="975" y="982"/>
                  </a:lnTo>
                  <a:lnTo>
                    <a:pt x="964" y="994"/>
                  </a:lnTo>
                  <a:lnTo>
                    <a:pt x="953" y="1008"/>
                  </a:lnTo>
                  <a:lnTo>
                    <a:pt x="940" y="1020"/>
                  </a:lnTo>
                  <a:lnTo>
                    <a:pt x="927" y="1033"/>
                  </a:lnTo>
                  <a:lnTo>
                    <a:pt x="913" y="1043"/>
                  </a:lnTo>
                  <a:lnTo>
                    <a:pt x="899" y="1054"/>
                  </a:lnTo>
                  <a:lnTo>
                    <a:pt x="884" y="1064"/>
                  </a:lnTo>
                  <a:lnTo>
                    <a:pt x="870" y="1073"/>
                  </a:lnTo>
                  <a:lnTo>
                    <a:pt x="854" y="1082"/>
                  </a:lnTo>
                  <a:lnTo>
                    <a:pt x="838" y="1089"/>
                  </a:lnTo>
                  <a:lnTo>
                    <a:pt x="821" y="1096"/>
                  </a:lnTo>
                  <a:lnTo>
                    <a:pt x="804" y="1103"/>
                  </a:lnTo>
                  <a:lnTo>
                    <a:pt x="787" y="1108"/>
                  </a:lnTo>
                  <a:lnTo>
                    <a:pt x="770" y="1114"/>
                  </a:lnTo>
                  <a:lnTo>
                    <a:pt x="752" y="1118"/>
                  </a:lnTo>
                  <a:lnTo>
                    <a:pt x="733" y="1122"/>
                  </a:lnTo>
                  <a:lnTo>
                    <a:pt x="715" y="1125"/>
                  </a:lnTo>
                  <a:lnTo>
                    <a:pt x="696" y="1127"/>
                  </a:lnTo>
                  <a:lnTo>
                    <a:pt x="678" y="1128"/>
                  </a:lnTo>
                  <a:lnTo>
                    <a:pt x="659" y="1129"/>
                  </a:lnTo>
                  <a:lnTo>
                    <a:pt x="641" y="1131"/>
                  </a:lnTo>
                  <a:lnTo>
                    <a:pt x="0" y="11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0"/>
            <p:cNvSpPr>
              <a:spLocks/>
            </p:cNvSpPr>
            <p:nvPr userDrawn="1"/>
          </p:nvSpPr>
          <p:spPr bwMode="auto">
            <a:xfrm>
              <a:off x="1266825" y="6276975"/>
              <a:ext cx="122238" cy="120650"/>
            </a:xfrm>
            <a:custGeom>
              <a:avLst/>
              <a:gdLst/>
              <a:ahLst/>
              <a:cxnLst>
                <a:cxn ang="0">
                  <a:pos x="553" y="823"/>
                </a:cxn>
                <a:cxn ang="0">
                  <a:pos x="550" y="717"/>
                </a:cxn>
                <a:cxn ang="0">
                  <a:pos x="527" y="747"/>
                </a:cxn>
                <a:cxn ang="0">
                  <a:pos x="501" y="771"/>
                </a:cxn>
                <a:cxn ang="0">
                  <a:pos x="473" y="794"/>
                </a:cxn>
                <a:cxn ang="0">
                  <a:pos x="442" y="811"/>
                </a:cxn>
                <a:cxn ang="0">
                  <a:pos x="407" y="825"/>
                </a:cxn>
                <a:cxn ang="0">
                  <a:pos x="368" y="835"/>
                </a:cxn>
                <a:cxn ang="0">
                  <a:pos x="328" y="841"/>
                </a:cxn>
                <a:cxn ang="0">
                  <a:pos x="282" y="843"/>
                </a:cxn>
                <a:cxn ang="0">
                  <a:pos x="256" y="842"/>
                </a:cxn>
                <a:cxn ang="0">
                  <a:pos x="228" y="838"/>
                </a:cxn>
                <a:cxn ang="0">
                  <a:pos x="201" y="833"/>
                </a:cxn>
                <a:cxn ang="0">
                  <a:pos x="177" y="826"/>
                </a:cxn>
                <a:cxn ang="0">
                  <a:pos x="153" y="816"/>
                </a:cxn>
                <a:cxn ang="0">
                  <a:pos x="129" y="804"/>
                </a:cxn>
                <a:cxn ang="0">
                  <a:pos x="107" y="791"/>
                </a:cxn>
                <a:cxn ang="0">
                  <a:pos x="87" y="775"/>
                </a:cxn>
                <a:cxn ang="0">
                  <a:pos x="67" y="756"/>
                </a:cxn>
                <a:cxn ang="0">
                  <a:pos x="51" y="735"/>
                </a:cxn>
                <a:cxn ang="0">
                  <a:pos x="37" y="712"/>
                </a:cxn>
                <a:cxn ang="0">
                  <a:pos x="24" y="687"/>
                </a:cxn>
                <a:cxn ang="0">
                  <a:pos x="14" y="660"/>
                </a:cxn>
                <a:cxn ang="0">
                  <a:pos x="7" y="630"/>
                </a:cxn>
                <a:cxn ang="0">
                  <a:pos x="3" y="598"/>
                </a:cxn>
                <a:cxn ang="0">
                  <a:pos x="0" y="564"/>
                </a:cxn>
                <a:cxn ang="0">
                  <a:pos x="314" y="0"/>
                </a:cxn>
                <a:cxn ang="0">
                  <a:pos x="315" y="465"/>
                </a:cxn>
                <a:cxn ang="0">
                  <a:pos x="320" y="511"/>
                </a:cxn>
                <a:cxn ang="0">
                  <a:pos x="327" y="536"/>
                </a:cxn>
                <a:cxn ang="0">
                  <a:pos x="338" y="558"/>
                </a:cxn>
                <a:cxn ang="0">
                  <a:pos x="352" y="575"/>
                </a:cxn>
                <a:cxn ang="0">
                  <a:pos x="374" y="586"/>
                </a:cxn>
                <a:cxn ang="0">
                  <a:pos x="401" y="592"/>
                </a:cxn>
                <a:cxn ang="0">
                  <a:pos x="427" y="593"/>
                </a:cxn>
                <a:cxn ang="0">
                  <a:pos x="448" y="590"/>
                </a:cxn>
                <a:cxn ang="0">
                  <a:pos x="471" y="582"/>
                </a:cxn>
                <a:cxn ang="0">
                  <a:pos x="491" y="570"/>
                </a:cxn>
                <a:cxn ang="0">
                  <a:pos x="509" y="553"/>
                </a:cxn>
                <a:cxn ang="0">
                  <a:pos x="524" y="529"/>
                </a:cxn>
                <a:cxn ang="0">
                  <a:pos x="535" y="498"/>
                </a:cxn>
                <a:cxn ang="0">
                  <a:pos x="542" y="458"/>
                </a:cxn>
                <a:cxn ang="0">
                  <a:pos x="542" y="0"/>
                </a:cxn>
                <a:cxn ang="0">
                  <a:pos x="856" y="823"/>
                </a:cxn>
              </a:cxnLst>
              <a:rect l="0" t="0" r="r" b="b"/>
              <a:pathLst>
                <a:path w="856" h="843">
                  <a:moveTo>
                    <a:pt x="856" y="823"/>
                  </a:moveTo>
                  <a:lnTo>
                    <a:pt x="553" y="823"/>
                  </a:lnTo>
                  <a:lnTo>
                    <a:pt x="553" y="717"/>
                  </a:lnTo>
                  <a:lnTo>
                    <a:pt x="550" y="717"/>
                  </a:lnTo>
                  <a:lnTo>
                    <a:pt x="539" y="733"/>
                  </a:lnTo>
                  <a:lnTo>
                    <a:pt x="527" y="747"/>
                  </a:lnTo>
                  <a:lnTo>
                    <a:pt x="514" y="760"/>
                  </a:lnTo>
                  <a:lnTo>
                    <a:pt x="501" y="771"/>
                  </a:lnTo>
                  <a:lnTo>
                    <a:pt x="488" y="783"/>
                  </a:lnTo>
                  <a:lnTo>
                    <a:pt x="473" y="794"/>
                  </a:lnTo>
                  <a:lnTo>
                    <a:pt x="458" y="802"/>
                  </a:lnTo>
                  <a:lnTo>
                    <a:pt x="442" y="811"/>
                  </a:lnTo>
                  <a:lnTo>
                    <a:pt x="425" y="818"/>
                  </a:lnTo>
                  <a:lnTo>
                    <a:pt x="407" y="825"/>
                  </a:lnTo>
                  <a:lnTo>
                    <a:pt x="389" y="830"/>
                  </a:lnTo>
                  <a:lnTo>
                    <a:pt x="368" y="835"/>
                  </a:lnTo>
                  <a:lnTo>
                    <a:pt x="348" y="838"/>
                  </a:lnTo>
                  <a:lnTo>
                    <a:pt x="328" y="841"/>
                  </a:lnTo>
                  <a:lnTo>
                    <a:pt x="306" y="843"/>
                  </a:lnTo>
                  <a:lnTo>
                    <a:pt x="282" y="843"/>
                  </a:lnTo>
                  <a:lnTo>
                    <a:pt x="268" y="843"/>
                  </a:lnTo>
                  <a:lnTo>
                    <a:pt x="256" y="842"/>
                  </a:lnTo>
                  <a:lnTo>
                    <a:pt x="242" y="841"/>
                  </a:lnTo>
                  <a:lnTo>
                    <a:pt x="228" y="838"/>
                  </a:lnTo>
                  <a:lnTo>
                    <a:pt x="215" y="836"/>
                  </a:lnTo>
                  <a:lnTo>
                    <a:pt x="201" y="833"/>
                  </a:lnTo>
                  <a:lnTo>
                    <a:pt x="189" y="830"/>
                  </a:lnTo>
                  <a:lnTo>
                    <a:pt x="177" y="826"/>
                  </a:lnTo>
                  <a:lnTo>
                    <a:pt x="164" y="821"/>
                  </a:lnTo>
                  <a:lnTo>
                    <a:pt x="153" y="816"/>
                  </a:lnTo>
                  <a:lnTo>
                    <a:pt x="140" y="811"/>
                  </a:lnTo>
                  <a:lnTo>
                    <a:pt x="129" y="804"/>
                  </a:lnTo>
                  <a:lnTo>
                    <a:pt x="117" y="798"/>
                  </a:lnTo>
                  <a:lnTo>
                    <a:pt x="107" y="791"/>
                  </a:lnTo>
                  <a:lnTo>
                    <a:pt x="96" y="782"/>
                  </a:lnTo>
                  <a:lnTo>
                    <a:pt x="87" y="775"/>
                  </a:lnTo>
                  <a:lnTo>
                    <a:pt x="77" y="765"/>
                  </a:lnTo>
                  <a:lnTo>
                    <a:pt x="67" y="756"/>
                  </a:lnTo>
                  <a:lnTo>
                    <a:pt x="59" y="746"/>
                  </a:lnTo>
                  <a:lnTo>
                    <a:pt x="51" y="735"/>
                  </a:lnTo>
                  <a:lnTo>
                    <a:pt x="44" y="724"/>
                  </a:lnTo>
                  <a:lnTo>
                    <a:pt x="37" y="712"/>
                  </a:lnTo>
                  <a:lnTo>
                    <a:pt x="30" y="700"/>
                  </a:lnTo>
                  <a:lnTo>
                    <a:pt x="24" y="687"/>
                  </a:lnTo>
                  <a:lnTo>
                    <a:pt x="19" y="674"/>
                  </a:lnTo>
                  <a:lnTo>
                    <a:pt x="14" y="660"/>
                  </a:lnTo>
                  <a:lnTo>
                    <a:pt x="10" y="645"/>
                  </a:lnTo>
                  <a:lnTo>
                    <a:pt x="7" y="630"/>
                  </a:lnTo>
                  <a:lnTo>
                    <a:pt x="5" y="614"/>
                  </a:lnTo>
                  <a:lnTo>
                    <a:pt x="3" y="598"/>
                  </a:lnTo>
                  <a:lnTo>
                    <a:pt x="2" y="581"/>
                  </a:lnTo>
                  <a:lnTo>
                    <a:pt x="0" y="564"/>
                  </a:lnTo>
                  <a:lnTo>
                    <a:pt x="0" y="0"/>
                  </a:lnTo>
                  <a:lnTo>
                    <a:pt x="314" y="0"/>
                  </a:lnTo>
                  <a:lnTo>
                    <a:pt x="314" y="431"/>
                  </a:lnTo>
                  <a:lnTo>
                    <a:pt x="315" y="465"/>
                  </a:lnTo>
                  <a:lnTo>
                    <a:pt x="317" y="496"/>
                  </a:lnTo>
                  <a:lnTo>
                    <a:pt x="320" y="511"/>
                  </a:lnTo>
                  <a:lnTo>
                    <a:pt x="323" y="524"/>
                  </a:lnTo>
                  <a:lnTo>
                    <a:pt x="327" y="536"/>
                  </a:lnTo>
                  <a:lnTo>
                    <a:pt x="331" y="547"/>
                  </a:lnTo>
                  <a:lnTo>
                    <a:pt x="338" y="558"/>
                  </a:lnTo>
                  <a:lnTo>
                    <a:pt x="344" y="566"/>
                  </a:lnTo>
                  <a:lnTo>
                    <a:pt x="352" y="575"/>
                  </a:lnTo>
                  <a:lnTo>
                    <a:pt x="362" y="581"/>
                  </a:lnTo>
                  <a:lnTo>
                    <a:pt x="374" y="586"/>
                  </a:lnTo>
                  <a:lnTo>
                    <a:pt x="387" y="590"/>
                  </a:lnTo>
                  <a:lnTo>
                    <a:pt x="401" y="592"/>
                  </a:lnTo>
                  <a:lnTo>
                    <a:pt x="417" y="593"/>
                  </a:lnTo>
                  <a:lnTo>
                    <a:pt x="427" y="593"/>
                  </a:lnTo>
                  <a:lnTo>
                    <a:pt x="438" y="592"/>
                  </a:lnTo>
                  <a:lnTo>
                    <a:pt x="448" y="590"/>
                  </a:lnTo>
                  <a:lnTo>
                    <a:pt x="460" y="586"/>
                  </a:lnTo>
                  <a:lnTo>
                    <a:pt x="471" y="582"/>
                  </a:lnTo>
                  <a:lnTo>
                    <a:pt x="480" y="577"/>
                  </a:lnTo>
                  <a:lnTo>
                    <a:pt x="491" y="570"/>
                  </a:lnTo>
                  <a:lnTo>
                    <a:pt x="500" y="563"/>
                  </a:lnTo>
                  <a:lnTo>
                    <a:pt x="509" y="553"/>
                  </a:lnTo>
                  <a:lnTo>
                    <a:pt x="517" y="542"/>
                  </a:lnTo>
                  <a:lnTo>
                    <a:pt x="524" y="529"/>
                  </a:lnTo>
                  <a:lnTo>
                    <a:pt x="530" y="514"/>
                  </a:lnTo>
                  <a:lnTo>
                    <a:pt x="535" y="498"/>
                  </a:lnTo>
                  <a:lnTo>
                    <a:pt x="539" y="479"/>
                  </a:lnTo>
                  <a:lnTo>
                    <a:pt x="542" y="458"/>
                  </a:lnTo>
                  <a:lnTo>
                    <a:pt x="542" y="434"/>
                  </a:lnTo>
                  <a:lnTo>
                    <a:pt x="542" y="0"/>
                  </a:lnTo>
                  <a:lnTo>
                    <a:pt x="856" y="0"/>
                  </a:lnTo>
                  <a:lnTo>
                    <a:pt x="856" y="823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1"/>
            <p:cNvSpPr>
              <a:spLocks/>
            </p:cNvSpPr>
            <p:nvPr userDrawn="1"/>
          </p:nvSpPr>
          <p:spPr bwMode="auto">
            <a:xfrm>
              <a:off x="1404938" y="6273800"/>
              <a:ext cx="120650" cy="123825"/>
            </a:xfrm>
            <a:custGeom>
              <a:avLst/>
              <a:gdLst/>
              <a:ahLst/>
              <a:cxnLst>
                <a:cxn ang="0">
                  <a:pos x="510" y="223"/>
                </a:cxn>
                <a:cxn ang="0">
                  <a:pos x="478" y="193"/>
                </a:cxn>
                <a:cxn ang="0">
                  <a:pos x="434" y="175"/>
                </a:cxn>
                <a:cxn ang="0">
                  <a:pos x="373" y="178"/>
                </a:cxn>
                <a:cxn ang="0">
                  <a:pos x="338" y="194"/>
                </a:cxn>
                <a:cxn ang="0">
                  <a:pos x="320" y="228"/>
                </a:cxn>
                <a:cxn ang="0">
                  <a:pos x="332" y="265"/>
                </a:cxn>
                <a:cxn ang="0">
                  <a:pos x="367" y="284"/>
                </a:cxn>
                <a:cxn ang="0">
                  <a:pos x="475" y="307"/>
                </a:cxn>
                <a:cxn ang="0">
                  <a:pos x="612" y="337"/>
                </a:cxn>
                <a:cxn ang="0">
                  <a:pos x="706" y="374"/>
                </a:cxn>
                <a:cxn ang="0">
                  <a:pos x="782" y="434"/>
                </a:cxn>
                <a:cxn ang="0">
                  <a:pos x="819" y="504"/>
                </a:cxn>
                <a:cxn ang="0">
                  <a:pos x="828" y="561"/>
                </a:cxn>
                <a:cxn ang="0">
                  <a:pos x="818" y="651"/>
                </a:cxn>
                <a:cxn ang="0">
                  <a:pos x="782" y="729"/>
                </a:cxn>
                <a:cxn ang="0">
                  <a:pos x="722" y="785"/>
                </a:cxn>
                <a:cxn ang="0">
                  <a:pos x="647" y="826"/>
                </a:cxn>
                <a:cxn ang="0">
                  <a:pos x="560" y="850"/>
                </a:cxn>
                <a:cxn ang="0">
                  <a:pos x="373" y="862"/>
                </a:cxn>
                <a:cxn ang="0">
                  <a:pos x="265" y="848"/>
                </a:cxn>
                <a:cxn ang="0">
                  <a:pos x="181" y="820"/>
                </a:cxn>
                <a:cxn ang="0">
                  <a:pos x="107" y="779"/>
                </a:cxn>
                <a:cxn ang="0">
                  <a:pos x="48" y="721"/>
                </a:cxn>
                <a:cxn ang="0">
                  <a:pos x="11" y="647"/>
                </a:cxn>
                <a:cxn ang="0">
                  <a:pos x="299" y="573"/>
                </a:cxn>
                <a:cxn ang="0">
                  <a:pos x="315" y="621"/>
                </a:cxn>
                <a:cxn ang="0">
                  <a:pos x="352" y="655"/>
                </a:cxn>
                <a:cxn ang="0">
                  <a:pos x="408" y="669"/>
                </a:cxn>
                <a:cxn ang="0">
                  <a:pos x="473" y="662"/>
                </a:cxn>
                <a:cxn ang="0">
                  <a:pos x="511" y="641"/>
                </a:cxn>
                <a:cxn ang="0">
                  <a:pos x="528" y="606"/>
                </a:cxn>
                <a:cxn ang="0">
                  <a:pos x="517" y="570"/>
                </a:cxn>
                <a:cxn ang="0">
                  <a:pos x="473" y="546"/>
                </a:cxn>
                <a:cxn ang="0">
                  <a:pos x="312" y="511"/>
                </a:cxn>
                <a:cxn ang="0">
                  <a:pos x="171" y="469"/>
                </a:cxn>
                <a:cxn ang="0">
                  <a:pos x="108" y="435"/>
                </a:cxn>
                <a:cxn ang="0">
                  <a:pos x="63" y="394"/>
                </a:cxn>
                <a:cxn ang="0">
                  <a:pos x="33" y="345"/>
                </a:cxn>
                <a:cxn ang="0">
                  <a:pos x="20" y="287"/>
                </a:cxn>
                <a:cxn ang="0">
                  <a:pos x="25" y="206"/>
                </a:cxn>
                <a:cxn ang="0">
                  <a:pos x="57" y="133"/>
                </a:cxn>
                <a:cxn ang="0">
                  <a:pos x="111" y="78"/>
                </a:cxn>
                <a:cxn ang="0">
                  <a:pos x="181" y="39"/>
                </a:cxn>
                <a:cxn ang="0">
                  <a:pos x="310" y="6"/>
                </a:cxn>
                <a:cxn ang="0">
                  <a:pos x="475" y="2"/>
                </a:cxn>
                <a:cxn ang="0">
                  <a:pos x="593" y="21"/>
                </a:cxn>
                <a:cxn ang="0">
                  <a:pos x="670" y="51"/>
                </a:cxn>
                <a:cxn ang="0">
                  <a:pos x="735" y="95"/>
                </a:cxn>
                <a:cxn ang="0">
                  <a:pos x="782" y="157"/>
                </a:cxn>
                <a:cxn ang="0">
                  <a:pos x="804" y="240"/>
                </a:cxn>
              </a:cxnLst>
              <a:rect l="0" t="0" r="r" b="b"/>
              <a:pathLst>
                <a:path w="828" h="863">
                  <a:moveTo>
                    <a:pt x="521" y="260"/>
                  </a:moveTo>
                  <a:lnTo>
                    <a:pt x="520" y="250"/>
                  </a:lnTo>
                  <a:lnTo>
                    <a:pt x="517" y="240"/>
                  </a:lnTo>
                  <a:lnTo>
                    <a:pt x="514" y="232"/>
                  </a:lnTo>
                  <a:lnTo>
                    <a:pt x="510" y="223"/>
                  </a:lnTo>
                  <a:lnTo>
                    <a:pt x="504" y="216"/>
                  </a:lnTo>
                  <a:lnTo>
                    <a:pt x="499" y="210"/>
                  </a:lnTo>
                  <a:lnTo>
                    <a:pt x="492" y="203"/>
                  </a:lnTo>
                  <a:lnTo>
                    <a:pt x="485" y="198"/>
                  </a:lnTo>
                  <a:lnTo>
                    <a:pt x="478" y="193"/>
                  </a:lnTo>
                  <a:lnTo>
                    <a:pt x="469" y="187"/>
                  </a:lnTo>
                  <a:lnTo>
                    <a:pt x="461" y="183"/>
                  </a:lnTo>
                  <a:lnTo>
                    <a:pt x="452" y="180"/>
                  </a:lnTo>
                  <a:lnTo>
                    <a:pt x="444" y="178"/>
                  </a:lnTo>
                  <a:lnTo>
                    <a:pt x="434" y="175"/>
                  </a:lnTo>
                  <a:lnTo>
                    <a:pt x="425" y="174"/>
                  </a:lnTo>
                  <a:lnTo>
                    <a:pt x="415" y="174"/>
                  </a:lnTo>
                  <a:lnTo>
                    <a:pt x="398" y="174"/>
                  </a:lnTo>
                  <a:lnTo>
                    <a:pt x="381" y="177"/>
                  </a:lnTo>
                  <a:lnTo>
                    <a:pt x="373" y="178"/>
                  </a:lnTo>
                  <a:lnTo>
                    <a:pt x="365" y="180"/>
                  </a:lnTo>
                  <a:lnTo>
                    <a:pt x="358" y="182"/>
                  </a:lnTo>
                  <a:lnTo>
                    <a:pt x="351" y="185"/>
                  </a:lnTo>
                  <a:lnTo>
                    <a:pt x="345" y="189"/>
                  </a:lnTo>
                  <a:lnTo>
                    <a:pt x="338" y="194"/>
                  </a:lnTo>
                  <a:lnTo>
                    <a:pt x="333" y="199"/>
                  </a:lnTo>
                  <a:lnTo>
                    <a:pt x="329" y="204"/>
                  </a:lnTo>
                  <a:lnTo>
                    <a:pt x="325" y="212"/>
                  </a:lnTo>
                  <a:lnTo>
                    <a:pt x="322" y="219"/>
                  </a:lnTo>
                  <a:lnTo>
                    <a:pt x="320" y="228"/>
                  </a:lnTo>
                  <a:lnTo>
                    <a:pt x="320" y="237"/>
                  </a:lnTo>
                  <a:lnTo>
                    <a:pt x="321" y="246"/>
                  </a:lnTo>
                  <a:lnTo>
                    <a:pt x="323" y="253"/>
                  </a:lnTo>
                  <a:lnTo>
                    <a:pt x="327" y="260"/>
                  </a:lnTo>
                  <a:lnTo>
                    <a:pt x="332" y="265"/>
                  </a:lnTo>
                  <a:lnTo>
                    <a:pt x="337" y="269"/>
                  </a:lnTo>
                  <a:lnTo>
                    <a:pt x="344" y="273"/>
                  </a:lnTo>
                  <a:lnTo>
                    <a:pt x="350" y="277"/>
                  </a:lnTo>
                  <a:lnTo>
                    <a:pt x="356" y="280"/>
                  </a:lnTo>
                  <a:lnTo>
                    <a:pt x="367" y="284"/>
                  </a:lnTo>
                  <a:lnTo>
                    <a:pt x="379" y="287"/>
                  </a:lnTo>
                  <a:lnTo>
                    <a:pt x="393" y="291"/>
                  </a:lnTo>
                  <a:lnTo>
                    <a:pt x="406" y="295"/>
                  </a:lnTo>
                  <a:lnTo>
                    <a:pt x="439" y="301"/>
                  </a:lnTo>
                  <a:lnTo>
                    <a:pt x="475" y="307"/>
                  </a:lnTo>
                  <a:lnTo>
                    <a:pt x="513" y="314"/>
                  </a:lnTo>
                  <a:lnTo>
                    <a:pt x="552" y="322"/>
                  </a:lnTo>
                  <a:lnTo>
                    <a:pt x="572" y="327"/>
                  </a:lnTo>
                  <a:lnTo>
                    <a:pt x="593" y="332"/>
                  </a:lnTo>
                  <a:lnTo>
                    <a:pt x="612" y="337"/>
                  </a:lnTo>
                  <a:lnTo>
                    <a:pt x="632" y="344"/>
                  </a:lnTo>
                  <a:lnTo>
                    <a:pt x="651" y="350"/>
                  </a:lnTo>
                  <a:lnTo>
                    <a:pt x="670" y="357"/>
                  </a:lnTo>
                  <a:lnTo>
                    <a:pt x="688" y="366"/>
                  </a:lnTo>
                  <a:lnTo>
                    <a:pt x="706" y="374"/>
                  </a:lnTo>
                  <a:lnTo>
                    <a:pt x="723" y="384"/>
                  </a:lnTo>
                  <a:lnTo>
                    <a:pt x="740" y="395"/>
                  </a:lnTo>
                  <a:lnTo>
                    <a:pt x="755" y="407"/>
                  </a:lnTo>
                  <a:lnTo>
                    <a:pt x="769" y="420"/>
                  </a:lnTo>
                  <a:lnTo>
                    <a:pt x="782" y="434"/>
                  </a:lnTo>
                  <a:lnTo>
                    <a:pt x="794" y="450"/>
                  </a:lnTo>
                  <a:lnTo>
                    <a:pt x="803" y="467"/>
                  </a:lnTo>
                  <a:lnTo>
                    <a:pt x="812" y="485"/>
                  </a:lnTo>
                  <a:lnTo>
                    <a:pt x="816" y="495"/>
                  </a:lnTo>
                  <a:lnTo>
                    <a:pt x="819" y="504"/>
                  </a:lnTo>
                  <a:lnTo>
                    <a:pt x="821" y="515"/>
                  </a:lnTo>
                  <a:lnTo>
                    <a:pt x="824" y="526"/>
                  </a:lnTo>
                  <a:lnTo>
                    <a:pt x="825" y="537"/>
                  </a:lnTo>
                  <a:lnTo>
                    <a:pt x="828" y="549"/>
                  </a:lnTo>
                  <a:lnTo>
                    <a:pt x="828" y="561"/>
                  </a:lnTo>
                  <a:lnTo>
                    <a:pt x="828" y="573"/>
                  </a:lnTo>
                  <a:lnTo>
                    <a:pt x="828" y="594"/>
                  </a:lnTo>
                  <a:lnTo>
                    <a:pt x="825" y="614"/>
                  </a:lnTo>
                  <a:lnTo>
                    <a:pt x="822" y="633"/>
                  </a:lnTo>
                  <a:lnTo>
                    <a:pt x="818" y="651"/>
                  </a:lnTo>
                  <a:lnTo>
                    <a:pt x="813" y="668"/>
                  </a:lnTo>
                  <a:lnTo>
                    <a:pt x="806" y="684"/>
                  </a:lnTo>
                  <a:lnTo>
                    <a:pt x="799" y="700"/>
                  </a:lnTo>
                  <a:lnTo>
                    <a:pt x="790" y="715"/>
                  </a:lnTo>
                  <a:lnTo>
                    <a:pt x="782" y="729"/>
                  </a:lnTo>
                  <a:lnTo>
                    <a:pt x="771" y="741"/>
                  </a:lnTo>
                  <a:lnTo>
                    <a:pt x="761" y="753"/>
                  </a:lnTo>
                  <a:lnTo>
                    <a:pt x="749" y="765"/>
                  </a:lnTo>
                  <a:lnTo>
                    <a:pt x="736" y="776"/>
                  </a:lnTo>
                  <a:lnTo>
                    <a:pt x="722" y="785"/>
                  </a:lnTo>
                  <a:lnTo>
                    <a:pt x="708" y="795"/>
                  </a:lnTo>
                  <a:lnTo>
                    <a:pt x="694" y="803"/>
                  </a:lnTo>
                  <a:lnTo>
                    <a:pt x="679" y="812"/>
                  </a:lnTo>
                  <a:lnTo>
                    <a:pt x="663" y="818"/>
                  </a:lnTo>
                  <a:lnTo>
                    <a:pt x="647" y="826"/>
                  </a:lnTo>
                  <a:lnTo>
                    <a:pt x="630" y="831"/>
                  </a:lnTo>
                  <a:lnTo>
                    <a:pt x="613" y="836"/>
                  </a:lnTo>
                  <a:lnTo>
                    <a:pt x="596" y="841"/>
                  </a:lnTo>
                  <a:lnTo>
                    <a:pt x="578" y="846"/>
                  </a:lnTo>
                  <a:lnTo>
                    <a:pt x="560" y="850"/>
                  </a:lnTo>
                  <a:lnTo>
                    <a:pt x="522" y="855"/>
                  </a:lnTo>
                  <a:lnTo>
                    <a:pt x="485" y="860"/>
                  </a:lnTo>
                  <a:lnTo>
                    <a:pt x="448" y="862"/>
                  </a:lnTo>
                  <a:lnTo>
                    <a:pt x="411" y="863"/>
                  </a:lnTo>
                  <a:lnTo>
                    <a:pt x="373" y="862"/>
                  </a:lnTo>
                  <a:lnTo>
                    <a:pt x="337" y="860"/>
                  </a:lnTo>
                  <a:lnTo>
                    <a:pt x="319" y="856"/>
                  </a:lnTo>
                  <a:lnTo>
                    <a:pt x="301" y="854"/>
                  </a:lnTo>
                  <a:lnTo>
                    <a:pt x="283" y="851"/>
                  </a:lnTo>
                  <a:lnTo>
                    <a:pt x="265" y="848"/>
                  </a:lnTo>
                  <a:lnTo>
                    <a:pt x="248" y="844"/>
                  </a:lnTo>
                  <a:lnTo>
                    <a:pt x="231" y="838"/>
                  </a:lnTo>
                  <a:lnTo>
                    <a:pt x="214" y="833"/>
                  </a:lnTo>
                  <a:lnTo>
                    <a:pt x="197" y="827"/>
                  </a:lnTo>
                  <a:lnTo>
                    <a:pt x="181" y="820"/>
                  </a:lnTo>
                  <a:lnTo>
                    <a:pt x="165" y="814"/>
                  </a:lnTo>
                  <a:lnTo>
                    <a:pt x="149" y="805"/>
                  </a:lnTo>
                  <a:lnTo>
                    <a:pt x="134" y="798"/>
                  </a:lnTo>
                  <a:lnTo>
                    <a:pt x="120" y="788"/>
                  </a:lnTo>
                  <a:lnTo>
                    <a:pt x="107" y="779"/>
                  </a:lnTo>
                  <a:lnTo>
                    <a:pt x="94" y="769"/>
                  </a:lnTo>
                  <a:lnTo>
                    <a:pt x="81" y="758"/>
                  </a:lnTo>
                  <a:lnTo>
                    <a:pt x="69" y="747"/>
                  </a:lnTo>
                  <a:lnTo>
                    <a:pt x="59" y="734"/>
                  </a:lnTo>
                  <a:lnTo>
                    <a:pt x="48" y="721"/>
                  </a:lnTo>
                  <a:lnTo>
                    <a:pt x="40" y="707"/>
                  </a:lnTo>
                  <a:lnTo>
                    <a:pt x="31" y="694"/>
                  </a:lnTo>
                  <a:lnTo>
                    <a:pt x="24" y="679"/>
                  </a:lnTo>
                  <a:lnTo>
                    <a:pt x="17" y="663"/>
                  </a:lnTo>
                  <a:lnTo>
                    <a:pt x="11" y="647"/>
                  </a:lnTo>
                  <a:lnTo>
                    <a:pt x="7" y="629"/>
                  </a:lnTo>
                  <a:lnTo>
                    <a:pt x="3" y="612"/>
                  </a:lnTo>
                  <a:lnTo>
                    <a:pt x="1" y="593"/>
                  </a:lnTo>
                  <a:lnTo>
                    <a:pt x="0" y="573"/>
                  </a:lnTo>
                  <a:lnTo>
                    <a:pt x="299" y="573"/>
                  </a:lnTo>
                  <a:lnTo>
                    <a:pt x="300" y="584"/>
                  </a:lnTo>
                  <a:lnTo>
                    <a:pt x="302" y="594"/>
                  </a:lnTo>
                  <a:lnTo>
                    <a:pt x="305" y="603"/>
                  </a:lnTo>
                  <a:lnTo>
                    <a:pt x="310" y="613"/>
                  </a:lnTo>
                  <a:lnTo>
                    <a:pt x="315" y="621"/>
                  </a:lnTo>
                  <a:lnTo>
                    <a:pt x="321" y="630"/>
                  </a:lnTo>
                  <a:lnTo>
                    <a:pt x="329" y="638"/>
                  </a:lnTo>
                  <a:lnTo>
                    <a:pt x="337" y="646"/>
                  </a:lnTo>
                  <a:lnTo>
                    <a:pt x="344" y="651"/>
                  </a:lnTo>
                  <a:lnTo>
                    <a:pt x="352" y="655"/>
                  </a:lnTo>
                  <a:lnTo>
                    <a:pt x="361" y="660"/>
                  </a:lnTo>
                  <a:lnTo>
                    <a:pt x="371" y="663"/>
                  </a:lnTo>
                  <a:lnTo>
                    <a:pt x="382" y="666"/>
                  </a:lnTo>
                  <a:lnTo>
                    <a:pt x="395" y="668"/>
                  </a:lnTo>
                  <a:lnTo>
                    <a:pt x="408" y="669"/>
                  </a:lnTo>
                  <a:lnTo>
                    <a:pt x="421" y="669"/>
                  </a:lnTo>
                  <a:lnTo>
                    <a:pt x="437" y="669"/>
                  </a:lnTo>
                  <a:lnTo>
                    <a:pt x="455" y="666"/>
                  </a:lnTo>
                  <a:lnTo>
                    <a:pt x="464" y="665"/>
                  </a:lnTo>
                  <a:lnTo>
                    <a:pt x="473" y="662"/>
                  </a:lnTo>
                  <a:lnTo>
                    <a:pt x="482" y="660"/>
                  </a:lnTo>
                  <a:lnTo>
                    <a:pt x="489" y="655"/>
                  </a:lnTo>
                  <a:lnTo>
                    <a:pt x="498" y="652"/>
                  </a:lnTo>
                  <a:lnTo>
                    <a:pt x="504" y="647"/>
                  </a:lnTo>
                  <a:lnTo>
                    <a:pt x="511" y="641"/>
                  </a:lnTo>
                  <a:lnTo>
                    <a:pt x="517" y="636"/>
                  </a:lnTo>
                  <a:lnTo>
                    <a:pt x="521" y="630"/>
                  </a:lnTo>
                  <a:lnTo>
                    <a:pt x="524" y="622"/>
                  </a:lnTo>
                  <a:lnTo>
                    <a:pt x="527" y="615"/>
                  </a:lnTo>
                  <a:lnTo>
                    <a:pt x="528" y="606"/>
                  </a:lnTo>
                  <a:lnTo>
                    <a:pt x="527" y="598"/>
                  </a:lnTo>
                  <a:lnTo>
                    <a:pt x="526" y="590"/>
                  </a:lnTo>
                  <a:lnTo>
                    <a:pt x="523" y="583"/>
                  </a:lnTo>
                  <a:lnTo>
                    <a:pt x="521" y="577"/>
                  </a:lnTo>
                  <a:lnTo>
                    <a:pt x="517" y="570"/>
                  </a:lnTo>
                  <a:lnTo>
                    <a:pt x="511" y="565"/>
                  </a:lnTo>
                  <a:lnTo>
                    <a:pt x="504" y="560"/>
                  </a:lnTo>
                  <a:lnTo>
                    <a:pt x="496" y="554"/>
                  </a:lnTo>
                  <a:lnTo>
                    <a:pt x="485" y="550"/>
                  </a:lnTo>
                  <a:lnTo>
                    <a:pt x="473" y="546"/>
                  </a:lnTo>
                  <a:lnTo>
                    <a:pt x="460" y="541"/>
                  </a:lnTo>
                  <a:lnTo>
                    <a:pt x="444" y="537"/>
                  </a:lnTo>
                  <a:lnTo>
                    <a:pt x="404" y="529"/>
                  </a:lnTo>
                  <a:lnTo>
                    <a:pt x="354" y="519"/>
                  </a:lnTo>
                  <a:lnTo>
                    <a:pt x="312" y="511"/>
                  </a:lnTo>
                  <a:lnTo>
                    <a:pt x="271" y="502"/>
                  </a:lnTo>
                  <a:lnTo>
                    <a:pt x="235" y="493"/>
                  </a:lnTo>
                  <a:lnTo>
                    <a:pt x="201" y="481"/>
                  </a:lnTo>
                  <a:lnTo>
                    <a:pt x="186" y="476"/>
                  </a:lnTo>
                  <a:lnTo>
                    <a:pt x="171" y="469"/>
                  </a:lnTo>
                  <a:lnTo>
                    <a:pt x="157" y="463"/>
                  </a:lnTo>
                  <a:lnTo>
                    <a:pt x="144" y="456"/>
                  </a:lnTo>
                  <a:lnTo>
                    <a:pt x="131" y="450"/>
                  </a:lnTo>
                  <a:lnTo>
                    <a:pt x="119" y="443"/>
                  </a:lnTo>
                  <a:lnTo>
                    <a:pt x="108" y="435"/>
                  </a:lnTo>
                  <a:lnTo>
                    <a:pt x="97" y="428"/>
                  </a:lnTo>
                  <a:lnTo>
                    <a:pt x="87" y="419"/>
                  </a:lnTo>
                  <a:lnTo>
                    <a:pt x="79" y="412"/>
                  </a:lnTo>
                  <a:lnTo>
                    <a:pt x="70" y="403"/>
                  </a:lnTo>
                  <a:lnTo>
                    <a:pt x="63" y="394"/>
                  </a:lnTo>
                  <a:lnTo>
                    <a:pt x="55" y="385"/>
                  </a:lnTo>
                  <a:lnTo>
                    <a:pt x="49" y="376"/>
                  </a:lnTo>
                  <a:lnTo>
                    <a:pt x="43" y="365"/>
                  </a:lnTo>
                  <a:lnTo>
                    <a:pt x="38" y="355"/>
                  </a:lnTo>
                  <a:lnTo>
                    <a:pt x="33" y="345"/>
                  </a:lnTo>
                  <a:lnTo>
                    <a:pt x="30" y="334"/>
                  </a:lnTo>
                  <a:lnTo>
                    <a:pt x="27" y="322"/>
                  </a:lnTo>
                  <a:lnTo>
                    <a:pt x="24" y="311"/>
                  </a:lnTo>
                  <a:lnTo>
                    <a:pt x="21" y="299"/>
                  </a:lnTo>
                  <a:lnTo>
                    <a:pt x="20" y="287"/>
                  </a:lnTo>
                  <a:lnTo>
                    <a:pt x="19" y="274"/>
                  </a:lnTo>
                  <a:lnTo>
                    <a:pt x="19" y="261"/>
                  </a:lnTo>
                  <a:lnTo>
                    <a:pt x="20" y="243"/>
                  </a:lnTo>
                  <a:lnTo>
                    <a:pt x="21" y="224"/>
                  </a:lnTo>
                  <a:lnTo>
                    <a:pt x="25" y="206"/>
                  </a:lnTo>
                  <a:lnTo>
                    <a:pt x="29" y="190"/>
                  </a:lnTo>
                  <a:lnTo>
                    <a:pt x="34" y="174"/>
                  </a:lnTo>
                  <a:lnTo>
                    <a:pt x="41" y="160"/>
                  </a:lnTo>
                  <a:lnTo>
                    <a:pt x="48" y="146"/>
                  </a:lnTo>
                  <a:lnTo>
                    <a:pt x="57" y="133"/>
                  </a:lnTo>
                  <a:lnTo>
                    <a:pt x="66" y="120"/>
                  </a:lnTo>
                  <a:lnTo>
                    <a:pt x="76" y="108"/>
                  </a:lnTo>
                  <a:lnTo>
                    <a:pt x="87" y="98"/>
                  </a:lnTo>
                  <a:lnTo>
                    <a:pt x="98" y="87"/>
                  </a:lnTo>
                  <a:lnTo>
                    <a:pt x="111" y="78"/>
                  </a:lnTo>
                  <a:lnTo>
                    <a:pt x="124" y="69"/>
                  </a:lnTo>
                  <a:lnTo>
                    <a:pt x="137" y="61"/>
                  </a:lnTo>
                  <a:lnTo>
                    <a:pt x="151" y="52"/>
                  </a:lnTo>
                  <a:lnTo>
                    <a:pt x="166" y="46"/>
                  </a:lnTo>
                  <a:lnTo>
                    <a:pt x="181" y="39"/>
                  </a:lnTo>
                  <a:lnTo>
                    <a:pt x="196" y="33"/>
                  </a:lnTo>
                  <a:lnTo>
                    <a:pt x="212" y="28"/>
                  </a:lnTo>
                  <a:lnTo>
                    <a:pt x="244" y="18"/>
                  </a:lnTo>
                  <a:lnTo>
                    <a:pt x="277" y="12"/>
                  </a:lnTo>
                  <a:lnTo>
                    <a:pt x="310" y="6"/>
                  </a:lnTo>
                  <a:lnTo>
                    <a:pt x="343" y="2"/>
                  </a:lnTo>
                  <a:lnTo>
                    <a:pt x="376" y="0"/>
                  </a:lnTo>
                  <a:lnTo>
                    <a:pt x="408" y="0"/>
                  </a:lnTo>
                  <a:lnTo>
                    <a:pt x="440" y="0"/>
                  </a:lnTo>
                  <a:lnTo>
                    <a:pt x="475" y="2"/>
                  </a:lnTo>
                  <a:lnTo>
                    <a:pt x="509" y="5"/>
                  </a:lnTo>
                  <a:lnTo>
                    <a:pt x="543" y="11"/>
                  </a:lnTo>
                  <a:lnTo>
                    <a:pt x="560" y="14"/>
                  </a:lnTo>
                  <a:lnTo>
                    <a:pt x="577" y="18"/>
                  </a:lnTo>
                  <a:lnTo>
                    <a:pt x="593" y="21"/>
                  </a:lnTo>
                  <a:lnTo>
                    <a:pt x="610" y="27"/>
                  </a:lnTo>
                  <a:lnTo>
                    <a:pt x="624" y="32"/>
                  </a:lnTo>
                  <a:lnTo>
                    <a:pt x="640" y="37"/>
                  </a:lnTo>
                  <a:lnTo>
                    <a:pt x="655" y="44"/>
                  </a:lnTo>
                  <a:lnTo>
                    <a:pt x="670" y="51"/>
                  </a:lnTo>
                  <a:lnTo>
                    <a:pt x="684" y="58"/>
                  </a:lnTo>
                  <a:lnTo>
                    <a:pt x="698" y="66"/>
                  </a:lnTo>
                  <a:lnTo>
                    <a:pt x="711" y="75"/>
                  </a:lnTo>
                  <a:lnTo>
                    <a:pt x="723" y="85"/>
                  </a:lnTo>
                  <a:lnTo>
                    <a:pt x="735" y="95"/>
                  </a:lnTo>
                  <a:lnTo>
                    <a:pt x="746" y="106"/>
                  </a:lnTo>
                  <a:lnTo>
                    <a:pt x="756" y="118"/>
                  </a:lnTo>
                  <a:lnTo>
                    <a:pt x="765" y="130"/>
                  </a:lnTo>
                  <a:lnTo>
                    <a:pt x="773" y="144"/>
                  </a:lnTo>
                  <a:lnTo>
                    <a:pt x="782" y="157"/>
                  </a:lnTo>
                  <a:lnTo>
                    <a:pt x="788" y="172"/>
                  </a:lnTo>
                  <a:lnTo>
                    <a:pt x="794" y="188"/>
                  </a:lnTo>
                  <a:lnTo>
                    <a:pt x="799" y="204"/>
                  </a:lnTo>
                  <a:lnTo>
                    <a:pt x="802" y="222"/>
                  </a:lnTo>
                  <a:lnTo>
                    <a:pt x="804" y="240"/>
                  </a:lnTo>
                  <a:lnTo>
                    <a:pt x="806" y="260"/>
                  </a:lnTo>
                  <a:lnTo>
                    <a:pt x="521" y="26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2"/>
            <p:cNvSpPr>
              <a:spLocks noEditPoints="1"/>
            </p:cNvSpPr>
            <p:nvPr userDrawn="1"/>
          </p:nvSpPr>
          <p:spPr bwMode="auto">
            <a:xfrm>
              <a:off x="1541463" y="6232525"/>
              <a:ext cx="46038" cy="163513"/>
            </a:xfrm>
            <a:custGeom>
              <a:avLst/>
              <a:gdLst/>
              <a:ahLst/>
              <a:cxnLst>
                <a:cxn ang="0">
                  <a:pos x="0" y="308"/>
                </a:cxn>
                <a:cxn ang="0">
                  <a:pos x="313" y="308"/>
                </a:cxn>
                <a:cxn ang="0">
                  <a:pos x="313" y="1131"/>
                </a:cxn>
                <a:cxn ang="0">
                  <a:pos x="0" y="1131"/>
                </a:cxn>
                <a:cxn ang="0">
                  <a:pos x="0" y="308"/>
                </a:cxn>
                <a:cxn ang="0">
                  <a:pos x="313" y="220"/>
                </a:cxn>
                <a:cxn ang="0">
                  <a:pos x="0" y="220"/>
                </a:cxn>
                <a:cxn ang="0">
                  <a:pos x="0" y="0"/>
                </a:cxn>
                <a:cxn ang="0">
                  <a:pos x="313" y="0"/>
                </a:cxn>
                <a:cxn ang="0">
                  <a:pos x="313" y="220"/>
                </a:cxn>
              </a:cxnLst>
              <a:rect l="0" t="0" r="r" b="b"/>
              <a:pathLst>
                <a:path w="313" h="1131">
                  <a:moveTo>
                    <a:pt x="0" y="308"/>
                  </a:moveTo>
                  <a:lnTo>
                    <a:pt x="313" y="308"/>
                  </a:lnTo>
                  <a:lnTo>
                    <a:pt x="313" y="1131"/>
                  </a:lnTo>
                  <a:lnTo>
                    <a:pt x="0" y="1131"/>
                  </a:lnTo>
                  <a:lnTo>
                    <a:pt x="0" y="308"/>
                  </a:lnTo>
                  <a:close/>
                  <a:moveTo>
                    <a:pt x="313" y="220"/>
                  </a:moveTo>
                  <a:lnTo>
                    <a:pt x="0" y="220"/>
                  </a:lnTo>
                  <a:lnTo>
                    <a:pt x="0" y="0"/>
                  </a:lnTo>
                  <a:lnTo>
                    <a:pt x="313" y="0"/>
                  </a:lnTo>
                  <a:lnTo>
                    <a:pt x="313" y="22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13"/>
            <p:cNvSpPr>
              <a:spLocks/>
            </p:cNvSpPr>
            <p:nvPr userDrawn="1"/>
          </p:nvSpPr>
          <p:spPr bwMode="auto">
            <a:xfrm>
              <a:off x="1611313" y="6273800"/>
              <a:ext cx="123825" cy="122238"/>
            </a:xfrm>
            <a:custGeom>
              <a:avLst/>
              <a:gdLst/>
              <a:ahLst/>
              <a:cxnLst>
                <a:cxn ang="0">
                  <a:pos x="303" y="20"/>
                </a:cxn>
                <a:cxn ang="0">
                  <a:pos x="307" y="124"/>
                </a:cxn>
                <a:cxn ang="0">
                  <a:pos x="329" y="96"/>
                </a:cxn>
                <a:cxn ang="0">
                  <a:pos x="356" y="70"/>
                </a:cxn>
                <a:cxn ang="0">
                  <a:pos x="383" y="49"/>
                </a:cxn>
                <a:cxn ang="0">
                  <a:pos x="415" y="32"/>
                </a:cxn>
                <a:cxn ang="0">
                  <a:pos x="449" y="18"/>
                </a:cxn>
                <a:cxn ang="0">
                  <a:pos x="487" y="7"/>
                </a:cxn>
                <a:cxn ang="0">
                  <a:pos x="529" y="2"/>
                </a:cxn>
                <a:cxn ang="0">
                  <a:pos x="574" y="0"/>
                </a:cxn>
                <a:cxn ang="0">
                  <a:pos x="601" y="1"/>
                </a:cxn>
                <a:cxn ang="0">
                  <a:pos x="628" y="4"/>
                </a:cxn>
                <a:cxn ang="0">
                  <a:pos x="654" y="10"/>
                </a:cxn>
                <a:cxn ang="0">
                  <a:pos x="680" y="17"/>
                </a:cxn>
                <a:cxn ang="0">
                  <a:pos x="704" y="27"/>
                </a:cxn>
                <a:cxn ang="0">
                  <a:pos x="728" y="38"/>
                </a:cxn>
                <a:cxn ang="0">
                  <a:pos x="749" y="52"/>
                </a:cxn>
                <a:cxn ang="0">
                  <a:pos x="769" y="68"/>
                </a:cxn>
                <a:cxn ang="0">
                  <a:pos x="788" y="87"/>
                </a:cxn>
                <a:cxn ang="0">
                  <a:pos x="805" y="107"/>
                </a:cxn>
                <a:cxn ang="0">
                  <a:pos x="819" y="131"/>
                </a:cxn>
                <a:cxn ang="0">
                  <a:pos x="832" y="155"/>
                </a:cxn>
                <a:cxn ang="0">
                  <a:pos x="842" y="183"/>
                </a:cxn>
                <a:cxn ang="0">
                  <a:pos x="849" y="213"/>
                </a:cxn>
                <a:cxn ang="0">
                  <a:pos x="853" y="245"/>
                </a:cxn>
                <a:cxn ang="0">
                  <a:pos x="855" y="279"/>
                </a:cxn>
                <a:cxn ang="0">
                  <a:pos x="542" y="843"/>
                </a:cxn>
                <a:cxn ang="0">
                  <a:pos x="542" y="378"/>
                </a:cxn>
                <a:cxn ang="0">
                  <a:pos x="536" y="332"/>
                </a:cxn>
                <a:cxn ang="0">
                  <a:pos x="530" y="306"/>
                </a:cxn>
                <a:cxn ang="0">
                  <a:pos x="519" y="285"/>
                </a:cxn>
                <a:cxn ang="0">
                  <a:pos x="503" y="268"/>
                </a:cxn>
                <a:cxn ang="0">
                  <a:pos x="483" y="256"/>
                </a:cxn>
                <a:cxn ang="0">
                  <a:pos x="455" y="251"/>
                </a:cxn>
                <a:cxn ang="0">
                  <a:pos x="429" y="250"/>
                </a:cxn>
                <a:cxn ang="0">
                  <a:pos x="408" y="253"/>
                </a:cxn>
                <a:cxn ang="0">
                  <a:pos x="386" y="261"/>
                </a:cxn>
                <a:cxn ang="0">
                  <a:pos x="366" y="272"/>
                </a:cxn>
                <a:cxn ang="0">
                  <a:pos x="347" y="289"/>
                </a:cxn>
                <a:cxn ang="0">
                  <a:pos x="332" y="314"/>
                </a:cxn>
                <a:cxn ang="0">
                  <a:pos x="320" y="345"/>
                </a:cxn>
                <a:cxn ang="0">
                  <a:pos x="315" y="385"/>
                </a:cxn>
                <a:cxn ang="0">
                  <a:pos x="314" y="843"/>
                </a:cxn>
                <a:cxn ang="0">
                  <a:pos x="0" y="20"/>
                </a:cxn>
              </a:cxnLst>
              <a:rect l="0" t="0" r="r" b="b"/>
              <a:pathLst>
                <a:path w="855" h="843">
                  <a:moveTo>
                    <a:pt x="0" y="20"/>
                  </a:moveTo>
                  <a:lnTo>
                    <a:pt x="303" y="20"/>
                  </a:lnTo>
                  <a:lnTo>
                    <a:pt x="303" y="124"/>
                  </a:lnTo>
                  <a:lnTo>
                    <a:pt x="307" y="124"/>
                  </a:lnTo>
                  <a:lnTo>
                    <a:pt x="317" y="110"/>
                  </a:lnTo>
                  <a:lnTo>
                    <a:pt x="329" y="96"/>
                  </a:lnTo>
                  <a:lnTo>
                    <a:pt x="342" y="83"/>
                  </a:lnTo>
                  <a:lnTo>
                    <a:pt x="356" y="70"/>
                  </a:lnTo>
                  <a:lnTo>
                    <a:pt x="369" y="60"/>
                  </a:lnTo>
                  <a:lnTo>
                    <a:pt x="383" y="49"/>
                  </a:lnTo>
                  <a:lnTo>
                    <a:pt x="399" y="39"/>
                  </a:lnTo>
                  <a:lnTo>
                    <a:pt x="415" y="32"/>
                  </a:lnTo>
                  <a:lnTo>
                    <a:pt x="432" y="24"/>
                  </a:lnTo>
                  <a:lnTo>
                    <a:pt x="449" y="18"/>
                  </a:lnTo>
                  <a:lnTo>
                    <a:pt x="468" y="12"/>
                  </a:lnTo>
                  <a:lnTo>
                    <a:pt x="487" y="7"/>
                  </a:lnTo>
                  <a:lnTo>
                    <a:pt x="508" y="4"/>
                  </a:lnTo>
                  <a:lnTo>
                    <a:pt x="529" y="2"/>
                  </a:lnTo>
                  <a:lnTo>
                    <a:pt x="550" y="0"/>
                  </a:lnTo>
                  <a:lnTo>
                    <a:pt x="574" y="0"/>
                  </a:lnTo>
                  <a:lnTo>
                    <a:pt x="587" y="0"/>
                  </a:lnTo>
                  <a:lnTo>
                    <a:pt x="601" y="1"/>
                  </a:lnTo>
                  <a:lnTo>
                    <a:pt x="615" y="2"/>
                  </a:lnTo>
                  <a:lnTo>
                    <a:pt x="628" y="4"/>
                  </a:lnTo>
                  <a:lnTo>
                    <a:pt x="642" y="6"/>
                  </a:lnTo>
                  <a:lnTo>
                    <a:pt x="654" y="10"/>
                  </a:lnTo>
                  <a:lnTo>
                    <a:pt x="667" y="13"/>
                  </a:lnTo>
                  <a:lnTo>
                    <a:pt x="680" y="17"/>
                  </a:lnTo>
                  <a:lnTo>
                    <a:pt x="692" y="21"/>
                  </a:lnTo>
                  <a:lnTo>
                    <a:pt x="704" y="27"/>
                  </a:lnTo>
                  <a:lnTo>
                    <a:pt x="716" y="32"/>
                  </a:lnTo>
                  <a:lnTo>
                    <a:pt x="728" y="38"/>
                  </a:lnTo>
                  <a:lnTo>
                    <a:pt x="738" y="45"/>
                  </a:lnTo>
                  <a:lnTo>
                    <a:pt x="749" y="52"/>
                  </a:lnTo>
                  <a:lnTo>
                    <a:pt x="760" y="60"/>
                  </a:lnTo>
                  <a:lnTo>
                    <a:pt x="769" y="68"/>
                  </a:lnTo>
                  <a:lnTo>
                    <a:pt x="779" y="78"/>
                  </a:lnTo>
                  <a:lnTo>
                    <a:pt x="788" y="87"/>
                  </a:lnTo>
                  <a:lnTo>
                    <a:pt x="797" y="97"/>
                  </a:lnTo>
                  <a:lnTo>
                    <a:pt x="805" y="107"/>
                  </a:lnTo>
                  <a:lnTo>
                    <a:pt x="813" y="119"/>
                  </a:lnTo>
                  <a:lnTo>
                    <a:pt x="819" y="131"/>
                  </a:lnTo>
                  <a:lnTo>
                    <a:pt x="826" y="143"/>
                  </a:lnTo>
                  <a:lnTo>
                    <a:pt x="832" y="155"/>
                  </a:lnTo>
                  <a:lnTo>
                    <a:pt x="837" y="169"/>
                  </a:lnTo>
                  <a:lnTo>
                    <a:pt x="842" y="183"/>
                  </a:lnTo>
                  <a:lnTo>
                    <a:pt x="846" y="198"/>
                  </a:lnTo>
                  <a:lnTo>
                    <a:pt x="849" y="213"/>
                  </a:lnTo>
                  <a:lnTo>
                    <a:pt x="852" y="228"/>
                  </a:lnTo>
                  <a:lnTo>
                    <a:pt x="853" y="245"/>
                  </a:lnTo>
                  <a:lnTo>
                    <a:pt x="855" y="261"/>
                  </a:lnTo>
                  <a:lnTo>
                    <a:pt x="855" y="279"/>
                  </a:lnTo>
                  <a:lnTo>
                    <a:pt x="855" y="843"/>
                  </a:lnTo>
                  <a:lnTo>
                    <a:pt x="542" y="843"/>
                  </a:lnTo>
                  <a:lnTo>
                    <a:pt x="542" y="412"/>
                  </a:lnTo>
                  <a:lnTo>
                    <a:pt x="542" y="378"/>
                  </a:lnTo>
                  <a:lnTo>
                    <a:pt x="538" y="346"/>
                  </a:lnTo>
                  <a:lnTo>
                    <a:pt x="536" y="332"/>
                  </a:lnTo>
                  <a:lnTo>
                    <a:pt x="533" y="319"/>
                  </a:lnTo>
                  <a:lnTo>
                    <a:pt x="530" y="306"/>
                  </a:lnTo>
                  <a:lnTo>
                    <a:pt x="525" y="295"/>
                  </a:lnTo>
                  <a:lnTo>
                    <a:pt x="519" y="285"/>
                  </a:lnTo>
                  <a:lnTo>
                    <a:pt x="512" y="276"/>
                  </a:lnTo>
                  <a:lnTo>
                    <a:pt x="503" y="268"/>
                  </a:lnTo>
                  <a:lnTo>
                    <a:pt x="494" y="262"/>
                  </a:lnTo>
                  <a:lnTo>
                    <a:pt x="483" y="256"/>
                  </a:lnTo>
                  <a:lnTo>
                    <a:pt x="470" y="253"/>
                  </a:lnTo>
                  <a:lnTo>
                    <a:pt x="455" y="251"/>
                  </a:lnTo>
                  <a:lnTo>
                    <a:pt x="440" y="250"/>
                  </a:lnTo>
                  <a:lnTo>
                    <a:pt x="429" y="250"/>
                  </a:lnTo>
                  <a:lnTo>
                    <a:pt x="418" y="251"/>
                  </a:lnTo>
                  <a:lnTo>
                    <a:pt x="408" y="253"/>
                  </a:lnTo>
                  <a:lnTo>
                    <a:pt x="397" y="256"/>
                  </a:lnTo>
                  <a:lnTo>
                    <a:pt x="386" y="261"/>
                  </a:lnTo>
                  <a:lnTo>
                    <a:pt x="376" y="266"/>
                  </a:lnTo>
                  <a:lnTo>
                    <a:pt x="366" y="272"/>
                  </a:lnTo>
                  <a:lnTo>
                    <a:pt x="357" y="280"/>
                  </a:lnTo>
                  <a:lnTo>
                    <a:pt x="347" y="289"/>
                  </a:lnTo>
                  <a:lnTo>
                    <a:pt x="340" y="300"/>
                  </a:lnTo>
                  <a:lnTo>
                    <a:pt x="332" y="314"/>
                  </a:lnTo>
                  <a:lnTo>
                    <a:pt x="326" y="328"/>
                  </a:lnTo>
                  <a:lnTo>
                    <a:pt x="320" y="345"/>
                  </a:lnTo>
                  <a:lnTo>
                    <a:pt x="317" y="364"/>
                  </a:lnTo>
                  <a:lnTo>
                    <a:pt x="315" y="385"/>
                  </a:lnTo>
                  <a:lnTo>
                    <a:pt x="314" y="408"/>
                  </a:lnTo>
                  <a:lnTo>
                    <a:pt x="314" y="843"/>
                  </a:lnTo>
                  <a:lnTo>
                    <a:pt x="0" y="843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14"/>
            <p:cNvSpPr>
              <a:spLocks noEditPoints="1"/>
            </p:cNvSpPr>
            <p:nvPr userDrawn="1"/>
          </p:nvSpPr>
          <p:spPr bwMode="auto">
            <a:xfrm>
              <a:off x="1752600" y="6273800"/>
              <a:ext cx="128588" cy="123825"/>
            </a:xfrm>
            <a:custGeom>
              <a:avLst/>
              <a:gdLst/>
              <a:ahLst/>
              <a:cxnLst>
                <a:cxn ang="0">
                  <a:pos x="596" y="311"/>
                </a:cxn>
                <a:cxn ang="0">
                  <a:pos x="583" y="273"/>
                </a:cxn>
                <a:cxn ang="0">
                  <a:pos x="561" y="241"/>
                </a:cxn>
                <a:cxn ang="0">
                  <a:pos x="529" y="218"/>
                </a:cxn>
                <a:cxn ang="0">
                  <a:pos x="491" y="204"/>
                </a:cxn>
                <a:cxn ang="0">
                  <a:pos x="444" y="201"/>
                </a:cxn>
                <a:cxn ang="0">
                  <a:pos x="399" y="210"/>
                </a:cxn>
                <a:cxn ang="0">
                  <a:pos x="362" y="229"/>
                </a:cxn>
                <a:cxn ang="0">
                  <a:pos x="332" y="256"/>
                </a:cxn>
                <a:cxn ang="0">
                  <a:pos x="312" y="293"/>
                </a:cxn>
                <a:cxn ang="0">
                  <a:pos x="301" y="338"/>
                </a:cxn>
                <a:cxn ang="0">
                  <a:pos x="301" y="519"/>
                </a:cxn>
                <a:cxn ang="0">
                  <a:pos x="313" y="566"/>
                </a:cxn>
                <a:cxn ang="0">
                  <a:pos x="336" y="605"/>
                </a:cxn>
                <a:cxn ang="0">
                  <a:pos x="366" y="636"/>
                </a:cxn>
                <a:cxn ang="0">
                  <a:pos x="408" y="655"/>
                </a:cxn>
                <a:cxn ang="0">
                  <a:pos x="458" y="662"/>
                </a:cxn>
                <a:cxn ang="0">
                  <a:pos x="515" y="653"/>
                </a:cxn>
                <a:cxn ang="0">
                  <a:pos x="550" y="639"/>
                </a:cxn>
                <a:cxn ang="0">
                  <a:pos x="573" y="623"/>
                </a:cxn>
                <a:cxn ang="0">
                  <a:pos x="590" y="603"/>
                </a:cxn>
                <a:cxn ang="0">
                  <a:pos x="870" y="635"/>
                </a:cxn>
                <a:cxn ang="0">
                  <a:pos x="845" y="680"/>
                </a:cxn>
                <a:cxn ang="0">
                  <a:pos x="816" y="718"/>
                </a:cxn>
                <a:cxn ang="0">
                  <a:pos x="782" y="753"/>
                </a:cxn>
                <a:cxn ang="0">
                  <a:pos x="745" y="782"/>
                </a:cxn>
                <a:cxn ang="0">
                  <a:pos x="704" y="807"/>
                </a:cxn>
                <a:cxn ang="0">
                  <a:pos x="659" y="828"/>
                </a:cxn>
                <a:cxn ang="0">
                  <a:pos x="612" y="843"/>
                </a:cxn>
                <a:cxn ang="0">
                  <a:pos x="529" y="858"/>
                </a:cxn>
                <a:cxn ang="0">
                  <a:pos x="436" y="863"/>
                </a:cxn>
                <a:cxn ang="0">
                  <a:pos x="364" y="855"/>
                </a:cxn>
                <a:cxn ang="0">
                  <a:pos x="298" y="840"/>
                </a:cxn>
                <a:cxn ang="0">
                  <a:pos x="237" y="818"/>
                </a:cxn>
                <a:cxn ang="0">
                  <a:pos x="180" y="788"/>
                </a:cxn>
                <a:cxn ang="0">
                  <a:pos x="131" y="751"/>
                </a:cxn>
                <a:cxn ang="0">
                  <a:pos x="89" y="706"/>
                </a:cxn>
                <a:cxn ang="0">
                  <a:pos x="54" y="654"/>
                </a:cxn>
                <a:cxn ang="0">
                  <a:pos x="26" y="596"/>
                </a:cxn>
                <a:cxn ang="0">
                  <a:pos x="8" y="531"/>
                </a:cxn>
                <a:cxn ang="0">
                  <a:pos x="0" y="458"/>
                </a:cxn>
                <a:cxn ang="0">
                  <a:pos x="2" y="389"/>
                </a:cxn>
                <a:cxn ang="0">
                  <a:pos x="12" y="326"/>
                </a:cxn>
                <a:cxn ang="0">
                  <a:pos x="30" y="265"/>
                </a:cxn>
                <a:cxn ang="0">
                  <a:pos x="58" y="208"/>
                </a:cxn>
                <a:cxn ang="0">
                  <a:pos x="92" y="157"/>
                </a:cxn>
                <a:cxn ang="0">
                  <a:pos x="134" y="113"/>
                </a:cxn>
                <a:cxn ang="0">
                  <a:pos x="181" y="74"/>
                </a:cxn>
                <a:cxn ang="0">
                  <a:pos x="237" y="43"/>
                </a:cxn>
                <a:cxn ang="0">
                  <a:pos x="296" y="19"/>
                </a:cxn>
                <a:cxn ang="0">
                  <a:pos x="362" y="5"/>
                </a:cxn>
                <a:cxn ang="0">
                  <a:pos x="433" y="0"/>
                </a:cxn>
                <a:cxn ang="0">
                  <a:pos x="520" y="4"/>
                </a:cxn>
                <a:cxn ang="0">
                  <a:pos x="597" y="19"/>
                </a:cxn>
                <a:cxn ang="0">
                  <a:pos x="665" y="41"/>
                </a:cxn>
                <a:cxn ang="0">
                  <a:pos x="724" y="74"/>
                </a:cxn>
                <a:cxn ang="0">
                  <a:pos x="774" y="115"/>
                </a:cxn>
                <a:cxn ang="0">
                  <a:pos x="815" y="165"/>
                </a:cxn>
                <a:cxn ang="0">
                  <a:pos x="848" y="222"/>
                </a:cxn>
                <a:cxn ang="0">
                  <a:pos x="873" y="288"/>
                </a:cxn>
                <a:cxn ang="0">
                  <a:pos x="890" y="362"/>
                </a:cxn>
                <a:cxn ang="0">
                  <a:pos x="898" y="444"/>
                </a:cxn>
                <a:cxn ang="0">
                  <a:pos x="298" y="502"/>
                </a:cxn>
              </a:cxnLst>
              <a:rect l="0" t="0" r="r" b="b"/>
              <a:pathLst>
                <a:path w="900" h="863">
                  <a:moveTo>
                    <a:pt x="599" y="338"/>
                  </a:moveTo>
                  <a:lnTo>
                    <a:pt x="598" y="324"/>
                  </a:lnTo>
                  <a:lnTo>
                    <a:pt x="596" y="311"/>
                  </a:lnTo>
                  <a:lnTo>
                    <a:pt x="593" y="298"/>
                  </a:lnTo>
                  <a:lnTo>
                    <a:pt x="589" y="285"/>
                  </a:lnTo>
                  <a:lnTo>
                    <a:pt x="583" y="273"/>
                  </a:lnTo>
                  <a:lnTo>
                    <a:pt x="577" y="262"/>
                  </a:lnTo>
                  <a:lnTo>
                    <a:pt x="570" y="251"/>
                  </a:lnTo>
                  <a:lnTo>
                    <a:pt x="561" y="241"/>
                  </a:lnTo>
                  <a:lnTo>
                    <a:pt x="552" y="232"/>
                  </a:lnTo>
                  <a:lnTo>
                    <a:pt x="541" y="224"/>
                  </a:lnTo>
                  <a:lnTo>
                    <a:pt x="529" y="218"/>
                  </a:lnTo>
                  <a:lnTo>
                    <a:pt x="518" y="212"/>
                  </a:lnTo>
                  <a:lnTo>
                    <a:pt x="505" y="207"/>
                  </a:lnTo>
                  <a:lnTo>
                    <a:pt x="491" y="204"/>
                  </a:lnTo>
                  <a:lnTo>
                    <a:pt x="476" y="202"/>
                  </a:lnTo>
                  <a:lnTo>
                    <a:pt x="461" y="201"/>
                  </a:lnTo>
                  <a:lnTo>
                    <a:pt x="444" y="201"/>
                  </a:lnTo>
                  <a:lnTo>
                    <a:pt x="428" y="203"/>
                  </a:lnTo>
                  <a:lnTo>
                    <a:pt x="413" y="206"/>
                  </a:lnTo>
                  <a:lnTo>
                    <a:pt x="399" y="210"/>
                  </a:lnTo>
                  <a:lnTo>
                    <a:pt x="386" y="215"/>
                  </a:lnTo>
                  <a:lnTo>
                    <a:pt x="373" y="221"/>
                  </a:lnTo>
                  <a:lnTo>
                    <a:pt x="362" y="229"/>
                  </a:lnTo>
                  <a:lnTo>
                    <a:pt x="352" y="236"/>
                  </a:lnTo>
                  <a:lnTo>
                    <a:pt x="342" y="246"/>
                  </a:lnTo>
                  <a:lnTo>
                    <a:pt x="332" y="256"/>
                  </a:lnTo>
                  <a:lnTo>
                    <a:pt x="325" y="267"/>
                  </a:lnTo>
                  <a:lnTo>
                    <a:pt x="319" y="280"/>
                  </a:lnTo>
                  <a:lnTo>
                    <a:pt x="312" y="293"/>
                  </a:lnTo>
                  <a:lnTo>
                    <a:pt x="307" y="307"/>
                  </a:lnTo>
                  <a:lnTo>
                    <a:pt x="304" y="322"/>
                  </a:lnTo>
                  <a:lnTo>
                    <a:pt x="301" y="338"/>
                  </a:lnTo>
                  <a:lnTo>
                    <a:pt x="599" y="338"/>
                  </a:lnTo>
                  <a:close/>
                  <a:moveTo>
                    <a:pt x="298" y="502"/>
                  </a:moveTo>
                  <a:lnTo>
                    <a:pt x="301" y="519"/>
                  </a:lnTo>
                  <a:lnTo>
                    <a:pt x="304" y="535"/>
                  </a:lnTo>
                  <a:lnTo>
                    <a:pt x="308" y="551"/>
                  </a:lnTo>
                  <a:lnTo>
                    <a:pt x="313" y="566"/>
                  </a:lnTo>
                  <a:lnTo>
                    <a:pt x="320" y="580"/>
                  </a:lnTo>
                  <a:lnTo>
                    <a:pt x="327" y="594"/>
                  </a:lnTo>
                  <a:lnTo>
                    <a:pt x="336" y="605"/>
                  </a:lnTo>
                  <a:lnTo>
                    <a:pt x="345" y="617"/>
                  </a:lnTo>
                  <a:lnTo>
                    <a:pt x="355" y="627"/>
                  </a:lnTo>
                  <a:lnTo>
                    <a:pt x="366" y="636"/>
                  </a:lnTo>
                  <a:lnTo>
                    <a:pt x="379" y="644"/>
                  </a:lnTo>
                  <a:lnTo>
                    <a:pt x="393" y="650"/>
                  </a:lnTo>
                  <a:lnTo>
                    <a:pt x="408" y="655"/>
                  </a:lnTo>
                  <a:lnTo>
                    <a:pt x="424" y="658"/>
                  </a:lnTo>
                  <a:lnTo>
                    <a:pt x="441" y="661"/>
                  </a:lnTo>
                  <a:lnTo>
                    <a:pt x="458" y="662"/>
                  </a:lnTo>
                  <a:lnTo>
                    <a:pt x="477" y="661"/>
                  </a:lnTo>
                  <a:lnTo>
                    <a:pt x="497" y="658"/>
                  </a:lnTo>
                  <a:lnTo>
                    <a:pt x="515" y="653"/>
                  </a:lnTo>
                  <a:lnTo>
                    <a:pt x="533" y="647"/>
                  </a:lnTo>
                  <a:lnTo>
                    <a:pt x="542" y="644"/>
                  </a:lnTo>
                  <a:lnTo>
                    <a:pt x="550" y="639"/>
                  </a:lnTo>
                  <a:lnTo>
                    <a:pt x="558" y="634"/>
                  </a:lnTo>
                  <a:lnTo>
                    <a:pt x="565" y="629"/>
                  </a:lnTo>
                  <a:lnTo>
                    <a:pt x="573" y="623"/>
                  </a:lnTo>
                  <a:lnTo>
                    <a:pt x="579" y="617"/>
                  </a:lnTo>
                  <a:lnTo>
                    <a:pt x="585" y="611"/>
                  </a:lnTo>
                  <a:lnTo>
                    <a:pt x="590" y="603"/>
                  </a:lnTo>
                  <a:lnTo>
                    <a:pt x="882" y="603"/>
                  </a:lnTo>
                  <a:lnTo>
                    <a:pt x="877" y="619"/>
                  </a:lnTo>
                  <a:lnTo>
                    <a:pt x="870" y="635"/>
                  </a:lnTo>
                  <a:lnTo>
                    <a:pt x="862" y="650"/>
                  </a:lnTo>
                  <a:lnTo>
                    <a:pt x="854" y="665"/>
                  </a:lnTo>
                  <a:lnTo>
                    <a:pt x="845" y="680"/>
                  </a:lnTo>
                  <a:lnTo>
                    <a:pt x="837" y="693"/>
                  </a:lnTo>
                  <a:lnTo>
                    <a:pt x="827" y="706"/>
                  </a:lnTo>
                  <a:lnTo>
                    <a:pt x="816" y="718"/>
                  </a:lnTo>
                  <a:lnTo>
                    <a:pt x="806" y="731"/>
                  </a:lnTo>
                  <a:lnTo>
                    <a:pt x="794" y="741"/>
                  </a:lnTo>
                  <a:lnTo>
                    <a:pt x="782" y="753"/>
                  </a:lnTo>
                  <a:lnTo>
                    <a:pt x="771" y="763"/>
                  </a:lnTo>
                  <a:lnTo>
                    <a:pt x="758" y="773"/>
                  </a:lnTo>
                  <a:lnTo>
                    <a:pt x="745" y="782"/>
                  </a:lnTo>
                  <a:lnTo>
                    <a:pt x="731" y="791"/>
                  </a:lnTo>
                  <a:lnTo>
                    <a:pt x="717" y="800"/>
                  </a:lnTo>
                  <a:lnTo>
                    <a:pt x="704" y="807"/>
                  </a:lnTo>
                  <a:lnTo>
                    <a:pt x="689" y="815"/>
                  </a:lnTo>
                  <a:lnTo>
                    <a:pt x="674" y="821"/>
                  </a:lnTo>
                  <a:lnTo>
                    <a:pt x="659" y="828"/>
                  </a:lnTo>
                  <a:lnTo>
                    <a:pt x="644" y="833"/>
                  </a:lnTo>
                  <a:lnTo>
                    <a:pt x="628" y="838"/>
                  </a:lnTo>
                  <a:lnTo>
                    <a:pt x="612" y="843"/>
                  </a:lnTo>
                  <a:lnTo>
                    <a:pt x="596" y="847"/>
                  </a:lnTo>
                  <a:lnTo>
                    <a:pt x="563" y="854"/>
                  </a:lnTo>
                  <a:lnTo>
                    <a:pt x="529" y="858"/>
                  </a:lnTo>
                  <a:lnTo>
                    <a:pt x="495" y="862"/>
                  </a:lnTo>
                  <a:lnTo>
                    <a:pt x="460" y="863"/>
                  </a:lnTo>
                  <a:lnTo>
                    <a:pt x="436" y="863"/>
                  </a:lnTo>
                  <a:lnTo>
                    <a:pt x="411" y="861"/>
                  </a:lnTo>
                  <a:lnTo>
                    <a:pt x="388" y="858"/>
                  </a:lnTo>
                  <a:lnTo>
                    <a:pt x="364" y="855"/>
                  </a:lnTo>
                  <a:lnTo>
                    <a:pt x="342" y="852"/>
                  </a:lnTo>
                  <a:lnTo>
                    <a:pt x="320" y="847"/>
                  </a:lnTo>
                  <a:lnTo>
                    <a:pt x="298" y="840"/>
                  </a:lnTo>
                  <a:lnTo>
                    <a:pt x="277" y="834"/>
                  </a:lnTo>
                  <a:lnTo>
                    <a:pt x="257" y="827"/>
                  </a:lnTo>
                  <a:lnTo>
                    <a:pt x="237" y="818"/>
                  </a:lnTo>
                  <a:lnTo>
                    <a:pt x="218" y="810"/>
                  </a:lnTo>
                  <a:lnTo>
                    <a:pt x="198" y="799"/>
                  </a:lnTo>
                  <a:lnTo>
                    <a:pt x="180" y="788"/>
                  </a:lnTo>
                  <a:lnTo>
                    <a:pt x="163" y="777"/>
                  </a:lnTo>
                  <a:lnTo>
                    <a:pt x="147" y="764"/>
                  </a:lnTo>
                  <a:lnTo>
                    <a:pt x="131" y="751"/>
                  </a:lnTo>
                  <a:lnTo>
                    <a:pt x="117" y="737"/>
                  </a:lnTo>
                  <a:lnTo>
                    <a:pt x="102" y="722"/>
                  </a:lnTo>
                  <a:lnTo>
                    <a:pt x="89" y="706"/>
                  </a:lnTo>
                  <a:lnTo>
                    <a:pt x="76" y="689"/>
                  </a:lnTo>
                  <a:lnTo>
                    <a:pt x="64" y="672"/>
                  </a:lnTo>
                  <a:lnTo>
                    <a:pt x="54" y="654"/>
                  </a:lnTo>
                  <a:lnTo>
                    <a:pt x="43" y="636"/>
                  </a:lnTo>
                  <a:lnTo>
                    <a:pt x="35" y="616"/>
                  </a:lnTo>
                  <a:lnTo>
                    <a:pt x="26" y="596"/>
                  </a:lnTo>
                  <a:lnTo>
                    <a:pt x="20" y="576"/>
                  </a:lnTo>
                  <a:lnTo>
                    <a:pt x="13" y="553"/>
                  </a:lnTo>
                  <a:lnTo>
                    <a:pt x="8" y="531"/>
                  </a:lnTo>
                  <a:lnTo>
                    <a:pt x="5" y="507"/>
                  </a:lnTo>
                  <a:lnTo>
                    <a:pt x="2" y="484"/>
                  </a:lnTo>
                  <a:lnTo>
                    <a:pt x="0" y="458"/>
                  </a:lnTo>
                  <a:lnTo>
                    <a:pt x="0" y="434"/>
                  </a:lnTo>
                  <a:lnTo>
                    <a:pt x="0" y="412"/>
                  </a:lnTo>
                  <a:lnTo>
                    <a:pt x="2" y="389"/>
                  </a:lnTo>
                  <a:lnTo>
                    <a:pt x="4" y="368"/>
                  </a:lnTo>
                  <a:lnTo>
                    <a:pt x="7" y="347"/>
                  </a:lnTo>
                  <a:lnTo>
                    <a:pt x="12" y="326"/>
                  </a:lnTo>
                  <a:lnTo>
                    <a:pt x="18" y="305"/>
                  </a:lnTo>
                  <a:lnTo>
                    <a:pt x="24" y="285"/>
                  </a:lnTo>
                  <a:lnTo>
                    <a:pt x="30" y="265"/>
                  </a:lnTo>
                  <a:lnTo>
                    <a:pt x="39" y="246"/>
                  </a:lnTo>
                  <a:lnTo>
                    <a:pt x="47" y="227"/>
                  </a:lnTo>
                  <a:lnTo>
                    <a:pt x="58" y="208"/>
                  </a:lnTo>
                  <a:lnTo>
                    <a:pt x="69" y="191"/>
                  </a:lnTo>
                  <a:lnTo>
                    <a:pt x="79" y="174"/>
                  </a:lnTo>
                  <a:lnTo>
                    <a:pt x="92" y="157"/>
                  </a:lnTo>
                  <a:lnTo>
                    <a:pt x="105" y="143"/>
                  </a:lnTo>
                  <a:lnTo>
                    <a:pt x="119" y="127"/>
                  </a:lnTo>
                  <a:lnTo>
                    <a:pt x="134" y="113"/>
                  </a:lnTo>
                  <a:lnTo>
                    <a:pt x="148" y="99"/>
                  </a:lnTo>
                  <a:lnTo>
                    <a:pt x="165" y="86"/>
                  </a:lnTo>
                  <a:lnTo>
                    <a:pt x="181" y="74"/>
                  </a:lnTo>
                  <a:lnTo>
                    <a:pt x="200" y="63"/>
                  </a:lnTo>
                  <a:lnTo>
                    <a:pt x="218" y="52"/>
                  </a:lnTo>
                  <a:lnTo>
                    <a:pt x="237" y="43"/>
                  </a:lnTo>
                  <a:lnTo>
                    <a:pt x="256" y="34"/>
                  </a:lnTo>
                  <a:lnTo>
                    <a:pt x="276" y="27"/>
                  </a:lnTo>
                  <a:lnTo>
                    <a:pt x="296" y="19"/>
                  </a:lnTo>
                  <a:lnTo>
                    <a:pt x="318" y="14"/>
                  </a:lnTo>
                  <a:lnTo>
                    <a:pt x="340" y="8"/>
                  </a:lnTo>
                  <a:lnTo>
                    <a:pt x="362" y="5"/>
                  </a:lnTo>
                  <a:lnTo>
                    <a:pt x="386" y="2"/>
                  </a:lnTo>
                  <a:lnTo>
                    <a:pt x="409" y="0"/>
                  </a:lnTo>
                  <a:lnTo>
                    <a:pt x="433" y="0"/>
                  </a:lnTo>
                  <a:lnTo>
                    <a:pt x="463" y="0"/>
                  </a:lnTo>
                  <a:lnTo>
                    <a:pt x="492" y="2"/>
                  </a:lnTo>
                  <a:lnTo>
                    <a:pt x="520" y="4"/>
                  </a:lnTo>
                  <a:lnTo>
                    <a:pt x="547" y="8"/>
                  </a:lnTo>
                  <a:lnTo>
                    <a:pt x="573" y="13"/>
                  </a:lnTo>
                  <a:lnTo>
                    <a:pt x="597" y="19"/>
                  </a:lnTo>
                  <a:lnTo>
                    <a:pt x="621" y="25"/>
                  </a:lnTo>
                  <a:lnTo>
                    <a:pt x="644" y="33"/>
                  </a:lnTo>
                  <a:lnTo>
                    <a:pt x="665" y="41"/>
                  </a:lnTo>
                  <a:lnTo>
                    <a:pt x="686" y="52"/>
                  </a:lnTo>
                  <a:lnTo>
                    <a:pt x="706" y="63"/>
                  </a:lnTo>
                  <a:lnTo>
                    <a:pt x="724" y="74"/>
                  </a:lnTo>
                  <a:lnTo>
                    <a:pt x="742" y="87"/>
                  </a:lnTo>
                  <a:lnTo>
                    <a:pt x="759" y="101"/>
                  </a:lnTo>
                  <a:lnTo>
                    <a:pt x="774" y="115"/>
                  </a:lnTo>
                  <a:lnTo>
                    <a:pt x="789" y="131"/>
                  </a:lnTo>
                  <a:lnTo>
                    <a:pt x="803" y="147"/>
                  </a:lnTo>
                  <a:lnTo>
                    <a:pt x="815" y="165"/>
                  </a:lnTo>
                  <a:lnTo>
                    <a:pt x="827" y="183"/>
                  </a:lnTo>
                  <a:lnTo>
                    <a:pt x="839" y="202"/>
                  </a:lnTo>
                  <a:lnTo>
                    <a:pt x="848" y="222"/>
                  </a:lnTo>
                  <a:lnTo>
                    <a:pt x="858" y="244"/>
                  </a:lnTo>
                  <a:lnTo>
                    <a:pt x="865" y="266"/>
                  </a:lnTo>
                  <a:lnTo>
                    <a:pt x="873" y="288"/>
                  </a:lnTo>
                  <a:lnTo>
                    <a:pt x="879" y="312"/>
                  </a:lnTo>
                  <a:lnTo>
                    <a:pt x="884" y="336"/>
                  </a:lnTo>
                  <a:lnTo>
                    <a:pt x="890" y="362"/>
                  </a:lnTo>
                  <a:lnTo>
                    <a:pt x="893" y="388"/>
                  </a:lnTo>
                  <a:lnTo>
                    <a:pt x="896" y="416"/>
                  </a:lnTo>
                  <a:lnTo>
                    <a:pt x="898" y="444"/>
                  </a:lnTo>
                  <a:lnTo>
                    <a:pt x="899" y="472"/>
                  </a:lnTo>
                  <a:lnTo>
                    <a:pt x="900" y="502"/>
                  </a:lnTo>
                  <a:lnTo>
                    <a:pt x="298" y="502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15"/>
            <p:cNvSpPr>
              <a:spLocks/>
            </p:cNvSpPr>
            <p:nvPr userDrawn="1"/>
          </p:nvSpPr>
          <p:spPr bwMode="auto">
            <a:xfrm>
              <a:off x="1892300" y="6273800"/>
              <a:ext cx="119063" cy="123825"/>
            </a:xfrm>
            <a:custGeom>
              <a:avLst/>
              <a:gdLst/>
              <a:ahLst/>
              <a:cxnLst>
                <a:cxn ang="0">
                  <a:pos x="509" y="223"/>
                </a:cxn>
                <a:cxn ang="0">
                  <a:pos x="476" y="193"/>
                </a:cxn>
                <a:cxn ang="0">
                  <a:pos x="433" y="175"/>
                </a:cxn>
                <a:cxn ang="0">
                  <a:pos x="372" y="178"/>
                </a:cxn>
                <a:cxn ang="0">
                  <a:pos x="337" y="194"/>
                </a:cxn>
                <a:cxn ang="0">
                  <a:pos x="320" y="228"/>
                </a:cxn>
                <a:cxn ang="0">
                  <a:pos x="330" y="265"/>
                </a:cxn>
                <a:cxn ang="0">
                  <a:pos x="366" y="284"/>
                </a:cxn>
                <a:cxn ang="0">
                  <a:pos x="473" y="307"/>
                </a:cxn>
                <a:cxn ang="0">
                  <a:pos x="611" y="337"/>
                </a:cxn>
                <a:cxn ang="0">
                  <a:pos x="706" y="374"/>
                </a:cxn>
                <a:cxn ang="0">
                  <a:pos x="781" y="434"/>
                </a:cxn>
                <a:cxn ang="0">
                  <a:pos x="818" y="504"/>
                </a:cxn>
                <a:cxn ang="0">
                  <a:pos x="827" y="561"/>
                </a:cxn>
                <a:cxn ang="0">
                  <a:pos x="818" y="651"/>
                </a:cxn>
                <a:cxn ang="0">
                  <a:pos x="780" y="729"/>
                </a:cxn>
                <a:cxn ang="0">
                  <a:pos x="722" y="785"/>
                </a:cxn>
                <a:cxn ang="0">
                  <a:pos x="645" y="826"/>
                </a:cxn>
                <a:cxn ang="0">
                  <a:pos x="558" y="850"/>
                </a:cxn>
                <a:cxn ang="0">
                  <a:pos x="373" y="862"/>
                </a:cxn>
                <a:cxn ang="0">
                  <a:pos x="264" y="848"/>
                </a:cxn>
                <a:cxn ang="0">
                  <a:pos x="179" y="820"/>
                </a:cxn>
                <a:cxn ang="0">
                  <a:pos x="105" y="779"/>
                </a:cxn>
                <a:cxn ang="0">
                  <a:pos x="48" y="721"/>
                </a:cxn>
                <a:cxn ang="0">
                  <a:pos x="10" y="647"/>
                </a:cxn>
                <a:cxn ang="0">
                  <a:pos x="299" y="573"/>
                </a:cxn>
                <a:cxn ang="0">
                  <a:pos x="314" y="621"/>
                </a:cxn>
                <a:cxn ang="0">
                  <a:pos x="351" y="655"/>
                </a:cxn>
                <a:cxn ang="0">
                  <a:pos x="406" y="669"/>
                </a:cxn>
                <a:cxn ang="0">
                  <a:pos x="472" y="662"/>
                </a:cxn>
                <a:cxn ang="0">
                  <a:pos x="510" y="641"/>
                </a:cxn>
                <a:cxn ang="0">
                  <a:pos x="526" y="606"/>
                </a:cxn>
                <a:cxn ang="0">
                  <a:pos x="515" y="570"/>
                </a:cxn>
                <a:cxn ang="0">
                  <a:pos x="472" y="546"/>
                </a:cxn>
                <a:cxn ang="0">
                  <a:pos x="310" y="511"/>
                </a:cxn>
                <a:cxn ang="0">
                  <a:pos x="170" y="469"/>
                </a:cxn>
                <a:cxn ang="0">
                  <a:pos x="107" y="435"/>
                </a:cxn>
                <a:cxn ang="0">
                  <a:pos x="61" y="394"/>
                </a:cxn>
                <a:cxn ang="0">
                  <a:pos x="33" y="345"/>
                </a:cxn>
                <a:cxn ang="0">
                  <a:pos x="19" y="287"/>
                </a:cxn>
                <a:cxn ang="0">
                  <a:pos x="24" y="206"/>
                </a:cxn>
                <a:cxn ang="0">
                  <a:pos x="56" y="133"/>
                </a:cxn>
                <a:cxn ang="0">
                  <a:pos x="109" y="78"/>
                </a:cxn>
                <a:cxn ang="0">
                  <a:pos x="179" y="39"/>
                </a:cxn>
                <a:cxn ang="0">
                  <a:pos x="309" y="6"/>
                </a:cxn>
                <a:cxn ang="0">
                  <a:pos x="474" y="2"/>
                </a:cxn>
                <a:cxn ang="0">
                  <a:pos x="592" y="21"/>
                </a:cxn>
                <a:cxn ang="0">
                  <a:pos x="669" y="51"/>
                </a:cxn>
                <a:cxn ang="0">
                  <a:pos x="734" y="95"/>
                </a:cxn>
                <a:cxn ang="0">
                  <a:pos x="780" y="157"/>
                </a:cxn>
                <a:cxn ang="0">
                  <a:pos x="804" y="240"/>
                </a:cxn>
              </a:cxnLst>
              <a:rect l="0" t="0" r="r" b="b"/>
              <a:pathLst>
                <a:path w="827" h="863">
                  <a:moveTo>
                    <a:pt x="520" y="260"/>
                  </a:moveTo>
                  <a:lnTo>
                    <a:pt x="519" y="250"/>
                  </a:lnTo>
                  <a:lnTo>
                    <a:pt x="517" y="240"/>
                  </a:lnTo>
                  <a:lnTo>
                    <a:pt x="513" y="232"/>
                  </a:lnTo>
                  <a:lnTo>
                    <a:pt x="509" y="223"/>
                  </a:lnTo>
                  <a:lnTo>
                    <a:pt x="504" y="216"/>
                  </a:lnTo>
                  <a:lnTo>
                    <a:pt x="497" y="210"/>
                  </a:lnTo>
                  <a:lnTo>
                    <a:pt x="491" y="203"/>
                  </a:lnTo>
                  <a:lnTo>
                    <a:pt x="484" y="198"/>
                  </a:lnTo>
                  <a:lnTo>
                    <a:pt x="476" y="193"/>
                  </a:lnTo>
                  <a:lnTo>
                    <a:pt x="469" y="187"/>
                  </a:lnTo>
                  <a:lnTo>
                    <a:pt x="460" y="183"/>
                  </a:lnTo>
                  <a:lnTo>
                    <a:pt x="451" y="180"/>
                  </a:lnTo>
                  <a:lnTo>
                    <a:pt x="442" y="178"/>
                  </a:lnTo>
                  <a:lnTo>
                    <a:pt x="433" y="175"/>
                  </a:lnTo>
                  <a:lnTo>
                    <a:pt x="423" y="174"/>
                  </a:lnTo>
                  <a:lnTo>
                    <a:pt x="413" y="174"/>
                  </a:lnTo>
                  <a:lnTo>
                    <a:pt x="397" y="174"/>
                  </a:lnTo>
                  <a:lnTo>
                    <a:pt x="380" y="177"/>
                  </a:lnTo>
                  <a:lnTo>
                    <a:pt x="372" y="178"/>
                  </a:lnTo>
                  <a:lnTo>
                    <a:pt x="364" y="180"/>
                  </a:lnTo>
                  <a:lnTo>
                    <a:pt x="357" y="182"/>
                  </a:lnTo>
                  <a:lnTo>
                    <a:pt x="350" y="185"/>
                  </a:lnTo>
                  <a:lnTo>
                    <a:pt x="343" y="189"/>
                  </a:lnTo>
                  <a:lnTo>
                    <a:pt x="337" y="194"/>
                  </a:lnTo>
                  <a:lnTo>
                    <a:pt x="331" y="199"/>
                  </a:lnTo>
                  <a:lnTo>
                    <a:pt x="327" y="204"/>
                  </a:lnTo>
                  <a:lnTo>
                    <a:pt x="324" y="212"/>
                  </a:lnTo>
                  <a:lnTo>
                    <a:pt x="321" y="219"/>
                  </a:lnTo>
                  <a:lnTo>
                    <a:pt x="320" y="228"/>
                  </a:lnTo>
                  <a:lnTo>
                    <a:pt x="319" y="237"/>
                  </a:lnTo>
                  <a:lnTo>
                    <a:pt x="320" y="246"/>
                  </a:lnTo>
                  <a:lnTo>
                    <a:pt x="322" y="253"/>
                  </a:lnTo>
                  <a:lnTo>
                    <a:pt x="326" y="260"/>
                  </a:lnTo>
                  <a:lnTo>
                    <a:pt x="330" y="265"/>
                  </a:lnTo>
                  <a:lnTo>
                    <a:pt x="336" y="269"/>
                  </a:lnTo>
                  <a:lnTo>
                    <a:pt x="342" y="273"/>
                  </a:lnTo>
                  <a:lnTo>
                    <a:pt x="349" y="277"/>
                  </a:lnTo>
                  <a:lnTo>
                    <a:pt x="355" y="280"/>
                  </a:lnTo>
                  <a:lnTo>
                    <a:pt x="366" y="284"/>
                  </a:lnTo>
                  <a:lnTo>
                    <a:pt x="378" y="287"/>
                  </a:lnTo>
                  <a:lnTo>
                    <a:pt x="391" y="291"/>
                  </a:lnTo>
                  <a:lnTo>
                    <a:pt x="406" y="295"/>
                  </a:lnTo>
                  <a:lnTo>
                    <a:pt x="438" y="301"/>
                  </a:lnTo>
                  <a:lnTo>
                    <a:pt x="473" y="307"/>
                  </a:lnTo>
                  <a:lnTo>
                    <a:pt x="511" y="314"/>
                  </a:lnTo>
                  <a:lnTo>
                    <a:pt x="551" y="322"/>
                  </a:lnTo>
                  <a:lnTo>
                    <a:pt x="571" y="327"/>
                  </a:lnTo>
                  <a:lnTo>
                    <a:pt x="591" y="332"/>
                  </a:lnTo>
                  <a:lnTo>
                    <a:pt x="611" y="337"/>
                  </a:lnTo>
                  <a:lnTo>
                    <a:pt x="630" y="344"/>
                  </a:lnTo>
                  <a:lnTo>
                    <a:pt x="651" y="350"/>
                  </a:lnTo>
                  <a:lnTo>
                    <a:pt x="670" y="357"/>
                  </a:lnTo>
                  <a:lnTo>
                    <a:pt x="688" y="366"/>
                  </a:lnTo>
                  <a:lnTo>
                    <a:pt x="706" y="374"/>
                  </a:lnTo>
                  <a:lnTo>
                    <a:pt x="723" y="384"/>
                  </a:lnTo>
                  <a:lnTo>
                    <a:pt x="739" y="395"/>
                  </a:lnTo>
                  <a:lnTo>
                    <a:pt x="754" y="407"/>
                  </a:lnTo>
                  <a:lnTo>
                    <a:pt x="768" y="420"/>
                  </a:lnTo>
                  <a:lnTo>
                    <a:pt x="781" y="434"/>
                  </a:lnTo>
                  <a:lnTo>
                    <a:pt x="792" y="450"/>
                  </a:lnTo>
                  <a:lnTo>
                    <a:pt x="803" y="467"/>
                  </a:lnTo>
                  <a:lnTo>
                    <a:pt x="811" y="485"/>
                  </a:lnTo>
                  <a:lnTo>
                    <a:pt x="814" y="495"/>
                  </a:lnTo>
                  <a:lnTo>
                    <a:pt x="818" y="504"/>
                  </a:lnTo>
                  <a:lnTo>
                    <a:pt x="821" y="515"/>
                  </a:lnTo>
                  <a:lnTo>
                    <a:pt x="823" y="526"/>
                  </a:lnTo>
                  <a:lnTo>
                    <a:pt x="825" y="537"/>
                  </a:lnTo>
                  <a:lnTo>
                    <a:pt x="826" y="549"/>
                  </a:lnTo>
                  <a:lnTo>
                    <a:pt x="827" y="561"/>
                  </a:lnTo>
                  <a:lnTo>
                    <a:pt x="827" y="573"/>
                  </a:lnTo>
                  <a:lnTo>
                    <a:pt x="826" y="594"/>
                  </a:lnTo>
                  <a:lnTo>
                    <a:pt x="825" y="614"/>
                  </a:lnTo>
                  <a:lnTo>
                    <a:pt x="822" y="633"/>
                  </a:lnTo>
                  <a:lnTo>
                    <a:pt x="818" y="651"/>
                  </a:lnTo>
                  <a:lnTo>
                    <a:pt x="812" y="668"/>
                  </a:lnTo>
                  <a:lnTo>
                    <a:pt x="806" y="684"/>
                  </a:lnTo>
                  <a:lnTo>
                    <a:pt x="798" y="700"/>
                  </a:lnTo>
                  <a:lnTo>
                    <a:pt x="790" y="715"/>
                  </a:lnTo>
                  <a:lnTo>
                    <a:pt x="780" y="729"/>
                  </a:lnTo>
                  <a:lnTo>
                    <a:pt x="771" y="741"/>
                  </a:lnTo>
                  <a:lnTo>
                    <a:pt x="759" y="753"/>
                  </a:lnTo>
                  <a:lnTo>
                    <a:pt x="747" y="765"/>
                  </a:lnTo>
                  <a:lnTo>
                    <a:pt x="735" y="776"/>
                  </a:lnTo>
                  <a:lnTo>
                    <a:pt x="722" y="785"/>
                  </a:lnTo>
                  <a:lnTo>
                    <a:pt x="707" y="795"/>
                  </a:lnTo>
                  <a:lnTo>
                    <a:pt x="693" y="803"/>
                  </a:lnTo>
                  <a:lnTo>
                    <a:pt x="677" y="812"/>
                  </a:lnTo>
                  <a:lnTo>
                    <a:pt x="662" y="818"/>
                  </a:lnTo>
                  <a:lnTo>
                    <a:pt x="645" y="826"/>
                  </a:lnTo>
                  <a:lnTo>
                    <a:pt x="629" y="831"/>
                  </a:lnTo>
                  <a:lnTo>
                    <a:pt x="612" y="836"/>
                  </a:lnTo>
                  <a:lnTo>
                    <a:pt x="594" y="841"/>
                  </a:lnTo>
                  <a:lnTo>
                    <a:pt x="576" y="846"/>
                  </a:lnTo>
                  <a:lnTo>
                    <a:pt x="558" y="850"/>
                  </a:lnTo>
                  <a:lnTo>
                    <a:pt x="522" y="855"/>
                  </a:lnTo>
                  <a:lnTo>
                    <a:pt x="485" y="860"/>
                  </a:lnTo>
                  <a:lnTo>
                    <a:pt x="446" y="862"/>
                  </a:lnTo>
                  <a:lnTo>
                    <a:pt x="409" y="863"/>
                  </a:lnTo>
                  <a:lnTo>
                    <a:pt x="373" y="862"/>
                  </a:lnTo>
                  <a:lnTo>
                    <a:pt x="336" y="860"/>
                  </a:lnTo>
                  <a:lnTo>
                    <a:pt x="318" y="856"/>
                  </a:lnTo>
                  <a:lnTo>
                    <a:pt x="300" y="854"/>
                  </a:lnTo>
                  <a:lnTo>
                    <a:pt x="281" y="851"/>
                  </a:lnTo>
                  <a:lnTo>
                    <a:pt x="264" y="848"/>
                  </a:lnTo>
                  <a:lnTo>
                    <a:pt x="246" y="844"/>
                  </a:lnTo>
                  <a:lnTo>
                    <a:pt x="229" y="838"/>
                  </a:lnTo>
                  <a:lnTo>
                    <a:pt x="212" y="833"/>
                  </a:lnTo>
                  <a:lnTo>
                    <a:pt x="195" y="827"/>
                  </a:lnTo>
                  <a:lnTo>
                    <a:pt x="179" y="820"/>
                  </a:lnTo>
                  <a:lnTo>
                    <a:pt x="163" y="814"/>
                  </a:lnTo>
                  <a:lnTo>
                    <a:pt x="149" y="805"/>
                  </a:lnTo>
                  <a:lnTo>
                    <a:pt x="134" y="798"/>
                  </a:lnTo>
                  <a:lnTo>
                    <a:pt x="119" y="788"/>
                  </a:lnTo>
                  <a:lnTo>
                    <a:pt x="105" y="779"/>
                  </a:lnTo>
                  <a:lnTo>
                    <a:pt x="92" y="769"/>
                  </a:lnTo>
                  <a:lnTo>
                    <a:pt x="80" y="758"/>
                  </a:lnTo>
                  <a:lnTo>
                    <a:pt x="69" y="747"/>
                  </a:lnTo>
                  <a:lnTo>
                    <a:pt x="57" y="734"/>
                  </a:lnTo>
                  <a:lnTo>
                    <a:pt x="48" y="721"/>
                  </a:lnTo>
                  <a:lnTo>
                    <a:pt x="38" y="707"/>
                  </a:lnTo>
                  <a:lnTo>
                    <a:pt x="29" y="694"/>
                  </a:lnTo>
                  <a:lnTo>
                    <a:pt x="22" y="679"/>
                  </a:lnTo>
                  <a:lnTo>
                    <a:pt x="16" y="663"/>
                  </a:lnTo>
                  <a:lnTo>
                    <a:pt x="10" y="647"/>
                  </a:lnTo>
                  <a:lnTo>
                    <a:pt x="6" y="629"/>
                  </a:lnTo>
                  <a:lnTo>
                    <a:pt x="3" y="612"/>
                  </a:lnTo>
                  <a:lnTo>
                    <a:pt x="1" y="593"/>
                  </a:lnTo>
                  <a:lnTo>
                    <a:pt x="0" y="573"/>
                  </a:lnTo>
                  <a:lnTo>
                    <a:pt x="299" y="573"/>
                  </a:lnTo>
                  <a:lnTo>
                    <a:pt x="300" y="584"/>
                  </a:lnTo>
                  <a:lnTo>
                    <a:pt x="302" y="594"/>
                  </a:lnTo>
                  <a:lnTo>
                    <a:pt x="305" y="603"/>
                  </a:lnTo>
                  <a:lnTo>
                    <a:pt x="309" y="613"/>
                  </a:lnTo>
                  <a:lnTo>
                    <a:pt x="314" y="621"/>
                  </a:lnTo>
                  <a:lnTo>
                    <a:pt x="321" y="630"/>
                  </a:lnTo>
                  <a:lnTo>
                    <a:pt x="328" y="638"/>
                  </a:lnTo>
                  <a:lnTo>
                    <a:pt x="337" y="646"/>
                  </a:lnTo>
                  <a:lnTo>
                    <a:pt x="343" y="651"/>
                  </a:lnTo>
                  <a:lnTo>
                    <a:pt x="351" y="655"/>
                  </a:lnTo>
                  <a:lnTo>
                    <a:pt x="360" y="660"/>
                  </a:lnTo>
                  <a:lnTo>
                    <a:pt x="370" y="663"/>
                  </a:lnTo>
                  <a:lnTo>
                    <a:pt x="381" y="666"/>
                  </a:lnTo>
                  <a:lnTo>
                    <a:pt x="393" y="668"/>
                  </a:lnTo>
                  <a:lnTo>
                    <a:pt x="406" y="669"/>
                  </a:lnTo>
                  <a:lnTo>
                    <a:pt x="420" y="669"/>
                  </a:lnTo>
                  <a:lnTo>
                    <a:pt x="437" y="669"/>
                  </a:lnTo>
                  <a:lnTo>
                    <a:pt x="454" y="666"/>
                  </a:lnTo>
                  <a:lnTo>
                    <a:pt x="463" y="665"/>
                  </a:lnTo>
                  <a:lnTo>
                    <a:pt x="472" y="662"/>
                  </a:lnTo>
                  <a:lnTo>
                    <a:pt x="480" y="660"/>
                  </a:lnTo>
                  <a:lnTo>
                    <a:pt x="489" y="655"/>
                  </a:lnTo>
                  <a:lnTo>
                    <a:pt x="496" y="652"/>
                  </a:lnTo>
                  <a:lnTo>
                    <a:pt x="504" y="647"/>
                  </a:lnTo>
                  <a:lnTo>
                    <a:pt x="510" y="641"/>
                  </a:lnTo>
                  <a:lnTo>
                    <a:pt x="515" y="636"/>
                  </a:lnTo>
                  <a:lnTo>
                    <a:pt x="520" y="630"/>
                  </a:lnTo>
                  <a:lnTo>
                    <a:pt x="523" y="622"/>
                  </a:lnTo>
                  <a:lnTo>
                    <a:pt x="525" y="615"/>
                  </a:lnTo>
                  <a:lnTo>
                    <a:pt x="526" y="606"/>
                  </a:lnTo>
                  <a:lnTo>
                    <a:pt x="526" y="598"/>
                  </a:lnTo>
                  <a:lnTo>
                    <a:pt x="525" y="590"/>
                  </a:lnTo>
                  <a:lnTo>
                    <a:pt x="523" y="583"/>
                  </a:lnTo>
                  <a:lnTo>
                    <a:pt x="520" y="577"/>
                  </a:lnTo>
                  <a:lnTo>
                    <a:pt x="515" y="570"/>
                  </a:lnTo>
                  <a:lnTo>
                    <a:pt x="510" y="565"/>
                  </a:lnTo>
                  <a:lnTo>
                    <a:pt x="503" y="560"/>
                  </a:lnTo>
                  <a:lnTo>
                    <a:pt x="494" y="554"/>
                  </a:lnTo>
                  <a:lnTo>
                    <a:pt x="485" y="550"/>
                  </a:lnTo>
                  <a:lnTo>
                    <a:pt x="472" y="546"/>
                  </a:lnTo>
                  <a:lnTo>
                    <a:pt x="458" y="541"/>
                  </a:lnTo>
                  <a:lnTo>
                    <a:pt x="442" y="537"/>
                  </a:lnTo>
                  <a:lnTo>
                    <a:pt x="403" y="529"/>
                  </a:lnTo>
                  <a:lnTo>
                    <a:pt x="354" y="519"/>
                  </a:lnTo>
                  <a:lnTo>
                    <a:pt x="310" y="511"/>
                  </a:lnTo>
                  <a:lnTo>
                    <a:pt x="271" y="502"/>
                  </a:lnTo>
                  <a:lnTo>
                    <a:pt x="234" y="493"/>
                  </a:lnTo>
                  <a:lnTo>
                    <a:pt x="201" y="481"/>
                  </a:lnTo>
                  <a:lnTo>
                    <a:pt x="185" y="476"/>
                  </a:lnTo>
                  <a:lnTo>
                    <a:pt x="170" y="469"/>
                  </a:lnTo>
                  <a:lnTo>
                    <a:pt x="156" y="463"/>
                  </a:lnTo>
                  <a:lnTo>
                    <a:pt x="142" y="456"/>
                  </a:lnTo>
                  <a:lnTo>
                    <a:pt x="129" y="450"/>
                  </a:lnTo>
                  <a:lnTo>
                    <a:pt x="118" y="443"/>
                  </a:lnTo>
                  <a:lnTo>
                    <a:pt x="107" y="435"/>
                  </a:lnTo>
                  <a:lnTo>
                    <a:pt x="96" y="428"/>
                  </a:lnTo>
                  <a:lnTo>
                    <a:pt x="87" y="419"/>
                  </a:lnTo>
                  <a:lnTo>
                    <a:pt x="77" y="412"/>
                  </a:lnTo>
                  <a:lnTo>
                    <a:pt x="69" y="403"/>
                  </a:lnTo>
                  <a:lnTo>
                    <a:pt x="61" y="394"/>
                  </a:lnTo>
                  <a:lnTo>
                    <a:pt x="54" y="385"/>
                  </a:lnTo>
                  <a:lnTo>
                    <a:pt x="48" y="376"/>
                  </a:lnTo>
                  <a:lnTo>
                    <a:pt x="42" y="365"/>
                  </a:lnTo>
                  <a:lnTo>
                    <a:pt x="37" y="355"/>
                  </a:lnTo>
                  <a:lnTo>
                    <a:pt x="33" y="345"/>
                  </a:lnTo>
                  <a:lnTo>
                    <a:pt x="28" y="334"/>
                  </a:lnTo>
                  <a:lnTo>
                    <a:pt x="25" y="322"/>
                  </a:lnTo>
                  <a:lnTo>
                    <a:pt x="23" y="311"/>
                  </a:lnTo>
                  <a:lnTo>
                    <a:pt x="21" y="299"/>
                  </a:lnTo>
                  <a:lnTo>
                    <a:pt x="19" y="287"/>
                  </a:lnTo>
                  <a:lnTo>
                    <a:pt x="19" y="274"/>
                  </a:lnTo>
                  <a:lnTo>
                    <a:pt x="18" y="261"/>
                  </a:lnTo>
                  <a:lnTo>
                    <a:pt x="19" y="243"/>
                  </a:lnTo>
                  <a:lnTo>
                    <a:pt x="21" y="224"/>
                  </a:lnTo>
                  <a:lnTo>
                    <a:pt x="24" y="206"/>
                  </a:lnTo>
                  <a:lnTo>
                    <a:pt x="28" y="190"/>
                  </a:lnTo>
                  <a:lnTo>
                    <a:pt x="34" y="174"/>
                  </a:lnTo>
                  <a:lnTo>
                    <a:pt x="40" y="160"/>
                  </a:lnTo>
                  <a:lnTo>
                    <a:pt x="48" y="146"/>
                  </a:lnTo>
                  <a:lnTo>
                    <a:pt x="56" y="133"/>
                  </a:lnTo>
                  <a:lnTo>
                    <a:pt x="65" y="120"/>
                  </a:lnTo>
                  <a:lnTo>
                    <a:pt x="75" y="108"/>
                  </a:lnTo>
                  <a:lnTo>
                    <a:pt x="86" y="98"/>
                  </a:lnTo>
                  <a:lnTo>
                    <a:pt x="98" y="87"/>
                  </a:lnTo>
                  <a:lnTo>
                    <a:pt x="109" y="78"/>
                  </a:lnTo>
                  <a:lnTo>
                    <a:pt x="123" y="69"/>
                  </a:lnTo>
                  <a:lnTo>
                    <a:pt x="136" y="61"/>
                  </a:lnTo>
                  <a:lnTo>
                    <a:pt x="151" y="52"/>
                  </a:lnTo>
                  <a:lnTo>
                    <a:pt x="165" y="46"/>
                  </a:lnTo>
                  <a:lnTo>
                    <a:pt x="179" y="39"/>
                  </a:lnTo>
                  <a:lnTo>
                    <a:pt x="195" y="33"/>
                  </a:lnTo>
                  <a:lnTo>
                    <a:pt x="211" y="28"/>
                  </a:lnTo>
                  <a:lnTo>
                    <a:pt x="243" y="18"/>
                  </a:lnTo>
                  <a:lnTo>
                    <a:pt x="276" y="12"/>
                  </a:lnTo>
                  <a:lnTo>
                    <a:pt x="309" y="6"/>
                  </a:lnTo>
                  <a:lnTo>
                    <a:pt x="342" y="2"/>
                  </a:lnTo>
                  <a:lnTo>
                    <a:pt x="374" y="0"/>
                  </a:lnTo>
                  <a:lnTo>
                    <a:pt x="406" y="0"/>
                  </a:lnTo>
                  <a:lnTo>
                    <a:pt x="440" y="0"/>
                  </a:lnTo>
                  <a:lnTo>
                    <a:pt x="474" y="2"/>
                  </a:lnTo>
                  <a:lnTo>
                    <a:pt x="508" y="5"/>
                  </a:lnTo>
                  <a:lnTo>
                    <a:pt x="542" y="11"/>
                  </a:lnTo>
                  <a:lnTo>
                    <a:pt x="559" y="14"/>
                  </a:lnTo>
                  <a:lnTo>
                    <a:pt x="575" y="18"/>
                  </a:lnTo>
                  <a:lnTo>
                    <a:pt x="592" y="21"/>
                  </a:lnTo>
                  <a:lnTo>
                    <a:pt x="608" y="27"/>
                  </a:lnTo>
                  <a:lnTo>
                    <a:pt x="624" y="32"/>
                  </a:lnTo>
                  <a:lnTo>
                    <a:pt x="639" y="37"/>
                  </a:lnTo>
                  <a:lnTo>
                    <a:pt x="655" y="44"/>
                  </a:lnTo>
                  <a:lnTo>
                    <a:pt x="669" y="51"/>
                  </a:lnTo>
                  <a:lnTo>
                    <a:pt x="684" y="58"/>
                  </a:lnTo>
                  <a:lnTo>
                    <a:pt x="696" y="66"/>
                  </a:lnTo>
                  <a:lnTo>
                    <a:pt x="709" y="75"/>
                  </a:lnTo>
                  <a:lnTo>
                    <a:pt x="722" y="85"/>
                  </a:lnTo>
                  <a:lnTo>
                    <a:pt x="734" y="95"/>
                  </a:lnTo>
                  <a:lnTo>
                    <a:pt x="744" y="106"/>
                  </a:lnTo>
                  <a:lnTo>
                    <a:pt x="755" y="118"/>
                  </a:lnTo>
                  <a:lnTo>
                    <a:pt x="764" y="130"/>
                  </a:lnTo>
                  <a:lnTo>
                    <a:pt x="773" y="144"/>
                  </a:lnTo>
                  <a:lnTo>
                    <a:pt x="780" y="157"/>
                  </a:lnTo>
                  <a:lnTo>
                    <a:pt x="787" y="172"/>
                  </a:lnTo>
                  <a:lnTo>
                    <a:pt x="793" y="188"/>
                  </a:lnTo>
                  <a:lnTo>
                    <a:pt x="797" y="204"/>
                  </a:lnTo>
                  <a:lnTo>
                    <a:pt x="801" y="222"/>
                  </a:lnTo>
                  <a:lnTo>
                    <a:pt x="804" y="240"/>
                  </a:lnTo>
                  <a:lnTo>
                    <a:pt x="805" y="260"/>
                  </a:lnTo>
                  <a:lnTo>
                    <a:pt x="520" y="26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16"/>
            <p:cNvSpPr>
              <a:spLocks/>
            </p:cNvSpPr>
            <p:nvPr userDrawn="1"/>
          </p:nvSpPr>
          <p:spPr bwMode="auto">
            <a:xfrm>
              <a:off x="2020888" y="6273800"/>
              <a:ext cx="119063" cy="123825"/>
            </a:xfrm>
            <a:custGeom>
              <a:avLst/>
              <a:gdLst/>
              <a:ahLst/>
              <a:cxnLst>
                <a:cxn ang="0">
                  <a:pos x="509" y="223"/>
                </a:cxn>
                <a:cxn ang="0">
                  <a:pos x="478" y="193"/>
                </a:cxn>
                <a:cxn ang="0">
                  <a:pos x="434" y="175"/>
                </a:cxn>
                <a:cxn ang="0">
                  <a:pos x="373" y="178"/>
                </a:cxn>
                <a:cxn ang="0">
                  <a:pos x="338" y="194"/>
                </a:cxn>
                <a:cxn ang="0">
                  <a:pos x="320" y="228"/>
                </a:cxn>
                <a:cxn ang="0">
                  <a:pos x="332" y="265"/>
                </a:cxn>
                <a:cxn ang="0">
                  <a:pos x="367" y="284"/>
                </a:cxn>
                <a:cxn ang="0">
                  <a:pos x="474" y="307"/>
                </a:cxn>
                <a:cxn ang="0">
                  <a:pos x="612" y="337"/>
                </a:cxn>
                <a:cxn ang="0">
                  <a:pos x="706" y="374"/>
                </a:cxn>
                <a:cxn ang="0">
                  <a:pos x="782" y="434"/>
                </a:cxn>
                <a:cxn ang="0">
                  <a:pos x="819" y="504"/>
                </a:cxn>
                <a:cxn ang="0">
                  <a:pos x="827" y="561"/>
                </a:cxn>
                <a:cxn ang="0">
                  <a:pos x="818" y="651"/>
                </a:cxn>
                <a:cxn ang="0">
                  <a:pos x="782" y="729"/>
                </a:cxn>
                <a:cxn ang="0">
                  <a:pos x="722" y="785"/>
                </a:cxn>
                <a:cxn ang="0">
                  <a:pos x="647" y="826"/>
                </a:cxn>
                <a:cxn ang="0">
                  <a:pos x="559" y="850"/>
                </a:cxn>
                <a:cxn ang="0">
                  <a:pos x="374" y="862"/>
                </a:cxn>
                <a:cxn ang="0">
                  <a:pos x="266" y="848"/>
                </a:cxn>
                <a:cxn ang="0">
                  <a:pos x="181" y="820"/>
                </a:cxn>
                <a:cxn ang="0">
                  <a:pos x="106" y="779"/>
                </a:cxn>
                <a:cxn ang="0">
                  <a:pos x="49" y="721"/>
                </a:cxn>
                <a:cxn ang="0">
                  <a:pos x="12" y="647"/>
                </a:cxn>
                <a:cxn ang="0">
                  <a:pos x="299" y="573"/>
                </a:cxn>
                <a:cxn ang="0">
                  <a:pos x="316" y="621"/>
                </a:cxn>
                <a:cxn ang="0">
                  <a:pos x="352" y="655"/>
                </a:cxn>
                <a:cxn ang="0">
                  <a:pos x="407" y="669"/>
                </a:cxn>
                <a:cxn ang="0">
                  <a:pos x="473" y="662"/>
                </a:cxn>
                <a:cxn ang="0">
                  <a:pos x="512" y="641"/>
                </a:cxn>
                <a:cxn ang="0">
                  <a:pos x="528" y="606"/>
                </a:cxn>
                <a:cxn ang="0">
                  <a:pos x="517" y="570"/>
                </a:cxn>
                <a:cxn ang="0">
                  <a:pos x="473" y="546"/>
                </a:cxn>
                <a:cxn ang="0">
                  <a:pos x="312" y="511"/>
                </a:cxn>
                <a:cxn ang="0">
                  <a:pos x="171" y="469"/>
                </a:cxn>
                <a:cxn ang="0">
                  <a:pos x="107" y="435"/>
                </a:cxn>
                <a:cxn ang="0">
                  <a:pos x="63" y="394"/>
                </a:cxn>
                <a:cxn ang="0">
                  <a:pos x="34" y="345"/>
                </a:cxn>
                <a:cxn ang="0">
                  <a:pos x="20" y="287"/>
                </a:cxn>
                <a:cxn ang="0">
                  <a:pos x="25" y="206"/>
                </a:cxn>
                <a:cxn ang="0">
                  <a:pos x="56" y="133"/>
                </a:cxn>
                <a:cxn ang="0">
                  <a:pos x="111" y="78"/>
                </a:cxn>
                <a:cxn ang="0">
                  <a:pos x="181" y="39"/>
                </a:cxn>
                <a:cxn ang="0">
                  <a:pos x="311" y="6"/>
                </a:cxn>
                <a:cxn ang="0">
                  <a:pos x="474" y="2"/>
                </a:cxn>
                <a:cxn ang="0">
                  <a:pos x="594" y="21"/>
                </a:cxn>
                <a:cxn ang="0">
                  <a:pos x="670" y="51"/>
                </a:cxn>
                <a:cxn ang="0">
                  <a:pos x="735" y="95"/>
                </a:cxn>
                <a:cxn ang="0">
                  <a:pos x="782" y="157"/>
                </a:cxn>
                <a:cxn ang="0">
                  <a:pos x="805" y="240"/>
                </a:cxn>
              </a:cxnLst>
              <a:rect l="0" t="0" r="r" b="b"/>
              <a:pathLst>
                <a:path w="829" h="863">
                  <a:moveTo>
                    <a:pt x="521" y="260"/>
                  </a:moveTo>
                  <a:lnTo>
                    <a:pt x="520" y="250"/>
                  </a:lnTo>
                  <a:lnTo>
                    <a:pt x="518" y="240"/>
                  </a:lnTo>
                  <a:lnTo>
                    <a:pt x="514" y="232"/>
                  </a:lnTo>
                  <a:lnTo>
                    <a:pt x="509" y="223"/>
                  </a:lnTo>
                  <a:lnTo>
                    <a:pt x="505" y="216"/>
                  </a:lnTo>
                  <a:lnTo>
                    <a:pt x="499" y="210"/>
                  </a:lnTo>
                  <a:lnTo>
                    <a:pt x="492" y="203"/>
                  </a:lnTo>
                  <a:lnTo>
                    <a:pt x="485" y="198"/>
                  </a:lnTo>
                  <a:lnTo>
                    <a:pt x="478" y="193"/>
                  </a:lnTo>
                  <a:lnTo>
                    <a:pt x="469" y="187"/>
                  </a:lnTo>
                  <a:lnTo>
                    <a:pt x="461" y="183"/>
                  </a:lnTo>
                  <a:lnTo>
                    <a:pt x="452" y="180"/>
                  </a:lnTo>
                  <a:lnTo>
                    <a:pt x="444" y="178"/>
                  </a:lnTo>
                  <a:lnTo>
                    <a:pt x="434" y="175"/>
                  </a:lnTo>
                  <a:lnTo>
                    <a:pt x="424" y="174"/>
                  </a:lnTo>
                  <a:lnTo>
                    <a:pt x="415" y="174"/>
                  </a:lnTo>
                  <a:lnTo>
                    <a:pt x="398" y="174"/>
                  </a:lnTo>
                  <a:lnTo>
                    <a:pt x="382" y="177"/>
                  </a:lnTo>
                  <a:lnTo>
                    <a:pt x="373" y="178"/>
                  </a:lnTo>
                  <a:lnTo>
                    <a:pt x="366" y="180"/>
                  </a:lnTo>
                  <a:lnTo>
                    <a:pt x="358" y="182"/>
                  </a:lnTo>
                  <a:lnTo>
                    <a:pt x="351" y="185"/>
                  </a:lnTo>
                  <a:lnTo>
                    <a:pt x="345" y="189"/>
                  </a:lnTo>
                  <a:lnTo>
                    <a:pt x="338" y="194"/>
                  </a:lnTo>
                  <a:lnTo>
                    <a:pt x="333" y="199"/>
                  </a:lnTo>
                  <a:lnTo>
                    <a:pt x="329" y="204"/>
                  </a:lnTo>
                  <a:lnTo>
                    <a:pt x="325" y="212"/>
                  </a:lnTo>
                  <a:lnTo>
                    <a:pt x="322" y="219"/>
                  </a:lnTo>
                  <a:lnTo>
                    <a:pt x="320" y="228"/>
                  </a:lnTo>
                  <a:lnTo>
                    <a:pt x="320" y="237"/>
                  </a:lnTo>
                  <a:lnTo>
                    <a:pt x="321" y="246"/>
                  </a:lnTo>
                  <a:lnTo>
                    <a:pt x="323" y="253"/>
                  </a:lnTo>
                  <a:lnTo>
                    <a:pt x="327" y="260"/>
                  </a:lnTo>
                  <a:lnTo>
                    <a:pt x="332" y="265"/>
                  </a:lnTo>
                  <a:lnTo>
                    <a:pt x="337" y="269"/>
                  </a:lnTo>
                  <a:lnTo>
                    <a:pt x="344" y="273"/>
                  </a:lnTo>
                  <a:lnTo>
                    <a:pt x="350" y="277"/>
                  </a:lnTo>
                  <a:lnTo>
                    <a:pt x="356" y="280"/>
                  </a:lnTo>
                  <a:lnTo>
                    <a:pt x="367" y="284"/>
                  </a:lnTo>
                  <a:lnTo>
                    <a:pt x="379" y="287"/>
                  </a:lnTo>
                  <a:lnTo>
                    <a:pt x="393" y="291"/>
                  </a:lnTo>
                  <a:lnTo>
                    <a:pt x="406" y="295"/>
                  </a:lnTo>
                  <a:lnTo>
                    <a:pt x="439" y="301"/>
                  </a:lnTo>
                  <a:lnTo>
                    <a:pt x="474" y="307"/>
                  </a:lnTo>
                  <a:lnTo>
                    <a:pt x="513" y="314"/>
                  </a:lnTo>
                  <a:lnTo>
                    <a:pt x="552" y="322"/>
                  </a:lnTo>
                  <a:lnTo>
                    <a:pt x="572" y="327"/>
                  </a:lnTo>
                  <a:lnTo>
                    <a:pt x="592" y="332"/>
                  </a:lnTo>
                  <a:lnTo>
                    <a:pt x="612" y="337"/>
                  </a:lnTo>
                  <a:lnTo>
                    <a:pt x="632" y="344"/>
                  </a:lnTo>
                  <a:lnTo>
                    <a:pt x="651" y="350"/>
                  </a:lnTo>
                  <a:lnTo>
                    <a:pt x="670" y="357"/>
                  </a:lnTo>
                  <a:lnTo>
                    <a:pt x="689" y="366"/>
                  </a:lnTo>
                  <a:lnTo>
                    <a:pt x="706" y="374"/>
                  </a:lnTo>
                  <a:lnTo>
                    <a:pt x="723" y="384"/>
                  </a:lnTo>
                  <a:lnTo>
                    <a:pt x="740" y="395"/>
                  </a:lnTo>
                  <a:lnTo>
                    <a:pt x="755" y="407"/>
                  </a:lnTo>
                  <a:lnTo>
                    <a:pt x="769" y="420"/>
                  </a:lnTo>
                  <a:lnTo>
                    <a:pt x="782" y="434"/>
                  </a:lnTo>
                  <a:lnTo>
                    <a:pt x="793" y="450"/>
                  </a:lnTo>
                  <a:lnTo>
                    <a:pt x="804" y="467"/>
                  </a:lnTo>
                  <a:lnTo>
                    <a:pt x="813" y="485"/>
                  </a:lnTo>
                  <a:lnTo>
                    <a:pt x="816" y="495"/>
                  </a:lnTo>
                  <a:lnTo>
                    <a:pt x="819" y="504"/>
                  </a:lnTo>
                  <a:lnTo>
                    <a:pt x="822" y="515"/>
                  </a:lnTo>
                  <a:lnTo>
                    <a:pt x="824" y="526"/>
                  </a:lnTo>
                  <a:lnTo>
                    <a:pt x="825" y="537"/>
                  </a:lnTo>
                  <a:lnTo>
                    <a:pt x="827" y="549"/>
                  </a:lnTo>
                  <a:lnTo>
                    <a:pt x="827" y="561"/>
                  </a:lnTo>
                  <a:lnTo>
                    <a:pt x="829" y="573"/>
                  </a:lnTo>
                  <a:lnTo>
                    <a:pt x="827" y="594"/>
                  </a:lnTo>
                  <a:lnTo>
                    <a:pt x="825" y="614"/>
                  </a:lnTo>
                  <a:lnTo>
                    <a:pt x="822" y="633"/>
                  </a:lnTo>
                  <a:lnTo>
                    <a:pt x="818" y="651"/>
                  </a:lnTo>
                  <a:lnTo>
                    <a:pt x="813" y="668"/>
                  </a:lnTo>
                  <a:lnTo>
                    <a:pt x="806" y="684"/>
                  </a:lnTo>
                  <a:lnTo>
                    <a:pt x="799" y="700"/>
                  </a:lnTo>
                  <a:lnTo>
                    <a:pt x="791" y="715"/>
                  </a:lnTo>
                  <a:lnTo>
                    <a:pt x="782" y="729"/>
                  </a:lnTo>
                  <a:lnTo>
                    <a:pt x="771" y="741"/>
                  </a:lnTo>
                  <a:lnTo>
                    <a:pt x="760" y="753"/>
                  </a:lnTo>
                  <a:lnTo>
                    <a:pt x="749" y="765"/>
                  </a:lnTo>
                  <a:lnTo>
                    <a:pt x="736" y="776"/>
                  </a:lnTo>
                  <a:lnTo>
                    <a:pt x="722" y="785"/>
                  </a:lnTo>
                  <a:lnTo>
                    <a:pt x="708" y="795"/>
                  </a:lnTo>
                  <a:lnTo>
                    <a:pt x="693" y="803"/>
                  </a:lnTo>
                  <a:lnTo>
                    <a:pt x="679" y="812"/>
                  </a:lnTo>
                  <a:lnTo>
                    <a:pt x="663" y="818"/>
                  </a:lnTo>
                  <a:lnTo>
                    <a:pt x="647" y="826"/>
                  </a:lnTo>
                  <a:lnTo>
                    <a:pt x="630" y="831"/>
                  </a:lnTo>
                  <a:lnTo>
                    <a:pt x="613" y="836"/>
                  </a:lnTo>
                  <a:lnTo>
                    <a:pt x="596" y="841"/>
                  </a:lnTo>
                  <a:lnTo>
                    <a:pt x="578" y="846"/>
                  </a:lnTo>
                  <a:lnTo>
                    <a:pt x="559" y="850"/>
                  </a:lnTo>
                  <a:lnTo>
                    <a:pt x="523" y="855"/>
                  </a:lnTo>
                  <a:lnTo>
                    <a:pt x="485" y="860"/>
                  </a:lnTo>
                  <a:lnTo>
                    <a:pt x="448" y="862"/>
                  </a:lnTo>
                  <a:lnTo>
                    <a:pt x="411" y="863"/>
                  </a:lnTo>
                  <a:lnTo>
                    <a:pt x="374" y="862"/>
                  </a:lnTo>
                  <a:lnTo>
                    <a:pt x="337" y="860"/>
                  </a:lnTo>
                  <a:lnTo>
                    <a:pt x="319" y="856"/>
                  </a:lnTo>
                  <a:lnTo>
                    <a:pt x="301" y="854"/>
                  </a:lnTo>
                  <a:lnTo>
                    <a:pt x="283" y="851"/>
                  </a:lnTo>
                  <a:lnTo>
                    <a:pt x="266" y="848"/>
                  </a:lnTo>
                  <a:lnTo>
                    <a:pt x="248" y="844"/>
                  </a:lnTo>
                  <a:lnTo>
                    <a:pt x="231" y="838"/>
                  </a:lnTo>
                  <a:lnTo>
                    <a:pt x="214" y="833"/>
                  </a:lnTo>
                  <a:lnTo>
                    <a:pt x="197" y="827"/>
                  </a:lnTo>
                  <a:lnTo>
                    <a:pt x="181" y="820"/>
                  </a:lnTo>
                  <a:lnTo>
                    <a:pt x="165" y="814"/>
                  </a:lnTo>
                  <a:lnTo>
                    <a:pt x="150" y="805"/>
                  </a:lnTo>
                  <a:lnTo>
                    <a:pt x="135" y="798"/>
                  </a:lnTo>
                  <a:lnTo>
                    <a:pt x="120" y="788"/>
                  </a:lnTo>
                  <a:lnTo>
                    <a:pt x="106" y="779"/>
                  </a:lnTo>
                  <a:lnTo>
                    <a:pt x="94" y="769"/>
                  </a:lnTo>
                  <a:lnTo>
                    <a:pt x="81" y="758"/>
                  </a:lnTo>
                  <a:lnTo>
                    <a:pt x="69" y="747"/>
                  </a:lnTo>
                  <a:lnTo>
                    <a:pt x="59" y="734"/>
                  </a:lnTo>
                  <a:lnTo>
                    <a:pt x="49" y="721"/>
                  </a:lnTo>
                  <a:lnTo>
                    <a:pt x="39" y="707"/>
                  </a:lnTo>
                  <a:lnTo>
                    <a:pt x="31" y="694"/>
                  </a:lnTo>
                  <a:lnTo>
                    <a:pt x="23" y="679"/>
                  </a:lnTo>
                  <a:lnTo>
                    <a:pt x="17" y="663"/>
                  </a:lnTo>
                  <a:lnTo>
                    <a:pt x="12" y="647"/>
                  </a:lnTo>
                  <a:lnTo>
                    <a:pt x="6" y="629"/>
                  </a:lnTo>
                  <a:lnTo>
                    <a:pt x="3" y="612"/>
                  </a:lnTo>
                  <a:lnTo>
                    <a:pt x="1" y="593"/>
                  </a:lnTo>
                  <a:lnTo>
                    <a:pt x="0" y="573"/>
                  </a:lnTo>
                  <a:lnTo>
                    <a:pt x="299" y="573"/>
                  </a:lnTo>
                  <a:lnTo>
                    <a:pt x="301" y="584"/>
                  </a:lnTo>
                  <a:lnTo>
                    <a:pt x="303" y="594"/>
                  </a:lnTo>
                  <a:lnTo>
                    <a:pt x="306" y="603"/>
                  </a:lnTo>
                  <a:lnTo>
                    <a:pt x="311" y="613"/>
                  </a:lnTo>
                  <a:lnTo>
                    <a:pt x="316" y="621"/>
                  </a:lnTo>
                  <a:lnTo>
                    <a:pt x="321" y="630"/>
                  </a:lnTo>
                  <a:lnTo>
                    <a:pt x="329" y="638"/>
                  </a:lnTo>
                  <a:lnTo>
                    <a:pt x="337" y="646"/>
                  </a:lnTo>
                  <a:lnTo>
                    <a:pt x="344" y="651"/>
                  </a:lnTo>
                  <a:lnTo>
                    <a:pt x="352" y="655"/>
                  </a:lnTo>
                  <a:lnTo>
                    <a:pt x="361" y="660"/>
                  </a:lnTo>
                  <a:lnTo>
                    <a:pt x="371" y="663"/>
                  </a:lnTo>
                  <a:lnTo>
                    <a:pt x="382" y="666"/>
                  </a:lnTo>
                  <a:lnTo>
                    <a:pt x="395" y="668"/>
                  </a:lnTo>
                  <a:lnTo>
                    <a:pt x="407" y="669"/>
                  </a:lnTo>
                  <a:lnTo>
                    <a:pt x="421" y="669"/>
                  </a:lnTo>
                  <a:lnTo>
                    <a:pt x="438" y="669"/>
                  </a:lnTo>
                  <a:lnTo>
                    <a:pt x="455" y="666"/>
                  </a:lnTo>
                  <a:lnTo>
                    <a:pt x="464" y="665"/>
                  </a:lnTo>
                  <a:lnTo>
                    <a:pt x="473" y="662"/>
                  </a:lnTo>
                  <a:lnTo>
                    <a:pt x="482" y="660"/>
                  </a:lnTo>
                  <a:lnTo>
                    <a:pt x="489" y="655"/>
                  </a:lnTo>
                  <a:lnTo>
                    <a:pt x="498" y="652"/>
                  </a:lnTo>
                  <a:lnTo>
                    <a:pt x="504" y="647"/>
                  </a:lnTo>
                  <a:lnTo>
                    <a:pt x="512" y="641"/>
                  </a:lnTo>
                  <a:lnTo>
                    <a:pt x="517" y="636"/>
                  </a:lnTo>
                  <a:lnTo>
                    <a:pt x="521" y="630"/>
                  </a:lnTo>
                  <a:lnTo>
                    <a:pt x="524" y="622"/>
                  </a:lnTo>
                  <a:lnTo>
                    <a:pt x="527" y="615"/>
                  </a:lnTo>
                  <a:lnTo>
                    <a:pt x="528" y="606"/>
                  </a:lnTo>
                  <a:lnTo>
                    <a:pt x="528" y="598"/>
                  </a:lnTo>
                  <a:lnTo>
                    <a:pt x="525" y="590"/>
                  </a:lnTo>
                  <a:lnTo>
                    <a:pt x="524" y="583"/>
                  </a:lnTo>
                  <a:lnTo>
                    <a:pt x="521" y="577"/>
                  </a:lnTo>
                  <a:lnTo>
                    <a:pt x="517" y="570"/>
                  </a:lnTo>
                  <a:lnTo>
                    <a:pt x="512" y="565"/>
                  </a:lnTo>
                  <a:lnTo>
                    <a:pt x="504" y="560"/>
                  </a:lnTo>
                  <a:lnTo>
                    <a:pt x="496" y="554"/>
                  </a:lnTo>
                  <a:lnTo>
                    <a:pt x="485" y="550"/>
                  </a:lnTo>
                  <a:lnTo>
                    <a:pt x="473" y="546"/>
                  </a:lnTo>
                  <a:lnTo>
                    <a:pt x="460" y="541"/>
                  </a:lnTo>
                  <a:lnTo>
                    <a:pt x="444" y="537"/>
                  </a:lnTo>
                  <a:lnTo>
                    <a:pt x="404" y="529"/>
                  </a:lnTo>
                  <a:lnTo>
                    <a:pt x="355" y="519"/>
                  </a:lnTo>
                  <a:lnTo>
                    <a:pt x="312" y="511"/>
                  </a:lnTo>
                  <a:lnTo>
                    <a:pt x="271" y="502"/>
                  </a:lnTo>
                  <a:lnTo>
                    <a:pt x="235" y="493"/>
                  </a:lnTo>
                  <a:lnTo>
                    <a:pt x="201" y="481"/>
                  </a:lnTo>
                  <a:lnTo>
                    <a:pt x="186" y="476"/>
                  </a:lnTo>
                  <a:lnTo>
                    <a:pt x="171" y="469"/>
                  </a:lnTo>
                  <a:lnTo>
                    <a:pt x="157" y="463"/>
                  </a:lnTo>
                  <a:lnTo>
                    <a:pt x="144" y="456"/>
                  </a:lnTo>
                  <a:lnTo>
                    <a:pt x="131" y="450"/>
                  </a:lnTo>
                  <a:lnTo>
                    <a:pt x="119" y="443"/>
                  </a:lnTo>
                  <a:lnTo>
                    <a:pt x="107" y="435"/>
                  </a:lnTo>
                  <a:lnTo>
                    <a:pt x="98" y="428"/>
                  </a:lnTo>
                  <a:lnTo>
                    <a:pt x="87" y="419"/>
                  </a:lnTo>
                  <a:lnTo>
                    <a:pt x="79" y="412"/>
                  </a:lnTo>
                  <a:lnTo>
                    <a:pt x="70" y="403"/>
                  </a:lnTo>
                  <a:lnTo>
                    <a:pt x="63" y="394"/>
                  </a:lnTo>
                  <a:lnTo>
                    <a:pt x="55" y="385"/>
                  </a:lnTo>
                  <a:lnTo>
                    <a:pt x="49" y="376"/>
                  </a:lnTo>
                  <a:lnTo>
                    <a:pt x="44" y="365"/>
                  </a:lnTo>
                  <a:lnTo>
                    <a:pt x="38" y="355"/>
                  </a:lnTo>
                  <a:lnTo>
                    <a:pt x="34" y="345"/>
                  </a:lnTo>
                  <a:lnTo>
                    <a:pt x="30" y="334"/>
                  </a:lnTo>
                  <a:lnTo>
                    <a:pt x="27" y="322"/>
                  </a:lnTo>
                  <a:lnTo>
                    <a:pt x="23" y="311"/>
                  </a:lnTo>
                  <a:lnTo>
                    <a:pt x="22" y="299"/>
                  </a:lnTo>
                  <a:lnTo>
                    <a:pt x="20" y="287"/>
                  </a:lnTo>
                  <a:lnTo>
                    <a:pt x="19" y="274"/>
                  </a:lnTo>
                  <a:lnTo>
                    <a:pt x="19" y="261"/>
                  </a:lnTo>
                  <a:lnTo>
                    <a:pt x="20" y="243"/>
                  </a:lnTo>
                  <a:lnTo>
                    <a:pt x="22" y="224"/>
                  </a:lnTo>
                  <a:lnTo>
                    <a:pt x="25" y="206"/>
                  </a:lnTo>
                  <a:lnTo>
                    <a:pt x="29" y="190"/>
                  </a:lnTo>
                  <a:lnTo>
                    <a:pt x="34" y="174"/>
                  </a:lnTo>
                  <a:lnTo>
                    <a:pt x="40" y="160"/>
                  </a:lnTo>
                  <a:lnTo>
                    <a:pt x="48" y="146"/>
                  </a:lnTo>
                  <a:lnTo>
                    <a:pt x="56" y="133"/>
                  </a:lnTo>
                  <a:lnTo>
                    <a:pt x="66" y="120"/>
                  </a:lnTo>
                  <a:lnTo>
                    <a:pt x="77" y="108"/>
                  </a:lnTo>
                  <a:lnTo>
                    <a:pt x="87" y="98"/>
                  </a:lnTo>
                  <a:lnTo>
                    <a:pt x="99" y="87"/>
                  </a:lnTo>
                  <a:lnTo>
                    <a:pt x="111" y="78"/>
                  </a:lnTo>
                  <a:lnTo>
                    <a:pt x="123" y="69"/>
                  </a:lnTo>
                  <a:lnTo>
                    <a:pt x="137" y="61"/>
                  </a:lnTo>
                  <a:lnTo>
                    <a:pt x="151" y="52"/>
                  </a:lnTo>
                  <a:lnTo>
                    <a:pt x="166" y="46"/>
                  </a:lnTo>
                  <a:lnTo>
                    <a:pt x="181" y="39"/>
                  </a:lnTo>
                  <a:lnTo>
                    <a:pt x="197" y="33"/>
                  </a:lnTo>
                  <a:lnTo>
                    <a:pt x="212" y="28"/>
                  </a:lnTo>
                  <a:lnTo>
                    <a:pt x="245" y="18"/>
                  </a:lnTo>
                  <a:lnTo>
                    <a:pt x="277" y="12"/>
                  </a:lnTo>
                  <a:lnTo>
                    <a:pt x="311" y="6"/>
                  </a:lnTo>
                  <a:lnTo>
                    <a:pt x="344" y="2"/>
                  </a:lnTo>
                  <a:lnTo>
                    <a:pt x="375" y="0"/>
                  </a:lnTo>
                  <a:lnTo>
                    <a:pt x="407" y="0"/>
                  </a:lnTo>
                  <a:lnTo>
                    <a:pt x="440" y="0"/>
                  </a:lnTo>
                  <a:lnTo>
                    <a:pt x="474" y="2"/>
                  </a:lnTo>
                  <a:lnTo>
                    <a:pt x="509" y="5"/>
                  </a:lnTo>
                  <a:lnTo>
                    <a:pt x="544" y="11"/>
                  </a:lnTo>
                  <a:lnTo>
                    <a:pt x="559" y="14"/>
                  </a:lnTo>
                  <a:lnTo>
                    <a:pt x="576" y="18"/>
                  </a:lnTo>
                  <a:lnTo>
                    <a:pt x="594" y="21"/>
                  </a:lnTo>
                  <a:lnTo>
                    <a:pt x="609" y="27"/>
                  </a:lnTo>
                  <a:lnTo>
                    <a:pt x="625" y="32"/>
                  </a:lnTo>
                  <a:lnTo>
                    <a:pt x="640" y="37"/>
                  </a:lnTo>
                  <a:lnTo>
                    <a:pt x="655" y="44"/>
                  </a:lnTo>
                  <a:lnTo>
                    <a:pt x="670" y="51"/>
                  </a:lnTo>
                  <a:lnTo>
                    <a:pt x="684" y="58"/>
                  </a:lnTo>
                  <a:lnTo>
                    <a:pt x="698" y="66"/>
                  </a:lnTo>
                  <a:lnTo>
                    <a:pt x="711" y="75"/>
                  </a:lnTo>
                  <a:lnTo>
                    <a:pt x="723" y="85"/>
                  </a:lnTo>
                  <a:lnTo>
                    <a:pt x="735" y="95"/>
                  </a:lnTo>
                  <a:lnTo>
                    <a:pt x="746" y="106"/>
                  </a:lnTo>
                  <a:lnTo>
                    <a:pt x="756" y="118"/>
                  </a:lnTo>
                  <a:lnTo>
                    <a:pt x="765" y="130"/>
                  </a:lnTo>
                  <a:lnTo>
                    <a:pt x="774" y="144"/>
                  </a:lnTo>
                  <a:lnTo>
                    <a:pt x="782" y="157"/>
                  </a:lnTo>
                  <a:lnTo>
                    <a:pt x="788" y="172"/>
                  </a:lnTo>
                  <a:lnTo>
                    <a:pt x="793" y="188"/>
                  </a:lnTo>
                  <a:lnTo>
                    <a:pt x="799" y="204"/>
                  </a:lnTo>
                  <a:lnTo>
                    <a:pt x="802" y="222"/>
                  </a:lnTo>
                  <a:lnTo>
                    <a:pt x="805" y="240"/>
                  </a:lnTo>
                  <a:lnTo>
                    <a:pt x="806" y="260"/>
                  </a:lnTo>
                  <a:lnTo>
                    <a:pt x="521" y="26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17"/>
            <p:cNvSpPr>
              <a:spLocks/>
            </p:cNvSpPr>
            <p:nvPr userDrawn="1"/>
          </p:nvSpPr>
          <p:spPr bwMode="auto">
            <a:xfrm>
              <a:off x="2220913" y="6227763"/>
              <a:ext cx="147638" cy="171450"/>
            </a:xfrm>
            <a:custGeom>
              <a:avLst/>
              <a:gdLst/>
              <a:ahLst/>
              <a:cxnLst>
                <a:cxn ang="0">
                  <a:pos x="360" y="851"/>
                </a:cxn>
                <a:cxn ang="0">
                  <a:pos x="398" y="901"/>
                </a:cxn>
                <a:cxn ang="0">
                  <a:pos x="452" y="926"/>
                </a:cxn>
                <a:cxn ang="0">
                  <a:pos x="538" y="934"/>
                </a:cxn>
                <a:cxn ang="0">
                  <a:pos x="598" y="923"/>
                </a:cxn>
                <a:cxn ang="0">
                  <a:pos x="649" y="892"/>
                </a:cxn>
                <a:cxn ang="0">
                  <a:pos x="671" y="831"/>
                </a:cxn>
                <a:cxn ang="0">
                  <a:pos x="653" y="786"/>
                </a:cxn>
                <a:cxn ang="0">
                  <a:pos x="590" y="751"/>
                </a:cxn>
                <a:cxn ang="0">
                  <a:pos x="359" y="682"/>
                </a:cxn>
                <a:cxn ang="0">
                  <a:pos x="197" y="620"/>
                </a:cxn>
                <a:cxn ang="0">
                  <a:pos x="130" y="575"/>
                </a:cxn>
                <a:cxn ang="0">
                  <a:pos x="79" y="514"/>
                </a:cxn>
                <a:cxn ang="0">
                  <a:pos x="49" y="433"/>
                </a:cxn>
                <a:cxn ang="0">
                  <a:pos x="47" y="326"/>
                </a:cxn>
                <a:cxn ang="0">
                  <a:pos x="73" y="222"/>
                </a:cxn>
                <a:cxn ang="0">
                  <a:pos x="126" y="140"/>
                </a:cxn>
                <a:cxn ang="0">
                  <a:pos x="201" y="78"/>
                </a:cxn>
                <a:cxn ang="0">
                  <a:pos x="291" y="34"/>
                </a:cxn>
                <a:cxn ang="0">
                  <a:pos x="392" y="8"/>
                </a:cxn>
                <a:cxn ang="0">
                  <a:pos x="500" y="0"/>
                </a:cxn>
                <a:cxn ang="0">
                  <a:pos x="613" y="6"/>
                </a:cxn>
                <a:cxn ang="0">
                  <a:pos x="716" y="30"/>
                </a:cxn>
                <a:cxn ang="0">
                  <a:pos x="807" y="70"/>
                </a:cxn>
                <a:cxn ang="0">
                  <a:pos x="883" y="131"/>
                </a:cxn>
                <a:cxn ang="0">
                  <a:pos x="937" y="213"/>
                </a:cxn>
                <a:cxn ang="0">
                  <a:pos x="968" y="319"/>
                </a:cxn>
                <a:cxn ang="0">
                  <a:pos x="643" y="353"/>
                </a:cxn>
                <a:cxn ang="0">
                  <a:pos x="628" y="304"/>
                </a:cxn>
                <a:cxn ang="0">
                  <a:pos x="577" y="265"/>
                </a:cxn>
                <a:cxn ang="0">
                  <a:pos x="512" y="250"/>
                </a:cxn>
                <a:cxn ang="0">
                  <a:pos x="438" y="258"/>
                </a:cxn>
                <a:cxn ang="0">
                  <a:pos x="392" y="280"/>
                </a:cxn>
                <a:cxn ang="0">
                  <a:pos x="373" y="326"/>
                </a:cxn>
                <a:cxn ang="0">
                  <a:pos x="387" y="360"/>
                </a:cxn>
                <a:cxn ang="0">
                  <a:pos x="437" y="395"/>
                </a:cxn>
                <a:cxn ang="0">
                  <a:pos x="641" y="453"/>
                </a:cxn>
                <a:cxn ang="0">
                  <a:pos x="818" y="509"/>
                </a:cxn>
                <a:cxn ang="0">
                  <a:pos x="908" y="561"/>
                </a:cxn>
                <a:cxn ang="0">
                  <a:pos x="960" y="612"/>
                </a:cxn>
                <a:cxn ang="0">
                  <a:pos x="998" y="677"/>
                </a:cxn>
                <a:cxn ang="0">
                  <a:pos x="1017" y="758"/>
                </a:cxn>
                <a:cxn ang="0">
                  <a:pos x="1012" y="872"/>
                </a:cxn>
                <a:cxn ang="0">
                  <a:pos x="973" y="980"/>
                </a:cxn>
                <a:cxn ang="0">
                  <a:pos x="904" y="1062"/>
                </a:cxn>
                <a:cxn ang="0">
                  <a:pos x="814" y="1120"/>
                </a:cxn>
                <a:cxn ang="0">
                  <a:pos x="707" y="1160"/>
                </a:cxn>
                <a:cxn ang="0">
                  <a:pos x="591" y="1180"/>
                </a:cxn>
                <a:cxn ang="0">
                  <a:pos x="470" y="1183"/>
                </a:cxn>
                <a:cxn ang="0">
                  <a:pos x="325" y="1163"/>
                </a:cxn>
                <a:cxn ang="0">
                  <a:pos x="221" y="1126"/>
                </a:cxn>
                <a:cxn ang="0">
                  <a:pos x="124" y="1065"/>
                </a:cxn>
                <a:cxn ang="0">
                  <a:pos x="48" y="971"/>
                </a:cxn>
                <a:cxn ang="0">
                  <a:pos x="4" y="842"/>
                </a:cxn>
              </a:cxnLst>
              <a:rect l="0" t="0" r="r" b="b"/>
              <a:pathLst>
                <a:path w="1019" h="1184">
                  <a:moveTo>
                    <a:pt x="348" y="777"/>
                  </a:moveTo>
                  <a:lnTo>
                    <a:pt x="349" y="798"/>
                  </a:lnTo>
                  <a:lnTo>
                    <a:pt x="351" y="817"/>
                  </a:lnTo>
                  <a:lnTo>
                    <a:pt x="355" y="835"/>
                  </a:lnTo>
                  <a:lnTo>
                    <a:pt x="360" y="851"/>
                  </a:lnTo>
                  <a:lnTo>
                    <a:pt x="366" y="864"/>
                  </a:lnTo>
                  <a:lnTo>
                    <a:pt x="372" y="875"/>
                  </a:lnTo>
                  <a:lnTo>
                    <a:pt x="380" y="884"/>
                  </a:lnTo>
                  <a:lnTo>
                    <a:pt x="388" y="894"/>
                  </a:lnTo>
                  <a:lnTo>
                    <a:pt x="398" y="901"/>
                  </a:lnTo>
                  <a:lnTo>
                    <a:pt x="407" y="908"/>
                  </a:lnTo>
                  <a:lnTo>
                    <a:pt x="418" y="913"/>
                  </a:lnTo>
                  <a:lnTo>
                    <a:pt x="429" y="918"/>
                  </a:lnTo>
                  <a:lnTo>
                    <a:pt x="440" y="922"/>
                  </a:lnTo>
                  <a:lnTo>
                    <a:pt x="452" y="926"/>
                  </a:lnTo>
                  <a:lnTo>
                    <a:pt x="465" y="929"/>
                  </a:lnTo>
                  <a:lnTo>
                    <a:pt x="477" y="931"/>
                  </a:lnTo>
                  <a:lnTo>
                    <a:pt x="502" y="933"/>
                  </a:lnTo>
                  <a:lnTo>
                    <a:pt x="526" y="934"/>
                  </a:lnTo>
                  <a:lnTo>
                    <a:pt x="538" y="934"/>
                  </a:lnTo>
                  <a:lnTo>
                    <a:pt x="550" y="933"/>
                  </a:lnTo>
                  <a:lnTo>
                    <a:pt x="561" y="932"/>
                  </a:lnTo>
                  <a:lnTo>
                    <a:pt x="573" y="930"/>
                  </a:lnTo>
                  <a:lnTo>
                    <a:pt x="586" y="927"/>
                  </a:lnTo>
                  <a:lnTo>
                    <a:pt x="598" y="923"/>
                  </a:lnTo>
                  <a:lnTo>
                    <a:pt x="609" y="919"/>
                  </a:lnTo>
                  <a:lnTo>
                    <a:pt x="620" y="914"/>
                  </a:lnTo>
                  <a:lnTo>
                    <a:pt x="631" y="908"/>
                  </a:lnTo>
                  <a:lnTo>
                    <a:pt x="640" y="900"/>
                  </a:lnTo>
                  <a:lnTo>
                    <a:pt x="649" y="892"/>
                  </a:lnTo>
                  <a:lnTo>
                    <a:pt x="656" y="882"/>
                  </a:lnTo>
                  <a:lnTo>
                    <a:pt x="663" y="871"/>
                  </a:lnTo>
                  <a:lnTo>
                    <a:pt x="667" y="860"/>
                  </a:lnTo>
                  <a:lnTo>
                    <a:pt x="670" y="846"/>
                  </a:lnTo>
                  <a:lnTo>
                    <a:pt x="671" y="831"/>
                  </a:lnTo>
                  <a:lnTo>
                    <a:pt x="670" y="820"/>
                  </a:lnTo>
                  <a:lnTo>
                    <a:pt x="668" y="811"/>
                  </a:lnTo>
                  <a:lnTo>
                    <a:pt x="665" y="802"/>
                  </a:lnTo>
                  <a:lnTo>
                    <a:pt x="660" y="794"/>
                  </a:lnTo>
                  <a:lnTo>
                    <a:pt x="653" y="786"/>
                  </a:lnTo>
                  <a:lnTo>
                    <a:pt x="646" y="779"/>
                  </a:lnTo>
                  <a:lnTo>
                    <a:pt x="635" y="771"/>
                  </a:lnTo>
                  <a:lnTo>
                    <a:pt x="622" y="765"/>
                  </a:lnTo>
                  <a:lnTo>
                    <a:pt x="607" y="758"/>
                  </a:lnTo>
                  <a:lnTo>
                    <a:pt x="590" y="751"/>
                  </a:lnTo>
                  <a:lnTo>
                    <a:pt x="570" y="744"/>
                  </a:lnTo>
                  <a:lnTo>
                    <a:pt x="548" y="736"/>
                  </a:lnTo>
                  <a:lnTo>
                    <a:pt x="493" y="720"/>
                  </a:lnTo>
                  <a:lnTo>
                    <a:pt x="427" y="701"/>
                  </a:lnTo>
                  <a:lnTo>
                    <a:pt x="359" y="682"/>
                  </a:lnTo>
                  <a:lnTo>
                    <a:pt x="291" y="661"/>
                  </a:lnTo>
                  <a:lnTo>
                    <a:pt x="258" y="649"/>
                  </a:lnTo>
                  <a:lnTo>
                    <a:pt x="228" y="635"/>
                  </a:lnTo>
                  <a:lnTo>
                    <a:pt x="212" y="628"/>
                  </a:lnTo>
                  <a:lnTo>
                    <a:pt x="197" y="620"/>
                  </a:lnTo>
                  <a:lnTo>
                    <a:pt x="183" y="613"/>
                  </a:lnTo>
                  <a:lnTo>
                    <a:pt x="168" y="603"/>
                  </a:lnTo>
                  <a:lnTo>
                    <a:pt x="155" y="595"/>
                  </a:lnTo>
                  <a:lnTo>
                    <a:pt x="142" y="585"/>
                  </a:lnTo>
                  <a:lnTo>
                    <a:pt x="130" y="575"/>
                  </a:lnTo>
                  <a:lnTo>
                    <a:pt x="118" y="564"/>
                  </a:lnTo>
                  <a:lnTo>
                    <a:pt x="107" y="552"/>
                  </a:lnTo>
                  <a:lnTo>
                    <a:pt x="97" y="541"/>
                  </a:lnTo>
                  <a:lnTo>
                    <a:pt x="87" y="528"/>
                  </a:lnTo>
                  <a:lnTo>
                    <a:pt x="79" y="514"/>
                  </a:lnTo>
                  <a:lnTo>
                    <a:pt x="71" y="499"/>
                  </a:lnTo>
                  <a:lnTo>
                    <a:pt x="64" y="484"/>
                  </a:lnTo>
                  <a:lnTo>
                    <a:pt x="58" y="468"/>
                  </a:lnTo>
                  <a:lnTo>
                    <a:pt x="53" y="451"/>
                  </a:lnTo>
                  <a:lnTo>
                    <a:pt x="49" y="433"/>
                  </a:lnTo>
                  <a:lnTo>
                    <a:pt x="47" y="414"/>
                  </a:lnTo>
                  <a:lnTo>
                    <a:pt x="45" y="394"/>
                  </a:lnTo>
                  <a:lnTo>
                    <a:pt x="44" y="373"/>
                  </a:lnTo>
                  <a:lnTo>
                    <a:pt x="45" y="349"/>
                  </a:lnTo>
                  <a:lnTo>
                    <a:pt x="47" y="326"/>
                  </a:lnTo>
                  <a:lnTo>
                    <a:pt x="50" y="303"/>
                  </a:lnTo>
                  <a:lnTo>
                    <a:pt x="54" y="282"/>
                  </a:lnTo>
                  <a:lnTo>
                    <a:pt x="59" y="262"/>
                  </a:lnTo>
                  <a:lnTo>
                    <a:pt x="66" y="242"/>
                  </a:lnTo>
                  <a:lnTo>
                    <a:pt x="73" y="222"/>
                  </a:lnTo>
                  <a:lnTo>
                    <a:pt x="83" y="204"/>
                  </a:lnTo>
                  <a:lnTo>
                    <a:pt x="92" y="187"/>
                  </a:lnTo>
                  <a:lnTo>
                    <a:pt x="103" y="171"/>
                  </a:lnTo>
                  <a:lnTo>
                    <a:pt x="115" y="155"/>
                  </a:lnTo>
                  <a:lnTo>
                    <a:pt x="126" y="140"/>
                  </a:lnTo>
                  <a:lnTo>
                    <a:pt x="140" y="127"/>
                  </a:lnTo>
                  <a:lnTo>
                    <a:pt x="154" y="113"/>
                  </a:lnTo>
                  <a:lnTo>
                    <a:pt x="169" y="100"/>
                  </a:lnTo>
                  <a:lnTo>
                    <a:pt x="185" y="88"/>
                  </a:lnTo>
                  <a:lnTo>
                    <a:pt x="201" y="78"/>
                  </a:lnTo>
                  <a:lnTo>
                    <a:pt x="218" y="67"/>
                  </a:lnTo>
                  <a:lnTo>
                    <a:pt x="235" y="58"/>
                  </a:lnTo>
                  <a:lnTo>
                    <a:pt x="253" y="49"/>
                  </a:lnTo>
                  <a:lnTo>
                    <a:pt x="272" y="40"/>
                  </a:lnTo>
                  <a:lnTo>
                    <a:pt x="291" y="34"/>
                  </a:lnTo>
                  <a:lnTo>
                    <a:pt x="310" y="27"/>
                  </a:lnTo>
                  <a:lnTo>
                    <a:pt x="331" y="21"/>
                  </a:lnTo>
                  <a:lnTo>
                    <a:pt x="351" y="16"/>
                  </a:lnTo>
                  <a:lnTo>
                    <a:pt x="371" y="12"/>
                  </a:lnTo>
                  <a:lnTo>
                    <a:pt x="392" y="8"/>
                  </a:lnTo>
                  <a:lnTo>
                    <a:pt x="414" y="5"/>
                  </a:lnTo>
                  <a:lnTo>
                    <a:pt x="435" y="2"/>
                  </a:lnTo>
                  <a:lnTo>
                    <a:pt x="456" y="1"/>
                  </a:lnTo>
                  <a:lnTo>
                    <a:pt x="479" y="0"/>
                  </a:lnTo>
                  <a:lnTo>
                    <a:pt x="500" y="0"/>
                  </a:lnTo>
                  <a:lnTo>
                    <a:pt x="523" y="0"/>
                  </a:lnTo>
                  <a:lnTo>
                    <a:pt x="546" y="1"/>
                  </a:lnTo>
                  <a:lnTo>
                    <a:pt x="568" y="2"/>
                  </a:lnTo>
                  <a:lnTo>
                    <a:pt x="590" y="4"/>
                  </a:lnTo>
                  <a:lnTo>
                    <a:pt x="613" y="6"/>
                  </a:lnTo>
                  <a:lnTo>
                    <a:pt x="634" y="10"/>
                  </a:lnTo>
                  <a:lnTo>
                    <a:pt x="655" y="14"/>
                  </a:lnTo>
                  <a:lnTo>
                    <a:pt x="675" y="18"/>
                  </a:lnTo>
                  <a:lnTo>
                    <a:pt x="697" y="23"/>
                  </a:lnTo>
                  <a:lnTo>
                    <a:pt x="716" y="30"/>
                  </a:lnTo>
                  <a:lnTo>
                    <a:pt x="736" y="36"/>
                  </a:lnTo>
                  <a:lnTo>
                    <a:pt x="754" y="44"/>
                  </a:lnTo>
                  <a:lnTo>
                    <a:pt x="773" y="52"/>
                  </a:lnTo>
                  <a:lnTo>
                    <a:pt x="790" y="61"/>
                  </a:lnTo>
                  <a:lnTo>
                    <a:pt x="807" y="70"/>
                  </a:lnTo>
                  <a:lnTo>
                    <a:pt x="824" y="81"/>
                  </a:lnTo>
                  <a:lnTo>
                    <a:pt x="840" y="92"/>
                  </a:lnTo>
                  <a:lnTo>
                    <a:pt x="855" y="104"/>
                  </a:lnTo>
                  <a:lnTo>
                    <a:pt x="869" y="117"/>
                  </a:lnTo>
                  <a:lnTo>
                    <a:pt x="883" y="131"/>
                  </a:lnTo>
                  <a:lnTo>
                    <a:pt x="895" y="146"/>
                  </a:lnTo>
                  <a:lnTo>
                    <a:pt x="907" y="161"/>
                  </a:lnTo>
                  <a:lnTo>
                    <a:pt x="918" y="178"/>
                  </a:lnTo>
                  <a:lnTo>
                    <a:pt x="928" y="195"/>
                  </a:lnTo>
                  <a:lnTo>
                    <a:pt x="937" y="213"/>
                  </a:lnTo>
                  <a:lnTo>
                    <a:pt x="945" y="232"/>
                  </a:lnTo>
                  <a:lnTo>
                    <a:pt x="953" y="252"/>
                  </a:lnTo>
                  <a:lnTo>
                    <a:pt x="958" y="273"/>
                  </a:lnTo>
                  <a:lnTo>
                    <a:pt x="964" y="296"/>
                  </a:lnTo>
                  <a:lnTo>
                    <a:pt x="968" y="319"/>
                  </a:lnTo>
                  <a:lnTo>
                    <a:pt x="970" y="344"/>
                  </a:lnTo>
                  <a:lnTo>
                    <a:pt x="972" y="368"/>
                  </a:lnTo>
                  <a:lnTo>
                    <a:pt x="642" y="368"/>
                  </a:lnTo>
                  <a:lnTo>
                    <a:pt x="643" y="361"/>
                  </a:lnTo>
                  <a:lnTo>
                    <a:pt x="643" y="353"/>
                  </a:lnTo>
                  <a:lnTo>
                    <a:pt x="643" y="346"/>
                  </a:lnTo>
                  <a:lnTo>
                    <a:pt x="642" y="339"/>
                  </a:lnTo>
                  <a:lnTo>
                    <a:pt x="639" y="327"/>
                  </a:lnTo>
                  <a:lnTo>
                    <a:pt x="635" y="315"/>
                  </a:lnTo>
                  <a:lnTo>
                    <a:pt x="628" y="304"/>
                  </a:lnTo>
                  <a:lnTo>
                    <a:pt x="620" y="295"/>
                  </a:lnTo>
                  <a:lnTo>
                    <a:pt x="611" y="286"/>
                  </a:lnTo>
                  <a:lnTo>
                    <a:pt x="601" y="279"/>
                  </a:lnTo>
                  <a:lnTo>
                    <a:pt x="590" y="271"/>
                  </a:lnTo>
                  <a:lnTo>
                    <a:pt x="577" y="265"/>
                  </a:lnTo>
                  <a:lnTo>
                    <a:pt x="566" y="261"/>
                  </a:lnTo>
                  <a:lnTo>
                    <a:pt x="552" y="256"/>
                  </a:lnTo>
                  <a:lnTo>
                    <a:pt x="538" y="253"/>
                  </a:lnTo>
                  <a:lnTo>
                    <a:pt x="525" y="251"/>
                  </a:lnTo>
                  <a:lnTo>
                    <a:pt x="512" y="250"/>
                  </a:lnTo>
                  <a:lnTo>
                    <a:pt x="499" y="250"/>
                  </a:lnTo>
                  <a:lnTo>
                    <a:pt x="480" y="250"/>
                  </a:lnTo>
                  <a:lnTo>
                    <a:pt x="458" y="253"/>
                  </a:lnTo>
                  <a:lnTo>
                    <a:pt x="448" y="254"/>
                  </a:lnTo>
                  <a:lnTo>
                    <a:pt x="438" y="258"/>
                  </a:lnTo>
                  <a:lnTo>
                    <a:pt x="427" y="261"/>
                  </a:lnTo>
                  <a:lnTo>
                    <a:pt x="418" y="264"/>
                  </a:lnTo>
                  <a:lnTo>
                    <a:pt x="408" y="268"/>
                  </a:lnTo>
                  <a:lnTo>
                    <a:pt x="400" y="273"/>
                  </a:lnTo>
                  <a:lnTo>
                    <a:pt x="392" y="280"/>
                  </a:lnTo>
                  <a:lnTo>
                    <a:pt x="386" y="287"/>
                  </a:lnTo>
                  <a:lnTo>
                    <a:pt x="381" y="296"/>
                  </a:lnTo>
                  <a:lnTo>
                    <a:pt x="376" y="304"/>
                  </a:lnTo>
                  <a:lnTo>
                    <a:pt x="374" y="315"/>
                  </a:lnTo>
                  <a:lnTo>
                    <a:pt x="373" y="326"/>
                  </a:lnTo>
                  <a:lnTo>
                    <a:pt x="374" y="333"/>
                  </a:lnTo>
                  <a:lnTo>
                    <a:pt x="376" y="340"/>
                  </a:lnTo>
                  <a:lnTo>
                    <a:pt x="379" y="347"/>
                  </a:lnTo>
                  <a:lnTo>
                    <a:pt x="383" y="353"/>
                  </a:lnTo>
                  <a:lnTo>
                    <a:pt x="387" y="360"/>
                  </a:lnTo>
                  <a:lnTo>
                    <a:pt x="392" y="365"/>
                  </a:lnTo>
                  <a:lnTo>
                    <a:pt x="398" y="370"/>
                  </a:lnTo>
                  <a:lnTo>
                    <a:pt x="404" y="376"/>
                  </a:lnTo>
                  <a:lnTo>
                    <a:pt x="420" y="386"/>
                  </a:lnTo>
                  <a:lnTo>
                    <a:pt x="437" y="395"/>
                  </a:lnTo>
                  <a:lnTo>
                    <a:pt x="457" y="403"/>
                  </a:lnTo>
                  <a:lnTo>
                    <a:pt x="480" y="411"/>
                  </a:lnTo>
                  <a:lnTo>
                    <a:pt x="529" y="426"/>
                  </a:lnTo>
                  <a:lnTo>
                    <a:pt x="583" y="438"/>
                  </a:lnTo>
                  <a:lnTo>
                    <a:pt x="641" y="453"/>
                  </a:lnTo>
                  <a:lnTo>
                    <a:pt x="701" y="468"/>
                  </a:lnTo>
                  <a:lnTo>
                    <a:pt x="731" y="477"/>
                  </a:lnTo>
                  <a:lnTo>
                    <a:pt x="760" y="486"/>
                  </a:lnTo>
                  <a:lnTo>
                    <a:pt x="789" y="497"/>
                  </a:lnTo>
                  <a:lnTo>
                    <a:pt x="818" y="509"/>
                  </a:lnTo>
                  <a:lnTo>
                    <a:pt x="845" y="522"/>
                  </a:lnTo>
                  <a:lnTo>
                    <a:pt x="872" y="536"/>
                  </a:lnTo>
                  <a:lnTo>
                    <a:pt x="885" y="544"/>
                  </a:lnTo>
                  <a:lnTo>
                    <a:pt x="897" y="552"/>
                  </a:lnTo>
                  <a:lnTo>
                    <a:pt x="908" y="561"/>
                  </a:lnTo>
                  <a:lnTo>
                    <a:pt x="920" y="570"/>
                  </a:lnTo>
                  <a:lnTo>
                    <a:pt x="931" y="580"/>
                  </a:lnTo>
                  <a:lnTo>
                    <a:pt x="941" y="591"/>
                  </a:lnTo>
                  <a:lnTo>
                    <a:pt x="951" y="601"/>
                  </a:lnTo>
                  <a:lnTo>
                    <a:pt x="960" y="612"/>
                  </a:lnTo>
                  <a:lnTo>
                    <a:pt x="969" y="623"/>
                  </a:lnTo>
                  <a:lnTo>
                    <a:pt x="977" y="636"/>
                  </a:lnTo>
                  <a:lnTo>
                    <a:pt x="985" y="649"/>
                  </a:lnTo>
                  <a:lnTo>
                    <a:pt x="992" y="663"/>
                  </a:lnTo>
                  <a:lnTo>
                    <a:pt x="998" y="677"/>
                  </a:lnTo>
                  <a:lnTo>
                    <a:pt x="1003" y="692"/>
                  </a:lnTo>
                  <a:lnTo>
                    <a:pt x="1008" y="706"/>
                  </a:lnTo>
                  <a:lnTo>
                    <a:pt x="1012" y="722"/>
                  </a:lnTo>
                  <a:lnTo>
                    <a:pt x="1015" y="739"/>
                  </a:lnTo>
                  <a:lnTo>
                    <a:pt x="1017" y="758"/>
                  </a:lnTo>
                  <a:lnTo>
                    <a:pt x="1019" y="776"/>
                  </a:lnTo>
                  <a:lnTo>
                    <a:pt x="1019" y="795"/>
                  </a:lnTo>
                  <a:lnTo>
                    <a:pt x="1018" y="821"/>
                  </a:lnTo>
                  <a:lnTo>
                    <a:pt x="1016" y="848"/>
                  </a:lnTo>
                  <a:lnTo>
                    <a:pt x="1012" y="872"/>
                  </a:lnTo>
                  <a:lnTo>
                    <a:pt x="1007" y="896"/>
                  </a:lnTo>
                  <a:lnTo>
                    <a:pt x="1001" y="918"/>
                  </a:lnTo>
                  <a:lnTo>
                    <a:pt x="992" y="939"/>
                  </a:lnTo>
                  <a:lnTo>
                    <a:pt x="984" y="961"/>
                  </a:lnTo>
                  <a:lnTo>
                    <a:pt x="973" y="980"/>
                  </a:lnTo>
                  <a:lnTo>
                    <a:pt x="961" y="998"/>
                  </a:lnTo>
                  <a:lnTo>
                    <a:pt x="949" y="1015"/>
                  </a:lnTo>
                  <a:lnTo>
                    <a:pt x="935" y="1032"/>
                  </a:lnTo>
                  <a:lnTo>
                    <a:pt x="920" y="1047"/>
                  </a:lnTo>
                  <a:lnTo>
                    <a:pt x="904" y="1062"/>
                  </a:lnTo>
                  <a:lnTo>
                    <a:pt x="888" y="1076"/>
                  </a:lnTo>
                  <a:lnTo>
                    <a:pt x="870" y="1088"/>
                  </a:lnTo>
                  <a:lnTo>
                    <a:pt x="852" y="1100"/>
                  </a:lnTo>
                  <a:lnTo>
                    <a:pt x="834" y="1111"/>
                  </a:lnTo>
                  <a:lnTo>
                    <a:pt x="814" y="1120"/>
                  </a:lnTo>
                  <a:lnTo>
                    <a:pt x="793" y="1130"/>
                  </a:lnTo>
                  <a:lnTo>
                    <a:pt x="772" y="1138"/>
                  </a:lnTo>
                  <a:lnTo>
                    <a:pt x="751" y="1146"/>
                  </a:lnTo>
                  <a:lnTo>
                    <a:pt x="730" y="1153"/>
                  </a:lnTo>
                  <a:lnTo>
                    <a:pt x="707" y="1160"/>
                  </a:lnTo>
                  <a:lnTo>
                    <a:pt x="685" y="1165"/>
                  </a:lnTo>
                  <a:lnTo>
                    <a:pt x="661" y="1169"/>
                  </a:lnTo>
                  <a:lnTo>
                    <a:pt x="638" y="1173"/>
                  </a:lnTo>
                  <a:lnTo>
                    <a:pt x="615" y="1177"/>
                  </a:lnTo>
                  <a:lnTo>
                    <a:pt x="591" y="1180"/>
                  </a:lnTo>
                  <a:lnTo>
                    <a:pt x="568" y="1182"/>
                  </a:lnTo>
                  <a:lnTo>
                    <a:pt x="544" y="1183"/>
                  </a:lnTo>
                  <a:lnTo>
                    <a:pt x="520" y="1184"/>
                  </a:lnTo>
                  <a:lnTo>
                    <a:pt x="497" y="1184"/>
                  </a:lnTo>
                  <a:lnTo>
                    <a:pt x="470" y="1183"/>
                  </a:lnTo>
                  <a:lnTo>
                    <a:pt x="438" y="1181"/>
                  </a:lnTo>
                  <a:lnTo>
                    <a:pt x="403" y="1178"/>
                  </a:lnTo>
                  <a:lnTo>
                    <a:pt x="366" y="1171"/>
                  </a:lnTo>
                  <a:lnTo>
                    <a:pt x="346" y="1167"/>
                  </a:lnTo>
                  <a:lnTo>
                    <a:pt x="325" y="1163"/>
                  </a:lnTo>
                  <a:lnTo>
                    <a:pt x="305" y="1156"/>
                  </a:lnTo>
                  <a:lnTo>
                    <a:pt x="284" y="1150"/>
                  </a:lnTo>
                  <a:lnTo>
                    <a:pt x="263" y="1144"/>
                  </a:lnTo>
                  <a:lnTo>
                    <a:pt x="242" y="1135"/>
                  </a:lnTo>
                  <a:lnTo>
                    <a:pt x="221" y="1126"/>
                  </a:lnTo>
                  <a:lnTo>
                    <a:pt x="201" y="1116"/>
                  </a:lnTo>
                  <a:lnTo>
                    <a:pt x="181" y="1105"/>
                  </a:lnTo>
                  <a:lnTo>
                    <a:pt x="162" y="1093"/>
                  </a:lnTo>
                  <a:lnTo>
                    <a:pt x="142" y="1079"/>
                  </a:lnTo>
                  <a:lnTo>
                    <a:pt x="124" y="1065"/>
                  </a:lnTo>
                  <a:lnTo>
                    <a:pt x="107" y="1049"/>
                  </a:lnTo>
                  <a:lnTo>
                    <a:pt x="90" y="1032"/>
                  </a:lnTo>
                  <a:lnTo>
                    <a:pt x="75" y="1013"/>
                  </a:lnTo>
                  <a:lnTo>
                    <a:pt x="61" y="993"/>
                  </a:lnTo>
                  <a:lnTo>
                    <a:pt x="48" y="971"/>
                  </a:lnTo>
                  <a:lnTo>
                    <a:pt x="36" y="949"/>
                  </a:lnTo>
                  <a:lnTo>
                    <a:pt x="25" y="925"/>
                  </a:lnTo>
                  <a:lnTo>
                    <a:pt x="17" y="898"/>
                  </a:lnTo>
                  <a:lnTo>
                    <a:pt x="10" y="870"/>
                  </a:lnTo>
                  <a:lnTo>
                    <a:pt x="4" y="842"/>
                  </a:lnTo>
                  <a:lnTo>
                    <a:pt x="1" y="810"/>
                  </a:lnTo>
                  <a:lnTo>
                    <a:pt x="0" y="777"/>
                  </a:lnTo>
                  <a:lnTo>
                    <a:pt x="348" y="777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18"/>
            <p:cNvSpPr>
              <a:spLocks/>
            </p:cNvSpPr>
            <p:nvPr userDrawn="1"/>
          </p:nvSpPr>
          <p:spPr bwMode="auto">
            <a:xfrm>
              <a:off x="2376488" y="6273800"/>
              <a:ext cx="125413" cy="123825"/>
            </a:xfrm>
            <a:custGeom>
              <a:avLst/>
              <a:gdLst/>
              <a:ahLst/>
              <a:cxnLst>
                <a:cxn ang="0">
                  <a:pos x="557" y="298"/>
                </a:cxn>
                <a:cxn ang="0">
                  <a:pos x="537" y="262"/>
                </a:cxn>
                <a:cxn ang="0">
                  <a:pos x="505" y="238"/>
                </a:cxn>
                <a:cxn ang="0">
                  <a:pos x="463" y="229"/>
                </a:cxn>
                <a:cxn ang="0">
                  <a:pos x="419" y="231"/>
                </a:cxn>
                <a:cxn ang="0">
                  <a:pos x="386" y="241"/>
                </a:cxn>
                <a:cxn ang="0">
                  <a:pos x="360" y="261"/>
                </a:cxn>
                <a:cxn ang="0">
                  <a:pos x="330" y="307"/>
                </a:cxn>
                <a:cxn ang="0">
                  <a:pos x="316" y="377"/>
                </a:cxn>
                <a:cxn ang="0">
                  <a:pos x="313" y="451"/>
                </a:cxn>
                <a:cxn ang="0">
                  <a:pos x="321" y="523"/>
                </a:cxn>
                <a:cxn ang="0">
                  <a:pos x="345" y="585"/>
                </a:cxn>
                <a:cxn ang="0">
                  <a:pos x="371" y="613"/>
                </a:cxn>
                <a:cxn ang="0">
                  <a:pos x="401" y="628"/>
                </a:cxn>
                <a:cxn ang="0">
                  <a:pos x="439" y="634"/>
                </a:cxn>
                <a:cxn ang="0">
                  <a:pos x="487" y="630"/>
                </a:cxn>
                <a:cxn ang="0">
                  <a:pos x="527" y="606"/>
                </a:cxn>
                <a:cxn ang="0">
                  <a:pos x="555" y="571"/>
                </a:cxn>
                <a:cxn ang="0">
                  <a:pos x="571" y="527"/>
                </a:cxn>
                <a:cxn ang="0">
                  <a:pos x="865" y="555"/>
                </a:cxn>
                <a:cxn ang="0">
                  <a:pos x="840" y="630"/>
                </a:cxn>
                <a:cxn ang="0">
                  <a:pos x="804" y="695"/>
                </a:cxn>
                <a:cxn ang="0">
                  <a:pos x="757" y="749"/>
                </a:cxn>
                <a:cxn ang="0">
                  <a:pos x="701" y="794"/>
                </a:cxn>
                <a:cxn ang="0">
                  <a:pos x="636" y="827"/>
                </a:cxn>
                <a:cxn ang="0">
                  <a:pos x="564" y="850"/>
                </a:cxn>
                <a:cxn ang="0">
                  <a:pos x="485" y="862"/>
                </a:cxn>
                <a:cxn ang="0">
                  <a:pos x="399" y="861"/>
                </a:cxn>
                <a:cxn ang="0">
                  <a:pos x="312" y="846"/>
                </a:cxn>
                <a:cxn ang="0">
                  <a:pos x="232" y="815"/>
                </a:cxn>
                <a:cxn ang="0">
                  <a:pos x="161" y="771"/>
                </a:cxn>
                <a:cxn ang="0">
                  <a:pos x="101" y="715"/>
                </a:cxn>
                <a:cxn ang="0">
                  <a:pos x="53" y="647"/>
                </a:cxn>
                <a:cxn ang="0">
                  <a:pos x="19" y="568"/>
                </a:cxn>
                <a:cxn ang="0">
                  <a:pos x="2" y="480"/>
                </a:cxn>
                <a:cxn ang="0">
                  <a:pos x="2" y="384"/>
                </a:cxn>
                <a:cxn ang="0">
                  <a:pos x="19" y="296"/>
                </a:cxn>
                <a:cxn ang="0">
                  <a:pos x="53" y="217"/>
                </a:cxn>
                <a:cxn ang="0">
                  <a:pos x="101" y="149"/>
                </a:cxn>
                <a:cxn ang="0">
                  <a:pos x="161" y="91"/>
                </a:cxn>
                <a:cxn ang="0">
                  <a:pos x="232" y="48"/>
                </a:cxn>
                <a:cxn ang="0">
                  <a:pos x="312" y="17"/>
                </a:cxn>
                <a:cxn ang="0">
                  <a:pos x="399" y="2"/>
                </a:cxn>
                <a:cxn ang="0">
                  <a:pos x="484" y="1"/>
                </a:cxn>
                <a:cxn ang="0">
                  <a:pos x="562" y="11"/>
                </a:cxn>
                <a:cxn ang="0">
                  <a:pos x="633" y="31"/>
                </a:cxn>
                <a:cxn ang="0">
                  <a:pos x="698" y="62"/>
                </a:cxn>
                <a:cxn ang="0">
                  <a:pos x="754" y="103"/>
                </a:cxn>
                <a:cxn ang="0">
                  <a:pos x="800" y="155"/>
                </a:cxn>
                <a:cxn ang="0">
                  <a:pos x="835" y="218"/>
                </a:cxn>
                <a:cxn ang="0">
                  <a:pos x="857" y="291"/>
                </a:cxn>
              </a:cxnLst>
              <a:rect l="0" t="0" r="r" b="b"/>
              <a:pathLst>
                <a:path w="872" h="863">
                  <a:moveTo>
                    <a:pt x="565" y="332"/>
                  </a:moveTo>
                  <a:lnTo>
                    <a:pt x="563" y="320"/>
                  </a:lnTo>
                  <a:lnTo>
                    <a:pt x="561" y="308"/>
                  </a:lnTo>
                  <a:lnTo>
                    <a:pt x="557" y="298"/>
                  </a:lnTo>
                  <a:lnTo>
                    <a:pt x="554" y="287"/>
                  </a:lnTo>
                  <a:lnTo>
                    <a:pt x="549" y="278"/>
                  </a:lnTo>
                  <a:lnTo>
                    <a:pt x="544" y="269"/>
                  </a:lnTo>
                  <a:lnTo>
                    <a:pt x="537" y="262"/>
                  </a:lnTo>
                  <a:lnTo>
                    <a:pt x="530" y="254"/>
                  </a:lnTo>
                  <a:lnTo>
                    <a:pt x="522" y="249"/>
                  </a:lnTo>
                  <a:lnTo>
                    <a:pt x="514" y="244"/>
                  </a:lnTo>
                  <a:lnTo>
                    <a:pt x="505" y="238"/>
                  </a:lnTo>
                  <a:lnTo>
                    <a:pt x="496" y="235"/>
                  </a:lnTo>
                  <a:lnTo>
                    <a:pt x="485" y="232"/>
                  </a:lnTo>
                  <a:lnTo>
                    <a:pt x="474" y="230"/>
                  </a:lnTo>
                  <a:lnTo>
                    <a:pt x="463" y="229"/>
                  </a:lnTo>
                  <a:lnTo>
                    <a:pt x="451" y="228"/>
                  </a:lnTo>
                  <a:lnTo>
                    <a:pt x="439" y="228"/>
                  </a:lnTo>
                  <a:lnTo>
                    <a:pt x="430" y="229"/>
                  </a:lnTo>
                  <a:lnTo>
                    <a:pt x="419" y="231"/>
                  </a:lnTo>
                  <a:lnTo>
                    <a:pt x="411" y="233"/>
                  </a:lnTo>
                  <a:lnTo>
                    <a:pt x="401" y="235"/>
                  </a:lnTo>
                  <a:lnTo>
                    <a:pt x="394" y="238"/>
                  </a:lnTo>
                  <a:lnTo>
                    <a:pt x="386" y="241"/>
                  </a:lnTo>
                  <a:lnTo>
                    <a:pt x="379" y="246"/>
                  </a:lnTo>
                  <a:lnTo>
                    <a:pt x="371" y="250"/>
                  </a:lnTo>
                  <a:lnTo>
                    <a:pt x="366" y="255"/>
                  </a:lnTo>
                  <a:lnTo>
                    <a:pt x="360" y="261"/>
                  </a:lnTo>
                  <a:lnTo>
                    <a:pt x="354" y="266"/>
                  </a:lnTo>
                  <a:lnTo>
                    <a:pt x="345" y="279"/>
                  </a:lnTo>
                  <a:lnTo>
                    <a:pt x="337" y="293"/>
                  </a:lnTo>
                  <a:lnTo>
                    <a:pt x="330" y="307"/>
                  </a:lnTo>
                  <a:lnTo>
                    <a:pt x="324" y="323"/>
                  </a:lnTo>
                  <a:lnTo>
                    <a:pt x="321" y="340"/>
                  </a:lnTo>
                  <a:lnTo>
                    <a:pt x="318" y="358"/>
                  </a:lnTo>
                  <a:lnTo>
                    <a:pt x="316" y="377"/>
                  </a:lnTo>
                  <a:lnTo>
                    <a:pt x="314" y="395"/>
                  </a:lnTo>
                  <a:lnTo>
                    <a:pt x="313" y="414"/>
                  </a:lnTo>
                  <a:lnTo>
                    <a:pt x="313" y="432"/>
                  </a:lnTo>
                  <a:lnTo>
                    <a:pt x="313" y="451"/>
                  </a:lnTo>
                  <a:lnTo>
                    <a:pt x="314" y="469"/>
                  </a:lnTo>
                  <a:lnTo>
                    <a:pt x="316" y="488"/>
                  </a:lnTo>
                  <a:lnTo>
                    <a:pt x="318" y="506"/>
                  </a:lnTo>
                  <a:lnTo>
                    <a:pt x="321" y="523"/>
                  </a:lnTo>
                  <a:lnTo>
                    <a:pt x="324" y="540"/>
                  </a:lnTo>
                  <a:lnTo>
                    <a:pt x="330" y="556"/>
                  </a:lnTo>
                  <a:lnTo>
                    <a:pt x="337" y="571"/>
                  </a:lnTo>
                  <a:lnTo>
                    <a:pt x="345" y="585"/>
                  </a:lnTo>
                  <a:lnTo>
                    <a:pt x="354" y="597"/>
                  </a:lnTo>
                  <a:lnTo>
                    <a:pt x="360" y="602"/>
                  </a:lnTo>
                  <a:lnTo>
                    <a:pt x="366" y="607"/>
                  </a:lnTo>
                  <a:lnTo>
                    <a:pt x="371" y="613"/>
                  </a:lnTo>
                  <a:lnTo>
                    <a:pt x="379" y="617"/>
                  </a:lnTo>
                  <a:lnTo>
                    <a:pt x="386" y="621"/>
                  </a:lnTo>
                  <a:lnTo>
                    <a:pt x="394" y="624"/>
                  </a:lnTo>
                  <a:lnTo>
                    <a:pt x="401" y="628"/>
                  </a:lnTo>
                  <a:lnTo>
                    <a:pt x="411" y="630"/>
                  </a:lnTo>
                  <a:lnTo>
                    <a:pt x="419" y="632"/>
                  </a:lnTo>
                  <a:lnTo>
                    <a:pt x="430" y="634"/>
                  </a:lnTo>
                  <a:lnTo>
                    <a:pt x="439" y="634"/>
                  </a:lnTo>
                  <a:lnTo>
                    <a:pt x="451" y="635"/>
                  </a:lnTo>
                  <a:lnTo>
                    <a:pt x="464" y="634"/>
                  </a:lnTo>
                  <a:lnTo>
                    <a:pt x="475" y="632"/>
                  </a:lnTo>
                  <a:lnTo>
                    <a:pt x="487" y="630"/>
                  </a:lnTo>
                  <a:lnTo>
                    <a:pt x="498" y="626"/>
                  </a:lnTo>
                  <a:lnTo>
                    <a:pt x="508" y="620"/>
                  </a:lnTo>
                  <a:lnTo>
                    <a:pt x="518" y="614"/>
                  </a:lnTo>
                  <a:lnTo>
                    <a:pt x="527" y="606"/>
                  </a:lnTo>
                  <a:lnTo>
                    <a:pt x="535" y="599"/>
                  </a:lnTo>
                  <a:lnTo>
                    <a:pt x="542" y="590"/>
                  </a:lnTo>
                  <a:lnTo>
                    <a:pt x="549" y="581"/>
                  </a:lnTo>
                  <a:lnTo>
                    <a:pt x="555" y="571"/>
                  </a:lnTo>
                  <a:lnTo>
                    <a:pt x="561" y="561"/>
                  </a:lnTo>
                  <a:lnTo>
                    <a:pt x="565" y="550"/>
                  </a:lnTo>
                  <a:lnTo>
                    <a:pt x="568" y="538"/>
                  </a:lnTo>
                  <a:lnTo>
                    <a:pt x="571" y="527"/>
                  </a:lnTo>
                  <a:lnTo>
                    <a:pt x="572" y="515"/>
                  </a:lnTo>
                  <a:lnTo>
                    <a:pt x="872" y="515"/>
                  </a:lnTo>
                  <a:lnTo>
                    <a:pt x="869" y="535"/>
                  </a:lnTo>
                  <a:lnTo>
                    <a:pt x="865" y="555"/>
                  </a:lnTo>
                  <a:lnTo>
                    <a:pt x="859" y="574"/>
                  </a:lnTo>
                  <a:lnTo>
                    <a:pt x="854" y="594"/>
                  </a:lnTo>
                  <a:lnTo>
                    <a:pt x="848" y="612"/>
                  </a:lnTo>
                  <a:lnTo>
                    <a:pt x="840" y="630"/>
                  </a:lnTo>
                  <a:lnTo>
                    <a:pt x="832" y="647"/>
                  </a:lnTo>
                  <a:lnTo>
                    <a:pt x="823" y="663"/>
                  </a:lnTo>
                  <a:lnTo>
                    <a:pt x="814" y="679"/>
                  </a:lnTo>
                  <a:lnTo>
                    <a:pt x="804" y="695"/>
                  </a:lnTo>
                  <a:lnTo>
                    <a:pt x="793" y="708"/>
                  </a:lnTo>
                  <a:lnTo>
                    <a:pt x="782" y="722"/>
                  </a:lnTo>
                  <a:lnTo>
                    <a:pt x="770" y="736"/>
                  </a:lnTo>
                  <a:lnTo>
                    <a:pt x="757" y="749"/>
                  </a:lnTo>
                  <a:lnTo>
                    <a:pt x="743" y="761"/>
                  </a:lnTo>
                  <a:lnTo>
                    <a:pt x="730" y="772"/>
                  </a:lnTo>
                  <a:lnTo>
                    <a:pt x="716" y="783"/>
                  </a:lnTo>
                  <a:lnTo>
                    <a:pt x="701" y="794"/>
                  </a:lnTo>
                  <a:lnTo>
                    <a:pt x="685" y="803"/>
                  </a:lnTo>
                  <a:lnTo>
                    <a:pt x="669" y="812"/>
                  </a:lnTo>
                  <a:lnTo>
                    <a:pt x="653" y="819"/>
                  </a:lnTo>
                  <a:lnTo>
                    <a:pt x="636" y="827"/>
                  </a:lnTo>
                  <a:lnTo>
                    <a:pt x="618" y="834"/>
                  </a:lnTo>
                  <a:lnTo>
                    <a:pt x="601" y="839"/>
                  </a:lnTo>
                  <a:lnTo>
                    <a:pt x="582" y="845"/>
                  </a:lnTo>
                  <a:lnTo>
                    <a:pt x="564" y="850"/>
                  </a:lnTo>
                  <a:lnTo>
                    <a:pt x="545" y="854"/>
                  </a:lnTo>
                  <a:lnTo>
                    <a:pt x="525" y="857"/>
                  </a:lnTo>
                  <a:lnTo>
                    <a:pt x="505" y="860"/>
                  </a:lnTo>
                  <a:lnTo>
                    <a:pt x="485" y="862"/>
                  </a:lnTo>
                  <a:lnTo>
                    <a:pt x="465" y="863"/>
                  </a:lnTo>
                  <a:lnTo>
                    <a:pt x="445" y="863"/>
                  </a:lnTo>
                  <a:lnTo>
                    <a:pt x="421" y="863"/>
                  </a:lnTo>
                  <a:lnTo>
                    <a:pt x="399" y="861"/>
                  </a:lnTo>
                  <a:lnTo>
                    <a:pt x="377" y="858"/>
                  </a:lnTo>
                  <a:lnTo>
                    <a:pt x="354" y="855"/>
                  </a:lnTo>
                  <a:lnTo>
                    <a:pt x="333" y="851"/>
                  </a:lnTo>
                  <a:lnTo>
                    <a:pt x="312" y="846"/>
                  </a:lnTo>
                  <a:lnTo>
                    <a:pt x="291" y="839"/>
                  </a:lnTo>
                  <a:lnTo>
                    <a:pt x="270" y="832"/>
                  </a:lnTo>
                  <a:lnTo>
                    <a:pt x="251" y="824"/>
                  </a:lnTo>
                  <a:lnTo>
                    <a:pt x="232" y="815"/>
                  </a:lnTo>
                  <a:lnTo>
                    <a:pt x="213" y="805"/>
                  </a:lnTo>
                  <a:lnTo>
                    <a:pt x="195" y="795"/>
                  </a:lnTo>
                  <a:lnTo>
                    <a:pt x="178" y="784"/>
                  </a:lnTo>
                  <a:lnTo>
                    <a:pt x="161" y="771"/>
                  </a:lnTo>
                  <a:lnTo>
                    <a:pt x="145" y="758"/>
                  </a:lnTo>
                  <a:lnTo>
                    <a:pt x="130" y="745"/>
                  </a:lnTo>
                  <a:lnTo>
                    <a:pt x="115" y="731"/>
                  </a:lnTo>
                  <a:lnTo>
                    <a:pt x="101" y="715"/>
                  </a:lnTo>
                  <a:lnTo>
                    <a:pt x="87" y="699"/>
                  </a:lnTo>
                  <a:lnTo>
                    <a:pt x="76" y="683"/>
                  </a:lnTo>
                  <a:lnTo>
                    <a:pt x="64" y="665"/>
                  </a:lnTo>
                  <a:lnTo>
                    <a:pt x="53" y="647"/>
                  </a:lnTo>
                  <a:lnTo>
                    <a:pt x="44" y="629"/>
                  </a:lnTo>
                  <a:lnTo>
                    <a:pt x="34" y="608"/>
                  </a:lnTo>
                  <a:lnTo>
                    <a:pt x="27" y="589"/>
                  </a:lnTo>
                  <a:lnTo>
                    <a:pt x="19" y="568"/>
                  </a:lnTo>
                  <a:lnTo>
                    <a:pt x="14" y="547"/>
                  </a:lnTo>
                  <a:lnTo>
                    <a:pt x="9" y="526"/>
                  </a:lnTo>
                  <a:lnTo>
                    <a:pt x="4" y="503"/>
                  </a:lnTo>
                  <a:lnTo>
                    <a:pt x="2" y="480"/>
                  </a:lnTo>
                  <a:lnTo>
                    <a:pt x="0" y="456"/>
                  </a:lnTo>
                  <a:lnTo>
                    <a:pt x="0" y="432"/>
                  </a:lnTo>
                  <a:lnTo>
                    <a:pt x="0" y="408"/>
                  </a:lnTo>
                  <a:lnTo>
                    <a:pt x="2" y="384"/>
                  </a:lnTo>
                  <a:lnTo>
                    <a:pt x="4" y="362"/>
                  </a:lnTo>
                  <a:lnTo>
                    <a:pt x="9" y="339"/>
                  </a:lnTo>
                  <a:lnTo>
                    <a:pt x="14" y="317"/>
                  </a:lnTo>
                  <a:lnTo>
                    <a:pt x="19" y="296"/>
                  </a:lnTo>
                  <a:lnTo>
                    <a:pt x="27" y="276"/>
                  </a:lnTo>
                  <a:lnTo>
                    <a:pt x="34" y="255"/>
                  </a:lnTo>
                  <a:lnTo>
                    <a:pt x="44" y="235"/>
                  </a:lnTo>
                  <a:lnTo>
                    <a:pt x="53" y="217"/>
                  </a:lnTo>
                  <a:lnTo>
                    <a:pt x="64" y="199"/>
                  </a:lnTo>
                  <a:lnTo>
                    <a:pt x="76" y="181"/>
                  </a:lnTo>
                  <a:lnTo>
                    <a:pt x="87" y="165"/>
                  </a:lnTo>
                  <a:lnTo>
                    <a:pt x="101" y="149"/>
                  </a:lnTo>
                  <a:lnTo>
                    <a:pt x="115" y="133"/>
                  </a:lnTo>
                  <a:lnTo>
                    <a:pt x="130" y="118"/>
                  </a:lnTo>
                  <a:lnTo>
                    <a:pt x="145" y="104"/>
                  </a:lnTo>
                  <a:lnTo>
                    <a:pt x="161" y="91"/>
                  </a:lnTo>
                  <a:lnTo>
                    <a:pt x="178" y="80"/>
                  </a:lnTo>
                  <a:lnTo>
                    <a:pt x="195" y="68"/>
                  </a:lnTo>
                  <a:lnTo>
                    <a:pt x="213" y="57"/>
                  </a:lnTo>
                  <a:lnTo>
                    <a:pt x="232" y="48"/>
                  </a:lnTo>
                  <a:lnTo>
                    <a:pt x="251" y="39"/>
                  </a:lnTo>
                  <a:lnTo>
                    <a:pt x="270" y="31"/>
                  </a:lnTo>
                  <a:lnTo>
                    <a:pt x="291" y="23"/>
                  </a:lnTo>
                  <a:lnTo>
                    <a:pt x="312" y="17"/>
                  </a:lnTo>
                  <a:lnTo>
                    <a:pt x="333" y="12"/>
                  </a:lnTo>
                  <a:lnTo>
                    <a:pt x="354" y="7"/>
                  </a:lnTo>
                  <a:lnTo>
                    <a:pt x="377" y="4"/>
                  </a:lnTo>
                  <a:lnTo>
                    <a:pt x="399" y="2"/>
                  </a:lnTo>
                  <a:lnTo>
                    <a:pt x="421" y="0"/>
                  </a:lnTo>
                  <a:lnTo>
                    <a:pt x="445" y="0"/>
                  </a:lnTo>
                  <a:lnTo>
                    <a:pt x="465" y="0"/>
                  </a:lnTo>
                  <a:lnTo>
                    <a:pt x="484" y="1"/>
                  </a:lnTo>
                  <a:lnTo>
                    <a:pt x="504" y="2"/>
                  </a:lnTo>
                  <a:lnTo>
                    <a:pt x="523" y="5"/>
                  </a:lnTo>
                  <a:lnTo>
                    <a:pt x="542" y="7"/>
                  </a:lnTo>
                  <a:lnTo>
                    <a:pt x="562" y="11"/>
                  </a:lnTo>
                  <a:lnTo>
                    <a:pt x="580" y="15"/>
                  </a:lnTo>
                  <a:lnTo>
                    <a:pt x="598" y="20"/>
                  </a:lnTo>
                  <a:lnTo>
                    <a:pt x="616" y="25"/>
                  </a:lnTo>
                  <a:lnTo>
                    <a:pt x="633" y="31"/>
                  </a:lnTo>
                  <a:lnTo>
                    <a:pt x="650" y="38"/>
                  </a:lnTo>
                  <a:lnTo>
                    <a:pt x="666" y="46"/>
                  </a:lnTo>
                  <a:lnTo>
                    <a:pt x="682" y="53"/>
                  </a:lnTo>
                  <a:lnTo>
                    <a:pt x="698" y="62"/>
                  </a:lnTo>
                  <a:lnTo>
                    <a:pt x="713" y="71"/>
                  </a:lnTo>
                  <a:lnTo>
                    <a:pt x="726" y="81"/>
                  </a:lnTo>
                  <a:lnTo>
                    <a:pt x="740" y="91"/>
                  </a:lnTo>
                  <a:lnTo>
                    <a:pt x="754" y="103"/>
                  </a:lnTo>
                  <a:lnTo>
                    <a:pt x="767" y="115"/>
                  </a:lnTo>
                  <a:lnTo>
                    <a:pt x="779" y="128"/>
                  </a:lnTo>
                  <a:lnTo>
                    <a:pt x="790" y="140"/>
                  </a:lnTo>
                  <a:lnTo>
                    <a:pt x="800" y="155"/>
                  </a:lnTo>
                  <a:lnTo>
                    <a:pt x="811" y="169"/>
                  </a:lnTo>
                  <a:lnTo>
                    <a:pt x="819" y="185"/>
                  </a:lnTo>
                  <a:lnTo>
                    <a:pt x="828" y="201"/>
                  </a:lnTo>
                  <a:lnTo>
                    <a:pt x="835" y="218"/>
                  </a:lnTo>
                  <a:lnTo>
                    <a:pt x="841" y="235"/>
                  </a:lnTo>
                  <a:lnTo>
                    <a:pt x="848" y="253"/>
                  </a:lnTo>
                  <a:lnTo>
                    <a:pt x="853" y="272"/>
                  </a:lnTo>
                  <a:lnTo>
                    <a:pt x="857" y="291"/>
                  </a:lnTo>
                  <a:lnTo>
                    <a:pt x="860" y="312"/>
                  </a:lnTo>
                  <a:lnTo>
                    <a:pt x="863" y="332"/>
                  </a:lnTo>
                  <a:lnTo>
                    <a:pt x="565" y="332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19"/>
            <p:cNvSpPr>
              <a:spLocks/>
            </p:cNvSpPr>
            <p:nvPr userDrawn="1"/>
          </p:nvSpPr>
          <p:spPr bwMode="auto">
            <a:xfrm>
              <a:off x="2517775" y="6232525"/>
              <a:ext cx="122238" cy="163513"/>
            </a:xfrm>
            <a:custGeom>
              <a:avLst/>
              <a:gdLst/>
              <a:ahLst/>
              <a:cxnLst>
                <a:cxn ang="0">
                  <a:pos x="314" y="0"/>
                </a:cxn>
                <a:cxn ang="0">
                  <a:pos x="317" y="398"/>
                </a:cxn>
                <a:cxn ang="0">
                  <a:pos x="339" y="374"/>
                </a:cxn>
                <a:cxn ang="0">
                  <a:pos x="361" y="353"/>
                </a:cxn>
                <a:cxn ang="0">
                  <a:pos x="387" y="335"/>
                </a:cxn>
                <a:cxn ang="0">
                  <a:pos x="416" y="319"/>
                </a:cxn>
                <a:cxn ang="0">
                  <a:pos x="448" y="306"/>
                </a:cxn>
                <a:cxn ang="0">
                  <a:pos x="485" y="295"/>
                </a:cxn>
                <a:cxn ang="0">
                  <a:pos x="527" y="290"/>
                </a:cxn>
                <a:cxn ang="0">
                  <a:pos x="574" y="288"/>
                </a:cxn>
                <a:cxn ang="0">
                  <a:pos x="601" y="289"/>
                </a:cxn>
                <a:cxn ang="0">
                  <a:pos x="628" y="292"/>
                </a:cxn>
                <a:cxn ang="0">
                  <a:pos x="655" y="298"/>
                </a:cxn>
                <a:cxn ang="0">
                  <a:pos x="680" y="305"/>
                </a:cxn>
                <a:cxn ang="0">
                  <a:pos x="705" y="315"/>
                </a:cxn>
                <a:cxn ang="0">
                  <a:pos x="728" y="326"/>
                </a:cxn>
                <a:cxn ang="0">
                  <a:pos x="749" y="340"/>
                </a:cxn>
                <a:cxn ang="0">
                  <a:pos x="769" y="356"/>
                </a:cxn>
                <a:cxn ang="0">
                  <a:pos x="789" y="375"/>
                </a:cxn>
                <a:cxn ang="0">
                  <a:pos x="806" y="395"/>
                </a:cxn>
                <a:cxn ang="0">
                  <a:pos x="819" y="419"/>
                </a:cxn>
                <a:cxn ang="0">
                  <a:pos x="832" y="443"/>
                </a:cxn>
                <a:cxn ang="0">
                  <a:pos x="842" y="471"/>
                </a:cxn>
                <a:cxn ang="0">
                  <a:pos x="849" y="501"/>
                </a:cxn>
                <a:cxn ang="0">
                  <a:pos x="853" y="533"/>
                </a:cxn>
                <a:cxn ang="0">
                  <a:pos x="856" y="567"/>
                </a:cxn>
                <a:cxn ang="0">
                  <a:pos x="542" y="1131"/>
                </a:cxn>
                <a:cxn ang="0">
                  <a:pos x="542" y="666"/>
                </a:cxn>
                <a:cxn ang="0">
                  <a:pos x="537" y="620"/>
                </a:cxn>
                <a:cxn ang="0">
                  <a:pos x="530" y="594"/>
                </a:cxn>
                <a:cxn ang="0">
                  <a:pos x="520" y="573"/>
                </a:cxn>
                <a:cxn ang="0">
                  <a:pos x="504" y="556"/>
                </a:cxn>
                <a:cxn ang="0">
                  <a:pos x="482" y="544"/>
                </a:cxn>
                <a:cxn ang="0">
                  <a:pos x="456" y="539"/>
                </a:cxn>
                <a:cxn ang="0">
                  <a:pos x="429" y="538"/>
                </a:cxn>
                <a:cxn ang="0">
                  <a:pos x="408" y="541"/>
                </a:cxn>
                <a:cxn ang="0">
                  <a:pos x="387" y="549"/>
                </a:cxn>
                <a:cxn ang="0">
                  <a:pos x="366" y="560"/>
                </a:cxn>
                <a:cxn ang="0">
                  <a:pos x="347" y="577"/>
                </a:cxn>
                <a:cxn ang="0">
                  <a:pos x="332" y="602"/>
                </a:cxn>
                <a:cxn ang="0">
                  <a:pos x="321" y="633"/>
                </a:cxn>
                <a:cxn ang="0">
                  <a:pos x="315" y="673"/>
                </a:cxn>
                <a:cxn ang="0">
                  <a:pos x="314" y="1131"/>
                </a:cxn>
                <a:cxn ang="0">
                  <a:pos x="0" y="0"/>
                </a:cxn>
              </a:cxnLst>
              <a:rect l="0" t="0" r="r" b="b"/>
              <a:pathLst>
                <a:path w="856" h="1131">
                  <a:moveTo>
                    <a:pt x="0" y="0"/>
                  </a:moveTo>
                  <a:lnTo>
                    <a:pt x="314" y="0"/>
                  </a:lnTo>
                  <a:lnTo>
                    <a:pt x="314" y="398"/>
                  </a:lnTo>
                  <a:lnTo>
                    <a:pt x="317" y="398"/>
                  </a:lnTo>
                  <a:lnTo>
                    <a:pt x="328" y="386"/>
                  </a:lnTo>
                  <a:lnTo>
                    <a:pt x="339" y="374"/>
                  </a:lnTo>
                  <a:lnTo>
                    <a:pt x="349" y="363"/>
                  </a:lnTo>
                  <a:lnTo>
                    <a:pt x="361" y="353"/>
                  </a:lnTo>
                  <a:lnTo>
                    <a:pt x="374" y="343"/>
                  </a:lnTo>
                  <a:lnTo>
                    <a:pt x="387" y="335"/>
                  </a:lnTo>
                  <a:lnTo>
                    <a:pt x="401" y="326"/>
                  </a:lnTo>
                  <a:lnTo>
                    <a:pt x="416" y="319"/>
                  </a:lnTo>
                  <a:lnTo>
                    <a:pt x="431" y="311"/>
                  </a:lnTo>
                  <a:lnTo>
                    <a:pt x="448" y="306"/>
                  </a:lnTo>
                  <a:lnTo>
                    <a:pt x="466" y="301"/>
                  </a:lnTo>
                  <a:lnTo>
                    <a:pt x="485" y="295"/>
                  </a:lnTo>
                  <a:lnTo>
                    <a:pt x="506" y="292"/>
                  </a:lnTo>
                  <a:lnTo>
                    <a:pt x="527" y="290"/>
                  </a:lnTo>
                  <a:lnTo>
                    <a:pt x="549" y="288"/>
                  </a:lnTo>
                  <a:lnTo>
                    <a:pt x="574" y="288"/>
                  </a:lnTo>
                  <a:lnTo>
                    <a:pt x="588" y="288"/>
                  </a:lnTo>
                  <a:lnTo>
                    <a:pt x="601" y="289"/>
                  </a:lnTo>
                  <a:lnTo>
                    <a:pt x="614" y="290"/>
                  </a:lnTo>
                  <a:lnTo>
                    <a:pt x="628" y="292"/>
                  </a:lnTo>
                  <a:lnTo>
                    <a:pt x="642" y="294"/>
                  </a:lnTo>
                  <a:lnTo>
                    <a:pt x="655" y="298"/>
                  </a:lnTo>
                  <a:lnTo>
                    <a:pt x="667" y="301"/>
                  </a:lnTo>
                  <a:lnTo>
                    <a:pt x="680" y="305"/>
                  </a:lnTo>
                  <a:lnTo>
                    <a:pt x="692" y="309"/>
                  </a:lnTo>
                  <a:lnTo>
                    <a:pt x="705" y="315"/>
                  </a:lnTo>
                  <a:lnTo>
                    <a:pt x="716" y="320"/>
                  </a:lnTo>
                  <a:lnTo>
                    <a:pt x="728" y="326"/>
                  </a:lnTo>
                  <a:lnTo>
                    <a:pt x="739" y="333"/>
                  </a:lnTo>
                  <a:lnTo>
                    <a:pt x="749" y="340"/>
                  </a:lnTo>
                  <a:lnTo>
                    <a:pt x="760" y="348"/>
                  </a:lnTo>
                  <a:lnTo>
                    <a:pt x="769" y="356"/>
                  </a:lnTo>
                  <a:lnTo>
                    <a:pt x="779" y="366"/>
                  </a:lnTo>
                  <a:lnTo>
                    <a:pt x="789" y="375"/>
                  </a:lnTo>
                  <a:lnTo>
                    <a:pt x="797" y="385"/>
                  </a:lnTo>
                  <a:lnTo>
                    <a:pt x="806" y="395"/>
                  </a:lnTo>
                  <a:lnTo>
                    <a:pt x="813" y="407"/>
                  </a:lnTo>
                  <a:lnTo>
                    <a:pt x="819" y="419"/>
                  </a:lnTo>
                  <a:lnTo>
                    <a:pt x="826" y="431"/>
                  </a:lnTo>
                  <a:lnTo>
                    <a:pt x="832" y="443"/>
                  </a:lnTo>
                  <a:lnTo>
                    <a:pt x="838" y="457"/>
                  </a:lnTo>
                  <a:lnTo>
                    <a:pt x="842" y="471"/>
                  </a:lnTo>
                  <a:lnTo>
                    <a:pt x="846" y="486"/>
                  </a:lnTo>
                  <a:lnTo>
                    <a:pt x="849" y="501"/>
                  </a:lnTo>
                  <a:lnTo>
                    <a:pt x="852" y="516"/>
                  </a:lnTo>
                  <a:lnTo>
                    <a:pt x="853" y="533"/>
                  </a:lnTo>
                  <a:lnTo>
                    <a:pt x="855" y="549"/>
                  </a:lnTo>
                  <a:lnTo>
                    <a:pt x="856" y="567"/>
                  </a:lnTo>
                  <a:lnTo>
                    <a:pt x="856" y="1131"/>
                  </a:lnTo>
                  <a:lnTo>
                    <a:pt x="542" y="1131"/>
                  </a:lnTo>
                  <a:lnTo>
                    <a:pt x="542" y="700"/>
                  </a:lnTo>
                  <a:lnTo>
                    <a:pt x="542" y="666"/>
                  </a:lnTo>
                  <a:lnTo>
                    <a:pt x="539" y="634"/>
                  </a:lnTo>
                  <a:lnTo>
                    <a:pt x="537" y="620"/>
                  </a:lnTo>
                  <a:lnTo>
                    <a:pt x="533" y="607"/>
                  </a:lnTo>
                  <a:lnTo>
                    <a:pt x="530" y="594"/>
                  </a:lnTo>
                  <a:lnTo>
                    <a:pt x="525" y="583"/>
                  </a:lnTo>
                  <a:lnTo>
                    <a:pt x="520" y="573"/>
                  </a:lnTo>
                  <a:lnTo>
                    <a:pt x="512" y="564"/>
                  </a:lnTo>
                  <a:lnTo>
                    <a:pt x="504" y="556"/>
                  </a:lnTo>
                  <a:lnTo>
                    <a:pt x="494" y="550"/>
                  </a:lnTo>
                  <a:lnTo>
                    <a:pt x="482" y="544"/>
                  </a:lnTo>
                  <a:lnTo>
                    <a:pt x="470" y="541"/>
                  </a:lnTo>
                  <a:lnTo>
                    <a:pt x="456" y="539"/>
                  </a:lnTo>
                  <a:lnTo>
                    <a:pt x="440" y="538"/>
                  </a:lnTo>
                  <a:lnTo>
                    <a:pt x="429" y="538"/>
                  </a:lnTo>
                  <a:lnTo>
                    <a:pt x="418" y="539"/>
                  </a:lnTo>
                  <a:lnTo>
                    <a:pt x="408" y="541"/>
                  </a:lnTo>
                  <a:lnTo>
                    <a:pt x="397" y="544"/>
                  </a:lnTo>
                  <a:lnTo>
                    <a:pt x="387" y="549"/>
                  </a:lnTo>
                  <a:lnTo>
                    <a:pt x="376" y="554"/>
                  </a:lnTo>
                  <a:lnTo>
                    <a:pt x="366" y="560"/>
                  </a:lnTo>
                  <a:lnTo>
                    <a:pt x="357" y="568"/>
                  </a:lnTo>
                  <a:lnTo>
                    <a:pt x="347" y="577"/>
                  </a:lnTo>
                  <a:lnTo>
                    <a:pt x="340" y="588"/>
                  </a:lnTo>
                  <a:lnTo>
                    <a:pt x="332" y="602"/>
                  </a:lnTo>
                  <a:lnTo>
                    <a:pt x="326" y="616"/>
                  </a:lnTo>
                  <a:lnTo>
                    <a:pt x="321" y="633"/>
                  </a:lnTo>
                  <a:lnTo>
                    <a:pt x="317" y="652"/>
                  </a:lnTo>
                  <a:lnTo>
                    <a:pt x="315" y="673"/>
                  </a:lnTo>
                  <a:lnTo>
                    <a:pt x="314" y="696"/>
                  </a:lnTo>
                  <a:lnTo>
                    <a:pt x="314" y="1131"/>
                  </a:lnTo>
                  <a:lnTo>
                    <a:pt x="0" y="11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0"/>
            <p:cNvSpPr>
              <a:spLocks noEditPoints="1"/>
            </p:cNvSpPr>
            <p:nvPr userDrawn="1"/>
          </p:nvSpPr>
          <p:spPr bwMode="auto">
            <a:xfrm>
              <a:off x="2655888" y="6273800"/>
              <a:ext cx="130175" cy="123825"/>
            </a:xfrm>
            <a:custGeom>
              <a:avLst/>
              <a:gdLst/>
              <a:ahLst/>
              <a:cxnLst>
                <a:cxn ang="0">
                  <a:pos x="418" y="231"/>
                </a:cxn>
                <a:cxn ang="0">
                  <a:pos x="384" y="243"/>
                </a:cxn>
                <a:cxn ang="0">
                  <a:pos x="359" y="263"/>
                </a:cxn>
                <a:cxn ang="0">
                  <a:pos x="330" y="312"/>
                </a:cxn>
                <a:cxn ang="0">
                  <a:pos x="316" y="380"/>
                </a:cxn>
                <a:cxn ang="0">
                  <a:pos x="314" y="447"/>
                </a:cxn>
                <a:cxn ang="0">
                  <a:pos x="321" y="517"/>
                </a:cxn>
                <a:cxn ang="0">
                  <a:pos x="345" y="580"/>
                </a:cxn>
                <a:cxn ang="0">
                  <a:pos x="371" y="611"/>
                </a:cxn>
                <a:cxn ang="0">
                  <a:pos x="400" y="627"/>
                </a:cxn>
                <a:cxn ang="0">
                  <a:pos x="437" y="634"/>
                </a:cxn>
                <a:cxn ang="0">
                  <a:pos x="480" y="632"/>
                </a:cxn>
                <a:cxn ang="0">
                  <a:pos x="513" y="619"/>
                </a:cxn>
                <a:cxn ang="0">
                  <a:pos x="538" y="599"/>
                </a:cxn>
                <a:cxn ang="0">
                  <a:pos x="567" y="550"/>
                </a:cxn>
                <a:cxn ang="0">
                  <a:pos x="581" y="482"/>
                </a:cxn>
                <a:cxn ang="0">
                  <a:pos x="583" y="414"/>
                </a:cxn>
                <a:cxn ang="0">
                  <a:pos x="576" y="345"/>
                </a:cxn>
                <a:cxn ang="0">
                  <a:pos x="552" y="282"/>
                </a:cxn>
                <a:cxn ang="0">
                  <a:pos x="527" y="252"/>
                </a:cxn>
                <a:cxn ang="0">
                  <a:pos x="497" y="236"/>
                </a:cxn>
                <a:cxn ang="0">
                  <a:pos x="460" y="228"/>
                </a:cxn>
                <a:cxn ang="0">
                  <a:pos x="393" y="861"/>
                </a:cxn>
                <a:cxn ang="0">
                  <a:pos x="293" y="843"/>
                </a:cxn>
                <a:cxn ang="0">
                  <a:pos x="208" y="808"/>
                </a:cxn>
                <a:cxn ang="0">
                  <a:pos x="139" y="761"/>
                </a:cxn>
                <a:cxn ang="0">
                  <a:pos x="83" y="701"/>
                </a:cxn>
                <a:cxn ang="0">
                  <a:pos x="43" y="632"/>
                </a:cxn>
                <a:cxn ang="0">
                  <a:pos x="15" y="555"/>
                </a:cxn>
                <a:cxn ang="0">
                  <a:pos x="2" y="473"/>
                </a:cxn>
                <a:cxn ang="0">
                  <a:pos x="2" y="388"/>
                </a:cxn>
                <a:cxn ang="0">
                  <a:pos x="15" y="306"/>
                </a:cxn>
                <a:cxn ang="0">
                  <a:pos x="43" y="230"/>
                </a:cxn>
                <a:cxn ang="0">
                  <a:pos x="83" y="161"/>
                </a:cxn>
                <a:cxn ang="0">
                  <a:pos x="139" y="101"/>
                </a:cxn>
                <a:cxn ang="0">
                  <a:pos x="208" y="54"/>
                </a:cxn>
                <a:cxn ang="0">
                  <a:pos x="293" y="20"/>
                </a:cxn>
                <a:cxn ang="0">
                  <a:pos x="393" y="2"/>
                </a:cxn>
                <a:cxn ang="0">
                  <a:pos x="504" y="2"/>
                </a:cxn>
                <a:cxn ang="0">
                  <a:pos x="604" y="20"/>
                </a:cxn>
                <a:cxn ang="0">
                  <a:pos x="689" y="54"/>
                </a:cxn>
                <a:cxn ang="0">
                  <a:pos x="759" y="101"/>
                </a:cxn>
                <a:cxn ang="0">
                  <a:pos x="814" y="161"/>
                </a:cxn>
                <a:cxn ang="0">
                  <a:pos x="855" y="230"/>
                </a:cxn>
                <a:cxn ang="0">
                  <a:pos x="882" y="306"/>
                </a:cxn>
                <a:cxn ang="0">
                  <a:pos x="895" y="388"/>
                </a:cxn>
                <a:cxn ang="0">
                  <a:pos x="895" y="473"/>
                </a:cxn>
                <a:cxn ang="0">
                  <a:pos x="882" y="555"/>
                </a:cxn>
                <a:cxn ang="0">
                  <a:pos x="855" y="632"/>
                </a:cxn>
                <a:cxn ang="0">
                  <a:pos x="814" y="701"/>
                </a:cxn>
                <a:cxn ang="0">
                  <a:pos x="759" y="761"/>
                </a:cxn>
                <a:cxn ang="0">
                  <a:pos x="689" y="808"/>
                </a:cxn>
                <a:cxn ang="0">
                  <a:pos x="604" y="843"/>
                </a:cxn>
                <a:cxn ang="0">
                  <a:pos x="504" y="861"/>
                </a:cxn>
              </a:cxnLst>
              <a:rect l="0" t="0" r="r" b="b"/>
              <a:pathLst>
                <a:path w="897" h="863">
                  <a:moveTo>
                    <a:pt x="449" y="228"/>
                  </a:moveTo>
                  <a:lnTo>
                    <a:pt x="437" y="228"/>
                  </a:lnTo>
                  <a:lnTo>
                    <a:pt x="428" y="229"/>
                  </a:lnTo>
                  <a:lnTo>
                    <a:pt x="418" y="231"/>
                  </a:lnTo>
                  <a:lnTo>
                    <a:pt x="409" y="233"/>
                  </a:lnTo>
                  <a:lnTo>
                    <a:pt x="400" y="236"/>
                  </a:lnTo>
                  <a:lnTo>
                    <a:pt x="392" y="239"/>
                  </a:lnTo>
                  <a:lnTo>
                    <a:pt x="384" y="243"/>
                  </a:lnTo>
                  <a:lnTo>
                    <a:pt x="378" y="247"/>
                  </a:lnTo>
                  <a:lnTo>
                    <a:pt x="371" y="252"/>
                  </a:lnTo>
                  <a:lnTo>
                    <a:pt x="365" y="257"/>
                  </a:lnTo>
                  <a:lnTo>
                    <a:pt x="359" y="263"/>
                  </a:lnTo>
                  <a:lnTo>
                    <a:pt x="353" y="269"/>
                  </a:lnTo>
                  <a:lnTo>
                    <a:pt x="345" y="282"/>
                  </a:lnTo>
                  <a:lnTo>
                    <a:pt x="336" y="297"/>
                  </a:lnTo>
                  <a:lnTo>
                    <a:pt x="330" y="312"/>
                  </a:lnTo>
                  <a:lnTo>
                    <a:pt x="326" y="328"/>
                  </a:lnTo>
                  <a:lnTo>
                    <a:pt x="321" y="345"/>
                  </a:lnTo>
                  <a:lnTo>
                    <a:pt x="318" y="362"/>
                  </a:lnTo>
                  <a:lnTo>
                    <a:pt x="316" y="380"/>
                  </a:lnTo>
                  <a:lnTo>
                    <a:pt x="315" y="397"/>
                  </a:lnTo>
                  <a:lnTo>
                    <a:pt x="314" y="414"/>
                  </a:lnTo>
                  <a:lnTo>
                    <a:pt x="314" y="431"/>
                  </a:lnTo>
                  <a:lnTo>
                    <a:pt x="314" y="447"/>
                  </a:lnTo>
                  <a:lnTo>
                    <a:pt x="315" y="464"/>
                  </a:lnTo>
                  <a:lnTo>
                    <a:pt x="316" y="482"/>
                  </a:lnTo>
                  <a:lnTo>
                    <a:pt x="318" y="499"/>
                  </a:lnTo>
                  <a:lnTo>
                    <a:pt x="321" y="517"/>
                  </a:lnTo>
                  <a:lnTo>
                    <a:pt x="326" y="533"/>
                  </a:lnTo>
                  <a:lnTo>
                    <a:pt x="330" y="550"/>
                  </a:lnTo>
                  <a:lnTo>
                    <a:pt x="336" y="565"/>
                  </a:lnTo>
                  <a:lnTo>
                    <a:pt x="345" y="580"/>
                  </a:lnTo>
                  <a:lnTo>
                    <a:pt x="353" y="594"/>
                  </a:lnTo>
                  <a:lnTo>
                    <a:pt x="359" y="599"/>
                  </a:lnTo>
                  <a:lnTo>
                    <a:pt x="365" y="605"/>
                  </a:lnTo>
                  <a:lnTo>
                    <a:pt x="371" y="611"/>
                  </a:lnTo>
                  <a:lnTo>
                    <a:pt x="378" y="615"/>
                  </a:lnTo>
                  <a:lnTo>
                    <a:pt x="384" y="619"/>
                  </a:lnTo>
                  <a:lnTo>
                    <a:pt x="392" y="623"/>
                  </a:lnTo>
                  <a:lnTo>
                    <a:pt x="400" y="627"/>
                  </a:lnTo>
                  <a:lnTo>
                    <a:pt x="409" y="630"/>
                  </a:lnTo>
                  <a:lnTo>
                    <a:pt x="418" y="632"/>
                  </a:lnTo>
                  <a:lnTo>
                    <a:pt x="428" y="633"/>
                  </a:lnTo>
                  <a:lnTo>
                    <a:pt x="437" y="634"/>
                  </a:lnTo>
                  <a:lnTo>
                    <a:pt x="449" y="635"/>
                  </a:lnTo>
                  <a:lnTo>
                    <a:pt x="460" y="634"/>
                  </a:lnTo>
                  <a:lnTo>
                    <a:pt x="469" y="633"/>
                  </a:lnTo>
                  <a:lnTo>
                    <a:pt x="480" y="632"/>
                  </a:lnTo>
                  <a:lnTo>
                    <a:pt x="488" y="630"/>
                  </a:lnTo>
                  <a:lnTo>
                    <a:pt x="497" y="627"/>
                  </a:lnTo>
                  <a:lnTo>
                    <a:pt x="505" y="623"/>
                  </a:lnTo>
                  <a:lnTo>
                    <a:pt x="513" y="619"/>
                  </a:lnTo>
                  <a:lnTo>
                    <a:pt x="519" y="615"/>
                  </a:lnTo>
                  <a:lnTo>
                    <a:pt x="527" y="611"/>
                  </a:lnTo>
                  <a:lnTo>
                    <a:pt x="532" y="605"/>
                  </a:lnTo>
                  <a:lnTo>
                    <a:pt x="538" y="599"/>
                  </a:lnTo>
                  <a:lnTo>
                    <a:pt x="544" y="594"/>
                  </a:lnTo>
                  <a:lnTo>
                    <a:pt x="552" y="580"/>
                  </a:lnTo>
                  <a:lnTo>
                    <a:pt x="561" y="565"/>
                  </a:lnTo>
                  <a:lnTo>
                    <a:pt x="567" y="550"/>
                  </a:lnTo>
                  <a:lnTo>
                    <a:pt x="572" y="533"/>
                  </a:lnTo>
                  <a:lnTo>
                    <a:pt x="576" y="517"/>
                  </a:lnTo>
                  <a:lnTo>
                    <a:pt x="579" y="499"/>
                  </a:lnTo>
                  <a:lnTo>
                    <a:pt x="581" y="482"/>
                  </a:lnTo>
                  <a:lnTo>
                    <a:pt x="582" y="464"/>
                  </a:lnTo>
                  <a:lnTo>
                    <a:pt x="583" y="447"/>
                  </a:lnTo>
                  <a:lnTo>
                    <a:pt x="583" y="431"/>
                  </a:lnTo>
                  <a:lnTo>
                    <a:pt x="583" y="414"/>
                  </a:lnTo>
                  <a:lnTo>
                    <a:pt x="582" y="397"/>
                  </a:lnTo>
                  <a:lnTo>
                    <a:pt x="581" y="380"/>
                  </a:lnTo>
                  <a:lnTo>
                    <a:pt x="579" y="362"/>
                  </a:lnTo>
                  <a:lnTo>
                    <a:pt x="576" y="345"/>
                  </a:lnTo>
                  <a:lnTo>
                    <a:pt x="572" y="328"/>
                  </a:lnTo>
                  <a:lnTo>
                    <a:pt x="567" y="312"/>
                  </a:lnTo>
                  <a:lnTo>
                    <a:pt x="561" y="297"/>
                  </a:lnTo>
                  <a:lnTo>
                    <a:pt x="552" y="282"/>
                  </a:lnTo>
                  <a:lnTo>
                    <a:pt x="544" y="269"/>
                  </a:lnTo>
                  <a:lnTo>
                    <a:pt x="538" y="263"/>
                  </a:lnTo>
                  <a:lnTo>
                    <a:pt x="532" y="257"/>
                  </a:lnTo>
                  <a:lnTo>
                    <a:pt x="527" y="252"/>
                  </a:lnTo>
                  <a:lnTo>
                    <a:pt x="519" y="247"/>
                  </a:lnTo>
                  <a:lnTo>
                    <a:pt x="513" y="243"/>
                  </a:lnTo>
                  <a:lnTo>
                    <a:pt x="505" y="239"/>
                  </a:lnTo>
                  <a:lnTo>
                    <a:pt x="497" y="236"/>
                  </a:lnTo>
                  <a:lnTo>
                    <a:pt x="488" y="233"/>
                  </a:lnTo>
                  <a:lnTo>
                    <a:pt x="480" y="231"/>
                  </a:lnTo>
                  <a:lnTo>
                    <a:pt x="469" y="229"/>
                  </a:lnTo>
                  <a:lnTo>
                    <a:pt x="460" y="228"/>
                  </a:lnTo>
                  <a:lnTo>
                    <a:pt x="449" y="228"/>
                  </a:lnTo>
                  <a:close/>
                  <a:moveTo>
                    <a:pt x="449" y="863"/>
                  </a:moveTo>
                  <a:lnTo>
                    <a:pt x="420" y="862"/>
                  </a:lnTo>
                  <a:lnTo>
                    <a:pt x="393" y="861"/>
                  </a:lnTo>
                  <a:lnTo>
                    <a:pt x="366" y="857"/>
                  </a:lnTo>
                  <a:lnTo>
                    <a:pt x="341" y="853"/>
                  </a:lnTo>
                  <a:lnTo>
                    <a:pt x="316" y="849"/>
                  </a:lnTo>
                  <a:lnTo>
                    <a:pt x="293" y="843"/>
                  </a:lnTo>
                  <a:lnTo>
                    <a:pt x="270" y="835"/>
                  </a:lnTo>
                  <a:lnTo>
                    <a:pt x="248" y="828"/>
                  </a:lnTo>
                  <a:lnTo>
                    <a:pt x="228" y="818"/>
                  </a:lnTo>
                  <a:lnTo>
                    <a:pt x="208" y="808"/>
                  </a:lnTo>
                  <a:lnTo>
                    <a:pt x="190" y="798"/>
                  </a:lnTo>
                  <a:lnTo>
                    <a:pt x="171" y="786"/>
                  </a:lnTo>
                  <a:lnTo>
                    <a:pt x="154" y="773"/>
                  </a:lnTo>
                  <a:lnTo>
                    <a:pt x="139" y="761"/>
                  </a:lnTo>
                  <a:lnTo>
                    <a:pt x="123" y="747"/>
                  </a:lnTo>
                  <a:lnTo>
                    <a:pt x="109" y="732"/>
                  </a:lnTo>
                  <a:lnTo>
                    <a:pt x="96" y="717"/>
                  </a:lnTo>
                  <a:lnTo>
                    <a:pt x="83" y="701"/>
                  </a:lnTo>
                  <a:lnTo>
                    <a:pt x="72" y="685"/>
                  </a:lnTo>
                  <a:lnTo>
                    <a:pt x="61" y="667"/>
                  </a:lnTo>
                  <a:lnTo>
                    <a:pt x="51" y="650"/>
                  </a:lnTo>
                  <a:lnTo>
                    <a:pt x="43" y="632"/>
                  </a:lnTo>
                  <a:lnTo>
                    <a:pt x="34" y="613"/>
                  </a:lnTo>
                  <a:lnTo>
                    <a:pt x="27" y="595"/>
                  </a:lnTo>
                  <a:lnTo>
                    <a:pt x="20" y="574"/>
                  </a:lnTo>
                  <a:lnTo>
                    <a:pt x="15" y="555"/>
                  </a:lnTo>
                  <a:lnTo>
                    <a:pt x="11" y="535"/>
                  </a:lnTo>
                  <a:lnTo>
                    <a:pt x="8" y="515"/>
                  </a:lnTo>
                  <a:lnTo>
                    <a:pt x="5" y="494"/>
                  </a:lnTo>
                  <a:lnTo>
                    <a:pt x="2" y="473"/>
                  </a:lnTo>
                  <a:lnTo>
                    <a:pt x="1" y="452"/>
                  </a:lnTo>
                  <a:lnTo>
                    <a:pt x="0" y="431"/>
                  </a:lnTo>
                  <a:lnTo>
                    <a:pt x="1" y="410"/>
                  </a:lnTo>
                  <a:lnTo>
                    <a:pt x="2" y="388"/>
                  </a:lnTo>
                  <a:lnTo>
                    <a:pt x="5" y="367"/>
                  </a:lnTo>
                  <a:lnTo>
                    <a:pt x="8" y="347"/>
                  </a:lnTo>
                  <a:lnTo>
                    <a:pt x="11" y="327"/>
                  </a:lnTo>
                  <a:lnTo>
                    <a:pt x="15" y="306"/>
                  </a:lnTo>
                  <a:lnTo>
                    <a:pt x="20" y="286"/>
                  </a:lnTo>
                  <a:lnTo>
                    <a:pt x="27" y="267"/>
                  </a:lnTo>
                  <a:lnTo>
                    <a:pt x="34" y="248"/>
                  </a:lnTo>
                  <a:lnTo>
                    <a:pt x="43" y="230"/>
                  </a:lnTo>
                  <a:lnTo>
                    <a:pt x="51" y="212"/>
                  </a:lnTo>
                  <a:lnTo>
                    <a:pt x="61" y="194"/>
                  </a:lnTo>
                  <a:lnTo>
                    <a:pt x="72" y="177"/>
                  </a:lnTo>
                  <a:lnTo>
                    <a:pt x="83" y="161"/>
                  </a:lnTo>
                  <a:lnTo>
                    <a:pt x="96" y="145"/>
                  </a:lnTo>
                  <a:lnTo>
                    <a:pt x="109" y="130"/>
                  </a:lnTo>
                  <a:lnTo>
                    <a:pt x="123" y="115"/>
                  </a:lnTo>
                  <a:lnTo>
                    <a:pt x="139" y="101"/>
                  </a:lnTo>
                  <a:lnTo>
                    <a:pt x="154" y="88"/>
                  </a:lnTo>
                  <a:lnTo>
                    <a:pt x="171" y="75"/>
                  </a:lnTo>
                  <a:lnTo>
                    <a:pt x="190" y="65"/>
                  </a:lnTo>
                  <a:lnTo>
                    <a:pt x="208" y="54"/>
                  </a:lnTo>
                  <a:lnTo>
                    <a:pt x="228" y="44"/>
                  </a:lnTo>
                  <a:lnTo>
                    <a:pt x="248" y="35"/>
                  </a:lnTo>
                  <a:lnTo>
                    <a:pt x="270" y="27"/>
                  </a:lnTo>
                  <a:lnTo>
                    <a:pt x="293" y="20"/>
                  </a:lnTo>
                  <a:lnTo>
                    <a:pt x="316" y="14"/>
                  </a:lnTo>
                  <a:lnTo>
                    <a:pt x="341" y="8"/>
                  </a:lnTo>
                  <a:lnTo>
                    <a:pt x="366" y="5"/>
                  </a:lnTo>
                  <a:lnTo>
                    <a:pt x="393" y="2"/>
                  </a:lnTo>
                  <a:lnTo>
                    <a:pt x="420" y="0"/>
                  </a:lnTo>
                  <a:lnTo>
                    <a:pt x="449" y="0"/>
                  </a:lnTo>
                  <a:lnTo>
                    <a:pt x="477" y="0"/>
                  </a:lnTo>
                  <a:lnTo>
                    <a:pt x="504" y="2"/>
                  </a:lnTo>
                  <a:lnTo>
                    <a:pt x="531" y="5"/>
                  </a:lnTo>
                  <a:lnTo>
                    <a:pt x="557" y="8"/>
                  </a:lnTo>
                  <a:lnTo>
                    <a:pt x="581" y="14"/>
                  </a:lnTo>
                  <a:lnTo>
                    <a:pt x="604" y="20"/>
                  </a:lnTo>
                  <a:lnTo>
                    <a:pt x="627" y="27"/>
                  </a:lnTo>
                  <a:lnTo>
                    <a:pt x="649" y="35"/>
                  </a:lnTo>
                  <a:lnTo>
                    <a:pt x="669" y="44"/>
                  </a:lnTo>
                  <a:lnTo>
                    <a:pt x="689" y="54"/>
                  </a:lnTo>
                  <a:lnTo>
                    <a:pt x="709" y="65"/>
                  </a:lnTo>
                  <a:lnTo>
                    <a:pt x="726" y="75"/>
                  </a:lnTo>
                  <a:lnTo>
                    <a:pt x="743" y="88"/>
                  </a:lnTo>
                  <a:lnTo>
                    <a:pt x="759" y="101"/>
                  </a:lnTo>
                  <a:lnTo>
                    <a:pt x="775" y="115"/>
                  </a:lnTo>
                  <a:lnTo>
                    <a:pt x="788" y="130"/>
                  </a:lnTo>
                  <a:lnTo>
                    <a:pt x="801" y="145"/>
                  </a:lnTo>
                  <a:lnTo>
                    <a:pt x="814" y="161"/>
                  </a:lnTo>
                  <a:lnTo>
                    <a:pt x="826" y="177"/>
                  </a:lnTo>
                  <a:lnTo>
                    <a:pt x="836" y="194"/>
                  </a:lnTo>
                  <a:lnTo>
                    <a:pt x="846" y="212"/>
                  </a:lnTo>
                  <a:lnTo>
                    <a:pt x="855" y="230"/>
                  </a:lnTo>
                  <a:lnTo>
                    <a:pt x="863" y="248"/>
                  </a:lnTo>
                  <a:lnTo>
                    <a:pt x="870" y="267"/>
                  </a:lnTo>
                  <a:lnTo>
                    <a:pt x="877" y="286"/>
                  </a:lnTo>
                  <a:lnTo>
                    <a:pt x="882" y="306"/>
                  </a:lnTo>
                  <a:lnTo>
                    <a:pt x="886" y="327"/>
                  </a:lnTo>
                  <a:lnTo>
                    <a:pt x="890" y="347"/>
                  </a:lnTo>
                  <a:lnTo>
                    <a:pt x="893" y="367"/>
                  </a:lnTo>
                  <a:lnTo>
                    <a:pt x="895" y="388"/>
                  </a:lnTo>
                  <a:lnTo>
                    <a:pt x="896" y="410"/>
                  </a:lnTo>
                  <a:lnTo>
                    <a:pt x="897" y="431"/>
                  </a:lnTo>
                  <a:lnTo>
                    <a:pt x="896" y="452"/>
                  </a:lnTo>
                  <a:lnTo>
                    <a:pt x="895" y="473"/>
                  </a:lnTo>
                  <a:lnTo>
                    <a:pt x="893" y="494"/>
                  </a:lnTo>
                  <a:lnTo>
                    <a:pt x="890" y="515"/>
                  </a:lnTo>
                  <a:lnTo>
                    <a:pt x="886" y="535"/>
                  </a:lnTo>
                  <a:lnTo>
                    <a:pt x="882" y="555"/>
                  </a:lnTo>
                  <a:lnTo>
                    <a:pt x="877" y="574"/>
                  </a:lnTo>
                  <a:lnTo>
                    <a:pt x="870" y="595"/>
                  </a:lnTo>
                  <a:lnTo>
                    <a:pt x="863" y="613"/>
                  </a:lnTo>
                  <a:lnTo>
                    <a:pt x="855" y="632"/>
                  </a:lnTo>
                  <a:lnTo>
                    <a:pt x="846" y="650"/>
                  </a:lnTo>
                  <a:lnTo>
                    <a:pt x="836" y="667"/>
                  </a:lnTo>
                  <a:lnTo>
                    <a:pt x="826" y="685"/>
                  </a:lnTo>
                  <a:lnTo>
                    <a:pt x="814" y="701"/>
                  </a:lnTo>
                  <a:lnTo>
                    <a:pt x="801" y="717"/>
                  </a:lnTo>
                  <a:lnTo>
                    <a:pt x="788" y="732"/>
                  </a:lnTo>
                  <a:lnTo>
                    <a:pt x="775" y="747"/>
                  </a:lnTo>
                  <a:lnTo>
                    <a:pt x="759" y="761"/>
                  </a:lnTo>
                  <a:lnTo>
                    <a:pt x="743" y="773"/>
                  </a:lnTo>
                  <a:lnTo>
                    <a:pt x="726" y="786"/>
                  </a:lnTo>
                  <a:lnTo>
                    <a:pt x="709" y="798"/>
                  </a:lnTo>
                  <a:lnTo>
                    <a:pt x="689" y="808"/>
                  </a:lnTo>
                  <a:lnTo>
                    <a:pt x="669" y="818"/>
                  </a:lnTo>
                  <a:lnTo>
                    <a:pt x="649" y="828"/>
                  </a:lnTo>
                  <a:lnTo>
                    <a:pt x="627" y="835"/>
                  </a:lnTo>
                  <a:lnTo>
                    <a:pt x="604" y="843"/>
                  </a:lnTo>
                  <a:lnTo>
                    <a:pt x="581" y="849"/>
                  </a:lnTo>
                  <a:lnTo>
                    <a:pt x="557" y="853"/>
                  </a:lnTo>
                  <a:lnTo>
                    <a:pt x="531" y="857"/>
                  </a:lnTo>
                  <a:lnTo>
                    <a:pt x="504" y="861"/>
                  </a:lnTo>
                  <a:lnTo>
                    <a:pt x="477" y="862"/>
                  </a:lnTo>
                  <a:lnTo>
                    <a:pt x="449" y="863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1"/>
            <p:cNvSpPr>
              <a:spLocks noEditPoints="1"/>
            </p:cNvSpPr>
            <p:nvPr userDrawn="1"/>
          </p:nvSpPr>
          <p:spPr bwMode="auto">
            <a:xfrm>
              <a:off x="2797175" y="6273800"/>
              <a:ext cx="130175" cy="123825"/>
            </a:xfrm>
            <a:custGeom>
              <a:avLst/>
              <a:gdLst/>
              <a:ahLst/>
              <a:cxnLst>
                <a:cxn ang="0">
                  <a:pos x="416" y="231"/>
                </a:cxn>
                <a:cxn ang="0">
                  <a:pos x="383" y="243"/>
                </a:cxn>
                <a:cxn ang="0">
                  <a:pos x="358" y="263"/>
                </a:cxn>
                <a:cxn ang="0">
                  <a:pos x="329" y="312"/>
                </a:cxn>
                <a:cxn ang="0">
                  <a:pos x="315" y="380"/>
                </a:cxn>
                <a:cxn ang="0">
                  <a:pos x="313" y="447"/>
                </a:cxn>
                <a:cxn ang="0">
                  <a:pos x="321" y="517"/>
                </a:cxn>
                <a:cxn ang="0">
                  <a:pos x="343" y="580"/>
                </a:cxn>
                <a:cxn ang="0">
                  <a:pos x="370" y="611"/>
                </a:cxn>
                <a:cxn ang="0">
                  <a:pos x="399" y="627"/>
                </a:cxn>
                <a:cxn ang="0">
                  <a:pos x="437" y="634"/>
                </a:cxn>
                <a:cxn ang="0">
                  <a:pos x="478" y="632"/>
                </a:cxn>
                <a:cxn ang="0">
                  <a:pos x="511" y="619"/>
                </a:cxn>
                <a:cxn ang="0">
                  <a:pos x="537" y="599"/>
                </a:cxn>
                <a:cxn ang="0">
                  <a:pos x="565" y="550"/>
                </a:cxn>
                <a:cxn ang="0">
                  <a:pos x="580" y="482"/>
                </a:cxn>
                <a:cxn ang="0">
                  <a:pos x="581" y="414"/>
                </a:cxn>
                <a:cxn ang="0">
                  <a:pos x="575" y="345"/>
                </a:cxn>
                <a:cxn ang="0">
                  <a:pos x="552" y="282"/>
                </a:cxn>
                <a:cxn ang="0">
                  <a:pos x="525" y="252"/>
                </a:cxn>
                <a:cxn ang="0">
                  <a:pos x="496" y="236"/>
                </a:cxn>
                <a:cxn ang="0">
                  <a:pos x="458" y="228"/>
                </a:cxn>
                <a:cxn ang="0">
                  <a:pos x="392" y="861"/>
                </a:cxn>
                <a:cxn ang="0">
                  <a:pos x="292" y="843"/>
                </a:cxn>
                <a:cxn ang="0">
                  <a:pos x="207" y="808"/>
                </a:cxn>
                <a:cxn ang="0">
                  <a:pos x="137" y="761"/>
                </a:cxn>
                <a:cxn ang="0">
                  <a:pos x="83" y="701"/>
                </a:cxn>
                <a:cxn ang="0">
                  <a:pos x="41" y="632"/>
                </a:cxn>
                <a:cxn ang="0">
                  <a:pos x="14" y="555"/>
                </a:cxn>
                <a:cxn ang="0">
                  <a:pos x="2" y="473"/>
                </a:cxn>
                <a:cxn ang="0">
                  <a:pos x="2" y="388"/>
                </a:cxn>
                <a:cxn ang="0">
                  <a:pos x="14" y="306"/>
                </a:cxn>
                <a:cxn ang="0">
                  <a:pos x="41" y="230"/>
                </a:cxn>
                <a:cxn ang="0">
                  <a:pos x="83" y="161"/>
                </a:cxn>
                <a:cxn ang="0">
                  <a:pos x="137" y="101"/>
                </a:cxn>
                <a:cxn ang="0">
                  <a:pos x="207" y="54"/>
                </a:cxn>
                <a:cxn ang="0">
                  <a:pos x="292" y="20"/>
                </a:cxn>
                <a:cxn ang="0">
                  <a:pos x="392" y="2"/>
                </a:cxn>
                <a:cxn ang="0">
                  <a:pos x="504" y="2"/>
                </a:cxn>
                <a:cxn ang="0">
                  <a:pos x="604" y="20"/>
                </a:cxn>
                <a:cxn ang="0">
                  <a:pos x="688" y="54"/>
                </a:cxn>
                <a:cxn ang="0">
                  <a:pos x="758" y="101"/>
                </a:cxn>
                <a:cxn ang="0">
                  <a:pos x="813" y="161"/>
                </a:cxn>
                <a:cxn ang="0">
                  <a:pos x="854" y="230"/>
                </a:cxn>
                <a:cxn ang="0">
                  <a:pos x="880" y="306"/>
                </a:cxn>
                <a:cxn ang="0">
                  <a:pos x="894" y="388"/>
                </a:cxn>
                <a:cxn ang="0">
                  <a:pos x="894" y="473"/>
                </a:cxn>
                <a:cxn ang="0">
                  <a:pos x="880" y="555"/>
                </a:cxn>
                <a:cxn ang="0">
                  <a:pos x="854" y="632"/>
                </a:cxn>
                <a:cxn ang="0">
                  <a:pos x="813" y="701"/>
                </a:cxn>
                <a:cxn ang="0">
                  <a:pos x="758" y="761"/>
                </a:cxn>
                <a:cxn ang="0">
                  <a:pos x="688" y="808"/>
                </a:cxn>
                <a:cxn ang="0">
                  <a:pos x="604" y="843"/>
                </a:cxn>
                <a:cxn ang="0">
                  <a:pos x="504" y="861"/>
                </a:cxn>
              </a:cxnLst>
              <a:rect l="0" t="0" r="r" b="b"/>
              <a:pathLst>
                <a:path w="895" h="863">
                  <a:moveTo>
                    <a:pt x="447" y="228"/>
                  </a:moveTo>
                  <a:lnTo>
                    <a:pt x="437" y="228"/>
                  </a:lnTo>
                  <a:lnTo>
                    <a:pt x="426" y="229"/>
                  </a:lnTo>
                  <a:lnTo>
                    <a:pt x="416" y="231"/>
                  </a:lnTo>
                  <a:lnTo>
                    <a:pt x="408" y="233"/>
                  </a:lnTo>
                  <a:lnTo>
                    <a:pt x="399" y="236"/>
                  </a:lnTo>
                  <a:lnTo>
                    <a:pt x="391" y="239"/>
                  </a:lnTo>
                  <a:lnTo>
                    <a:pt x="383" y="243"/>
                  </a:lnTo>
                  <a:lnTo>
                    <a:pt x="376" y="247"/>
                  </a:lnTo>
                  <a:lnTo>
                    <a:pt x="370" y="252"/>
                  </a:lnTo>
                  <a:lnTo>
                    <a:pt x="363" y="257"/>
                  </a:lnTo>
                  <a:lnTo>
                    <a:pt x="358" y="263"/>
                  </a:lnTo>
                  <a:lnTo>
                    <a:pt x="353" y="269"/>
                  </a:lnTo>
                  <a:lnTo>
                    <a:pt x="343" y="282"/>
                  </a:lnTo>
                  <a:lnTo>
                    <a:pt x="336" y="297"/>
                  </a:lnTo>
                  <a:lnTo>
                    <a:pt x="329" y="312"/>
                  </a:lnTo>
                  <a:lnTo>
                    <a:pt x="324" y="328"/>
                  </a:lnTo>
                  <a:lnTo>
                    <a:pt x="321" y="345"/>
                  </a:lnTo>
                  <a:lnTo>
                    <a:pt x="318" y="362"/>
                  </a:lnTo>
                  <a:lnTo>
                    <a:pt x="315" y="380"/>
                  </a:lnTo>
                  <a:lnTo>
                    <a:pt x="314" y="397"/>
                  </a:lnTo>
                  <a:lnTo>
                    <a:pt x="313" y="414"/>
                  </a:lnTo>
                  <a:lnTo>
                    <a:pt x="313" y="431"/>
                  </a:lnTo>
                  <a:lnTo>
                    <a:pt x="313" y="447"/>
                  </a:lnTo>
                  <a:lnTo>
                    <a:pt x="314" y="464"/>
                  </a:lnTo>
                  <a:lnTo>
                    <a:pt x="315" y="482"/>
                  </a:lnTo>
                  <a:lnTo>
                    <a:pt x="318" y="499"/>
                  </a:lnTo>
                  <a:lnTo>
                    <a:pt x="321" y="517"/>
                  </a:lnTo>
                  <a:lnTo>
                    <a:pt x="324" y="533"/>
                  </a:lnTo>
                  <a:lnTo>
                    <a:pt x="329" y="550"/>
                  </a:lnTo>
                  <a:lnTo>
                    <a:pt x="336" y="565"/>
                  </a:lnTo>
                  <a:lnTo>
                    <a:pt x="343" y="580"/>
                  </a:lnTo>
                  <a:lnTo>
                    <a:pt x="353" y="594"/>
                  </a:lnTo>
                  <a:lnTo>
                    <a:pt x="358" y="599"/>
                  </a:lnTo>
                  <a:lnTo>
                    <a:pt x="363" y="605"/>
                  </a:lnTo>
                  <a:lnTo>
                    <a:pt x="370" y="611"/>
                  </a:lnTo>
                  <a:lnTo>
                    <a:pt x="376" y="615"/>
                  </a:lnTo>
                  <a:lnTo>
                    <a:pt x="383" y="619"/>
                  </a:lnTo>
                  <a:lnTo>
                    <a:pt x="391" y="623"/>
                  </a:lnTo>
                  <a:lnTo>
                    <a:pt x="399" y="627"/>
                  </a:lnTo>
                  <a:lnTo>
                    <a:pt x="408" y="630"/>
                  </a:lnTo>
                  <a:lnTo>
                    <a:pt x="416" y="632"/>
                  </a:lnTo>
                  <a:lnTo>
                    <a:pt x="426" y="633"/>
                  </a:lnTo>
                  <a:lnTo>
                    <a:pt x="437" y="634"/>
                  </a:lnTo>
                  <a:lnTo>
                    <a:pt x="447" y="635"/>
                  </a:lnTo>
                  <a:lnTo>
                    <a:pt x="458" y="634"/>
                  </a:lnTo>
                  <a:lnTo>
                    <a:pt x="469" y="633"/>
                  </a:lnTo>
                  <a:lnTo>
                    <a:pt x="478" y="632"/>
                  </a:lnTo>
                  <a:lnTo>
                    <a:pt x="488" y="630"/>
                  </a:lnTo>
                  <a:lnTo>
                    <a:pt x="496" y="627"/>
                  </a:lnTo>
                  <a:lnTo>
                    <a:pt x="504" y="623"/>
                  </a:lnTo>
                  <a:lnTo>
                    <a:pt x="511" y="619"/>
                  </a:lnTo>
                  <a:lnTo>
                    <a:pt x="519" y="615"/>
                  </a:lnTo>
                  <a:lnTo>
                    <a:pt x="525" y="611"/>
                  </a:lnTo>
                  <a:lnTo>
                    <a:pt x="531" y="605"/>
                  </a:lnTo>
                  <a:lnTo>
                    <a:pt x="537" y="599"/>
                  </a:lnTo>
                  <a:lnTo>
                    <a:pt x="542" y="594"/>
                  </a:lnTo>
                  <a:lnTo>
                    <a:pt x="552" y="580"/>
                  </a:lnTo>
                  <a:lnTo>
                    <a:pt x="559" y="565"/>
                  </a:lnTo>
                  <a:lnTo>
                    <a:pt x="565" y="550"/>
                  </a:lnTo>
                  <a:lnTo>
                    <a:pt x="571" y="533"/>
                  </a:lnTo>
                  <a:lnTo>
                    <a:pt x="575" y="517"/>
                  </a:lnTo>
                  <a:lnTo>
                    <a:pt x="578" y="499"/>
                  </a:lnTo>
                  <a:lnTo>
                    <a:pt x="580" y="482"/>
                  </a:lnTo>
                  <a:lnTo>
                    <a:pt x="581" y="464"/>
                  </a:lnTo>
                  <a:lnTo>
                    <a:pt x="581" y="447"/>
                  </a:lnTo>
                  <a:lnTo>
                    <a:pt x="582" y="431"/>
                  </a:lnTo>
                  <a:lnTo>
                    <a:pt x="581" y="414"/>
                  </a:lnTo>
                  <a:lnTo>
                    <a:pt x="581" y="397"/>
                  </a:lnTo>
                  <a:lnTo>
                    <a:pt x="580" y="380"/>
                  </a:lnTo>
                  <a:lnTo>
                    <a:pt x="578" y="362"/>
                  </a:lnTo>
                  <a:lnTo>
                    <a:pt x="575" y="345"/>
                  </a:lnTo>
                  <a:lnTo>
                    <a:pt x="571" y="328"/>
                  </a:lnTo>
                  <a:lnTo>
                    <a:pt x="565" y="312"/>
                  </a:lnTo>
                  <a:lnTo>
                    <a:pt x="559" y="297"/>
                  </a:lnTo>
                  <a:lnTo>
                    <a:pt x="552" y="282"/>
                  </a:lnTo>
                  <a:lnTo>
                    <a:pt x="542" y="269"/>
                  </a:lnTo>
                  <a:lnTo>
                    <a:pt x="537" y="263"/>
                  </a:lnTo>
                  <a:lnTo>
                    <a:pt x="531" y="257"/>
                  </a:lnTo>
                  <a:lnTo>
                    <a:pt x="525" y="252"/>
                  </a:lnTo>
                  <a:lnTo>
                    <a:pt x="519" y="247"/>
                  </a:lnTo>
                  <a:lnTo>
                    <a:pt x="511" y="243"/>
                  </a:lnTo>
                  <a:lnTo>
                    <a:pt x="504" y="239"/>
                  </a:lnTo>
                  <a:lnTo>
                    <a:pt x="496" y="236"/>
                  </a:lnTo>
                  <a:lnTo>
                    <a:pt x="488" y="233"/>
                  </a:lnTo>
                  <a:lnTo>
                    <a:pt x="478" y="231"/>
                  </a:lnTo>
                  <a:lnTo>
                    <a:pt x="469" y="229"/>
                  </a:lnTo>
                  <a:lnTo>
                    <a:pt x="458" y="228"/>
                  </a:lnTo>
                  <a:lnTo>
                    <a:pt x="447" y="228"/>
                  </a:lnTo>
                  <a:close/>
                  <a:moveTo>
                    <a:pt x="447" y="863"/>
                  </a:moveTo>
                  <a:lnTo>
                    <a:pt x="419" y="862"/>
                  </a:lnTo>
                  <a:lnTo>
                    <a:pt x="392" y="861"/>
                  </a:lnTo>
                  <a:lnTo>
                    <a:pt x="365" y="857"/>
                  </a:lnTo>
                  <a:lnTo>
                    <a:pt x="340" y="853"/>
                  </a:lnTo>
                  <a:lnTo>
                    <a:pt x="315" y="849"/>
                  </a:lnTo>
                  <a:lnTo>
                    <a:pt x="292" y="843"/>
                  </a:lnTo>
                  <a:lnTo>
                    <a:pt x="269" y="835"/>
                  </a:lnTo>
                  <a:lnTo>
                    <a:pt x="247" y="828"/>
                  </a:lnTo>
                  <a:lnTo>
                    <a:pt x="226" y="818"/>
                  </a:lnTo>
                  <a:lnTo>
                    <a:pt x="207" y="808"/>
                  </a:lnTo>
                  <a:lnTo>
                    <a:pt x="188" y="798"/>
                  </a:lnTo>
                  <a:lnTo>
                    <a:pt x="170" y="786"/>
                  </a:lnTo>
                  <a:lnTo>
                    <a:pt x="153" y="773"/>
                  </a:lnTo>
                  <a:lnTo>
                    <a:pt x="137" y="761"/>
                  </a:lnTo>
                  <a:lnTo>
                    <a:pt x="122" y="747"/>
                  </a:lnTo>
                  <a:lnTo>
                    <a:pt x="108" y="732"/>
                  </a:lnTo>
                  <a:lnTo>
                    <a:pt x="94" y="717"/>
                  </a:lnTo>
                  <a:lnTo>
                    <a:pt x="83" y="701"/>
                  </a:lnTo>
                  <a:lnTo>
                    <a:pt x="71" y="685"/>
                  </a:lnTo>
                  <a:lnTo>
                    <a:pt x="60" y="667"/>
                  </a:lnTo>
                  <a:lnTo>
                    <a:pt x="51" y="650"/>
                  </a:lnTo>
                  <a:lnTo>
                    <a:pt x="41" y="632"/>
                  </a:lnTo>
                  <a:lnTo>
                    <a:pt x="34" y="613"/>
                  </a:lnTo>
                  <a:lnTo>
                    <a:pt x="26" y="595"/>
                  </a:lnTo>
                  <a:lnTo>
                    <a:pt x="20" y="574"/>
                  </a:lnTo>
                  <a:lnTo>
                    <a:pt x="14" y="555"/>
                  </a:lnTo>
                  <a:lnTo>
                    <a:pt x="10" y="535"/>
                  </a:lnTo>
                  <a:lnTo>
                    <a:pt x="6" y="515"/>
                  </a:lnTo>
                  <a:lnTo>
                    <a:pt x="3" y="494"/>
                  </a:lnTo>
                  <a:lnTo>
                    <a:pt x="2" y="473"/>
                  </a:lnTo>
                  <a:lnTo>
                    <a:pt x="0" y="452"/>
                  </a:lnTo>
                  <a:lnTo>
                    <a:pt x="0" y="431"/>
                  </a:lnTo>
                  <a:lnTo>
                    <a:pt x="0" y="410"/>
                  </a:lnTo>
                  <a:lnTo>
                    <a:pt x="2" y="388"/>
                  </a:lnTo>
                  <a:lnTo>
                    <a:pt x="3" y="367"/>
                  </a:lnTo>
                  <a:lnTo>
                    <a:pt x="6" y="347"/>
                  </a:lnTo>
                  <a:lnTo>
                    <a:pt x="10" y="327"/>
                  </a:lnTo>
                  <a:lnTo>
                    <a:pt x="14" y="306"/>
                  </a:lnTo>
                  <a:lnTo>
                    <a:pt x="20" y="286"/>
                  </a:lnTo>
                  <a:lnTo>
                    <a:pt x="26" y="267"/>
                  </a:lnTo>
                  <a:lnTo>
                    <a:pt x="34" y="248"/>
                  </a:lnTo>
                  <a:lnTo>
                    <a:pt x="41" y="230"/>
                  </a:lnTo>
                  <a:lnTo>
                    <a:pt x="51" y="212"/>
                  </a:lnTo>
                  <a:lnTo>
                    <a:pt x="60" y="194"/>
                  </a:lnTo>
                  <a:lnTo>
                    <a:pt x="71" y="177"/>
                  </a:lnTo>
                  <a:lnTo>
                    <a:pt x="83" y="161"/>
                  </a:lnTo>
                  <a:lnTo>
                    <a:pt x="94" y="145"/>
                  </a:lnTo>
                  <a:lnTo>
                    <a:pt x="108" y="130"/>
                  </a:lnTo>
                  <a:lnTo>
                    <a:pt x="122" y="115"/>
                  </a:lnTo>
                  <a:lnTo>
                    <a:pt x="137" y="101"/>
                  </a:lnTo>
                  <a:lnTo>
                    <a:pt x="153" y="88"/>
                  </a:lnTo>
                  <a:lnTo>
                    <a:pt x="170" y="75"/>
                  </a:lnTo>
                  <a:lnTo>
                    <a:pt x="188" y="65"/>
                  </a:lnTo>
                  <a:lnTo>
                    <a:pt x="207" y="54"/>
                  </a:lnTo>
                  <a:lnTo>
                    <a:pt x="226" y="44"/>
                  </a:lnTo>
                  <a:lnTo>
                    <a:pt x="247" y="35"/>
                  </a:lnTo>
                  <a:lnTo>
                    <a:pt x="269" y="27"/>
                  </a:lnTo>
                  <a:lnTo>
                    <a:pt x="292" y="20"/>
                  </a:lnTo>
                  <a:lnTo>
                    <a:pt x="315" y="14"/>
                  </a:lnTo>
                  <a:lnTo>
                    <a:pt x="340" y="8"/>
                  </a:lnTo>
                  <a:lnTo>
                    <a:pt x="365" y="5"/>
                  </a:lnTo>
                  <a:lnTo>
                    <a:pt x="392" y="2"/>
                  </a:lnTo>
                  <a:lnTo>
                    <a:pt x="419" y="0"/>
                  </a:lnTo>
                  <a:lnTo>
                    <a:pt x="447" y="0"/>
                  </a:lnTo>
                  <a:lnTo>
                    <a:pt x="476" y="0"/>
                  </a:lnTo>
                  <a:lnTo>
                    <a:pt x="504" y="2"/>
                  </a:lnTo>
                  <a:lnTo>
                    <a:pt x="530" y="5"/>
                  </a:lnTo>
                  <a:lnTo>
                    <a:pt x="556" y="8"/>
                  </a:lnTo>
                  <a:lnTo>
                    <a:pt x="580" y="14"/>
                  </a:lnTo>
                  <a:lnTo>
                    <a:pt x="604" y="20"/>
                  </a:lnTo>
                  <a:lnTo>
                    <a:pt x="626" y="27"/>
                  </a:lnTo>
                  <a:lnTo>
                    <a:pt x="647" y="35"/>
                  </a:lnTo>
                  <a:lnTo>
                    <a:pt x="669" y="44"/>
                  </a:lnTo>
                  <a:lnTo>
                    <a:pt x="688" y="54"/>
                  </a:lnTo>
                  <a:lnTo>
                    <a:pt x="707" y="65"/>
                  </a:lnTo>
                  <a:lnTo>
                    <a:pt x="725" y="75"/>
                  </a:lnTo>
                  <a:lnTo>
                    <a:pt x="742" y="88"/>
                  </a:lnTo>
                  <a:lnTo>
                    <a:pt x="758" y="101"/>
                  </a:lnTo>
                  <a:lnTo>
                    <a:pt x="773" y="115"/>
                  </a:lnTo>
                  <a:lnTo>
                    <a:pt x="788" y="130"/>
                  </a:lnTo>
                  <a:lnTo>
                    <a:pt x="800" y="145"/>
                  </a:lnTo>
                  <a:lnTo>
                    <a:pt x="813" y="161"/>
                  </a:lnTo>
                  <a:lnTo>
                    <a:pt x="825" y="177"/>
                  </a:lnTo>
                  <a:lnTo>
                    <a:pt x="836" y="194"/>
                  </a:lnTo>
                  <a:lnTo>
                    <a:pt x="845" y="212"/>
                  </a:lnTo>
                  <a:lnTo>
                    <a:pt x="854" y="230"/>
                  </a:lnTo>
                  <a:lnTo>
                    <a:pt x="862" y="248"/>
                  </a:lnTo>
                  <a:lnTo>
                    <a:pt x="868" y="267"/>
                  </a:lnTo>
                  <a:lnTo>
                    <a:pt x="875" y="286"/>
                  </a:lnTo>
                  <a:lnTo>
                    <a:pt x="880" y="306"/>
                  </a:lnTo>
                  <a:lnTo>
                    <a:pt x="885" y="327"/>
                  </a:lnTo>
                  <a:lnTo>
                    <a:pt x="889" y="347"/>
                  </a:lnTo>
                  <a:lnTo>
                    <a:pt x="892" y="367"/>
                  </a:lnTo>
                  <a:lnTo>
                    <a:pt x="894" y="388"/>
                  </a:lnTo>
                  <a:lnTo>
                    <a:pt x="895" y="410"/>
                  </a:lnTo>
                  <a:lnTo>
                    <a:pt x="895" y="431"/>
                  </a:lnTo>
                  <a:lnTo>
                    <a:pt x="895" y="452"/>
                  </a:lnTo>
                  <a:lnTo>
                    <a:pt x="894" y="473"/>
                  </a:lnTo>
                  <a:lnTo>
                    <a:pt x="892" y="494"/>
                  </a:lnTo>
                  <a:lnTo>
                    <a:pt x="889" y="515"/>
                  </a:lnTo>
                  <a:lnTo>
                    <a:pt x="885" y="535"/>
                  </a:lnTo>
                  <a:lnTo>
                    <a:pt x="880" y="555"/>
                  </a:lnTo>
                  <a:lnTo>
                    <a:pt x="875" y="574"/>
                  </a:lnTo>
                  <a:lnTo>
                    <a:pt x="868" y="595"/>
                  </a:lnTo>
                  <a:lnTo>
                    <a:pt x="862" y="613"/>
                  </a:lnTo>
                  <a:lnTo>
                    <a:pt x="854" y="632"/>
                  </a:lnTo>
                  <a:lnTo>
                    <a:pt x="845" y="650"/>
                  </a:lnTo>
                  <a:lnTo>
                    <a:pt x="836" y="667"/>
                  </a:lnTo>
                  <a:lnTo>
                    <a:pt x="825" y="685"/>
                  </a:lnTo>
                  <a:lnTo>
                    <a:pt x="813" y="701"/>
                  </a:lnTo>
                  <a:lnTo>
                    <a:pt x="800" y="717"/>
                  </a:lnTo>
                  <a:lnTo>
                    <a:pt x="788" y="732"/>
                  </a:lnTo>
                  <a:lnTo>
                    <a:pt x="773" y="747"/>
                  </a:lnTo>
                  <a:lnTo>
                    <a:pt x="758" y="761"/>
                  </a:lnTo>
                  <a:lnTo>
                    <a:pt x="742" y="773"/>
                  </a:lnTo>
                  <a:lnTo>
                    <a:pt x="725" y="786"/>
                  </a:lnTo>
                  <a:lnTo>
                    <a:pt x="707" y="798"/>
                  </a:lnTo>
                  <a:lnTo>
                    <a:pt x="688" y="808"/>
                  </a:lnTo>
                  <a:lnTo>
                    <a:pt x="669" y="818"/>
                  </a:lnTo>
                  <a:lnTo>
                    <a:pt x="647" y="828"/>
                  </a:lnTo>
                  <a:lnTo>
                    <a:pt x="626" y="835"/>
                  </a:lnTo>
                  <a:lnTo>
                    <a:pt x="604" y="843"/>
                  </a:lnTo>
                  <a:lnTo>
                    <a:pt x="580" y="849"/>
                  </a:lnTo>
                  <a:lnTo>
                    <a:pt x="556" y="853"/>
                  </a:lnTo>
                  <a:lnTo>
                    <a:pt x="530" y="857"/>
                  </a:lnTo>
                  <a:lnTo>
                    <a:pt x="504" y="861"/>
                  </a:lnTo>
                  <a:lnTo>
                    <a:pt x="476" y="862"/>
                  </a:lnTo>
                  <a:lnTo>
                    <a:pt x="447" y="863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2"/>
            <p:cNvSpPr>
              <a:spLocks noChangeArrowheads="1"/>
            </p:cNvSpPr>
            <p:nvPr userDrawn="1"/>
          </p:nvSpPr>
          <p:spPr bwMode="auto">
            <a:xfrm>
              <a:off x="2943225" y="6232525"/>
              <a:ext cx="46038" cy="163513"/>
            </a:xfrm>
            <a:prstGeom prst="rect">
              <a:avLst/>
            </a:prstGeom>
            <a:solidFill>
              <a:srgbClr val="FEFEFE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24697844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World Arrows texture3.jpg"/>
          <p:cNvPicPr>
            <a:picLocks noChangeAspect="1"/>
          </p:cNvPicPr>
          <p:nvPr/>
        </p:nvPicPr>
        <p:blipFill>
          <a:blip r:embed="rId2" cstate="print"/>
          <a:srcRect t="56734" b="26006"/>
          <a:stretch>
            <a:fillRect/>
          </a:stretch>
        </p:blipFill>
        <p:spPr>
          <a:xfrm>
            <a:off x="0" y="5990492"/>
            <a:ext cx="9144000" cy="86750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5978770"/>
            <a:ext cx="9144000" cy="879230"/>
          </a:xfrm>
          <a:prstGeom prst="rect">
            <a:avLst/>
          </a:prstGeom>
          <a:solidFill>
            <a:srgbClr val="000000">
              <a:alpha val="1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0" y="5943597"/>
            <a:ext cx="9144000" cy="52754"/>
          </a:xfrm>
          <a:prstGeom prst="rect">
            <a:avLst/>
          </a:prstGeom>
          <a:gradFill flip="none" rotWithShape="1">
            <a:gsLst>
              <a:gs pos="0">
                <a:srgbClr val="00467F">
                  <a:shade val="30000"/>
                  <a:satMod val="115000"/>
                </a:srgbClr>
              </a:gs>
              <a:gs pos="50000">
                <a:srgbClr val="00467F">
                  <a:shade val="67500"/>
                  <a:satMod val="115000"/>
                </a:srgbClr>
              </a:gs>
              <a:gs pos="100000">
                <a:srgbClr val="00467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0" y="5896708"/>
            <a:ext cx="9144000" cy="961292"/>
          </a:xfrm>
          <a:prstGeom prst="rect">
            <a:avLst/>
          </a:prstGeom>
          <a:solidFill>
            <a:srgbClr val="000000">
              <a:alpha val="1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7"/>
          <p:cNvGrpSpPr/>
          <p:nvPr/>
        </p:nvGrpSpPr>
        <p:grpSpPr>
          <a:xfrm>
            <a:off x="6242538" y="6469415"/>
            <a:ext cx="2404823" cy="207610"/>
            <a:chOff x="6846888" y="6524625"/>
            <a:chExt cx="1765301" cy="152400"/>
          </a:xfrm>
        </p:grpSpPr>
        <p:sp>
          <p:nvSpPr>
            <p:cNvPr id="9" name="Freeform 5"/>
            <p:cNvSpPr>
              <a:spLocks noEditPoints="1"/>
            </p:cNvSpPr>
            <p:nvPr userDrawn="1"/>
          </p:nvSpPr>
          <p:spPr bwMode="auto">
            <a:xfrm>
              <a:off x="6846888" y="6561138"/>
              <a:ext cx="55563" cy="61912"/>
            </a:xfrm>
            <a:custGeom>
              <a:avLst/>
              <a:gdLst/>
              <a:ahLst/>
              <a:cxnLst>
                <a:cxn ang="0">
                  <a:pos x="392" y="390"/>
                </a:cxn>
                <a:cxn ang="0">
                  <a:pos x="399" y="425"/>
                </a:cxn>
                <a:cxn ang="0">
                  <a:pos x="413" y="440"/>
                </a:cxn>
                <a:cxn ang="0">
                  <a:pos x="291" y="460"/>
                </a:cxn>
                <a:cxn ang="0">
                  <a:pos x="282" y="423"/>
                </a:cxn>
                <a:cxn ang="0">
                  <a:pos x="257" y="429"/>
                </a:cxn>
                <a:cxn ang="0">
                  <a:pos x="220" y="454"/>
                </a:cxn>
                <a:cxn ang="0">
                  <a:pos x="188" y="465"/>
                </a:cxn>
                <a:cxn ang="0">
                  <a:pos x="150" y="471"/>
                </a:cxn>
                <a:cxn ang="0">
                  <a:pos x="102" y="468"/>
                </a:cxn>
                <a:cxn ang="0">
                  <a:pos x="63" y="454"/>
                </a:cxn>
                <a:cxn ang="0">
                  <a:pos x="43" y="441"/>
                </a:cxn>
                <a:cxn ang="0">
                  <a:pos x="26" y="423"/>
                </a:cxn>
                <a:cxn ang="0">
                  <a:pos x="11" y="400"/>
                </a:cxn>
                <a:cxn ang="0">
                  <a:pos x="3" y="373"/>
                </a:cxn>
                <a:cxn ang="0">
                  <a:pos x="0" y="341"/>
                </a:cxn>
                <a:cxn ang="0">
                  <a:pos x="6" y="296"/>
                </a:cxn>
                <a:cxn ang="0">
                  <a:pos x="21" y="260"/>
                </a:cxn>
                <a:cxn ang="0">
                  <a:pos x="46" y="232"/>
                </a:cxn>
                <a:cxn ang="0">
                  <a:pos x="79" y="213"/>
                </a:cxn>
                <a:cxn ang="0">
                  <a:pos x="116" y="201"/>
                </a:cxn>
                <a:cxn ang="0">
                  <a:pos x="243" y="181"/>
                </a:cxn>
                <a:cxn ang="0">
                  <a:pos x="264" y="173"/>
                </a:cxn>
                <a:cxn ang="0">
                  <a:pos x="276" y="156"/>
                </a:cxn>
                <a:cxn ang="0">
                  <a:pos x="274" y="126"/>
                </a:cxn>
                <a:cxn ang="0">
                  <a:pos x="267" y="114"/>
                </a:cxn>
                <a:cxn ang="0">
                  <a:pos x="250" y="102"/>
                </a:cxn>
                <a:cxn ang="0">
                  <a:pos x="225" y="96"/>
                </a:cxn>
                <a:cxn ang="0">
                  <a:pos x="200" y="94"/>
                </a:cxn>
                <a:cxn ang="0">
                  <a:pos x="172" y="98"/>
                </a:cxn>
                <a:cxn ang="0">
                  <a:pos x="152" y="108"/>
                </a:cxn>
                <a:cxn ang="0">
                  <a:pos x="137" y="126"/>
                </a:cxn>
                <a:cxn ang="0">
                  <a:pos x="128" y="157"/>
                </a:cxn>
                <a:cxn ang="0">
                  <a:pos x="19" y="125"/>
                </a:cxn>
                <a:cxn ang="0">
                  <a:pos x="33" y="85"/>
                </a:cxn>
                <a:cxn ang="0">
                  <a:pos x="52" y="55"/>
                </a:cxn>
                <a:cxn ang="0">
                  <a:pos x="76" y="33"/>
                </a:cxn>
                <a:cxn ang="0">
                  <a:pos x="104" y="18"/>
                </a:cxn>
                <a:cxn ang="0">
                  <a:pos x="146" y="6"/>
                </a:cxn>
                <a:cxn ang="0">
                  <a:pos x="215" y="0"/>
                </a:cxn>
                <a:cxn ang="0">
                  <a:pos x="269" y="5"/>
                </a:cxn>
                <a:cxn ang="0">
                  <a:pos x="308" y="15"/>
                </a:cxn>
                <a:cxn ang="0">
                  <a:pos x="335" y="29"/>
                </a:cxn>
                <a:cxn ang="0">
                  <a:pos x="360" y="47"/>
                </a:cxn>
                <a:cxn ang="0">
                  <a:pos x="379" y="72"/>
                </a:cxn>
                <a:cxn ang="0">
                  <a:pos x="389" y="104"/>
                </a:cxn>
                <a:cxn ang="0">
                  <a:pos x="277" y="299"/>
                </a:cxn>
                <a:cxn ang="0">
                  <a:pos x="267" y="249"/>
                </a:cxn>
                <a:cxn ang="0">
                  <a:pos x="241" y="258"/>
                </a:cxn>
                <a:cxn ang="0">
                  <a:pos x="197" y="266"/>
                </a:cxn>
                <a:cxn ang="0">
                  <a:pos x="153" y="278"/>
                </a:cxn>
                <a:cxn ang="0">
                  <a:pos x="131" y="293"/>
                </a:cxn>
                <a:cxn ang="0">
                  <a:pos x="122" y="310"/>
                </a:cxn>
                <a:cxn ang="0">
                  <a:pos x="117" y="334"/>
                </a:cxn>
                <a:cxn ang="0">
                  <a:pos x="121" y="353"/>
                </a:cxn>
                <a:cxn ang="0">
                  <a:pos x="129" y="368"/>
                </a:cxn>
                <a:cxn ang="0">
                  <a:pos x="145" y="381"/>
                </a:cxn>
                <a:cxn ang="0">
                  <a:pos x="172" y="387"/>
                </a:cxn>
                <a:cxn ang="0">
                  <a:pos x="201" y="384"/>
                </a:cxn>
                <a:cxn ang="0">
                  <a:pos x="228" y="374"/>
                </a:cxn>
                <a:cxn ang="0">
                  <a:pos x="251" y="357"/>
                </a:cxn>
                <a:cxn ang="0">
                  <a:pos x="268" y="336"/>
                </a:cxn>
                <a:cxn ang="0">
                  <a:pos x="276" y="309"/>
                </a:cxn>
              </a:cxnLst>
              <a:rect l="0" t="0" r="r" b="b"/>
              <a:pathLst>
                <a:path w="418" h="471">
                  <a:moveTo>
                    <a:pt x="392" y="130"/>
                  </a:moveTo>
                  <a:lnTo>
                    <a:pt x="392" y="373"/>
                  </a:lnTo>
                  <a:lnTo>
                    <a:pt x="392" y="390"/>
                  </a:lnTo>
                  <a:lnTo>
                    <a:pt x="394" y="404"/>
                  </a:lnTo>
                  <a:lnTo>
                    <a:pt x="396" y="417"/>
                  </a:lnTo>
                  <a:lnTo>
                    <a:pt x="399" y="425"/>
                  </a:lnTo>
                  <a:lnTo>
                    <a:pt x="403" y="431"/>
                  </a:lnTo>
                  <a:lnTo>
                    <a:pt x="408" y="436"/>
                  </a:lnTo>
                  <a:lnTo>
                    <a:pt x="413" y="440"/>
                  </a:lnTo>
                  <a:lnTo>
                    <a:pt x="418" y="442"/>
                  </a:lnTo>
                  <a:lnTo>
                    <a:pt x="418" y="460"/>
                  </a:lnTo>
                  <a:lnTo>
                    <a:pt x="291" y="460"/>
                  </a:lnTo>
                  <a:lnTo>
                    <a:pt x="287" y="446"/>
                  </a:lnTo>
                  <a:lnTo>
                    <a:pt x="284" y="435"/>
                  </a:lnTo>
                  <a:lnTo>
                    <a:pt x="282" y="423"/>
                  </a:lnTo>
                  <a:lnTo>
                    <a:pt x="280" y="406"/>
                  </a:lnTo>
                  <a:lnTo>
                    <a:pt x="270" y="418"/>
                  </a:lnTo>
                  <a:lnTo>
                    <a:pt x="257" y="429"/>
                  </a:lnTo>
                  <a:lnTo>
                    <a:pt x="244" y="439"/>
                  </a:lnTo>
                  <a:lnTo>
                    <a:pt x="228" y="449"/>
                  </a:lnTo>
                  <a:lnTo>
                    <a:pt x="220" y="454"/>
                  </a:lnTo>
                  <a:lnTo>
                    <a:pt x="209" y="458"/>
                  </a:lnTo>
                  <a:lnTo>
                    <a:pt x="199" y="462"/>
                  </a:lnTo>
                  <a:lnTo>
                    <a:pt x="188" y="465"/>
                  </a:lnTo>
                  <a:lnTo>
                    <a:pt x="177" y="468"/>
                  </a:lnTo>
                  <a:lnTo>
                    <a:pt x="163" y="470"/>
                  </a:lnTo>
                  <a:lnTo>
                    <a:pt x="150" y="471"/>
                  </a:lnTo>
                  <a:lnTo>
                    <a:pt x="136" y="471"/>
                  </a:lnTo>
                  <a:lnTo>
                    <a:pt x="120" y="471"/>
                  </a:lnTo>
                  <a:lnTo>
                    <a:pt x="102" y="468"/>
                  </a:lnTo>
                  <a:lnTo>
                    <a:pt x="87" y="464"/>
                  </a:lnTo>
                  <a:lnTo>
                    <a:pt x="70" y="458"/>
                  </a:lnTo>
                  <a:lnTo>
                    <a:pt x="63" y="454"/>
                  </a:lnTo>
                  <a:lnTo>
                    <a:pt x="56" y="450"/>
                  </a:lnTo>
                  <a:lnTo>
                    <a:pt x="49" y="446"/>
                  </a:lnTo>
                  <a:lnTo>
                    <a:pt x="43" y="441"/>
                  </a:lnTo>
                  <a:lnTo>
                    <a:pt x="37" y="435"/>
                  </a:lnTo>
                  <a:lnTo>
                    <a:pt x="31" y="429"/>
                  </a:lnTo>
                  <a:lnTo>
                    <a:pt x="26" y="423"/>
                  </a:lnTo>
                  <a:lnTo>
                    <a:pt x="20" y="416"/>
                  </a:lnTo>
                  <a:lnTo>
                    <a:pt x="15" y="408"/>
                  </a:lnTo>
                  <a:lnTo>
                    <a:pt x="11" y="400"/>
                  </a:lnTo>
                  <a:lnTo>
                    <a:pt x="8" y="392"/>
                  </a:lnTo>
                  <a:lnTo>
                    <a:pt x="5" y="383"/>
                  </a:lnTo>
                  <a:lnTo>
                    <a:pt x="3" y="373"/>
                  </a:lnTo>
                  <a:lnTo>
                    <a:pt x="1" y="363"/>
                  </a:lnTo>
                  <a:lnTo>
                    <a:pt x="0" y="352"/>
                  </a:lnTo>
                  <a:lnTo>
                    <a:pt x="0" y="341"/>
                  </a:lnTo>
                  <a:lnTo>
                    <a:pt x="1" y="325"/>
                  </a:lnTo>
                  <a:lnTo>
                    <a:pt x="3" y="310"/>
                  </a:lnTo>
                  <a:lnTo>
                    <a:pt x="6" y="296"/>
                  </a:lnTo>
                  <a:lnTo>
                    <a:pt x="10" y="284"/>
                  </a:lnTo>
                  <a:lnTo>
                    <a:pt x="15" y="271"/>
                  </a:lnTo>
                  <a:lnTo>
                    <a:pt x="21" y="260"/>
                  </a:lnTo>
                  <a:lnTo>
                    <a:pt x="29" y="250"/>
                  </a:lnTo>
                  <a:lnTo>
                    <a:pt x="37" y="241"/>
                  </a:lnTo>
                  <a:lnTo>
                    <a:pt x="46" y="232"/>
                  </a:lnTo>
                  <a:lnTo>
                    <a:pt x="56" y="225"/>
                  </a:lnTo>
                  <a:lnTo>
                    <a:pt x="67" y="218"/>
                  </a:lnTo>
                  <a:lnTo>
                    <a:pt x="79" y="213"/>
                  </a:lnTo>
                  <a:lnTo>
                    <a:pt x="90" y="208"/>
                  </a:lnTo>
                  <a:lnTo>
                    <a:pt x="103" y="204"/>
                  </a:lnTo>
                  <a:lnTo>
                    <a:pt x="116" y="201"/>
                  </a:lnTo>
                  <a:lnTo>
                    <a:pt x="130" y="198"/>
                  </a:lnTo>
                  <a:lnTo>
                    <a:pt x="236" y="182"/>
                  </a:lnTo>
                  <a:lnTo>
                    <a:pt x="243" y="181"/>
                  </a:lnTo>
                  <a:lnTo>
                    <a:pt x="250" y="179"/>
                  </a:lnTo>
                  <a:lnTo>
                    <a:pt x="256" y="176"/>
                  </a:lnTo>
                  <a:lnTo>
                    <a:pt x="264" y="173"/>
                  </a:lnTo>
                  <a:lnTo>
                    <a:pt x="269" y="168"/>
                  </a:lnTo>
                  <a:lnTo>
                    <a:pt x="273" y="163"/>
                  </a:lnTo>
                  <a:lnTo>
                    <a:pt x="276" y="156"/>
                  </a:lnTo>
                  <a:lnTo>
                    <a:pt x="277" y="146"/>
                  </a:lnTo>
                  <a:lnTo>
                    <a:pt x="276" y="135"/>
                  </a:lnTo>
                  <a:lnTo>
                    <a:pt x="274" y="126"/>
                  </a:lnTo>
                  <a:lnTo>
                    <a:pt x="272" y="122"/>
                  </a:lnTo>
                  <a:lnTo>
                    <a:pt x="270" y="118"/>
                  </a:lnTo>
                  <a:lnTo>
                    <a:pt x="267" y="114"/>
                  </a:lnTo>
                  <a:lnTo>
                    <a:pt x="264" y="112"/>
                  </a:lnTo>
                  <a:lnTo>
                    <a:pt x="257" y="107"/>
                  </a:lnTo>
                  <a:lnTo>
                    <a:pt x="250" y="102"/>
                  </a:lnTo>
                  <a:lnTo>
                    <a:pt x="242" y="99"/>
                  </a:lnTo>
                  <a:lnTo>
                    <a:pt x="233" y="97"/>
                  </a:lnTo>
                  <a:lnTo>
                    <a:pt x="225" y="96"/>
                  </a:lnTo>
                  <a:lnTo>
                    <a:pt x="216" y="95"/>
                  </a:lnTo>
                  <a:lnTo>
                    <a:pt x="207" y="94"/>
                  </a:lnTo>
                  <a:lnTo>
                    <a:pt x="200" y="94"/>
                  </a:lnTo>
                  <a:lnTo>
                    <a:pt x="190" y="95"/>
                  </a:lnTo>
                  <a:lnTo>
                    <a:pt x="180" y="96"/>
                  </a:lnTo>
                  <a:lnTo>
                    <a:pt x="172" y="98"/>
                  </a:lnTo>
                  <a:lnTo>
                    <a:pt x="164" y="100"/>
                  </a:lnTo>
                  <a:lnTo>
                    <a:pt x="157" y="103"/>
                  </a:lnTo>
                  <a:lnTo>
                    <a:pt x="152" y="108"/>
                  </a:lnTo>
                  <a:lnTo>
                    <a:pt x="147" y="112"/>
                  </a:lnTo>
                  <a:lnTo>
                    <a:pt x="143" y="116"/>
                  </a:lnTo>
                  <a:lnTo>
                    <a:pt x="137" y="126"/>
                  </a:lnTo>
                  <a:lnTo>
                    <a:pt x="132" y="136"/>
                  </a:lnTo>
                  <a:lnTo>
                    <a:pt x="129" y="146"/>
                  </a:lnTo>
                  <a:lnTo>
                    <a:pt x="128" y="157"/>
                  </a:lnTo>
                  <a:lnTo>
                    <a:pt x="14" y="157"/>
                  </a:lnTo>
                  <a:lnTo>
                    <a:pt x="16" y="140"/>
                  </a:lnTo>
                  <a:lnTo>
                    <a:pt x="19" y="125"/>
                  </a:lnTo>
                  <a:lnTo>
                    <a:pt x="23" y="111"/>
                  </a:lnTo>
                  <a:lnTo>
                    <a:pt x="28" y="97"/>
                  </a:lnTo>
                  <a:lnTo>
                    <a:pt x="33" y="85"/>
                  </a:lnTo>
                  <a:lnTo>
                    <a:pt x="38" y="75"/>
                  </a:lnTo>
                  <a:lnTo>
                    <a:pt x="45" y="65"/>
                  </a:lnTo>
                  <a:lnTo>
                    <a:pt x="52" y="55"/>
                  </a:lnTo>
                  <a:lnTo>
                    <a:pt x="59" y="47"/>
                  </a:lnTo>
                  <a:lnTo>
                    <a:pt x="67" y="40"/>
                  </a:lnTo>
                  <a:lnTo>
                    <a:pt x="76" y="33"/>
                  </a:lnTo>
                  <a:lnTo>
                    <a:pt x="85" y="27"/>
                  </a:lnTo>
                  <a:lnTo>
                    <a:pt x="94" y="22"/>
                  </a:lnTo>
                  <a:lnTo>
                    <a:pt x="104" y="18"/>
                  </a:lnTo>
                  <a:lnTo>
                    <a:pt x="114" y="13"/>
                  </a:lnTo>
                  <a:lnTo>
                    <a:pt x="125" y="10"/>
                  </a:lnTo>
                  <a:lnTo>
                    <a:pt x="146" y="6"/>
                  </a:lnTo>
                  <a:lnTo>
                    <a:pt x="169" y="2"/>
                  </a:lnTo>
                  <a:lnTo>
                    <a:pt x="191" y="1"/>
                  </a:lnTo>
                  <a:lnTo>
                    <a:pt x="215" y="0"/>
                  </a:lnTo>
                  <a:lnTo>
                    <a:pt x="231" y="1"/>
                  </a:lnTo>
                  <a:lnTo>
                    <a:pt x="249" y="2"/>
                  </a:lnTo>
                  <a:lnTo>
                    <a:pt x="269" y="5"/>
                  </a:lnTo>
                  <a:lnTo>
                    <a:pt x="288" y="9"/>
                  </a:lnTo>
                  <a:lnTo>
                    <a:pt x="298" y="12"/>
                  </a:lnTo>
                  <a:lnTo>
                    <a:pt x="308" y="15"/>
                  </a:lnTo>
                  <a:lnTo>
                    <a:pt x="318" y="20"/>
                  </a:lnTo>
                  <a:lnTo>
                    <a:pt x="327" y="24"/>
                  </a:lnTo>
                  <a:lnTo>
                    <a:pt x="335" y="29"/>
                  </a:lnTo>
                  <a:lnTo>
                    <a:pt x="344" y="35"/>
                  </a:lnTo>
                  <a:lnTo>
                    <a:pt x="352" y="41"/>
                  </a:lnTo>
                  <a:lnTo>
                    <a:pt x="360" y="47"/>
                  </a:lnTo>
                  <a:lnTo>
                    <a:pt x="367" y="54"/>
                  </a:lnTo>
                  <a:lnTo>
                    <a:pt x="374" y="64"/>
                  </a:lnTo>
                  <a:lnTo>
                    <a:pt x="379" y="72"/>
                  </a:lnTo>
                  <a:lnTo>
                    <a:pt x="383" y="82"/>
                  </a:lnTo>
                  <a:lnTo>
                    <a:pt x="387" y="93"/>
                  </a:lnTo>
                  <a:lnTo>
                    <a:pt x="389" y="104"/>
                  </a:lnTo>
                  <a:lnTo>
                    <a:pt x="391" y="117"/>
                  </a:lnTo>
                  <a:lnTo>
                    <a:pt x="392" y="130"/>
                  </a:lnTo>
                  <a:close/>
                  <a:moveTo>
                    <a:pt x="277" y="299"/>
                  </a:moveTo>
                  <a:lnTo>
                    <a:pt x="277" y="242"/>
                  </a:lnTo>
                  <a:lnTo>
                    <a:pt x="273" y="245"/>
                  </a:lnTo>
                  <a:lnTo>
                    <a:pt x="267" y="249"/>
                  </a:lnTo>
                  <a:lnTo>
                    <a:pt x="259" y="252"/>
                  </a:lnTo>
                  <a:lnTo>
                    <a:pt x="251" y="255"/>
                  </a:lnTo>
                  <a:lnTo>
                    <a:pt x="241" y="258"/>
                  </a:lnTo>
                  <a:lnTo>
                    <a:pt x="229" y="260"/>
                  </a:lnTo>
                  <a:lnTo>
                    <a:pt x="215" y="263"/>
                  </a:lnTo>
                  <a:lnTo>
                    <a:pt x="197" y="266"/>
                  </a:lnTo>
                  <a:lnTo>
                    <a:pt x="181" y="269"/>
                  </a:lnTo>
                  <a:lnTo>
                    <a:pt x="167" y="273"/>
                  </a:lnTo>
                  <a:lnTo>
                    <a:pt x="153" y="278"/>
                  </a:lnTo>
                  <a:lnTo>
                    <a:pt x="141" y="285"/>
                  </a:lnTo>
                  <a:lnTo>
                    <a:pt x="136" y="288"/>
                  </a:lnTo>
                  <a:lnTo>
                    <a:pt x="131" y="293"/>
                  </a:lnTo>
                  <a:lnTo>
                    <a:pt x="127" y="298"/>
                  </a:lnTo>
                  <a:lnTo>
                    <a:pt x="124" y="303"/>
                  </a:lnTo>
                  <a:lnTo>
                    <a:pt x="122" y="310"/>
                  </a:lnTo>
                  <a:lnTo>
                    <a:pt x="120" y="317"/>
                  </a:lnTo>
                  <a:lnTo>
                    <a:pt x="118" y="324"/>
                  </a:lnTo>
                  <a:lnTo>
                    <a:pt x="117" y="334"/>
                  </a:lnTo>
                  <a:lnTo>
                    <a:pt x="118" y="341"/>
                  </a:lnTo>
                  <a:lnTo>
                    <a:pt x="120" y="347"/>
                  </a:lnTo>
                  <a:lnTo>
                    <a:pt x="121" y="353"/>
                  </a:lnTo>
                  <a:lnTo>
                    <a:pt x="123" y="359"/>
                  </a:lnTo>
                  <a:lnTo>
                    <a:pt x="126" y="364"/>
                  </a:lnTo>
                  <a:lnTo>
                    <a:pt x="129" y="368"/>
                  </a:lnTo>
                  <a:lnTo>
                    <a:pt x="132" y="373"/>
                  </a:lnTo>
                  <a:lnTo>
                    <a:pt x="136" y="376"/>
                  </a:lnTo>
                  <a:lnTo>
                    <a:pt x="145" y="381"/>
                  </a:lnTo>
                  <a:lnTo>
                    <a:pt x="154" y="385"/>
                  </a:lnTo>
                  <a:lnTo>
                    <a:pt x="163" y="387"/>
                  </a:lnTo>
                  <a:lnTo>
                    <a:pt x="172" y="387"/>
                  </a:lnTo>
                  <a:lnTo>
                    <a:pt x="182" y="387"/>
                  </a:lnTo>
                  <a:lnTo>
                    <a:pt x="192" y="386"/>
                  </a:lnTo>
                  <a:lnTo>
                    <a:pt x="201" y="384"/>
                  </a:lnTo>
                  <a:lnTo>
                    <a:pt x="210" y="381"/>
                  </a:lnTo>
                  <a:lnTo>
                    <a:pt x="220" y="378"/>
                  </a:lnTo>
                  <a:lnTo>
                    <a:pt x="228" y="374"/>
                  </a:lnTo>
                  <a:lnTo>
                    <a:pt x="236" y="369"/>
                  </a:lnTo>
                  <a:lnTo>
                    <a:pt x="244" y="363"/>
                  </a:lnTo>
                  <a:lnTo>
                    <a:pt x="251" y="357"/>
                  </a:lnTo>
                  <a:lnTo>
                    <a:pt x="257" y="351"/>
                  </a:lnTo>
                  <a:lnTo>
                    <a:pt x="264" y="344"/>
                  </a:lnTo>
                  <a:lnTo>
                    <a:pt x="268" y="336"/>
                  </a:lnTo>
                  <a:lnTo>
                    <a:pt x="272" y="328"/>
                  </a:lnTo>
                  <a:lnTo>
                    <a:pt x="275" y="318"/>
                  </a:lnTo>
                  <a:lnTo>
                    <a:pt x="276" y="309"/>
                  </a:lnTo>
                  <a:lnTo>
                    <a:pt x="277" y="29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6"/>
            <p:cNvSpPr>
              <a:spLocks/>
            </p:cNvSpPr>
            <p:nvPr userDrawn="1"/>
          </p:nvSpPr>
          <p:spPr bwMode="auto">
            <a:xfrm>
              <a:off x="6943726" y="6562725"/>
              <a:ext cx="52388" cy="60325"/>
            </a:xfrm>
            <a:custGeom>
              <a:avLst/>
              <a:gdLst/>
              <a:ahLst/>
              <a:cxnLst>
                <a:cxn ang="0">
                  <a:pos x="403" y="448"/>
                </a:cxn>
                <a:cxn ang="0">
                  <a:pos x="289" y="384"/>
                </a:cxn>
                <a:cxn ang="0">
                  <a:pos x="282" y="393"/>
                </a:cxn>
                <a:cxn ang="0">
                  <a:pos x="271" y="410"/>
                </a:cxn>
                <a:cxn ang="0">
                  <a:pos x="257" y="423"/>
                </a:cxn>
                <a:cxn ang="0">
                  <a:pos x="241" y="435"/>
                </a:cxn>
                <a:cxn ang="0">
                  <a:pos x="225" y="444"/>
                </a:cxn>
                <a:cxn ang="0">
                  <a:pos x="206" y="452"/>
                </a:cxn>
                <a:cxn ang="0">
                  <a:pos x="185" y="456"/>
                </a:cxn>
                <a:cxn ang="0">
                  <a:pos x="164" y="459"/>
                </a:cxn>
                <a:cxn ang="0">
                  <a:pos x="136" y="459"/>
                </a:cxn>
                <a:cxn ang="0">
                  <a:pos x="106" y="454"/>
                </a:cxn>
                <a:cxn ang="0">
                  <a:pos x="78" y="443"/>
                </a:cxn>
                <a:cxn ang="0">
                  <a:pos x="53" y="429"/>
                </a:cxn>
                <a:cxn ang="0">
                  <a:pos x="33" y="409"/>
                </a:cxn>
                <a:cxn ang="0">
                  <a:pos x="18" y="383"/>
                </a:cxn>
                <a:cxn ang="0">
                  <a:pos x="7" y="352"/>
                </a:cxn>
                <a:cxn ang="0">
                  <a:pos x="1" y="315"/>
                </a:cxn>
                <a:cxn ang="0">
                  <a:pos x="0" y="0"/>
                </a:cxn>
                <a:cxn ang="0">
                  <a:pos x="118" y="278"/>
                </a:cxn>
                <a:cxn ang="0">
                  <a:pos x="120" y="300"/>
                </a:cxn>
                <a:cxn ang="0">
                  <a:pos x="125" y="320"/>
                </a:cxn>
                <a:cxn ang="0">
                  <a:pos x="132" y="334"/>
                </a:cxn>
                <a:cxn ang="0">
                  <a:pos x="142" y="344"/>
                </a:cxn>
                <a:cxn ang="0">
                  <a:pos x="155" y="351"/>
                </a:cxn>
                <a:cxn ang="0">
                  <a:pos x="167" y="356"/>
                </a:cxn>
                <a:cxn ang="0">
                  <a:pos x="180" y="360"/>
                </a:cxn>
                <a:cxn ang="0">
                  <a:pos x="194" y="360"/>
                </a:cxn>
                <a:cxn ang="0">
                  <a:pos x="214" y="358"/>
                </a:cxn>
                <a:cxn ang="0">
                  <a:pos x="235" y="351"/>
                </a:cxn>
                <a:cxn ang="0">
                  <a:pos x="254" y="339"/>
                </a:cxn>
                <a:cxn ang="0">
                  <a:pos x="270" y="320"/>
                </a:cxn>
                <a:cxn ang="0">
                  <a:pos x="276" y="308"/>
                </a:cxn>
                <a:cxn ang="0">
                  <a:pos x="281" y="293"/>
                </a:cxn>
                <a:cxn ang="0">
                  <a:pos x="284" y="258"/>
                </a:cxn>
                <a:cxn ang="0">
                  <a:pos x="403" y="0"/>
                </a:cxn>
              </a:cxnLst>
              <a:rect l="0" t="0" r="r" b="b"/>
              <a:pathLst>
                <a:path w="403" h="459">
                  <a:moveTo>
                    <a:pt x="403" y="0"/>
                  </a:moveTo>
                  <a:lnTo>
                    <a:pt x="403" y="448"/>
                  </a:lnTo>
                  <a:lnTo>
                    <a:pt x="289" y="448"/>
                  </a:lnTo>
                  <a:lnTo>
                    <a:pt x="289" y="384"/>
                  </a:lnTo>
                  <a:lnTo>
                    <a:pt x="288" y="384"/>
                  </a:lnTo>
                  <a:lnTo>
                    <a:pt x="282" y="393"/>
                  </a:lnTo>
                  <a:lnTo>
                    <a:pt x="277" y="401"/>
                  </a:lnTo>
                  <a:lnTo>
                    <a:pt x="271" y="410"/>
                  </a:lnTo>
                  <a:lnTo>
                    <a:pt x="264" y="417"/>
                  </a:lnTo>
                  <a:lnTo>
                    <a:pt x="257" y="423"/>
                  </a:lnTo>
                  <a:lnTo>
                    <a:pt x="250" y="429"/>
                  </a:lnTo>
                  <a:lnTo>
                    <a:pt x="241" y="435"/>
                  </a:lnTo>
                  <a:lnTo>
                    <a:pt x="233" y="439"/>
                  </a:lnTo>
                  <a:lnTo>
                    <a:pt x="225" y="444"/>
                  </a:lnTo>
                  <a:lnTo>
                    <a:pt x="216" y="448"/>
                  </a:lnTo>
                  <a:lnTo>
                    <a:pt x="206" y="452"/>
                  </a:lnTo>
                  <a:lnTo>
                    <a:pt x="197" y="454"/>
                  </a:lnTo>
                  <a:lnTo>
                    <a:pt x="185" y="456"/>
                  </a:lnTo>
                  <a:lnTo>
                    <a:pt x="175" y="458"/>
                  </a:lnTo>
                  <a:lnTo>
                    <a:pt x="164" y="459"/>
                  </a:lnTo>
                  <a:lnTo>
                    <a:pt x="153" y="459"/>
                  </a:lnTo>
                  <a:lnTo>
                    <a:pt x="136" y="459"/>
                  </a:lnTo>
                  <a:lnTo>
                    <a:pt x="120" y="457"/>
                  </a:lnTo>
                  <a:lnTo>
                    <a:pt x="106" y="454"/>
                  </a:lnTo>
                  <a:lnTo>
                    <a:pt x="91" y="450"/>
                  </a:lnTo>
                  <a:lnTo>
                    <a:pt x="78" y="443"/>
                  </a:lnTo>
                  <a:lnTo>
                    <a:pt x="66" y="437"/>
                  </a:lnTo>
                  <a:lnTo>
                    <a:pt x="53" y="429"/>
                  </a:lnTo>
                  <a:lnTo>
                    <a:pt x="43" y="420"/>
                  </a:lnTo>
                  <a:lnTo>
                    <a:pt x="33" y="409"/>
                  </a:lnTo>
                  <a:lnTo>
                    <a:pt x="25" y="396"/>
                  </a:lnTo>
                  <a:lnTo>
                    <a:pt x="18" y="383"/>
                  </a:lnTo>
                  <a:lnTo>
                    <a:pt x="12" y="369"/>
                  </a:lnTo>
                  <a:lnTo>
                    <a:pt x="7" y="352"/>
                  </a:lnTo>
                  <a:lnTo>
                    <a:pt x="3" y="334"/>
                  </a:lnTo>
                  <a:lnTo>
                    <a:pt x="1" y="315"/>
                  </a:lnTo>
                  <a:lnTo>
                    <a:pt x="0" y="294"/>
                  </a:lnTo>
                  <a:lnTo>
                    <a:pt x="0" y="0"/>
                  </a:lnTo>
                  <a:lnTo>
                    <a:pt x="118" y="0"/>
                  </a:lnTo>
                  <a:lnTo>
                    <a:pt x="118" y="278"/>
                  </a:lnTo>
                  <a:lnTo>
                    <a:pt x="119" y="290"/>
                  </a:lnTo>
                  <a:lnTo>
                    <a:pt x="120" y="300"/>
                  </a:lnTo>
                  <a:lnTo>
                    <a:pt x="122" y="310"/>
                  </a:lnTo>
                  <a:lnTo>
                    <a:pt x="125" y="320"/>
                  </a:lnTo>
                  <a:lnTo>
                    <a:pt x="128" y="328"/>
                  </a:lnTo>
                  <a:lnTo>
                    <a:pt x="132" y="334"/>
                  </a:lnTo>
                  <a:lnTo>
                    <a:pt x="137" y="340"/>
                  </a:lnTo>
                  <a:lnTo>
                    <a:pt x="142" y="344"/>
                  </a:lnTo>
                  <a:lnTo>
                    <a:pt x="148" y="348"/>
                  </a:lnTo>
                  <a:lnTo>
                    <a:pt x="155" y="351"/>
                  </a:lnTo>
                  <a:lnTo>
                    <a:pt x="161" y="354"/>
                  </a:lnTo>
                  <a:lnTo>
                    <a:pt x="167" y="356"/>
                  </a:lnTo>
                  <a:lnTo>
                    <a:pt x="174" y="359"/>
                  </a:lnTo>
                  <a:lnTo>
                    <a:pt x="180" y="360"/>
                  </a:lnTo>
                  <a:lnTo>
                    <a:pt x="187" y="360"/>
                  </a:lnTo>
                  <a:lnTo>
                    <a:pt x="194" y="360"/>
                  </a:lnTo>
                  <a:lnTo>
                    <a:pt x="205" y="360"/>
                  </a:lnTo>
                  <a:lnTo>
                    <a:pt x="214" y="358"/>
                  </a:lnTo>
                  <a:lnTo>
                    <a:pt x="224" y="355"/>
                  </a:lnTo>
                  <a:lnTo>
                    <a:pt x="235" y="351"/>
                  </a:lnTo>
                  <a:lnTo>
                    <a:pt x="245" y="346"/>
                  </a:lnTo>
                  <a:lnTo>
                    <a:pt x="254" y="339"/>
                  </a:lnTo>
                  <a:lnTo>
                    <a:pt x="262" y="331"/>
                  </a:lnTo>
                  <a:lnTo>
                    <a:pt x="270" y="320"/>
                  </a:lnTo>
                  <a:lnTo>
                    <a:pt x="273" y="315"/>
                  </a:lnTo>
                  <a:lnTo>
                    <a:pt x="276" y="308"/>
                  </a:lnTo>
                  <a:lnTo>
                    <a:pt x="278" y="301"/>
                  </a:lnTo>
                  <a:lnTo>
                    <a:pt x="281" y="293"/>
                  </a:lnTo>
                  <a:lnTo>
                    <a:pt x="283" y="277"/>
                  </a:lnTo>
                  <a:lnTo>
                    <a:pt x="284" y="258"/>
                  </a:lnTo>
                  <a:lnTo>
                    <a:pt x="284" y="0"/>
                  </a:lnTo>
                  <a:lnTo>
                    <a:pt x="403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"/>
            <p:cNvSpPr>
              <a:spLocks/>
            </p:cNvSpPr>
            <p:nvPr userDrawn="1"/>
          </p:nvSpPr>
          <p:spPr bwMode="auto">
            <a:xfrm>
              <a:off x="7011988" y="6561138"/>
              <a:ext cx="52388" cy="60325"/>
            </a:xfrm>
            <a:custGeom>
              <a:avLst/>
              <a:gdLst/>
              <a:ahLst/>
              <a:cxnLst>
                <a:cxn ang="0">
                  <a:pos x="404" y="460"/>
                </a:cxn>
                <a:cxn ang="0">
                  <a:pos x="286" y="187"/>
                </a:cxn>
                <a:cxn ang="0">
                  <a:pos x="286" y="170"/>
                </a:cxn>
                <a:cxn ang="0">
                  <a:pos x="283" y="151"/>
                </a:cxn>
                <a:cxn ang="0">
                  <a:pos x="276" y="131"/>
                </a:cxn>
                <a:cxn ang="0">
                  <a:pos x="264" y="115"/>
                </a:cxn>
                <a:cxn ang="0">
                  <a:pos x="253" y="109"/>
                </a:cxn>
                <a:cxn ang="0">
                  <a:pos x="242" y="103"/>
                </a:cxn>
                <a:cxn ang="0">
                  <a:pos x="227" y="100"/>
                </a:cxn>
                <a:cxn ang="0">
                  <a:pos x="211" y="99"/>
                </a:cxn>
                <a:cxn ang="0">
                  <a:pos x="191" y="101"/>
                </a:cxn>
                <a:cxn ang="0">
                  <a:pos x="174" y="107"/>
                </a:cxn>
                <a:cxn ang="0">
                  <a:pos x="158" y="115"/>
                </a:cxn>
                <a:cxn ang="0">
                  <a:pos x="144" y="126"/>
                </a:cxn>
                <a:cxn ang="0">
                  <a:pos x="133" y="140"/>
                </a:cxn>
                <a:cxn ang="0">
                  <a:pos x="125" y="158"/>
                </a:cxn>
                <a:cxn ang="0">
                  <a:pos x="120" y="179"/>
                </a:cxn>
                <a:cxn ang="0">
                  <a:pos x="118" y="203"/>
                </a:cxn>
                <a:cxn ang="0">
                  <a:pos x="0" y="460"/>
                </a:cxn>
                <a:cxn ang="0">
                  <a:pos x="113" y="12"/>
                </a:cxn>
                <a:cxn ang="0">
                  <a:pos x="115" y="78"/>
                </a:cxn>
                <a:cxn ang="0">
                  <a:pos x="124" y="63"/>
                </a:cxn>
                <a:cxn ang="0">
                  <a:pos x="137" y="46"/>
                </a:cxn>
                <a:cxn ang="0">
                  <a:pos x="155" y="29"/>
                </a:cxn>
                <a:cxn ang="0">
                  <a:pos x="180" y="14"/>
                </a:cxn>
                <a:cxn ang="0">
                  <a:pos x="194" y="8"/>
                </a:cxn>
                <a:cxn ang="0">
                  <a:pos x="211" y="4"/>
                </a:cxn>
                <a:cxn ang="0">
                  <a:pos x="248" y="0"/>
                </a:cxn>
                <a:cxn ang="0">
                  <a:pos x="281" y="3"/>
                </a:cxn>
                <a:cxn ang="0">
                  <a:pos x="310" y="10"/>
                </a:cxn>
                <a:cxn ang="0">
                  <a:pos x="336" y="22"/>
                </a:cxn>
                <a:cxn ang="0">
                  <a:pos x="360" y="38"/>
                </a:cxn>
                <a:cxn ang="0">
                  <a:pos x="378" y="59"/>
                </a:cxn>
                <a:cxn ang="0">
                  <a:pos x="392" y="85"/>
                </a:cxn>
                <a:cxn ang="0">
                  <a:pos x="401" y="116"/>
                </a:cxn>
                <a:cxn ang="0">
                  <a:pos x="404" y="150"/>
                </a:cxn>
              </a:cxnLst>
              <a:rect l="0" t="0" r="r" b="b"/>
              <a:pathLst>
                <a:path w="404" h="460">
                  <a:moveTo>
                    <a:pt x="404" y="150"/>
                  </a:moveTo>
                  <a:lnTo>
                    <a:pt x="404" y="460"/>
                  </a:lnTo>
                  <a:lnTo>
                    <a:pt x="286" y="460"/>
                  </a:lnTo>
                  <a:lnTo>
                    <a:pt x="286" y="187"/>
                  </a:lnTo>
                  <a:lnTo>
                    <a:pt x="286" y="179"/>
                  </a:lnTo>
                  <a:lnTo>
                    <a:pt x="286" y="170"/>
                  </a:lnTo>
                  <a:lnTo>
                    <a:pt x="285" y="161"/>
                  </a:lnTo>
                  <a:lnTo>
                    <a:pt x="283" y="151"/>
                  </a:lnTo>
                  <a:lnTo>
                    <a:pt x="281" y="140"/>
                  </a:lnTo>
                  <a:lnTo>
                    <a:pt x="276" y="131"/>
                  </a:lnTo>
                  <a:lnTo>
                    <a:pt x="271" y="123"/>
                  </a:lnTo>
                  <a:lnTo>
                    <a:pt x="264" y="115"/>
                  </a:lnTo>
                  <a:lnTo>
                    <a:pt x="259" y="112"/>
                  </a:lnTo>
                  <a:lnTo>
                    <a:pt x="253" y="109"/>
                  </a:lnTo>
                  <a:lnTo>
                    <a:pt x="248" y="106"/>
                  </a:lnTo>
                  <a:lnTo>
                    <a:pt x="242" y="103"/>
                  </a:lnTo>
                  <a:lnTo>
                    <a:pt x="235" y="102"/>
                  </a:lnTo>
                  <a:lnTo>
                    <a:pt x="227" y="100"/>
                  </a:lnTo>
                  <a:lnTo>
                    <a:pt x="219" y="100"/>
                  </a:lnTo>
                  <a:lnTo>
                    <a:pt x="211" y="99"/>
                  </a:lnTo>
                  <a:lnTo>
                    <a:pt x="200" y="100"/>
                  </a:lnTo>
                  <a:lnTo>
                    <a:pt x="191" y="101"/>
                  </a:lnTo>
                  <a:lnTo>
                    <a:pt x="182" y="103"/>
                  </a:lnTo>
                  <a:lnTo>
                    <a:pt x="174" y="107"/>
                  </a:lnTo>
                  <a:lnTo>
                    <a:pt x="166" y="110"/>
                  </a:lnTo>
                  <a:lnTo>
                    <a:pt x="158" y="115"/>
                  </a:lnTo>
                  <a:lnTo>
                    <a:pt x="151" y="120"/>
                  </a:lnTo>
                  <a:lnTo>
                    <a:pt x="144" y="126"/>
                  </a:lnTo>
                  <a:lnTo>
                    <a:pt x="138" y="133"/>
                  </a:lnTo>
                  <a:lnTo>
                    <a:pt x="133" y="140"/>
                  </a:lnTo>
                  <a:lnTo>
                    <a:pt x="129" y="148"/>
                  </a:lnTo>
                  <a:lnTo>
                    <a:pt x="125" y="158"/>
                  </a:lnTo>
                  <a:lnTo>
                    <a:pt x="122" y="168"/>
                  </a:lnTo>
                  <a:lnTo>
                    <a:pt x="120" y="179"/>
                  </a:lnTo>
                  <a:lnTo>
                    <a:pt x="119" y="190"/>
                  </a:lnTo>
                  <a:lnTo>
                    <a:pt x="118" y="203"/>
                  </a:lnTo>
                  <a:lnTo>
                    <a:pt x="118" y="460"/>
                  </a:lnTo>
                  <a:lnTo>
                    <a:pt x="0" y="460"/>
                  </a:lnTo>
                  <a:lnTo>
                    <a:pt x="0" y="12"/>
                  </a:lnTo>
                  <a:lnTo>
                    <a:pt x="113" y="12"/>
                  </a:lnTo>
                  <a:lnTo>
                    <a:pt x="113" y="78"/>
                  </a:lnTo>
                  <a:lnTo>
                    <a:pt x="115" y="78"/>
                  </a:lnTo>
                  <a:lnTo>
                    <a:pt x="119" y="71"/>
                  </a:lnTo>
                  <a:lnTo>
                    <a:pt x="124" y="63"/>
                  </a:lnTo>
                  <a:lnTo>
                    <a:pt x="130" y="54"/>
                  </a:lnTo>
                  <a:lnTo>
                    <a:pt x="137" y="46"/>
                  </a:lnTo>
                  <a:lnTo>
                    <a:pt x="146" y="37"/>
                  </a:lnTo>
                  <a:lnTo>
                    <a:pt x="155" y="29"/>
                  </a:lnTo>
                  <a:lnTo>
                    <a:pt x="167" y="22"/>
                  </a:lnTo>
                  <a:lnTo>
                    <a:pt x="180" y="14"/>
                  </a:lnTo>
                  <a:lnTo>
                    <a:pt x="187" y="11"/>
                  </a:lnTo>
                  <a:lnTo>
                    <a:pt x="194" y="8"/>
                  </a:lnTo>
                  <a:lnTo>
                    <a:pt x="202" y="6"/>
                  </a:lnTo>
                  <a:lnTo>
                    <a:pt x="211" y="4"/>
                  </a:lnTo>
                  <a:lnTo>
                    <a:pt x="229" y="1"/>
                  </a:lnTo>
                  <a:lnTo>
                    <a:pt x="248" y="0"/>
                  </a:lnTo>
                  <a:lnTo>
                    <a:pt x="265" y="1"/>
                  </a:lnTo>
                  <a:lnTo>
                    <a:pt x="281" y="3"/>
                  </a:lnTo>
                  <a:lnTo>
                    <a:pt x="295" y="5"/>
                  </a:lnTo>
                  <a:lnTo>
                    <a:pt x="310" y="10"/>
                  </a:lnTo>
                  <a:lnTo>
                    <a:pt x="323" y="15"/>
                  </a:lnTo>
                  <a:lnTo>
                    <a:pt x="336" y="22"/>
                  </a:lnTo>
                  <a:lnTo>
                    <a:pt x="348" y="30"/>
                  </a:lnTo>
                  <a:lnTo>
                    <a:pt x="360" y="38"/>
                  </a:lnTo>
                  <a:lnTo>
                    <a:pt x="369" y="48"/>
                  </a:lnTo>
                  <a:lnTo>
                    <a:pt x="378" y="59"/>
                  </a:lnTo>
                  <a:lnTo>
                    <a:pt x="386" y="72"/>
                  </a:lnTo>
                  <a:lnTo>
                    <a:pt x="392" y="85"/>
                  </a:lnTo>
                  <a:lnTo>
                    <a:pt x="398" y="99"/>
                  </a:lnTo>
                  <a:lnTo>
                    <a:pt x="401" y="116"/>
                  </a:lnTo>
                  <a:lnTo>
                    <a:pt x="403" y="132"/>
                  </a:lnTo>
                  <a:lnTo>
                    <a:pt x="404" y="15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"/>
            <p:cNvSpPr>
              <a:spLocks noEditPoints="1"/>
            </p:cNvSpPr>
            <p:nvPr userDrawn="1"/>
          </p:nvSpPr>
          <p:spPr bwMode="auto">
            <a:xfrm>
              <a:off x="7080251" y="6540500"/>
              <a:ext cx="14288" cy="80962"/>
            </a:xfrm>
            <a:custGeom>
              <a:avLst/>
              <a:gdLst/>
              <a:ahLst/>
              <a:cxnLst>
                <a:cxn ang="0">
                  <a:pos x="0" y="162"/>
                </a:cxn>
                <a:cxn ang="0">
                  <a:pos x="118" y="162"/>
                </a:cxn>
                <a:cxn ang="0">
                  <a:pos x="118" y="610"/>
                </a:cxn>
                <a:cxn ang="0">
                  <a:pos x="0" y="610"/>
                </a:cxn>
                <a:cxn ang="0">
                  <a:pos x="0" y="162"/>
                </a:cxn>
                <a:cxn ang="0">
                  <a:pos x="118" y="109"/>
                </a:cxn>
                <a:cxn ang="0">
                  <a:pos x="1" y="109"/>
                </a:cxn>
                <a:cxn ang="0">
                  <a:pos x="1" y="0"/>
                </a:cxn>
                <a:cxn ang="0">
                  <a:pos x="118" y="0"/>
                </a:cxn>
                <a:cxn ang="0">
                  <a:pos x="118" y="109"/>
                </a:cxn>
              </a:cxnLst>
              <a:rect l="0" t="0" r="r" b="b"/>
              <a:pathLst>
                <a:path w="118" h="610">
                  <a:moveTo>
                    <a:pt x="0" y="162"/>
                  </a:moveTo>
                  <a:lnTo>
                    <a:pt x="118" y="162"/>
                  </a:lnTo>
                  <a:lnTo>
                    <a:pt x="118" y="610"/>
                  </a:lnTo>
                  <a:lnTo>
                    <a:pt x="0" y="610"/>
                  </a:lnTo>
                  <a:lnTo>
                    <a:pt x="0" y="162"/>
                  </a:lnTo>
                  <a:close/>
                  <a:moveTo>
                    <a:pt x="118" y="109"/>
                  </a:moveTo>
                  <a:lnTo>
                    <a:pt x="1" y="109"/>
                  </a:lnTo>
                  <a:lnTo>
                    <a:pt x="1" y="0"/>
                  </a:lnTo>
                  <a:lnTo>
                    <a:pt x="118" y="0"/>
                  </a:lnTo>
                  <a:lnTo>
                    <a:pt x="118" y="10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9"/>
            <p:cNvSpPr>
              <a:spLocks/>
            </p:cNvSpPr>
            <p:nvPr userDrawn="1"/>
          </p:nvSpPr>
          <p:spPr bwMode="auto">
            <a:xfrm>
              <a:off x="7104063" y="6562725"/>
              <a:ext cx="58738" cy="58737"/>
            </a:xfrm>
            <a:custGeom>
              <a:avLst/>
              <a:gdLst/>
              <a:ahLst/>
              <a:cxnLst>
                <a:cxn ang="0">
                  <a:pos x="444" y="0"/>
                </a:cxn>
                <a:cxn ang="0">
                  <a:pos x="284" y="448"/>
                </a:cxn>
                <a:cxn ang="0">
                  <a:pos x="160" y="448"/>
                </a:cxn>
                <a:cxn ang="0">
                  <a:pos x="0" y="0"/>
                </a:cxn>
                <a:cxn ang="0">
                  <a:pos x="131" y="0"/>
                </a:cxn>
                <a:cxn ang="0">
                  <a:pos x="223" y="330"/>
                </a:cxn>
                <a:cxn ang="0">
                  <a:pos x="225" y="330"/>
                </a:cxn>
                <a:cxn ang="0">
                  <a:pos x="320" y="0"/>
                </a:cxn>
                <a:cxn ang="0">
                  <a:pos x="444" y="0"/>
                </a:cxn>
              </a:cxnLst>
              <a:rect l="0" t="0" r="r" b="b"/>
              <a:pathLst>
                <a:path w="444" h="448">
                  <a:moveTo>
                    <a:pt x="444" y="0"/>
                  </a:moveTo>
                  <a:lnTo>
                    <a:pt x="284" y="448"/>
                  </a:lnTo>
                  <a:lnTo>
                    <a:pt x="160" y="448"/>
                  </a:lnTo>
                  <a:lnTo>
                    <a:pt x="0" y="0"/>
                  </a:lnTo>
                  <a:lnTo>
                    <a:pt x="131" y="0"/>
                  </a:lnTo>
                  <a:lnTo>
                    <a:pt x="223" y="330"/>
                  </a:lnTo>
                  <a:lnTo>
                    <a:pt x="225" y="330"/>
                  </a:lnTo>
                  <a:lnTo>
                    <a:pt x="320" y="0"/>
                  </a:lnTo>
                  <a:lnTo>
                    <a:pt x="44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 noEditPoints="1"/>
            </p:cNvSpPr>
            <p:nvPr userDrawn="1"/>
          </p:nvSpPr>
          <p:spPr bwMode="auto">
            <a:xfrm>
              <a:off x="7167563" y="6561138"/>
              <a:ext cx="55563" cy="61912"/>
            </a:xfrm>
            <a:custGeom>
              <a:avLst/>
              <a:gdLst/>
              <a:ahLst/>
              <a:cxnLst>
                <a:cxn ang="0">
                  <a:pos x="415" y="341"/>
                </a:cxn>
                <a:cxn ang="0">
                  <a:pos x="399" y="376"/>
                </a:cxn>
                <a:cxn ang="0">
                  <a:pos x="379" y="405"/>
                </a:cxn>
                <a:cxn ang="0">
                  <a:pos x="355" y="428"/>
                </a:cxn>
                <a:cxn ang="0">
                  <a:pos x="329" y="445"/>
                </a:cxn>
                <a:cxn ang="0">
                  <a:pos x="301" y="457"/>
                </a:cxn>
                <a:cxn ang="0">
                  <a:pos x="242" y="471"/>
                </a:cxn>
                <a:cxn ang="0">
                  <a:pos x="192" y="470"/>
                </a:cxn>
                <a:cxn ang="0">
                  <a:pos x="149" y="463"/>
                </a:cxn>
                <a:cxn ang="0">
                  <a:pos x="109" y="448"/>
                </a:cxn>
                <a:cxn ang="0">
                  <a:pos x="75" y="427"/>
                </a:cxn>
                <a:cxn ang="0">
                  <a:pos x="46" y="397"/>
                </a:cxn>
                <a:cxn ang="0">
                  <a:pos x="23" y="357"/>
                </a:cxn>
                <a:cxn ang="0">
                  <a:pos x="8" y="308"/>
                </a:cxn>
                <a:cxn ang="0">
                  <a:pos x="1" y="249"/>
                </a:cxn>
                <a:cxn ang="0">
                  <a:pos x="2" y="202"/>
                </a:cxn>
                <a:cxn ang="0">
                  <a:pos x="10" y="149"/>
                </a:cxn>
                <a:cxn ang="0">
                  <a:pos x="34" y="93"/>
                </a:cxn>
                <a:cxn ang="0">
                  <a:pos x="53" y="66"/>
                </a:cxn>
                <a:cxn ang="0">
                  <a:pos x="79" y="42"/>
                </a:cxn>
                <a:cxn ang="0">
                  <a:pos x="110" y="22"/>
                </a:cxn>
                <a:cxn ang="0">
                  <a:pos x="149" y="7"/>
                </a:cxn>
                <a:cxn ang="0">
                  <a:pos x="197" y="1"/>
                </a:cxn>
                <a:cxn ang="0">
                  <a:pos x="237" y="1"/>
                </a:cxn>
                <a:cxn ang="0">
                  <a:pos x="273" y="7"/>
                </a:cxn>
                <a:cxn ang="0">
                  <a:pos x="308" y="19"/>
                </a:cxn>
                <a:cxn ang="0">
                  <a:pos x="342" y="38"/>
                </a:cxn>
                <a:cxn ang="0">
                  <a:pos x="372" y="68"/>
                </a:cxn>
                <a:cxn ang="0">
                  <a:pos x="397" y="107"/>
                </a:cxn>
                <a:cxn ang="0">
                  <a:pos x="415" y="158"/>
                </a:cxn>
                <a:cxn ang="0">
                  <a:pos x="424" y="222"/>
                </a:cxn>
                <a:cxn ang="0">
                  <a:pos x="118" y="267"/>
                </a:cxn>
                <a:cxn ang="0">
                  <a:pos x="123" y="299"/>
                </a:cxn>
                <a:cxn ang="0">
                  <a:pos x="136" y="335"/>
                </a:cxn>
                <a:cxn ang="0">
                  <a:pos x="160" y="360"/>
                </a:cxn>
                <a:cxn ang="0">
                  <a:pos x="183" y="372"/>
                </a:cxn>
                <a:cxn ang="0">
                  <a:pos x="211" y="377"/>
                </a:cxn>
                <a:cxn ang="0">
                  <a:pos x="247" y="374"/>
                </a:cxn>
                <a:cxn ang="0">
                  <a:pos x="275" y="361"/>
                </a:cxn>
                <a:cxn ang="0">
                  <a:pos x="287" y="349"/>
                </a:cxn>
                <a:cxn ang="0">
                  <a:pos x="296" y="334"/>
                </a:cxn>
                <a:cxn ang="0">
                  <a:pos x="303" y="191"/>
                </a:cxn>
                <a:cxn ang="0">
                  <a:pos x="296" y="156"/>
                </a:cxn>
                <a:cxn ang="0">
                  <a:pos x="282" y="129"/>
                </a:cxn>
                <a:cxn ang="0">
                  <a:pos x="262" y="112"/>
                </a:cxn>
                <a:cxn ang="0">
                  <a:pos x="242" y="101"/>
                </a:cxn>
                <a:cxn ang="0">
                  <a:pos x="221" y="97"/>
                </a:cxn>
                <a:cxn ang="0">
                  <a:pos x="193" y="98"/>
                </a:cxn>
                <a:cxn ang="0">
                  <a:pos x="169" y="107"/>
                </a:cxn>
                <a:cxn ang="0">
                  <a:pos x="149" y="122"/>
                </a:cxn>
                <a:cxn ang="0">
                  <a:pos x="135" y="143"/>
                </a:cxn>
                <a:cxn ang="0">
                  <a:pos x="125" y="170"/>
                </a:cxn>
              </a:cxnLst>
              <a:rect l="0" t="0" r="r" b="b"/>
              <a:pathLst>
                <a:path w="424" h="471">
                  <a:moveTo>
                    <a:pt x="298" y="329"/>
                  </a:moveTo>
                  <a:lnTo>
                    <a:pt x="420" y="329"/>
                  </a:lnTo>
                  <a:lnTo>
                    <a:pt x="415" y="341"/>
                  </a:lnTo>
                  <a:lnTo>
                    <a:pt x="411" y="353"/>
                  </a:lnTo>
                  <a:lnTo>
                    <a:pt x="405" y="365"/>
                  </a:lnTo>
                  <a:lnTo>
                    <a:pt x="399" y="376"/>
                  </a:lnTo>
                  <a:lnTo>
                    <a:pt x="393" y="386"/>
                  </a:lnTo>
                  <a:lnTo>
                    <a:pt x="386" y="396"/>
                  </a:lnTo>
                  <a:lnTo>
                    <a:pt x="379" y="405"/>
                  </a:lnTo>
                  <a:lnTo>
                    <a:pt x="372" y="413"/>
                  </a:lnTo>
                  <a:lnTo>
                    <a:pt x="364" y="421"/>
                  </a:lnTo>
                  <a:lnTo>
                    <a:pt x="355" y="428"/>
                  </a:lnTo>
                  <a:lnTo>
                    <a:pt x="347" y="434"/>
                  </a:lnTo>
                  <a:lnTo>
                    <a:pt x="338" y="440"/>
                  </a:lnTo>
                  <a:lnTo>
                    <a:pt x="329" y="445"/>
                  </a:lnTo>
                  <a:lnTo>
                    <a:pt x="320" y="450"/>
                  </a:lnTo>
                  <a:lnTo>
                    <a:pt x="310" y="454"/>
                  </a:lnTo>
                  <a:lnTo>
                    <a:pt x="301" y="457"/>
                  </a:lnTo>
                  <a:lnTo>
                    <a:pt x="281" y="464"/>
                  </a:lnTo>
                  <a:lnTo>
                    <a:pt x="261" y="468"/>
                  </a:lnTo>
                  <a:lnTo>
                    <a:pt x="242" y="471"/>
                  </a:lnTo>
                  <a:lnTo>
                    <a:pt x="223" y="471"/>
                  </a:lnTo>
                  <a:lnTo>
                    <a:pt x="207" y="471"/>
                  </a:lnTo>
                  <a:lnTo>
                    <a:pt x="192" y="470"/>
                  </a:lnTo>
                  <a:lnTo>
                    <a:pt x="177" y="468"/>
                  </a:lnTo>
                  <a:lnTo>
                    <a:pt x="162" y="466"/>
                  </a:lnTo>
                  <a:lnTo>
                    <a:pt x="149" y="463"/>
                  </a:lnTo>
                  <a:lnTo>
                    <a:pt x="135" y="458"/>
                  </a:lnTo>
                  <a:lnTo>
                    <a:pt x="122" y="454"/>
                  </a:lnTo>
                  <a:lnTo>
                    <a:pt x="109" y="448"/>
                  </a:lnTo>
                  <a:lnTo>
                    <a:pt x="97" y="442"/>
                  </a:lnTo>
                  <a:lnTo>
                    <a:pt x="86" y="435"/>
                  </a:lnTo>
                  <a:lnTo>
                    <a:pt x="75" y="427"/>
                  </a:lnTo>
                  <a:lnTo>
                    <a:pt x="64" y="418"/>
                  </a:lnTo>
                  <a:lnTo>
                    <a:pt x="55" y="407"/>
                  </a:lnTo>
                  <a:lnTo>
                    <a:pt x="46" y="397"/>
                  </a:lnTo>
                  <a:lnTo>
                    <a:pt x="38" y="385"/>
                  </a:lnTo>
                  <a:lnTo>
                    <a:pt x="31" y="372"/>
                  </a:lnTo>
                  <a:lnTo>
                    <a:pt x="23" y="357"/>
                  </a:lnTo>
                  <a:lnTo>
                    <a:pt x="17" y="343"/>
                  </a:lnTo>
                  <a:lnTo>
                    <a:pt x="12" y="327"/>
                  </a:lnTo>
                  <a:lnTo>
                    <a:pt x="8" y="308"/>
                  </a:lnTo>
                  <a:lnTo>
                    <a:pt x="5" y="290"/>
                  </a:lnTo>
                  <a:lnTo>
                    <a:pt x="3" y="270"/>
                  </a:lnTo>
                  <a:lnTo>
                    <a:pt x="1" y="249"/>
                  </a:lnTo>
                  <a:lnTo>
                    <a:pt x="0" y="226"/>
                  </a:lnTo>
                  <a:lnTo>
                    <a:pt x="1" y="215"/>
                  </a:lnTo>
                  <a:lnTo>
                    <a:pt x="2" y="202"/>
                  </a:lnTo>
                  <a:lnTo>
                    <a:pt x="4" y="185"/>
                  </a:lnTo>
                  <a:lnTo>
                    <a:pt x="6" y="168"/>
                  </a:lnTo>
                  <a:lnTo>
                    <a:pt x="10" y="149"/>
                  </a:lnTo>
                  <a:lnTo>
                    <a:pt x="16" y="131"/>
                  </a:lnTo>
                  <a:lnTo>
                    <a:pt x="24" y="113"/>
                  </a:lnTo>
                  <a:lnTo>
                    <a:pt x="34" y="93"/>
                  </a:lnTo>
                  <a:lnTo>
                    <a:pt x="40" y="84"/>
                  </a:lnTo>
                  <a:lnTo>
                    <a:pt x="46" y="75"/>
                  </a:lnTo>
                  <a:lnTo>
                    <a:pt x="53" y="66"/>
                  </a:lnTo>
                  <a:lnTo>
                    <a:pt x="61" y="57"/>
                  </a:lnTo>
                  <a:lnTo>
                    <a:pt x="69" y="49"/>
                  </a:lnTo>
                  <a:lnTo>
                    <a:pt x="79" y="42"/>
                  </a:lnTo>
                  <a:lnTo>
                    <a:pt x="88" y="35"/>
                  </a:lnTo>
                  <a:lnTo>
                    <a:pt x="98" y="28"/>
                  </a:lnTo>
                  <a:lnTo>
                    <a:pt x="110" y="22"/>
                  </a:lnTo>
                  <a:lnTo>
                    <a:pt x="122" y="16"/>
                  </a:lnTo>
                  <a:lnTo>
                    <a:pt x="135" y="11"/>
                  </a:lnTo>
                  <a:lnTo>
                    <a:pt x="149" y="7"/>
                  </a:lnTo>
                  <a:lnTo>
                    <a:pt x="164" y="4"/>
                  </a:lnTo>
                  <a:lnTo>
                    <a:pt x="180" y="2"/>
                  </a:lnTo>
                  <a:lnTo>
                    <a:pt x="197" y="1"/>
                  </a:lnTo>
                  <a:lnTo>
                    <a:pt x="214" y="0"/>
                  </a:lnTo>
                  <a:lnTo>
                    <a:pt x="226" y="0"/>
                  </a:lnTo>
                  <a:lnTo>
                    <a:pt x="237" y="1"/>
                  </a:lnTo>
                  <a:lnTo>
                    <a:pt x="249" y="2"/>
                  </a:lnTo>
                  <a:lnTo>
                    <a:pt x="260" y="4"/>
                  </a:lnTo>
                  <a:lnTo>
                    <a:pt x="273" y="7"/>
                  </a:lnTo>
                  <a:lnTo>
                    <a:pt x="284" y="10"/>
                  </a:lnTo>
                  <a:lnTo>
                    <a:pt x="296" y="14"/>
                  </a:lnTo>
                  <a:lnTo>
                    <a:pt x="308" y="19"/>
                  </a:lnTo>
                  <a:lnTo>
                    <a:pt x="320" y="24"/>
                  </a:lnTo>
                  <a:lnTo>
                    <a:pt x="331" y="31"/>
                  </a:lnTo>
                  <a:lnTo>
                    <a:pt x="342" y="38"/>
                  </a:lnTo>
                  <a:lnTo>
                    <a:pt x="352" y="47"/>
                  </a:lnTo>
                  <a:lnTo>
                    <a:pt x="363" y="56"/>
                  </a:lnTo>
                  <a:lnTo>
                    <a:pt x="372" y="68"/>
                  </a:lnTo>
                  <a:lnTo>
                    <a:pt x="381" y="79"/>
                  </a:lnTo>
                  <a:lnTo>
                    <a:pt x="389" y="92"/>
                  </a:lnTo>
                  <a:lnTo>
                    <a:pt x="397" y="107"/>
                  </a:lnTo>
                  <a:lnTo>
                    <a:pt x="404" y="122"/>
                  </a:lnTo>
                  <a:lnTo>
                    <a:pt x="410" y="139"/>
                  </a:lnTo>
                  <a:lnTo>
                    <a:pt x="415" y="158"/>
                  </a:lnTo>
                  <a:lnTo>
                    <a:pt x="419" y="177"/>
                  </a:lnTo>
                  <a:lnTo>
                    <a:pt x="422" y="199"/>
                  </a:lnTo>
                  <a:lnTo>
                    <a:pt x="424" y="222"/>
                  </a:lnTo>
                  <a:lnTo>
                    <a:pt x="424" y="247"/>
                  </a:lnTo>
                  <a:lnTo>
                    <a:pt x="424" y="267"/>
                  </a:lnTo>
                  <a:lnTo>
                    <a:pt x="118" y="267"/>
                  </a:lnTo>
                  <a:lnTo>
                    <a:pt x="118" y="277"/>
                  </a:lnTo>
                  <a:lnTo>
                    <a:pt x="120" y="288"/>
                  </a:lnTo>
                  <a:lnTo>
                    <a:pt x="123" y="299"/>
                  </a:lnTo>
                  <a:lnTo>
                    <a:pt x="126" y="311"/>
                  </a:lnTo>
                  <a:lnTo>
                    <a:pt x="130" y="323"/>
                  </a:lnTo>
                  <a:lnTo>
                    <a:pt x="136" y="335"/>
                  </a:lnTo>
                  <a:lnTo>
                    <a:pt x="144" y="346"/>
                  </a:lnTo>
                  <a:lnTo>
                    <a:pt x="154" y="356"/>
                  </a:lnTo>
                  <a:lnTo>
                    <a:pt x="160" y="360"/>
                  </a:lnTo>
                  <a:lnTo>
                    <a:pt x="166" y="364"/>
                  </a:lnTo>
                  <a:lnTo>
                    <a:pt x="175" y="368"/>
                  </a:lnTo>
                  <a:lnTo>
                    <a:pt x="183" y="372"/>
                  </a:lnTo>
                  <a:lnTo>
                    <a:pt x="191" y="374"/>
                  </a:lnTo>
                  <a:lnTo>
                    <a:pt x="201" y="376"/>
                  </a:lnTo>
                  <a:lnTo>
                    <a:pt x="211" y="377"/>
                  </a:lnTo>
                  <a:lnTo>
                    <a:pt x="223" y="377"/>
                  </a:lnTo>
                  <a:lnTo>
                    <a:pt x="235" y="376"/>
                  </a:lnTo>
                  <a:lnTo>
                    <a:pt x="247" y="374"/>
                  </a:lnTo>
                  <a:lnTo>
                    <a:pt x="258" y="369"/>
                  </a:lnTo>
                  <a:lnTo>
                    <a:pt x="270" y="364"/>
                  </a:lnTo>
                  <a:lnTo>
                    <a:pt x="275" y="361"/>
                  </a:lnTo>
                  <a:lnTo>
                    <a:pt x="279" y="357"/>
                  </a:lnTo>
                  <a:lnTo>
                    <a:pt x="284" y="353"/>
                  </a:lnTo>
                  <a:lnTo>
                    <a:pt x="287" y="349"/>
                  </a:lnTo>
                  <a:lnTo>
                    <a:pt x="291" y="345"/>
                  </a:lnTo>
                  <a:lnTo>
                    <a:pt x="294" y="340"/>
                  </a:lnTo>
                  <a:lnTo>
                    <a:pt x="296" y="334"/>
                  </a:lnTo>
                  <a:lnTo>
                    <a:pt x="298" y="329"/>
                  </a:lnTo>
                  <a:close/>
                  <a:moveTo>
                    <a:pt x="122" y="191"/>
                  </a:moveTo>
                  <a:lnTo>
                    <a:pt x="303" y="191"/>
                  </a:lnTo>
                  <a:lnTo>
                    <a:pt x="301" y="178"/>
                  </a:lnTo>
                  <a:lnTo>
                    <a:pt x="299" y="167"/>
                  </a:lnTo>
                  <a:lnTo>
                    <a:pt x="296" y="156"/>
                  </a:lnTo>
                  <a:lnTo>
                    <a:pt x="292" y="145"/>
                  </a:lnTo>
                  <a:lnTo>
                    <a:pt x="287" y="137"/>
                  </a:lnTo>
                  <a:lnTo>
                    <a:pt x="282" y="129"/>
                  </a:lnTo>
                  <a:lnTo>
                    <a:pt x="277" y="123"/>
                  </a:lnTo>
                  <a:lnTo>
                    <a:pt x="270" y="117"/>
                  </a:lnTo>
                  <a:lnTo>
                    <a:pt x="262" y="112"/>
                  </a:lnTo>
                  <a:lnTo>
                    <a:pt x="256" y="108"/>
                  </a:lnTo>
                  <a:lnTo>
                    <a:pt x="249" y="104"/>
                  </a:lnTo>
                  <a:lnTo>
                    <a:pt x="242" y="101"/>
                  </a:lnTo>
                  <a:lnTo>
                    <a:pt x="235" y="99"/>
                  </a:lnTo>
                  <a:lnTo>
                    <a:pt x="228" y="97"/>
                  </a:lnTo>
                  <a:lnTo>
                    <a:pt x="221" y="97"/>
                  </a:lnTo>
                  <a:lnTo>
                    <a:pt x="212" y="97"/>
                  </a:lnTo>
                  <a:lnTo>
                    <a:pt x="203" y="97"/>
                  </a:lnTo>
                  <a:lnTo>
                    <a:pt x="193" y="98"/>
                  </a:lnTo>
                  <a:lnTo>
                    <a:pt x="185" y="100"/>
                  </a:lnTo>
                  <a:lnTo>
                    <a:pt x="176" y="103"/>
                  </a:lnTo>
                  <a:lnTo>
                    <a:pt x="169" y="107"/>
                  </a:lnTo>
                  <a:lnTo>
                    <a:pt x="161" y="111"/>
                  </a:lnTo>
                  <a:lnTo>
                    <a:pt x="155" y="116"/>
                  </a:lnTo>
                  <a:lnTo>
                    <a:pt x="149" y="122"/>
                  </a:lnTo>
                  <a:lnTo>
                    <a:pt x="143" y="128"/>
                  </a:lnTo>
                  <a:lnTo>
                    <a:pt x="139" y="135"/>
                  </a:lnTo>
                  <a:lnTo>
                    <a:pt x="135" y="143"/>
                  </a:lnTo>
                  <a:lnTo>
                    <a:pt x="131" y="152"/>
                  </a:lnTo>
                  <a:lnTo>
                    <a:pt x="128" y="161"/>
                  </a:lnTo>
                  <a:lnTo>
                    <a:pt x="125" y="170"/>
                  </a:lnTo>
                  <a:lnTo>
                    <a:pt x="123" y="180"/>
                  </a:lnTo>
                  <a:lnTo>
                    <a:pt x="122" y="191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1"/>
            <p:cNvSpPr>
              <a:spLocks/>
            </p:cNvSpPr>
            <p:nvPr userDrawn="1"/>
          </p:nvSpPr>
          <p:spPr bwMode="auto">
            <a:xfrm>
              <a:off x="7232651" y="6561138"/>
              <a:ext cx="34925" cy="60325"/>
            </a:xfrm>
            <a:custGeom>
              <a:avLst/>
              <a:gdLst/>
              <a:ahLst/>
              <a:cxnLst>
                <a:cxn ang="0">
                  <a:pos x="0" y="460"/>
                </a:cxn>
                <a:cxn ang="0">
                  <a:pos x="0" y="12"/>
                </a:cxn>
                <a:cxn ang="0">
                  <a:pos x="113" y="12"/>
                </a:cxn>
                <a:cxn ang="0">
                  <a:pos x="113" y="89"/>
                </a:cxn>
                <a:cxn ang="0">
                  <a:pos x="114" y="89"/>
                </a:cxn>
                <a:cxn ang="0">
                  <a:pos x="123" y="73"/>
                </a:cxn>
                <a:cxn ang="0">
                  <a:pos x="133" y="56"/>
                </a:cxn>
                <a:cxn ang="0">
                  <a:pos x="146" y="41"/>
                </a:cxn>
                <a:cxn ang="0">
                  <a:pos x="158" y="28"/>
                </a:cxn>
                <a:cxn ang="0">
                  <a:pos x="165" y="22"/>
                </a:cxn>
                <a:cxn ang="0">
                  <a:pos x="173" y="17"/>
                </a:cxn>
                <a:cxn ang="0">
                  <a:pos x="181" y="11"/>
                </a:cxn>
                <a:cxn ang="0">
                  <a:pos x="190" y="8"/>
                </a:cxn>
                <a:cxn ang="0">
                  <a:pos x="202" y="5"/>
                </a:cxn>
                <a:cxn ang="0">
                  <a:pos x="212" y="2"/>
                </a:cxn>
                <a:cxn ang="0">
                  <a:pos x="224" y="1"/>
                </a:cxn>
                <a:cxn ang="0">
                  <a:pos x="236" y="0"/>
                </a:cxn>
                <a:cxn ang="0">
                  <a:pos x="248" y="1"/>
                </a:cxn>
                <a:cxn ang="0">
                  <a:pos x="260" y="2"/>
                </a:cxn>
                <a:cxn ang="0">
                  <a:pos x="260" y="122"/>
                </a:cxn>
                <a:cxn ang="0">
                  <a:pos x="252" y="121"/>
                </a:cxn>
                <a:cxn ang="0">
                  <a:pos x="243" y="120"/>
                </a:cxn>
                <a:cxn ang="0">
                  <a:pos x="234" y="120"/>
                </a:cxn>
                <a:cxn ang="0">
                  <a:pos x="226" y="120"/>
                </a:cxn>
                <a:cxn ang="0">
                  <a:pos x="215" y="120"/>
                </a:cxn>
                <a:cxn ang="0">
                  <a:pos x="205" y="121"/>
                </a:cxn>
                <a:cxn ang="0">
                  <a:pos x="195" y="122"/>
                </a:cxn>
                <a:cxn ang="0">
                  <a:pos x="186" y="124"/>
                </a:cxn>
                <a:cxn ang="0">
                  <a:pos x="178" y="126"/>
                </a:cxn>
                <a:cxn ang="0">
                  <a:pos x="170" y="129"/>
                </a:cxn>
                <a:cxn ang="0">
                  <a:pos x="163" y="132"/>
                </a:cxn>
                <a:cxn ang="0">
                  <a:pos x="157" y="136"/>
                </a:cxn>
                <a:cxn ang="0">
                  <a:pos x="147" y="144"/>
                </a:cxn>
                <a:cxn ang="0">
                  <a:pos x="137" y="155"/>
                </a:cxn>
                <a:cxn ang="0">
                  <a:pos x="133" y="160"/>
                </a:cxn>
                <a:cxn ang="0">
                  <a:pos x="130" y="165"/>
                </a:cxn>
                <a:cxn ang="0">
                  <a:pos x="127" y="171"/>
                </a:cxn>
                <a:cxn ang="0">
                  <a:pos x="125" y="177"/>
                </a:cxn>
                <a:cxn ang="0">
                  <a:pos x="122" y="189"/>
                </a:cxn>
                <a:cxn ang="0">
                  <a:pos x="119" y="202"/>
                </a:cxn>
                <a:cxn ang="0">
                  <a:pos x="118" y="214"/>
                </a:cxn>
                <a:cxn ang="0">
                  <a:pos x="118" y="226"/>
                </a:cxn>
                <a:cxn ang="0">
                  <a:pos x="118" y="460"/>
                </a:cxn>
                <a:cxn ang="0">
                  <a:pos x="0" y="460"/>
                </a:cxn>
              </a:cxnLst>
              <a:rect l="0" t="0" r="r" b="b"/>
              <a:pathLst>
                <a:path w="260" h="460">
                  <a:moveTo>
                    <a:pt x="0" y="460"/>
                  </a:moveTo>
                  <a:lnTo>
                    <a:pt x="0" y="12"/>
                  </a:lnTo>
                  <a:lnTo>
                    <a:pt x="113" y="12"/>
                  </a:lnTo>
                  <a:lnTo>
                    <a:pt x="113" y="89"/>
                  </a:lnTo>
                  <a:lnTo>
                    <a:pt x="114" y="89"/>
                  </a:lnTo>
                  <a:lnTo>
                    <a:pt x="123" y="73"/>
                  </a:lnTo>
                  <a:lnTo>
                    <a:pt x="133" y="56"/>
                  </a:lnTo>
                  <a:lnTo>
                    <a:pt x="146" y="41"/>
                  </a:lnTo>
                  <a:lnTo>
                    <a:pt x="158" y="28"/>
                  </a:lnTo>
                  <a:lnTo>
                    <a:pt x="165" y="22"/>
                  </a:lnTo>
                  <a:lnTo>
                    <a:pt x="173" y="17"/>
                  </a:lnTo>
                  <a:lnTo>
                    <a:pt x="181" y="11"/>
                  </a:lnTo>
                  <a:lnTo>
                    <a:pt x="190" y="8"/>
                  </a:lnTo>
                  <a:lnTo>
                    <a:pt x="202" y="5"/>
                  </a:lnTo>
                  <a:lnTo>
                    <a:pt x="212" y="2"/>
                  </a:lnTo>
                  <a:lnTo>
                    <a:pt x="224" y="1"/>
                  </a:lnTo>
                  <a:lnTo>
                    <a:pt x="236" y="0"/>
                  </a:lnTo>
                  <a:lnTo>
                    <a:pt x="248" y="1"/>
                  </a:lnTo>
                  <a:lnTo>
                    <a:pt x="260" y="2"/>
                  </a:lnTo>
                  <a:lnTo>
                    <a:pt x="260" y="122"/>
                  </a:lnTo>
                  <a:lnTo>
                    <a:pt x="252" y="121"/>
                  </a:lnTo>
                  <a:lnTo>
                    <a:pt x="243" y="120"/>
                  </a:lnTo>
                  <a:lnTo>
                    <a:pt x="234" y="120"/>
                  </a:lnTo>
                  <a:lnTo>
                    <a:pt x="226" y="120"/>
                  </a:lnTo>
                  <a:lnTo>
                    <a:pt x="215" y="120"/>
                  </a:lnTo>
                  <a:lnTo>
                    <a:pt x="205" y="121"/>
                  </a:lnTo>
                  <a:lnTo>
                    <a:pt x="195" y="122"/>
                  </a:lnTo>
                  <a:lnTo>
                    <a:pt x="186" y="124"/>
                  </a:lnTo>
                  <a:lnTo>
                    <a:pt x="178" y="126"/>
                  </a:lnTo>
                  <a:lnTo>
                    <a:pt x="170" y="129"/>
                  </a:lnTo>
                  <a:lnTo>
                    <a:pt x="163" y="132"/>
                  </a:lnTo>
                  <a:lnTo>
                    <a:pt x="157" y="136"/>
                  </a:lnTo>
                  <a:lnTo>
                    <a:pt x="147" y="144"/>
                  </a:lnTo>
                  <a:lnTo>
                    <a:pt x="137" y="155"/>
                  </a:lnTo>
                  <a:lnTo>
                    <a:pt x="133" y="160"/>
                  </a:lnTo>
                  <a:lnTo>
                    <a:pt x="130" y="165"/>
                  </a:lnTo>
                  <a:lnTo>
                    <a:pt x="127" y="171"/>
                  </a:lnTo>
                  <a:lnTo>
                    <a:pt x="125" y="177"/>
                  </a:lnTo>
                  <a:lnTo>
                    <a:pt x="122" y="189"/>
                  </a:lnTo>
                  <a:lnTo>
                    <a:pt x="119" y="202"/>
                  </a:lnTo>
                  <a:lnTo>
                    <a:pt x="118" y="214"/>
                  </a:lnTo>
                  <a:lnTo>
                    <a:pt x="118" y="226"/>
                  </a:lnTo>
                  <a:lnTo>
                    <a:pt x="118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2"/>
            <p:cNvSpPr>
              <a:spLocks/>
            </p:cNvSpPr>
            <p:nvPr userDrawn="1"/>
          </p:nvSpPr>
          <p:spPr bwMode="auto">
            <a:xfrm>
              <a:off x="7270751" y="6561138"/>
              <a:ext cx="55563" cy="61912"/>
            </a:xfrm>
            <a:custGeom>
              <a:avLst/>
              <a:gdLst/>
              <a:ahLst/>
              <a:cxnLst>
                <a:cxn ang="0">
                  <a:pos x="276" y="127"/>
                </a:cxn>
                <a:cxn ang="0">
                  <a:pos x="255" y="100"/>
                </a:cxn>
                <a:cxn ang="0">
                  <a:pos x="223" y="91"/>
                </a:cxn>
                <a:cxn ang="0">
                  <a:pos x="164" y="94"/>
                </a:cxn>
                <a:cxn ang="0">
                  <a:pos x="143" y="104"/>
                </a:cxn>
                <a:cxn ang="0">
                  <a:pos x="130" y="133"/>
                </a:cxn>
                <a:cxn ang="0">
                  <a:pos x="138" y="151"/>
                </a:cxn>
                <a:cxn ang="0">
                  <a:pos x="159" y="164"/>
                </a:cxn>
                <a:cxn ang="0">
                  <a:pos x="228" y="181"/>
                </a:cxn>
                <a:cxn ang="0">
                  <a:pos x="311" y="202"/>
                </a:cxn>
                <a:cxn ang="0">
                  <a:pos x="350" y="218"/>
                </a:cxn>
                <a:cxn ang="0">
                  <a:pos x="381" y="242"/>
                </a:cxn>
                <a:cxn ang="0">
                  <a:pos x="402" y="274"/>
                </a:cxn>
                <a:cxn ang="0">
                  <a:pos x="410" y="317"/>
                </a:cxn>
                <a:cxn ang="0">
                  <a:pos x="404" y="361"/>
                </a:cxn>
                <a:cxn ang="0">
                  <a:pos x="389" y="396"/>
                </a:cxn>
                <a:cxn ang="0">
                  <a:pos x="366" y="424"/>
                </a:cxn>
                <a:cxn ang="0">
                  <a:pos x="338" y="443"/>
                </a:cxn>
                <a:cxn ang="0">
                  <a:pos x="274" y="466"/>
                </a:cxn>
                <a:cxn ang="0">
                  <a:pos x="214" y="472"/>
                </a:cxn>
                <a:cxn ang="0">
                  <a:pos x="114" y="457"/>
                </a:cxn>
                <a:cxn ang="0">
                  <a:pos x="70" y="439"/>
                </a:cxn>
                <a:cxn ang="0">
                  <a:pos x="34" y="409"/>
                </a:cxn>
                <a:cxn ang="0">
                  <a:pos x="10" y="369"/>
                </a:cxn>
                <a:cxn ang="0">
                  <a:pos x="0" y="316"/>
                </a:cxn>
                <a:cxn ang="0">
                  <a:pos x="123" y="337"/>
                </a:cxn>
                <a:cxn ang="0">
                  <a:pos x="136" y="359"/>
                </a:cxn>
                <a:cxn ang="0">
                  <a:pos x="162" y="375"/>
                </a:cxn>
                <a:cxn ang="0">
                  <a:pos x="205" y="382"/>
                </a:cxn>
                <a:cxn ang="0">
                  <a:pos x="247" y="380"/>
                </a:cxn>
                <a:cxn ang="0">
                  <a:pos x="273" y="369"/>
                </a:cxn>
                <a:cxn ang="0">
                  <a:pos x="292" y="343"/>
                </a:cxn>
                <a:cxn ang="0">
                  <a:pos x="288" y="321"/>
                </a:cxn>
                <a:cxn ang="0">
                  <a:pos x="270" y="307"/>
                </a:cxn>
                <a:cxn ang="0">
                  <a:pos x="214" y="290"/>
                </a:cxn>
                <a:cxn ang="0">
                  <a:pos x="133" y="272"/>
                </a:cxn>
                <a:cxn ang="0">
                  <a:pos x="84" y="255"/>
                </a:cxn>
                <a:cxn ang="0">
                  <a:pos x="52" y="232"/>
                </a:cxn>
                <a:cxn ang="0">
                  <a:pos x="27" y="203"/>
                </a:cxn>
                <a:cxn ang="0">
                  <a:pos x="16" y="162"/>
                </a:cxn>
                <a:cxn ang="0">
                  <a:pos x="17" y="125"/>
                </a:cxn>
                <a:cxn ang="0">
                  <a:pos x="35" y="74"/>
                </a:cxn>
                <a:cxn ang="0">
                  <a:pos x="61" y="44"/>
                </a:cxn>
                <a:cxn ang="0">
                  <a:pos x="98" y="20"/>
                </a:cxn>
                <a:cxn ang="0">
                  <a:pos x="148" y="4"/>
                </a:cxn>
                <a:cxn ang="0">
                  <a:pos x="218" y="1"/>
                </a:cxn>
                <a:cxn ang="0">
                  <a:pos x="296" y="14"/>
                </a:cxn>
                <a:cxn ang="0">
                  <a:pos x="335" y="33"/>
                </a:cxn>
                <a:cxn ang="0">
                  <a:pos x="367" y="63"/>
                </a:cxn>
                <a:cxn ang="0">
                  <a:pos x="389" y="105"/>
                </a:cxn>
              </a:cxnLst>
              <a:rect l="0" t="0" r="r" b="b"/>
              <a:pathLst>
                <a:path w="410" h="472">
                  <a:moveTo>
                    <a:pt x="397" y="148"/>
                  </a:moveTo>
                  <a:lnTo>
                    <a:pt x="281" y="148"/>
                  </a:lnTo>
                  <a:lnTo>
                    <a:pt x="279" y="137"/>
                  </a:lnTo>
                  <a:lnTo>
                    <a:pt x="276" y="127"/>
                  </a:lnTo>
                  <a:lnTo>
                    <a:pt x="270" y="118"/>
                  </a:lnTo>
                  <a:lnTo>
                    <a:pt x="264" y="109"/>
                  </a:lnTo>
                  <a:lnTo>
                    <a:pt x="260" y="104"/>
                  </a:lnTo>
                  <a:lnTo>
                    <a:pt x="255" y="100"/>
                  </a:lnTo>
                  <a:lnTo>
                    <a:pt x="248" y="97"/>
                  </a:lnTo>
                  <a:lnTo>
                    <a:pt x="241" y="95"/>
                  </a:lnTo>
                  <a:lnTo>
                    <a:pt x="232" y="93"/>
                  </a:lnTo>
                  <a:lnTo>
                    <a:pt x="223" y="91"/>
                  </a:lnTo>
                  <a:lnTo>
                    <a:pt x="213" y="90"/>
                  </a:lnTo>
                  <a:lnTo>
                    <a:pt x="203" y="90"/>
                  </a:lnTo>
                  <a:lnTo>
                    <a:pt x="181" y="91"/>
                  </a:lnTo>
                  <a:lnTo>
                    <a:pt x="164" y="94"/>
                  </a:lnTo>
                  <a:lnTo>
                    <a:pt x="157" y="96"/>
                  </a:lnTo>
                  <a:lnTo>
                    <a:pt x="152" y="98"/>
                  </a:lnTo>
                  <a:lnTo>
                    <a:pt x="147" y="101"/>
                  </a:lnTo>
                  <a:lnTo>
                    <a:pt x="143" y="104"/>
                  </a:lnTo>
                  <a:lnTo>
                    <a:pt x="136" y="112"/>
                  </a:lnTo>
                  <a:lnTo>
                    <a:pt x="132" y="118"/>
                  </a:lnTo>
                  <a:lnTo>
                    <a:pt x="130" y="126"/>
                  </a:lnTo>
                  <a:lnTo>
                    <a:pt x="130" y="133"/>
                  </a:lnTo>
                  <a:lnTo>
                    <a:pt x="131" y="138"/>
                  </a:lnTo>
                  <a:lnTo>
                    <a:pt x="132" y="142"/>
                  </a:lnTo>
                  <a:lnTo>
                    <a:pt x="134" y="147"/>
                  </a:lnTo>
                  <a:lnTo>
                    <a:pt x="138" y="151"/>
                  </a:lnTo>
                  <a:lnTo>
                    <a:pt x="143" y="155"/>
                  </a:lnTo>
                  <a:lnTo>
                    <a:pt x="147" y="158"/>
                  </a:lnTo>
                  <a:lnTo>
                    <a:pt x="153" y="161"/>
                  </a:lnTo>
                  <a:lnTo>
                    <a:pt x="159" y="164"/>
                  </a:lnTo>
                  <a:lnTo>
                    <a:pt x="174" y="168"/>
                  </a:lnTo>
                  <a:lnTo>
                    <a:pt x="191" y="173"/>
                  </a:lnTo>
                  <a:lnTo>
                    <a:pt x="209" y="177"/>
                  </a:lnTo>
                  <a:lnTo>
                    <a:pt x="228" y="181"/>
                  </a:lnTo>
                  <a:lnTo>
                    <a:pt x="250" y="185"/>
                  </a:lnTo>
                  <a:lnTo>
                    <a:pt x="270" y="189"/>
                  </a:lnTo>
                  <a:lnTo>
                    <a:pt x="291" y="196"/>
                  </a:lnTo>
                  <a:lnTo>
                    <a:pt x="311" y="202"/>
                  </a:lnTo>
                  <a:lnTo>
                    <a:pt x="321" y="205"/>
                  </a:lnTo>
                  <a:lnTo>
                    <a:pt x="331" y="209"/>
                  </a:lnTo>
                  <a:lnTo>
                    <a:pt x="341" y="213"/>
                  </a:lnTo>
                  <a:lnTo>
                    <a:pt x="350" y="218"/>
                  </a:lnTo>
                  <a:lnTo>
                    <a:pt x="358" y="223"/>
                  </a:lnTo>
                  <a:lnTo>
                    <a:pt x="366" y="229"/>
                  </a:lnTo>
                  <a:lnTo>
                    <a:pt x="373" y="235"/>
                  </a:lnTo>
                  <a:lnTo>
                    <a:pt x="381" y="242"/>
                  </a:lnTo>
                  <a:lnTo>
                    <a:pt x="388" y="249"/>
                  </a:lnTo>
                  <a:lnTo>
                    <a:pt x="393" y="257"/>
                  </a:lnTo>
                  <a:lnTo>
                    <a:pt x="398" y="265"/>
                  </a:lnTo>
                  <a:lnTo>
                    <a:pt x="402" y="274"/>
                  </a:lnTo>
                  <a:lnTo>
                    <a:pt x="405" y="284"/>
                  </a:lnTo>
                  <a:lnTo>
                    <a:pt x="407" y="295"/>
                  </a:lnTo>
                  <a:lnTo>
                    <a:pt x="409" y="306"/>
                  </a:lnTo>
                  <a:lnTo>
                    <a:pt x="410" y="317"/>
                  </a:lnTo>
                  <a:lnTo>
                    <a:pt x="409" y="330"/>
                  </a:lnTo>
                  <a:lnTo>
                    <a:pt x="408" y="341"/>
                  </a:lnTo>
                  <a:lnTo>
                    <a:pt x="406" y="351"/>
                  </a:lnTo>
                  <a:lnTo>
                    <a:pt x="404" y="361"/>
                  </a:lnTo>
                  <a:lnTo>
                    <a:pt x="401" y="372"/>
                  </a:lnTo>
                  <a:lnTo>
                    <a:pt x="398" y="380"/>
                  </a:lnTo>
                  <a:lnTo>
                    <a:pt x="394" y="389"/>
                  </a:lnTo>
                  <a:lnTo>
                    <a:pt x="389" y="396"/>
                  </a:lnTo>
                  <a:lnTo>
                    <a:pt x="384" y="404"/>
                  </a:lnTo>
                  <a:lnTo>
                    <a:pt x="378" y="410"/>
                  </a:lnTo>
                  <a:lnTo>
                    <a:pt x="372" y="418"/>
                  </a:lnTo>
                  <a:lnTo>
                    <a:pt x="366" y="424"/>
                  </a:lnTo>
                  <a:lnTo>
                    <a:pt x="360" y="429"/>
                  </a:lnTo>
                  <a:lnTo>
                    <a:pt x="353" y="434"/>
                  </a:lnTo>
                  <a:lnTo>
                    <a:pt x="346" y="439"/>
                  </a:lnTo>
                  <a:lnTo>
                    <a:pt x="338" y="443"/>
                  </a:lnTo>
                  <a:lnTo>
                    <a:pt x="322" y="451"/>
                  </a:lnTo>
                  <a:lnTo>
                    <a:pt x="307" y="457"/>
                  </a:lnTo>
                  <a:lnTo>
                    <a:pt x="291" y="462"/>
                  </a:lnTo>
                  <a:lnTo>
                    <a:pt x="274" y="466"/>
                  </a:lnTo>
                  <a:lnTo>
                    <a:pt x="258" y="469"/>
                  </a:lnTo>
                  <a:lnTo>
                    <a:pt x="243" y="470"/>
                  </a:lnTo>
                  <a:lnTo>
                    <a:pt x="228" y="471"/>
                  </a:lnTo>
                  <a:lnTo>
                    <a:pt x="214" y="472"/>
                  </a:lnTo>
                  <a:lnTo>
                    <a:pt x="188" y="471"/>
                  </a:lnTo>
                  <a:lnTo>
                    <a:pt x="163" y="469"/>
                  </a:lnTo>
                  <a:lnTo>
                    <a:pt x="138" y="464"/>
                  </a:lnTo>
                  <a:lnTo>
                    <a:pt x="114" y="457"/>
                  </a:lnTo>
                  <a:lnTo>
                    <a:pt x="103" y="454"/>
                  </a:lnTo>
                  <a:lnTo>
                    <a:pt x="91" y="449"/>
                  </a:lnTo>
                  <a:lnTo>
                    <a:pt x="80" y="444"/>
                  </a:lnTo>
                  <a:lnTo>
                    <a:pt x="70" y="439"/>
                  </a:lnTo>
                  <a:lnTo>
                    <a:pt x="60" y="433"/>
                  </a:lnTo>
                  <a:lnTo>
                    <a:pt x="51" y="426"/>
                  </a:lnTo>
                  <a:lnTo>
                    <a:pt x="42" y="418"/>
                  </a:lnTo>
                  <a:lnTo>
                    <a:pt x="34" y="409"/>
                  </a:lnTo>
                  <a:lnTo>
                    <a:pt x="26" y="401"/>
                  </a:lnTo>
                  <a:lnTo>
                    <a:pt x="20" y="391"/>
                  </a:lnTo>
                  <a:lnTo>
                    <a:pt x="14" y="381"/>
                  </a:lnTo>
                  <a:lnTo>
                    <a:pt x="10" y="369"/>
                  </a:lnTo>
                  <a:lnTo>
                    <a:pt x="6" y="357"/>
                  </a:lnTo>
                  <a:lnTo>
                    <a:pt x="3" y="345"/>
                  </a:lnTo>
                  <a:lnTo>
                    <a:pt x="1" y="331"/>
                  </a:lnTo>
                  <a:lnTo>
                    <a:pt x="0" y="316"/>
                  </a:lnTo>
                  <a:lnTo>
                    <a:pt x="120" y="316"/>
                  </a:lnTo>
                  <a:lnTo>
                    <a:pt x="120" y="323"/>
                  </a:lnTo>
                  <a:lnTo>
                    <a:pt x="121" y="331"/>
                  </a:lnTo>
                  <a:lnTo>
                    <a:pt x="123" y="337"/>
                  </a:lnTo>
                  <a:lnTo>
                    <a:pt x="125" y="343"/>
                  </a:lnTo>
                  <a:lnTo>
                    <a:pt x="128" y="349"/>
                  </a:lnTo>
                  <a:lnTo>
                    <a:pt x="131" y="354"/>
                  </a:lnTo>
                  <a:lnTo>
                    <a:pt x="136" y="359"/>
                  </a:lnTo>
                  <a:lnTo>
                    <a:pt x="141" y="363"/>
                  </a:lnTo>
                  <a:lnTo>
                    <a:pt x="148" y="367"/>
                  </a:lnTo>
                  <a:lnTo>
                    <a:pt x="154" y="372"/>
                  </a:lnTo>
                  <a:lnTo>
                    <a:pt x="162" y="375"/>
                  </a:lnTo>
                  <a:lnTo>
                    <a:pt x="171" y="378"/>
                  </a:lnTo>
                  <a:lnTo>
                    <a:pt x="181" y="380"/>
                  </a:lnTo>
                  <a:lnTo>
                    <a:pt x="193" y="381"/>
                  </a:lnTo>
                  <a:lnTo>
                    <a:pt x="205" y="382"/>
                  </a:lnTo>
                  <a:lnTo>
                    <a:pt x="217" y="383"/>
                  </a:lnTo>
                  <a:lnTo>
                    <a:pt x="228" y="382"/>
                  </a:lnTo>
                  <a:lnTo>
                    <a:pt x="238" y="381"/>
                  </a:lnTo>
                  <a:lnTo>
                    <a:pt x="247" y="380"/>
                  </a:lnTo>
                  <a:lnTo>
                    <a:pt x="255" y="378"/>
                  </a:lnTo>
                  <a:lnTo>
                    <a:pt x="262" y="376"/>
                  </a:lnTo>
                  <a:lnTo>
                    <a:pt x="268" y="373"/>
                  </a:lnTo>
                  <a:lnTo>
                    <a:pt x="273" y="369"/>
                  </a:lnTo>
                  <a:lnTo>
                    <a:pt x="277" y="365"/>
                  </a:lnTo>
                  <a:lnTo>
                    <a:pt x="285" y="358"/>
                  </a:lnTo>
                  <a:lnTo>
                    <a:pt x="289" y="350"/>
                  </a:lnTo>
                  <a:lnTo>
                    <a:pt x="292" y="343"/>
                  </a:lnTo>
                  <a:lnTo>
                    <a:pt x="293" y="336"/>
                  </a:lnTo>
                  <a:lnTo>
                    <a:pt x="292" y="331"/>
                  </a:lnTo>
                  <a:lnTo>
                    <a:pt x="290" y="325"/>
                  </a:lnTo>
                  <a:lnTo>
                    <a:pt x="288" y="321"/>
                  </a:lnTo>
                  <a:lnTo>
                    <a:pt x="285" y="317"/>
                  </a:lnTo>
                  <a:lnTo>
                    <a:pt x="280" y="313"/>
                  </a:lnTo>
                  <a:lnTo>
                    <a:pt x="275" y="310"/>
                  </a:lnTo>
                  <a:lnTo>
                    <a:pt x="270" y="307"/>
                  </a:lnTo>
                  <a:lnTo>
                    <a:pt x="263" y="304"/>
                  </a:lnTo>
                  <a:lnTo>
                    <a:pt x="249" y="299"/>
                  </a:lnTo>
                  <a:lnTo>
                    <a:pt x="232" y="295"/>
                  </a:lnTo>
                  <a:lnTo>
                    <a:pt x="214" y="290"/>
                  </a:lnTo>
                  <a:lnTo>
                    <a:pt x="195" y="287"/>
                  </a:lnTo>
                  <a:lnTo>
                    <a:pt x="174" y="283"/>
                  </a:lnTo>
                  <a:lnTo>
                    <a:pt x="154" y="277"/>
                  </a:lnTo>
                  <a:lnTo>
                    <a:pt x="133" y="272"/>
                  </a:lnTo>
                  <a:lnTo>
                    <a:pt x="113" y="266"/>
                  </a:lnTo>
                  <a:lnTo>
                    <a:pt x="103" y="263"/>
                  </a:lnTo>
                  <a:lnTo>
                    <a:pt x="93" y="259"/>
                  </a:lnTo>
                  <a:lnTo>
                    <a:pt x="84" y="255"/>
                  </a:lnTo>
                  <a:lnTo>
                    <a:pt x="75" y="250"/>
                  </a:lnTo>
                  <a:lnTo>
                    <a:pt x="67" y="245"/>
                  </a:lnTo>
                  <a:lnTo>
                    <a:pt x="59" y="239"/>
                  </a:lnTo>
                  <a:lnTo>
                    <a:pt x="52" y="232"/>
                  </a:lnTo>
                  <a:lnTo>
                    <a:pt x="44" y="226"/>
                  </a:lnTo>
                  <a:lnTo>
                    <a:pt x="37" y="219"/>
                  </a:lnTo>
                  <a:lnTo>
                    <a:pt x="32" y="212"/>
                  </a:lnTo>
                  <a:lnTo>
                    <a:pt x="27" y="203"/>
                  </a:lnTo>
                  <a:lnTo>
                    <a:pt x="23" y="193"/>
                  </a:lnTo>
                  <a:lnTo>
                    <a:pt x="20" y="184"/>
                  </a:lnTo>
                  <a:lnTo>
                    <a:pt x="18" y="173"/>
                  </a:lnTo>
                  <a:lnTo>
                    <a:pt x="16" y="162"/>
                  </a:lnTo>
                  <a:lnTo>
                    <a:pt x="15" y="149"/>
                  </a:lnTo>
                  <a:lnTo>
                    <a:pt x="15" y="141"/>
                  </a:lnTo>
                  <a:lnTo>
                    <a:pt x="16" y="133"/>
                  </a:lnTo>
                  <a:lnTo>
                    <a:pt x="17" y="125"/>
                  </a:lnTo>
                  <a:lnTo>
                    <a:pt x="19" y="116"/>
                  </a:lnTo>
                  <a:lnTo>
                    <a:pt x="24" y="99"/>
                  </a:lnTo>
                  <a:lnTo>
                    <a:pt x="31" y="82"/>
                  </a:lnTo>
                  <a:lnTo>
                    <a:pt x="35" y="74"/>
                  </a:lnTo>
                  <a:lnTo>
                    <a:pt x="40" y="66"/>
                  </a:lnTo>
                  <a:lnTo>
                    <a:pt x="46" y="58"/>
                  </a:lnTo>
                  <a:lnTo>
                    <a:pt x="54" y="51"/>
                  </a:lnTo>
                  <a:lnTo>
                    <a:pt x="61" y="44"/>
                  </a:lnTo>
                  <a:lnTo>
                    <a:pt x="69" y="37"/>
                  </a:lnTo>
                  <a:lnTo>
                    <a:pt x="77" y="31"/>
                  </a:lnTo>
                  <a:lnTo>
                    <a:pt x="87" y="25"/>
                  </a:lnTo>
                  <a:lnTo>
                    <a:pt x="98" y="20"/>
                  </a:lnTo>
                  <a:lnTo>
                    <a:pt x="109" y="14"/>
                  </a:lnTo>
                  <a:lnTo>
                    <a:pt x="121" y="10"/>
                  </a:lnTo>
                  <a:lnTo>
                    <a:pt x="134" y="7"/>
                  </a:lnTo>
                  <a:lnTo>
                    <a:pt x="148" y="4"/>
                  </a:lnTo>
                  <a:lnTo>
                    <a:pt x="163" y="2"/>
                  </a:lnTo>
                  <a:lnTo>
                    <a:pt x="179" y="1"/>
                  </a:lnTo>
                  <a:lnTo>
                    <a:pt x="196" y="0"/>
                  </a:lnTo>
                  <a:lnTo>
                    <a:pt x="218" y="1"/>
                  </a:lnTo>
                  <a:lnTo>
                    <a:pt x="241" y="3"/>
                  </a:lnTo>
                  <a:lnTo>
                    <a:pt x="262" y="6"/>
                  </a:lnTo>
                  <a:lnTo>
                    <a:pt x="285" y="11"/>
                  </a:lnTo>
                  <a:lnTo>
                    <a:pt x="296" y="14"/>
                  </a:lnTo>
                  <a:lnTo>
                    <a:pt x="306" y="18"/>
                  </a:lnTo>
                  <a:lnTo>
                    <a:pt x="316" y="23"/>
                  </a:lnTo>
                  <a:lnTo>
                    <a:pt x="325" y="28"/>
                  </a:lnTo>
                  <a:lnTo>
                    <a:pt x="335" y="33"/>
                  </a:lnTo>
                  <a:lnTo>
                    <a:pt x="344" y="39"/>
                  </a:lnTo>
                  <a:lnTo>
                    <a:pt x="352" y="46"/>
                  </a:lnTo>
                  <a:lnTo>
                    <a:pt x="360" y="54"/>
                  </a:lnTo>
                  <a:lnTo>
                    <a:pt x="367" y="63"/>
                  </a:lnTo>
                  <a:lnTo>
                    <a:pt x="373" y="72"/>
                  </a:lnTo>
                  <a:lnTo>
                    <a:pt x="380" y="82"/>
                  </a:lnTo>
                  <a:lnTo>
                    <a:pt x="385" y="93"/>
                  </a:lnTo>
                  <a:lnTo>
                    <a:pt x="389" y="105"/>
                  </a:lnTo>
                  <a:lnTo>
                    <a:pt x="392" y="119"/>
                  </a:lnTo>
                  <a:lnTo>
                    <a:pt x="395" y="133"/>
                  </a:lnTo>
                  <a:lnTo>
                    <a:pt x="397" y="14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3"/>
            <p:cNvSpPr>
              <a:spLocks noEditPoints="1"/>
            </p:cNvSpPr>
            <p:nvPr userDrawn="1"/>
          </p:nvSpPr>
          <p:spPr bwMode="auto">
            <a:xfrm>
              <a:off x="7337426" y="6540500"/>
              <a:ext cx="15875" cy="80962"/>
            </a:xfrm>
            <a:custGeom>
              <a:avLst/>
              <a:gdLst/>
              <a:ahLst/>
              <a:cxnLst>
                <a:cxn ang="0">
                  <a:pos x="0" y="162"/>
                </a:cxn>
                <a:cxn ang="0">
                  <a:pos x="117" y="162"/>
                </a:cxn>
                <a:cxn ang="0">
                  <a:pos x="117" y="610"/>
                </a:cxn>
                <a:cxn ang="0">
                  <a:pos x="0" y="610"/>
                </a:cxn>
                <a:cxn ang="0">
                  <a:pos x="0" y="162"/>
                </a:cxn>
                <a:cxn ang="0">
                  <a:pos x="117" y="109"/>
                </a:cxn>
                <a:cxn ang="0">
                  <a:pos x="0" y="109"/>
                </a:cxn>
                <a:cxn ang="0">
                  <a:pos x="0" y="0"/>
                </a:cxn>
                <a:cxn ang="0">
                  <a:pos x="117" y="0"/>
                </a:cxn>
                <a:cxn ang="0">
                  <a:pos x="117" y="109"/>
                </a:cxn>
              </a:cxnLst>
              <a:rect l="0" t="0" r="r" b="b"/>
              <a:pathLst>
                <a:path w="117" h="610">
                  <a:moveTo>
                    <a:pt x="0" y="162"/>
                  </a:moveTo>
                  <a:lnTo>
                    <a:pt x="117" y="162"/>
                  </a:lnTo>
                  <a:lnTo>
                    <a:pt x="117" y="610"/>
                  </a:lnTo>
                  <a:lnTo>
                    <a:pt x="0" y="610"/>
                  </a:lnTo>
                  <a:lnTo>
                    <a:pt x="0" y="162"/>
                  </a:lnTo>
                  <a:close/>
                  <a:moveTo>
                    <a:pt x="117" y="109"/>
                  </a:moveTo>
                  <a:lnTo>
                    <a:pt x="0" y="109"/>
                  </a:lnTo>
                  <a:lnTo>
                    <a:pt x="0" y="0"/>
                  </a:lnTo>
                  <a:lnTo>
                    <a:pt x="117" y="0"/>
                  </a:lnTo>
                  <a:lnTo>
                    <a:pt x="117" y="10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4"/>
            <p:cNvSpPr>
              <a:spLocks/>
            </p:cNvSpPr>
            <p:nvPr userDrawn="1"/>
          </p:nvSpPr>
          <p:spPr bwMode="auto">
            <a:xfrm>
              <a:off x="7361238" y="6546850"/>
              <a:ext cx="33338" cy="76200"/>
            </a:xfrm>
            <a:custGeom>
              <a:avLst/>
              <a:gdLst/>
              <a:ahLst/>
              <a:cxnLst>
                <a:cxn ang="0">
                  <a:pos x="178" y="0"/>
                </a:cxn>
                <a:cxn ang="0">
                  <a:pos x="178" y="121"/>
                </a:cxn>
                <a:cxn ang="0">
                  <a:pos x="250" y="121"/>
                </a:cxn>
                <a:cxn ang="0">
                  <a:pos x="250" y="205"/>
                </a:cxn>
                <a:cxn ang="0">
                  <a:pos x="178" y="205"/>
                </a:cxn>
                <a:cxn ang="0">
                  <a:pos x="178" y="448"/>
                </a:cxn>
                <a:cxn ang="0">
                  <a:pos x="178" y="457"/>
                </a:cxn>
                <a:cxn ang="0">
                  <a:pos x="179" y="465"/>
                </a:cxn>
                <a:cxn ang="0">
                  <a:pos x="181" y="471"/>
                </a:cxn>
                <a:cxn ang="0">
                  <a:pos x="184" y="476"/>
                </a:cxn>
                <a:cxn ang="0">
                  <a:pos x="187" y="479"/>
                </a:cxn>
                <a:cxn ang="0">
                  <a:pos x="190" y="480"/>
                </a:cxn>
                <a:cxn ang="0">
                  <a:pos x="194" y="482"/>
                </a:cxn>
                <a:cxn ang="0">
                  <a:pos x="198" y="483"/>
                </a:cxn>
                <a:cxn ang="0">
                  <a:pos x="210" y="484"/>
                </a:cxn>
                <a:cxn ang="0">
                  <a:pos x="227" y="485"/>
                </a:cxn>
                <a:cxn ang="0">
                  <a:pos x="238" y="484"/>
                </a:cxn>
                <a:cxn ang="0">
                  <a:pos x="250" y="483"/>
                </a:cxn>
                <a:cxn ang="0">
                  <a:pos x="250" y="572"/>
                </a:cxn>
                <a:cxn ang="0">
                  <a:pos x="237" y="573"/>
                </a:cxn>
                <a:cxn ang="0">
                  <a:pos x="223" y="573"/>
                </a:cxn>
                <a:cxn ang="0">
                  <a:pos x="209" y="574"/>
                </a:cxn>
                <a:cxn ang="0">
                  <a:pos x="195" y="574"/>
                </a:cxn>
                <a:cxn ang="0">
                  <a:pos x="180" y="574"/>
                </a:cxn>
                <a:cxn ang="0">
                  <a:pos x="156" y="573"/>
                </a:cxn>
                <a:cxn ang="0">
                  <a:pos x="136" y="571"/>
                </a:cxn>
                <a:cxn ang="0">
                  <a:pos x="127" y="569"/>
                </a:cxn>
                <a:cxn ang="0">
                  <a:pos x="118" y="566"/>
                </a:cxn>
                <a:cxn ang="0">
                  <a:pos x="111" y="564"/>
                </a:cxn>
                <a:cxn ang="0">
                  <a:pos x="104" y="561"/>
                </a:cxn>
                <a:cxn ang="0">
                  <a:pos x="98" y="558"/>
                </a:cxn>
                <a:cxn ang="0">
                  <a:pos x="92" y="554"/>
                </a:cxn>
                <a:cxn ang="0">
                  <a:pos x="87" y="551"/>
                </a:cxn>
                <a:cxn ang="0">
                  <a:pos x="82" y="547"/>
                </a:cxn>
                <a:cxn ang="0">
                  <a:pos x="78" y="543"/>
                </a:cxn>
                <a:cxn ang="0">
                  <a:pos x="74" y="538"/>
                </a:cxn>
                <a:cxn ang="0">
                  <a:pos x="71" y="533"/>
                </a:cxn>
                <a:cxn ang="0">
                  <a:pos x="68" y="528"/>
                </a:cxn>
                <a:cxn ang="0">
                  <a:pos x="64" y="516"/>
                </a:cxn>
                <a:cxn ang="0">
                  <a:pos x="62" y="504"/>
                </a:cxn>
                <a:cxn ang="0">
                  <a:pos x="60" y="491"/>
                </a:cxn>
                <a:cxn ang="0">
                  <a:pos x="60" y="476"/>
                </a:cxn>
                <a:cxn ang="0">
                  <a:pos x="60" y="205"/>
                </a:cxn>
                <a:cxn ang="0">
                  <a:pos x="0" y="205"/>
                </a:cxn>
                <a:cxn ang="0">
                  <a:pos x="0" y="121"/>
                </a:cxn>
                <a:cxn ang="0">
                  <a:pos x="60" y="121"/>
                </a:cxn>
                <a:cxn ang="0">
                  <a:pos x="60" y="0"/>
                </a:cxn>
                <a:cxn ang="0">
                  <a:pos x="178" y="0"/>
                </a:cxn>
              </a:cxnLst>
              <a:rect l="0" t="0" r="r" b="b"/>
              <a:pathLst>
                <a:path w="250" h="574">
                  <a:moveTo>
                    <a:pt x="178" y="0"/>
                  </a:moveTo>
                  <a:lnTo>
                    <a:pt x="178" y="121"/>
                  </a:lnTo>
                  <a:lnTo>
                    <a:pt x="250" y="121"/>
                  </a:lnTo>
                  <a:lnTo>
                    <a:pt x="250" y="205"/>
                  </a:lnTo>
                  <a:lnTo>
                    <a:pt x="178" y="205"/>
                  </a:lnTo>
                  <a:lnTo>
                    <a:pt x="178" y="448"/>
                  </a:lnTo>
                  <a:lnTo>
                    <a:pt x="178" y="457"/>
                  </a:lnTo>
                  <a:lnTo>
                    <a:pt x="179" y="465"/>
                  </a:lnTo>
                  <a:lnTo>
                    <a:pt x="181" y="471"/>
                  </a:lnTo>
                  <a:lnTo>
                    <a:pt x="184" y="476"/>
                  </a:lnTo>
                  <a:lnTo>
                    <a:pt x="187" y="479"/>
                  </a:lnTo>
                  <a:lnTo>
                    <a:pt x="190" y="480"/>
                  </a:lnTo>
                  <a:lnTo>
                    <a:pt x="194" y="482"/>
                  </a:lnTo>
                  <a:lnTo>
                    <a:pt x="198" y="483"/>
                  </a:lnTo>
                  <a:lnTo>
                    <a:pt x="210" y="484"/>
                  </a:lnTo>
                  <a:lnTo>
                    <a:pt x="227" y="485"/>
                  </a:lnTo>
                  <a:lnTo>
                    <a:pt x="238" y="484"/>
                  </a:lnTo>
                  <a:lnTo>
                    <a:pt x="250" y="483"/>
                  </a:lnTo>
                  <a:lnTo>
                    <a:pt x="250" y="572"/>
                  </a:lnTo>
                  <a:lnTo>
                    <a:pt x="237" y="573"/>
                  </a:lnTo>
                  <a:lnTo>
                    <a:pt x="223" y="573"/>
                  </a:lnTo>
                  <a:lnTo>
                    <a:pt x="209" y="574"/>
                  </a:lnTo>
                  <a:lnTo>
                    <a:pt x="195" y="574"/>
                  </a:lnTo>
                  <a:lnTo>
                    <a:pt x="180" y="574"/>
                  </a:lnTo>
                  <a:lnTo>
                    <a:pt x="156" y="573"/>
                  </a:lnTo>
                  <a:lnTo>
                    <a:pt x="136" y="571"/>
                  </a:lnTo>
                  <a:lnTo>
                    <a:pt x="127" y="569"/>
                  </a:lnTo>
                  <a:lnTo>
                    <a:pt x="118" y="566"/>
                  </a:lnTo>
                  <a:lnTo>
                    <a:pt x="111" y="564"/>
                  </a:lnTo>
                  <a:lnTo>
                    <a:pt x="104" y="561"/>
                  </a:lnTo>
                  <a:lnTo>
                    <a:pt x="98" y="558"/>
                  </a:lnTo>
                  <a:lnTo>
                    <a:pt x="92" y="554"/>
                  </a:lnTo>
                  <a:lnTo>
                    <a:pt x="87" y="551"/>
                  </a:lnTo>
                  <a:lnTo>
                    <a:pt x="82" y="547"/>
                  </a:lnTo>
                  <a:lnTo>
                    <a:pt x="78" y="543"/>
                  </a:lnTo>
                  <a:lnTo>
                    <a:pt x="74" y="538"/>
                  </a:lnTo>
                  <a:lnTo>
                    <a:pt x="71" y="533"/>
                  </a:lnTo>
                  <a:lnTo>
                    <a:pt x="68" y="528"/>
                  </a:lnTo>
                  <a:lnTo>
                    <a:pt x="64" y="516"/>
                  </a:lnTo>
                  <a:lnTo>
                    <a:pt x="62" y="504"/>
                  </a:lnTo>
                  <a:lnTo>
                    <a:pt x="60" y="491"/>
                  </a:lnTo>
                  <a:lnTo>
                    <a:pt x="60" y="476"/>
                  </a:lnTo>
                  <a:lnTo>
                    <a:pt x="60" y="205"/>
                  </a:lnTo>
                  <a:lnTo>
                    <a:pt x="0" y="205"/>
                  </a:lnTo>
                  <a:lnTo>
                    <a:pt x="0" y="121"/>
                  </a:lnTo>
                  <a:lnTo>
                    <a:pt x="60" y="121"/>
                  </a:lnTo>
                  <a:lnTo>
                    <a:pt x="60" y="0"/>
                  </a:lnTo>
                  <a:lnTo>
                    <a:pt x="178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5"/>
            <p:cNvSpPr>
              <a:spLocks/>
            </p:cNvSpPr>
            <p:nvPr userDrawn="1"/>
          </p:nvSpPr>
          <p:spPr bwMode="auto">
            <a:xfrm>
              <a:off x="7397751" y="6562725"/>
              <a:ext cx="60325" cy="82550"/>
            </a:xfrm>
            <a:custGeom>
              <a:avLst/>
              <a:gdLst/>
              <a:ahLst/>
              <a:cxnLst>
                <a:cxn ang="0">
                  <a:pos x="444" y="0"/>
                </a:cxn>
                <a:cxn ang="0">
                  <a:pos x="290" y="439"/>
                </a:cxn>
                <a:cxn ang="0">
                  <a:pos x="278" y="478"/>
                </a:cxn>
                <a:cxn ang="0">
                  <a:pos x="265" y="511"/>
                </a:cxn>
                <a:cxn ang="0">
                  <a:pos x="254" y="540"/>
                </a:cxn>
                <a:cxn ang="0">
                  <a:pos x="244" y="562"/>
                </a:cxn>
                <a:cxn ang="0">
                  <a:pos x="239" y="571"/>
                </a:cxn>
                <a:cxn ang="0">
                  <a:pos x="233" y="581"/>
                </a:cxn>
                <a:cxn ang="0">
                  <a:pos x="228" y="589"/>
                </a:cxn>
                <a:cxn ang="0">
                  <a:pos x="221" y="596"/>
                </a:cxn>
                <a:cxn ang="0">
                  <a:pos x="215" y="602"/>
                </a:cxn>
                <a:cxn ang="0">
                  <a:pos x="209" y="607"/>
                </a:cxn>
                <a:cxn ang="0">
                  <a:pos x="202" y="612"/>
                </a:cxn>
                <a:cxn ang="0">
                  <a:pos x="196" y="615"/>
                </a:cxn>
                <a:cxn ang="0">
                  <a:pos x="188" y="618"/>
                </a:cxn>
                <a:cxn ang="0">
                  <a:pos x="180" y="621"/>
                </a:cxn>
                <a:cxn ang="0">
                  <a:pos x="171" y="624"/>
                </a:cxn>
                <a:cxn ang="0">
                  <a:pos x="162" y="625"/>
                </a:cxn>
                <a:cxn ang="0">
                  <a:pos x="141" y="627"/>
                </a:cxn>
                <a:cxn ang="0">
                  <a:pos x="117" y="628"/>
                </a:cxn>
                <a:cxn ang="0">
                  <a:pos x="105" y="628"/>
                </a:cxn>
                <a:cxn ang="0">
                  <a:pos x="92" y="627"/>
                </a:cxn>
                <a:cxn ang="0">
                  <a:pos x="77" y="627"/>
                </a:cxn>
                <a:cxn ang="0">
                  <a:pos x="64" y="626"/>
                </a:cxn>
                <a:cxn ang="0">
                  <a:pos x="64" y="531"/>
                </a:cxn>
                <a:cxn ang="0">
                  <a:pos x="74" y="532"/>
                </a:cxn>
                <a:cxn ang="0">
                  <a:pos x="88" y="533"/>
                </a:cxn>
                <a:cxn ang="0">
                  <a:pos x="102" y="533"/>
                </a:cxn>
                <a:cxn ang="0">
                  <a:pos x="116" y="531"/>
                </a:cxn>
                <a:cxn ang="0">
                  <a:pos x="122" y="529"/>
                </a:cxn>
                <a:cxn ang="0">
                  <a:pos x="127" y="527"/>
                </a:cxn>
                <a:cxn ang="0">
                  <a:pos x="133" y="525"/>
                </a:cxn>
                <a:cxn ang="0">
                  <a:pos x="138" y="522"/>
                </a:cxn>
                <a:cxn ang="0">
                  <a:pos x="142" y="519"/>
                </a:cxn>
                <a:cxn ang="0">
                  <a:pos x="147" y="514"/>
                </a:cxn>
                <a:cxn ang="0">
                  <a:pos x="150" y="509"/>
                </a:cxn>
                <a:cxn ang="0">
                  <a:pos x="154" y="503"/>
                </a:cxn>
                <a:cxn ang="0">
                  <a:pos x="157" y="495"/>
                </a:cxn>
                <a:cxn ang="0">
                  <a:pos x="160" y="486"/>
                </a:cxn>
                <a:cxn ang="0">
                  <a:pos x="162" y="476"/>
                </a:cxn>
                <a:cxn ang="0">
                  <a:pos x="164" y="466"/>
                </a:cxn>
                <a:cxn ang="0">
                  <a:pos x="0" y="0"/>
                </a:cxn>
                <a:cxn ang="0">
                  <a:pos x="131" y="0"/>
                </a:cxn>
                <a:cxn ang="0">
                  <a:pos x="227" y="330"/>
                </a:cxn>
                <a:cxn ang="0">
                  <a:pos x="229" y="330"/>
                </a:cxn>
                <a:cxn ang="0">
                  <a:pos x="319" y="0"/>
                </a:cxn>
                <a:cxn ang="0">
                  <a:pos x="444" y="0"/>
                </a:cxn>
              </a:cxnLst>
              <a:rect l="0" t="0" r="r" b="b"/>
              <a:pathLst>
                <a:path w="444" h="628">
                  <a:moveTo>
                    <a:pt x="444" y="0"/>
                  </a:moveTo>
                  <a:lnTo>
                    <a:pt x="290" y="439"/>
                  </a:lnTo>
                  <a:lnTo>
                    <a:pt x="278" y="478"/>
                  </a:lnTo>
                  <a:lnTo>
                    <a:pt x="265" y="511"/>
                  </a:lnTo>
                  <a:lnTo>
                    <a:pt x="254" y="540"/>
                  </a:lnTo>
                  <a:lnTo>
                    <a:pt x="244" y="562"/>
                  </a:lnTo>
                  <a:lnTo>
                    <a:pt x="239" y="571"/>
                  </a:lnTo>
                  <a:lnTo>
                    <a:pt x="233" y="581"/>
                  </a:lnTo>
                  <a:lnTo>
                    <a:pt x="228" y="589"/>
                  </a:lnTo>
                  <a:lnTo>
                    <a:pt x="221" y="596"/>
                  </a:lnTo>
                  <a:lnTo>
                    <a:pt x="215" y="602"/>
                  </a:lnTo>
                  <a:lnTo>
                    <a:pt x="209" y="607"/>
                  </a:lnTo>
                  <a:lnTo>
                    <a:pt x="202" y="612"/>
                  </a:lnTo>
                  <a:lnTo>
                    <a:pt x="196" y="615"/>
                  </a:lnTo>
                  <a:lnTo>
                    <a:pt x="188" y="618"/>
                  </a:lnTo>
                  <a:lnTo>
                    <a:pt x="180" y="621"/>
                  </a:lnTo>
                  <a:lnTo>
                    <a:pt x="171" y="624"/>
                  </a:lnTo>
                  <a:lnTo>
                    <a:pt x="162" y="625"/>
                  </a:lnTo>
                  <a:lnTo>
                    <a:pt x="141" y="627"/>
                  </a:lnTo>
                  <a:lnTo>
                    <a:pt x="117" y="628"/>
                  </a:lnTo>
                  <a:lnTo>
                    <a:pt x="105" y="628"/>
                  </a:lnTo>
                  <a:lnTo>
                    <a:pt x="92" y="627"/>
                  </a:lnTo>
                  <a:lnTo>
                    <a:pt x="77" y="627"/>
                  </a:lnTo>
                  <a:lnTo>
                    <a:pt x="64" y="626"/>
                  </a:lnTo>
                  <a:lnTo>
                    <a:pt x="64" y="531"/>
                  </a:lnTo>
                  <a:lnTo>
                    <a:pt x="74" y="532"/>
                  </a:lnTo>
                  <a:lnTo>
                    <a:pt x="88" y="533"/>
                  </a:lnTo>
                  <a:lnTo>
                    <a:pt x="102" y="533"/>
                  </a:lnTo>
                  <a:lnTo>
                    <a:pt x="116" y="531"/>
                  </a:lnTo>
                  <a:lnTo>
                    <a:pt x="122" y="529"/>
                  </a:lnTo>
                  <a:lnTo>
                    <a:pt x="127" y="527"/>
                  </a:lnTo>
                  <a:lnTo>
                    <a:pt x="133" y="525"/>
                  </a:lnTo>
                  <a:lnTo>
                    <a:pt x="138" y="522"/>
                  </a:lnTo>
                  <a:lnTo>
                    <a:pt x="142" y="519"/>
                  </a:lnTo>
                  <a:lnTo>
                    <a:pt x="147" y="514"/>
                  </a:lnTo>
                  <a:lnTo>
                    <a:pt x="150" y="509"/>
                  </a:lnTo>
                  <a:lnTo>
                    <a:pt x="154" y="503"/>
                  </a:lnTo>
                  <a:lnTo>
                    <a:pt x="157" y="495"/>
                  </a:lnTo>
                  <a:lnTo>
                    <a:pt x="160" y="486"/>
                  </a:lnTo>
                  <a:lnTo>
                    <a:pt x="162" y="476"/>
                  </a:lnTo>
                  <a:lnTo>
                    <a:pt x="164" y="466"/>
                  </a:lnTo>
                  <a:lnTo>
                    <a:pt x="0" y="0"/>
                  </a:lnTo>
                  <a:lnTo>
                    <a:pt x="131" y="0"/>
                  </a:lnTo>
                  <a:lnTo>
                    <a:pt x="227" y="330"/>
                  </a:lnTo>
                  <a:lnTo>
                    <a:pt x="229" y="330"/>
                  </a:lnTo>
                  <a:lnTo>
                    <a:pt x="319" y="0"/>
                  </a:lnTo>
                  <a:lnTo>
                    <a:pt x="44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6"/>
            <p:cNvSpPr>
              <a:spLocks/>
            </p:cNvSpPr>
            <p:nvPr userDrawn="1"/>
          </p:nvSpPr>
          <p:spPr bwMode="auto">
            <a:xfrm>
              <a:off x="7491413" y="6540500"/>
              <a:ext cx="33338" cy="80962"/>
            </a:xfrm>
            <a:custGeom>
              <a:avLst/>
              <a:gdLst/>
              <a:ahLst/>
              <a:cxnLst>
                <a:cxn ang="0">
                  <a:pos x="182" y="247"/>
                </a:cxn>
                <a:cxn ang="0">
                  <a:pos x="182" y="611"/>
                </a:cxn>
                <a:cxn ang="0">
                  <a:pos x="65" y="611"/>
                </a:cxn>
                <a:cxn ang="0">
                  <a:pos x="65" y="247"/>
                </a:cxn>
                <a:cxn ang="0">
                  <a:pos x="0" y="247"/>
                </a:cxn>
                <a:cxn ang="0">
                  <a:pos x="0" y="163"/>
                </a:cxn>
                <a:cxn ang="0">
                  <a:pos x="65" y="163"/>
                </a:cxn>
                <a:cxn ang="0">
                  <a:pos x="65" y="128"/>
                </a:cxn>
                <a:cxn ang="0">
                  <a:pos x="65" y="110"/>
                </a:cxn>
                <a:cxn ang="0">
                  <a:pos x="67" y="95"/>
                </a:cxn>
                <a:cxn ang="0">
                  <a:pos x="70" y="82"/>
                </a:cxn>
                <a:cxn ang="0">
                  <a:pos x="74" y="68"/>
                </a:cxn>
                <a:cxn ang="0">
                  <a:pos x="79" y="57"/>
                </a:cxn>
                <a:cxn ang="0">
                  <a:pos x="84" y="46"/>
                </a:cxn>
                <a:cxn ang="0">
                  <a:pos x="91" y="37"/>
                </a:cxn>
                <a:cxn ang="0">
                  <a:pos x="100" y="28"/>
                </a:cxn>
                <a:cxn ang="0">
                  <a:pos x="109" y="22"/>
                </a:cxn>
                <a:cxn ang="0">
                  <a:pos x="119" y="16"/>
                </a:cxn>
                <a:cxn ang="0">
                  <a:pos x="129" y="11"/>
                </a:cxn>
                <a:cxn ang="0">
                  <a:pos x="141" y="7"/>
                </a:cxn>
                <a:cxn ang="0">
                  <a:pos x="154" y="4"/>
                </a:cxn>
                <a:cxn ang="0">
                  <a:pos x="167" y="1"/>
                </a:cxn>
                <a:cxn ang="0">
                  <a:pos x="180" y="0"/>
                </a:cxn>
                <a:cxn ang="0">
                  <a:pos x="196" y="0"/>
                </a:cxn>
                <a:cxn ang="0">
                  <a:pos x="208" y="0"/>
                </a:cxn>
                <a:cxn ang="0">
                  <a:pos x="218" y="0"/>
                </a:cxn>
                <a:cxn ang="0">
                  <a:pos x="227" y="0"/>
                </a:cxn>
                <a:cxn ang="0">
                  <a:pos x="235" y="0"/>
                </a:cxn>
                <a:cxn ang="0">
                  <a:pos x="248" y="1"/>
                </a:cxn>
                <a:cxn ang="0">
                  <a:pos x="256" y="1"/>
                </a:cxn>
                <a:cxn ang="0">
                  <a:pos x="256" y="96"/>
                </a:cxn>
                <a:cxn ang="0">
                  <a:pos x="223" y="96"/>
                </a:cxn>
                <a:cxn ang="0">
                  <a:pos x="210" y="97"/>
                </a:cxn>
                <a:cxn ang="0">
                  <a:pos x="200" y="99"/>
                </a:cxn>
                <a:cxn ang="0">
                  <a:pos x="196" y="100"/>
                </a:cxn>
                <a:cxn ang="0">
                  <a:pos x="193" y="102"/>
                </a:cxn>
                <a:cxn ang="0">
                  <a:pos x="189" y="104"/>
                </a:cxn>
                <a:cxn ang="0">
                  <a:pos x="187" y="107"/>
                </a:cxn>
                <a:cxn ang="0">
                  <a:pos x="184" y="113"/>
                </a:cxn>
                <a:cxn ang="0">
                  <a:pos x="183" y="122"/>
                </a:cxn>
                <a:cxn ang="0">
                  <a:pos x="182" y="133"/>
                </a:cxn>
                <a:cxn ang="0">
                  <a:pos x="182" y="146"/>
                </a:cxn>
                <a:cxn ang="0">
                  <a:pos x="182" y="163"/>
                </a:cxn>
                <a:cxn ang="0">
                  <a:pos x="259" y="163"/>
                </a:cxn>
                <a:cxn ang="0">
                  <a:pos x="259" y="247"/>
                </a:cxn>
                <a:cxn ang="0">
                  <a:pos x="182" y="247"/>
                </a:cxn>
              </a:cxnLst>
              <a:rect l="0" t="0" r="r" b="b"/>
              <a:pathLst>
                <a:path w="259" h="611">
                  <a:moveTo>
                    <a:pt x="182" y="247"/>
                  </a:moveTo>
                  <a:lnTo>
                    <a:pt x="182" y="611"/>
                  </a:lnTo>
                  <a:lnTo>
                    <a:pt x="65" y="611"/>
                  </a:lnTo>
                  <a:lnTo>
                    <a:pt x="65" y="247"/>
                  </a:lnTo>
                  <a:lnTo>
                    <a:pt x="0" y="247"/>
                  </a:lnTo>
                  <a:lnTo>
                    <a:pt x="0" y="163"/>
                  </a:lnTo>
                  <a:lnTo>
                    <a:pt x="65" y="163"/>
                  </a:lnTo>
                  <a:lnTo>
                    <a:pt x="65" y="128"/>
                  </a:lnTo>
                  <a:lnTo>
                    <a:pt x="65" y="110"/>
                  </a:lnTo>
                  <a:lnTo>
                    <a:pt x="67" y="95"/>
                  </a:lnTo>
                  <a:lnTo>
                    <a:pt x="70" y="82"/>
                  </a:lnTo>
                  <a:lnTo>
                    <a:pt x="74" y="68"/>
                  </a:lnTo>
                  <a:lnTo>
                    <a:pt x="79" y="57"/>
                  </a:lnTo>
                  <a:lnTo>
                    <a:pt x="84" y="46"/>
                  </a:lnTo>
                  <a:lnTo>
                    <a:pt x="91" y="37"/>
                  </a:lnTo>
                  <a:lnTo>
                    <a:pt x="100" y="28"/>
                  </a:lnTo>
                  <a:lnTo>
                    <a:pt x="109" y="22"/>
                  </a:lnTo>
                  <a:lnTo>
                    <a:pt x="119" y="16"/>
                  </a:lnTo>
                  <a:lnTo>
                    <a:pt x="129" y="11"/>
                  </a:lnTo>
                  <a:lnTo>
                    <a:pt x="141" y="7"/>
                  </a:lnTo>
                  <a:lnTo>
                    <a:pt x="154" y="4"/>
                  </a:lnTo>
                  <a:lnTo>
                    <a:pt x="167" y="1"/>
                  </a:lnTo>
                  <a:lnTo>
                    <a:pt x="180" y="0"/>
                  </a:lnTo>
                  <a:lnTo>
                    <a:pt x="196" y="0"/>
                  </a:lnTo>
                  <a:lnTo>
                    <a:pt x="208" y="0"/>
                  </a:lnTo>
                  <a:lnTo>
                    <a:pt x="218" y="0"/>
                  </a:lnTo>
                  <a:lnTo>
                    <a:pt x="227" y="0"/>
                  </a:lnTo>
                  <a:lnTo>
                    <a:pt x="235" y="0"/>
                  </a:lnTo>
                  <a:lnTo>
                    <a:pt x="248" y="1"/>
                  </a:lnTo>
                  <a:lnTo>
                    <a:pt x="256" y="1"/>
                  </a:lnTo>
                  <a:lnTo>
                    <a:pt x="256" y="96"/>
                  </a:lnTo>
                  <a:lnTo>
                    <a:pt x="223" y="96"/>
                  </a:lnTo>
                  <a:lnTo>
                    <a:pt x="210" y="97"/>
                  </a:lnTo>
                  <a:lnTo>
                    <a:pt x="200" y="99"/>
                  </a:lnTo>
                  <a:lnTo>
                    <a:pt x="196" y="100"/>
                  </a:lnTo>
                  <a:lnTo>
                    <a:pt x="193" y="102"/>
                  </a:lnTo>
                  <a:lnTo>
                    <a:pt x="189" y="104"/>
                  </a:lnTo>
                  <a:lnTo>
                    <a:pt x="187" y="107"/>
                  </a:lnTo>
                  <a:lnTo>
                    <a:pt x="184" y="113"/>
                  </a:lnTo>
                  <a:lnTo>
                    <a:pt x="183" y="122"/>
                  </a:lnTo>
                  <a:lnTo>
                    <a:pt x="182" y="133"/>
                  </a:lnTo>
                  <a:lnTo>
                    <a:pt x="182" y="146"/>
                  </a:lnTo>
                  <a:lnTo>
                    <a:pt x="182" y="163"/>
                  </a:lnTo>
                  <a:lnTo>
                    <a:pt x="259" y="163"/>
                  </a:lnTo>
                  <a:lnTo>
                    <a:pt x="259" y="247"/>
                  </a:lnTo>
                  <a:lnTo>
                    <a:pt x="182" y="247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17"/>
            <p:cNvSpPr>
              <a:spLocks noEditPoints="1"/>
            </p:cNvSpPr>
            <p:nvPr userDrawn="1"/>
          </p:nvSpPr>
          <p:spPr bwMode="auto">
            <a:xfrm>
              <a:off x="7527926" y="6561138"/>
              <a:ext cx="60325" cy="61912"/>
            </a:xfrm>
            <a:custGeom>
              <a:avLst/>
              <a:gdLst/>
              <a:ahLst/>
              <a:cxnLst>
                <a:cxn ang="0">
                  <a:pos x="455" y="274"/>
                </a:cxn>
                <a:cxn ang="0">
                  <a:pos x="444" y="326"/>
                </a:cxn>
                <a:cxn ang="0">
                  <a:pos x="424" y="368"/>
                </a:cxn>
                <a:cxn ang="0">
                  <a:pos x="398" y="403"/>
                </a:cxn>
                <a:cxn ang="0">
                  <a:pos x="366" y="432"/>
                </a:cxn>
                <a:cxn ang="0">
                  <a:pos x="328" y="451"/>
                </a:cxn>
                <a:cxn ang="0">
                  <a:pos x="287" y="465"/>
                </a:cxn>
                <a:cxn ang="0">
                  <a:pos x="244" y="471"/>
                </a:cxn>
                <a:cxn ang="0">
                  <a:pos x="199" y="470"/>
                </a:cxn>
                <a:cxn ang="0">
                  <a:pos x="157" y="462"/>
                </a:cxn>
                <a:cxn ang="0">
                  <a:pos x="116" y="446"/>
                </a:cxn>
                <a:cxn ang="0">
                  <a:pos x="80" y="423"/>
                </a:cxn>
                <a:cxn ang="0">
                  <a:pos x="50" y="393"/>
                </a:cxn>
                <a:cxn ang="0">
                  <a:pos x="26" y="355"/>
                </a:cxn>
                <a:cxn ang="0">
                  <a:pos x="9" y="309"/>
                </a:cxn>
                <a:cxn ang="0">
                  <a:pos x="1" y="255"/>
                </a:cxn>
                <a:cxn ang="0">
                  <a:pos x="2" y="197"/>
                </a:cxn>
                <a:cxn ang="0">
                  <a:pos x="14" y="146"/>
                </a:cxn>
                <a:cxn ang="0">
                  <a:pos x="33" y="102"/>
                </a:cxn>
                <a:cxn ang="0">
                  <a:pos x="60" y="68"/>
                </a:cxn>
                <a:cxn ang="0">
                  <a:pos x="91" y="40"/>
                </a:cxn>
                <a:cxn ang="0">
                  <a:pos x="129" y="20"/>
                </a:cxn>
                <a:cxn ang="0">
                  <a:pos x="170" y="6"/>
                </a:cxn>
                <a:cxn ang="0">
                  <a:pos x="214" y="0"/>
                </a:cxn>
                <a:cxn ang="0">
                  <a:pos x="259" y="2"/>
                </a:cxn>
                <a:cxn ang="0">
                  <a:pos x="302" y="10"/>
                </a:cxn>
                <a:cxn ang="0">
                  <a:pos x="342" y="26"/>
                </a:cxn>
                <a:cxn ang="0">
                  <a:pos x="377" y="48"/>
                </a:cxn>
                <a:cxn ang="0">
                  <a:pos x="408" y="79"/>
                </a:cxn>
                <a:cxn ang="0">
                  <a:pos x="433" y="117"/>
                </a:cxn>
                <a:cxn ang="0">
                  <a:pos x="449" y="162"/>
                </a:cxn>
                <a:cxn ang="0">
                  <a:pos x="456" y="216"/>
                </a:cxn>
                <a:cxn ang="0">
                  <a:pos x="337" y="221"/>
                </a:cxn>
                <a:cxn ang="0">
                  <a:pos x="328" y="175"/>
                </a:cxn>
                <a:cxn ang="0">
                  <a:pos x="320" y="153"/>
                </a:cxn>
                <a:cxn ang="0">
                  <a:pos x="308" y="133"/>
                </a:cxn>
                <a:cxn ang="0">
                  <a:pos x="291" y="117"/>
                </a:cxn>
                <a:cxn ang="0">
                  <a:pos x="268" y="106"/>
                </a:cxn>
                <a:cxn ang="0">
                  <a:pos x="239" y="100"/>
                </a:cxn>
                <a:cxn ang="0">
                  <a:pos x="208" y="101"/>
                </a:cxn>
                <a:cxn ang="0">
                  <a:pos x="181" y="109"/>
                </a:cxn>
                <a:cxn ang="0">
                  <a:pos x="161" y="122"/>
                </a:cxn>
                <a:cxn ang="0">
                  <a:pos x="145" y="139"/>
                </a:cxn>
                <a:cxn ang="0">
                  <a:pos x="134" y="160"/>
                </a:cxn>
                <a:cxn ang="0">
                  <a:pos x="125" y="190"/>
                </a:cxn>
                <a:cxn ang="0">
                  <a:pos x="121" y="235"/>
                </a:cxn>
                <a:cxn ang="0">
                  <a:pos x="125" y="280"/>
                </a:cxn>
                <a:cxn ang="0">
                  <a:pos x="134" y="311"/>
                </a:cxn>
                <a:cxn ang="0">
                  <a:pos x="145" y="332"/>
                </a:cxn>
                <a:cxn ang="0">
                  <a:pos x="161" y="349"/>
                </a:cxn>
                <a:cxn ang="0">
                  <a:pos x="181" y="362"/>
                </a:cxn>
                <a:cxn ang="0">
                  <a:pos x="208" y="371"/>
                </a:cxn>
                <a:cxn ang="0">
                  <a:pos x="239" y="372"/>
                </a:cxn>
                <a:cxn ang="0">
                  <a:pos x="268" y="365"/>
                </a:cxn>
                <a:cxn ang="0">
                  <a:pos x="291" y="354"/>
                </a:cxn>
                <a:cxn ang="0">
                  <a:pos x="308" y="338"/>
                </a:cxn>
                <a:cxn ang="0">
                  <a:pos x="320" y="318"/>
                </a:cxn>
                <a:cxn ang="0">
                  <a:pos x="328" y="297"/>
                </a:cxn>
                <a:cxn ang="0">
                  <a:pos x="337" y="251"/>
                </a:cxn>
              </a:cxnLst>
              <a:rect l="0" t="0" r="r" b="b"/>
              <a:pathLst>
                <a:path w="457" h="471">
                  <a:moveTo>
                    <a:pt x="457" y="235"/>
                  </a:moveTo>
                  <a:lnTo>
                    <a:pt x="456" y="255"/>
                  </a:lnTo>
                  <a:lnTo>
                    <a:pt x="455" y="274"/>
                  </a:lnTo>
                  <a:lnTo>
                    <a:pt x="452" y="292"/>
                  </a:lnTo>
                  <a:lnTo>
                    <a:pt x="449" y="309"/>
                  </a:lnTo>
                  <a:lnTo>
                    <a:pt x="444" y="326"/>
                  </a:lnTo>
                  <a:lnTo>
                    <a:pt x="439" y="341"/>
                  </a:lnTo>
                  <a:lnTo>
                    <a:pt x="433" y="355"/>
                  </a:lnTo>
                  <a:lnTo>
                    <a:pt x="424" y="368"/>
                  </a:lnTo>
                  <a:lnTo>
                    <a:pt x="416" y="381"/>
                  </a:lnTo>
                  <a:lnTo>
                    <a:pt x="408" y="393"/>
                  </a:lnTo>
                  <a:lnTo>
                    <a:pt x="398" y="403"/>
                  </a:lnTo>
                  <a:lnTo>
                    <a:pt x="388" y="413"/>
                  </a:lnTo>
                  <a:lnTo>
                    <a:pt x="377" y="423"/>
                  </a:lnTo>
                  <a:lnTo>
                    <a:pt x="366" y="432"/>
                  </a:lnTo>
                  <a:lnTo>
                    <a:pt x="354" y="439"/>
                  </a:lnTo>
                  <a:lnTo>
                    <a:pt x="342" y="446"/>
                  </a:lnTo>
                  <a:lnTo>
                    <a:pt x="328" y="451"/>
                  </a:lnTo>
                  <a:lnTo>
                    <a:pt x="315" y="456"/>
                  </a:lnTo>
                  <a:lnTo>
                    <a:pt x="302" y="462"/>
                  </a:lnTo>
                  <a:lnTo>
                    <a:pt x="287" y="465"/>
                  </a:lnTo>
                  <a:lnTo>
                    <a:pt x="273" y="468"/>
                  </a:lnTo>
                  <a:lnTo>
                    <a:pt x="259" y="470"/>
                  </a:lnTo>
                  <a:lnTo>
                    <a:pt x="244" y="471"/>
                  </a:lnTo>
                  <a:lnTo>
                    <a:pt x="229" y="471"/>
                  </a:lnTo>
                  <a:lnTo>
                    <a:pt x="214" y="471"/>
                  </a:lnTo>
                  <a:lnTo>
                    <a:pt x="199" y="470"/>
                  </a:lnTo>
                  <a:lnTo>
                    <a:pt x="184" y="468"/>
                  </a:lnTo>
                  <a:lnTo>
                    <a:pt x="170" y="465"/>
                  </a:lnTo>
                  <a:lnTo>
                    <a:pt x="157" y="462"/>
                  </a:lnTo>
                  <a:lnTo>
                    <a:pt x="142" y="456"/>
                  </a:lnTo>
                  <a:lnTo>
                    <a:pt x="129" y="451"/>
                  </a:lnTo>
                  <a:lnTo>
                    <a:pt x="116" y="446"/>
                  </a:lnTo>
                  <a:lnTo>
                    <a:pt x="104" y="439"/>
                  </a:lnTo>
                  <a:lnTo>
                    <a:pt x="91" y="432"/>
                  </a:lnTo>
                  <a:lnTo>
                    <a:pt x="80" y="423"/>
                  </a:lnTo>
                  <a:lnTo>
                    <a:pt x="70" y="413"/>
                  </a:lnTo>
                  <a:lnTo>
                    <a:pt x="60" y="403"/>
                  </a:lnTo>
                  <a:lnTo>
                    <a:pt x="50" y="393"/>
                  </a:lnTo>
                  <a:lnTo>
                    <a:pt x="41" y="381"/>
                  </a:lnTo>
                  <a:lnTo>
                    <a:pt x="33" y="368"/>
                  </a:lnTo>
                  <a:lnTo>
                    <a:pt x="26" y="355"/>
                  </a:lnTo>
                  <a:lnTo>
                    <a:pt x="19" y="341"/>
                  </a:lnTo>
                  <a:lnTo>
                    <a:pt x="14" y="326"/>
                  </a:lnTo>
                  <a:lnTo>
                    <a:pt x="9" y="309"/>
                  </a:lnTo>
                  <a:lnTo>
                    <a:pt x="6" y="292"/>
                  </a:lnTo>
                  <a:lnTo>
                    <a:pt x="2" y="274"/>
                  </a:lnTo>
                  <a:lnTo>
                    <a:pt x="1" y="255"/>
                  </a:lnTo>
                  <a:lnTo>
                    <a:pt x="0" y="235"/>
                  </a:lnTo>
                  <a:lnTo>
                    <a:pt x="1" y="216"/>
                  </a:lnTo>
                  <a:lnTo>
                    <a:pt x="2" y="197"/>
                  </a:lnTo>
                  <a:lnTo>
                    <a:pt x="6" y="179"/>
                  </a:lnTo>
                  <a:lnTo>
                    <a:pt x="9" y="162"/>
                  </a:lnTo>
                  <a:lnTo>
                    <a:pt x="14" y="146"/>
                  </a:lnTo>
                  <a:lnTo>
                    <a:pt x="19" y="131"/>
                  </a:lnTo>
                  <a:lnTo>
                    <a:pt x="26" y="117"/>
                  </a:lnTo>
                  <a:lnTo>
                    <a:pt x="33" y="102"/>
                  </a:lnTo>
                  <a:lnTo>
                    <a:pt x="41" y="90"/>
                  </a:lnTo>
                  <a:lnTo>
                    <a:pt x="50" y="79"/>
                  </a:lnTo>
                  <a:lnTo>
                    <a:pt x="60" y="68"/>
                  </a:lnTo>
                  <a:lnTo>
                    <a:pt x="70" y="57"/>
                  </a:lnTo>
                  <a:lnTo>
                    <a:pt x="80" y="48"/>
                  </a:lnTo>
                  <a:lnTo>
                    <a:pt x="91" y="40"/>
                  </a:lnTo>
                  <a:lnTo>
                    <a:pt x="104" y="32"/>
                  </a:lnTo>
                  <a:lnTo>
                    <a:pt x="116" y="26"/>
                  </a:lnTo>
                  <a:lnTo>
                    <a:pt x="129" y="20"/>
                  </a:lnTo>
                  <a:lnTo>
                    <a:pt x="142" y="14"/>
                  </a:lnTo>
                  <a:lnTo>
                    <a:pt x="157" y="10"/>
                  </a:lnTo>
                  <a:lnTo>
                    <a:pt x="170" y="6"/>
                  </a:lnTo>
                  <a:lnTo>
                    <a:pt x="184" y="3"/>
                  </a:lnTo>
                  <a:lnTo>
                    <a:pt x="199" y="2"/>
                  </a:lnTo>
                  <a:lnTo>
                    <a:pt x="214" y="0"/>
                  </a:lnTo>
                  <a:lnTo>
                    <a:pt x="229" y="0"/>
                  </a:lnTo>
                  <a:lnTo>
                    <a:pt x="244" y="0"/>
                  </a:lnTo>
                  <a:lnTo>
                    <a:pt x="259" y="2"/>
                  </a:lnTo>
                  <a:lnTo>
                    <a:pt x="273" y="3"/>
                  </a:lnTo>
                  <a:lnTo>
                    <a:pt x="287" y="6"/>
                  </a:lnTo>
                  <a:lnTo>
                    <a:pt x="302" y="10"/>
                  </a:lnTo>
                  <a:lnTo>
                    <a:pt x="315" y="14"/>
                  </a:lnTo>
                  <a:lnTo>
                    <a:pt x="328" y="20"/>
                  </a:lnTo>
                  <a:lnTo>
                    <a:pt x="342" y="26"/>
                  </a:lnTo>
                  <a:lnTo>
                    <a:pt x="354" y="32"/>
                  </a:lnTo>
                  <a:lnTo>
                    <a:pt x="366" y="40"/>
                  </a:lnTo>
                  <a:lnTo>
                    <a:pt x="377" y="48"/>
                  </a:lnTo>
                  <a:lnTo>
                    <a:pt x="388" y="57"/>
                  </a:lnTo>
                  <a:lnTo>
                    <a:pt x="398" y="68"/>
                  </a:lnTo>
                  <a:lnTo>
                    <a:pt x="408" y="79"/>
                  </a:lnTo>
                  <a:lnTo>
                    <a:pt x="416" y="90"/>
                  </a:lnTo>
                  <a:lnTo>
                    <a:pt x="424" y="102"/>
                  </a:lnTo>
                  <a:lnTo>
                    <a:pt x="433" y="117"/>
                  </a:lnTo>
                  <a:lnTo>
                    <a:pt x="439" y="131"/>
                  </a:lnTo>
                  <a:lnTo>
                    <a:pt x="444" y="146"/>
                  </a:lnTo>
                  <a:lnTo>
                    <a:pt x="449" y="162"/>
                  </a:lnTo>
                  <a:lnTo>
                    <a:pt x="452" y="179"/>
                  </a:lnTo>
                  <a:lnTo>
                    <a:pt x="455" y="197"/>
                  </a:lnTo>
                  <a:lnTo>
                    <a:pt x="456" y="216"/>
                  </a:lnTo>
                  <a:lnTo>
                    <a:pt x="457" y="235"/>
                  </a:lnTo>
                  <a:close/>
                  <a:moveTo>
                    <a:pt x="337" y="235"/>
                  </a:moveTo>
                  <a:lnTo>
                    <a:pt x="337" y="221"/>
                  </a:lnTo>
                  <a:lnTo>
                    <a:pt x="334" y="206"/>
                  </a:lnTo>
                  <a:lnTo>
                    <a:pt x="332" y="190"/>
                  </a:lnTo>
                  <a:lnTo>
                    <a:pt x="328" y="175"/>
                  </a:lnTo>
                  <a:lnTo>
                    <a:pt x="326" y="167"/>
                  </a:lnTo>
                  <a:lnTo>
                    <a:pt x="323" y="160"/>
                  </a:lnTo>
                  <a:lnTo>
                    <a:pt x="320" y="153"/>
                  </a:lnTo>
                  <a:lnTo>
                    <a:pt x="317" y="146"/>
                  </a:lnTo>
                  <a:lnTo>
                    <a:pt x="312" y="139"/>
                  </a:lnTo>
                  <a:lnTo>
                    <a:pt x="308" y="133"/>
                  </a:lnTo>
                  <a:lnTo>
                    <a:pt x="303" y="128"/>
                  </a:lnTo>
                  <a:lnTo>
                    <a:pt x="297" y="122"/>
                  </a:lnTo>
                  <a:lnTo>
                    <a:pt x="291" y="117"/>
                  </a:lnTo>
                  <a:lnTo>
                    <a:pt x="284" y="113"/>
                  </a:lnTo>
                  <a:lnTo>
                    <a:pt x="276" y="109"/>
                  </a:lnTo>
                  <a:lnTo>
                    <a:pt x="268" y="106"/>
                  </a:lnTo>
                  <a:lnTo>
                    <a:pt x="260" y="103"/>
                  </a:lnTo>
                  <a:lnTo>
                    <a:pt x="250" y="101"/>
                  </a:lnTo>
                  <a:lnTo>
                    <a:pt x="239" y="100"/>
                  </a:lnTo>
                  <a:lnTo>
                    <a:pt x="229" y="99"/>
                  </a:lnTo>
                  <a:lnTo>
                    <a:pt x="218" y="100"/>
                  </a:lnTo>
                  <a:lnTo>
                    <a:pt x="208" y="101"/>
                  </a:lnTo>
                  <a:lnTo>
                    <a:pt x="199" y="103"/>
                  </a:lnTo>
                  <a:lnTo>
                    <a:pt x="189" y="106"/>
                  </a:lnTo>
                  <a:lnTo>
                    <a:pt x="181" y="109"/>
                  </a:lnTo>
                  <a:lnTo>
                    <a:pt x="174" y="113"/>
                  </a:lnTo>
                  <a:lnTo>
                    <a:pt x="167" y="117"/>
                  </a:lnTo>
                  <a:lnTo>
                    <a:pt x="161" y="122"/>
                  </a:lnTo>
                  <a:lnTo>
                    <a:pt x="155" y="128"/>
                  </a:lnTo>
                  <a:lnTo>
                    <a:pt x="150" y="133"/>
                  </a:lnTo>
                  <a:lnTo>
                    <a:pt x="145" y="139"/>
                  </a:lnTo>
                  <a:lnTo>
                    <a:pt x="141" y="146"/>
                  </a:lnTo>
                  <a:lnTo>
                    <a:pt x="137" y="153"/>
                  </a:lnTo>
                  <a:lnTo>
                    <a:pt x="134" y="160"/>
                  </a:lnTo>
                  <a:lnTo>
                    <a:pt x="131" y="167"/>
                  </a:lnTo>
                  <a:lnTo>
                    <a:pt x="129" y="175"/>
                  </a:lnTo>
                  <a:lnTo>
                    <a:pt x="125" y="190"/>
                  </a:lnTo>
                  <a:lnTo>
                    <a:pt x="123" y="206"/>
                  </a:lnTo>
                  <a:lnTo>
                    <a:pt x="122" y="221"/>
                  </a:lnTo>
                  <a:lnTo>
                    <a:pt x="121" y="235"/>
                  </a:lnTo>
                  <a:lnTo>
                    <a:pt x="122" y="251"/>
                  </a:lnTo>
                  <a:lnTo>
                    <a:pt x="123" y="265"/>
                  </a:lnTo>
                  <a:lnTo>
                    <a:pt x="125" y="280"/>
                  </a:lnTo>
                  <a:lnTo>
                    <a:pt x="129" y="297"/>
                  </a:lnTo>
                  <a:lnTo>
                    <a:pt x="131" y="304"/>
                  </a:lnTo>
                  <a:lnTo>
                    <a:pt x="134" y="311"/>
                  </a:lnTo>
                  <a:lnTo>
                    <a:pt x="137" y="318"/>
                  </a:lnTo>
                  <a:lnTo>
                    <a:pt x="141" y="326"/>
                  </a:lnTo>
                  <a:lnTo>
                    <a:pt x="145" y="332"/>
                  </a:lnTo>
                  <a:lnTo>
                    <a:pt x="150" y="338"/>
                  </a:lnTo>
                  <a:lnTo>
                    <a:pt x="155" y="344"/>
                  </a:lnTo>
                  <a:lnTo>
                    <a:pt x="161" y="349"/>
                  </a:lnTo>
                  <a:lnTo>
                    <a:pt x="167" y="354"/>
                  </a:lnTo>
                  <a:lnTo>
                    <a:pt x="174" y="358"/>
                  </a:lnTo>
                  <a:lnTo>
                    <a:pt x="181" y="362"/>
                  </a:lnTo>
                  <a:lnTo>
                    <a:pt x="189" y="365"/>
                  </a:lnTo>
                  <a:lnTo>
                    <a:pt x="199" y="368"/>
                  </a:lnTo>
                  <a:lnTo>
                    <a:pt x="208" y="371"/>
                  </a:lnTo>
                  <a:lnTo>
                    <a:pt x="218" y="372"/>
                  </a:lnTo>
                  <a:lnTo>
                    <a:pt x="229" y="372"/>
                  </a:lnTo>
                  <a:lnTo>
                    <a:pt x="239" y="372"/>
                  </a:lnTo>
                  <a:lnTo>
                    <a:pt x="250" y="371"/>
                  </a:lnTo>
                  <a:lnTo>
                    <a:pt x="260" y="368"/>
                  </a:lnTo>
                  <a:lnTo>
                    <a:pt x="268" y="365"/>
                  </a:lnTo>
                  <a:lnTo>
                    <a:pt x="276" y="362"/>
                  </a:lnTo>
                  <a:lnTo>
                    <a:pt x="284" y="358"/>
                  </a:lnTo>
                  <a:lnTo>
                    <a:pt x="291" y="354"/>
                  </a:lnTo>
                  <a:lnTo>
                    <a:pt x="297" y="349"/>
                  </a:lnTo>
                  <a:lnTo>
                    <a:pt x="303" y="344"/>
                  </a:lnTo>
                  <a:lnTo>
                    <a:pt x="308" y="338"/>
                  </a:lnTo>
                  <a:lnTo>
                    <a:pt x="312" y="332"/>
                  </a:lnTo>
                  <a:lnTo>
                    <a:pt x="317" y="326"/>
                  </a:lnTo>
                  <a:lnTo>
                    <a:pt x="320" y="318"/>
                  </a:lnTo>
                  <a:lnTo>
                    <a:pt x="323" y="311"/>
                  </a:lnTo>
                  <a:lnTo>
                    <a:pt x="326" y="304"/>
                  </a:lnTo>
                  <a:lnTo>
                    <a:pt x="328" y="297"/>
                  </a:lnTo>
                  <a:lnTo>
                    <a:pt x="332" y="280"/>
                  </a:lnTo>
                  <a:lnTo>
                    <a:pt x="334" y="265"/>
                  </a:lnTo>
                  <a:lnTo>
                    <a:pt x="337" y="251"/>
                  </a:lnTo>
                  <a:lnTo>
                    <a:pt x="337" y="2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/>
            </p:cNvSpPr>
            <p:nvPr userDrawn="1"/>
          </p:nvSpPr>
          <p:spPr bwMode="auto">
            <a:xfrm>
              <a:off x="7599363" y="6561138"/>
              <a:ext cx="34925" cy="60325"/>
            </a:xfrm>
            <a:custGeom>
              <a:avLst/>
              <a:gdLst/>
              <a:ahLst/>
              <a:cxnLst>
                <a:cxn ang="0">
                  <a:pos x="0" y="460"/>
                </a:cxn>
                <a:cxn ang="0">
                  <a:pos x="0" y="12"/>
                </a:cxn>
                <a:cxn ang="0">
                  <a:pos x="112" y="12"/>
                </a:cxn>
                <a:cxn ang="0">
                  <a:pos x="112" y="89"/>
                </a:cxn>
                <a:cxn ang="0">
                  <a:pos x="114" y="89"/>
                </a:cxn>
                <a:cxn ang="0">
                  <a:pos x="123" y="73"/>
                </a:cxn>
                <a:cxn ang="0">
                  <a:pos x="134" y="56"/>
                </a:cxn>
                <a:cxn ang="0">
                  <a:pos x="145" y="41"/>
                </a:cxn>
                <a:cxn ang="0">
                  <a:pos x="158" y="28"/>
                </a:cxn>
                <a:cxn ang="0">
                  <a:pos x="164" y="22"/>
                </a:cxn>
                <a:cxn ang="0">
                  <a:pos x="172" y="17"/>
                </a:cxn>
                <a:cxn ang="0">
                  <a:pos x="182" y="11"/>
                </a:cxn>
                <a:cxn ang="0">
                  <a:pos x="191" y="8"/>
                </a:cxn>
                <a:cxn ang="0">
                  <a:pos x="201" y="5"/>
                </a:cxn>
                <a:cxn ang="0">
                  <a:pos x="212" y="2"/>
                </a:cxn>
                <a:cxn ang="0">
                  <a:pos x="223" y="1"/>
                </a:cxn>
                <a:cxn ang="0">
                  <a:pos x="237" y="0"/>
                </a:cxn>
                <a:cxn ang="0">
                  <a:pos x="248" y="1"/>
                </a:cxn>
                <a:cxn ang="0">
                  <a:pos x="259" y="2"/>
                </a:cxn>
                <a:cxn ang="0">
                  <a:pos x="259" y="122"/>
                </a:cxn>
                <a:cxn ang="0">
                  <a:pos x="251" y="121"/>
                </a:cxn>
                <a:cxn ang="0">
                  <a:pos x="243" y="120"/>
                </a:cxn>
                <a:cxn ang="0">
                  <a:pos x="235" y="120"/>
                </a:cxn>
                <a:cxn ang="0">
                  <a:pos x="226" y="120"/>
                </a:cxn>
                <a:cxn ang="0">
                  <a:pos x="214" y="120"/>
                </a:cxn>
                <a:cxn ang="0">
                  <a:pos x="204" y="121"/>
                </a:cxn>
                <a:cxn ang="0">
                  <a:pos x="195" y="122"/>
                </a:cxn>
                <a:cxn ang="0">
                  <a:pos x="186" y="124"/>
                </a:cxn>
                <a:cxn ang="0">
                  <a:pos x="177" y="126"/>
                </a:cxn>
                <a:cxn ang="0">
                  <a:pos x="170" y="129"/>
                </a:cxn>
                <a:cxn ang="0">
                  <a:pos x="163" y="132"/>
                </a:cxn>
                <a:cxn ang="0">
                  <a:pos x="157" y="136"/>
                </a:cxn>
                <a:cxn ang="0">
                  <a:pos x="146" y="144"/>
                </a:cxn>
                <a:cxn ang="0">
                  <a:pos x="138" y="155"/>
                </a:cxn>
                <a:cxn ang="0">
                  <a:pos x="134" y="160"/>
                </a:cxn>
                <a:cxn ang="0">
                  <a:pos x="131" y="165"/>
                </a:cxn>
                <a:cxn ang="0">
                  <a:pos x="127" y="171"/>
                </a:cxn>
                <a:cxn ang="0">
                  <a:pos x="125" y="177"/>
                </a:cxn>
                <a:cxn ang="0">
                  <a:pos x="121" y="189"/>
                </a:cxn>
                <a:cxn ang="0">
                  <a:pos x="119" y="202"/>
                </a:cxn>
                <a:cxn ang="0">
                  <a:pos x="117" y="214"/>
                </a:cxn>
                <a:cxn ang="0">
                  <a:pos x="117" y="226"/>
                </a:cxn>
                <a:cxn ang="0">
                  <a:pos x="117" y="460"/>
                </a:cxn>
                <a:cxn ang="0">
                  <a:pos x="0" y="460"/>
                </a:cxn>
              </a:cxnLst>
              <a:rect l="0" t="0" r="r" b="b"/>
              <a:pathLst>
                <a:path w="259" h="460">
                  <a:moveTo>
                    <a:pt x="0" y="460"/>
                  </a:moveTo>
                  <a:lnTo>
                    <a:pt x="0" y="12"/>
                  </a:lnTo>
                  <a:lnTo>
                    <a:pt x="112" y="12"/>
                  </a:lnTo>
                  <a:lnTo>
                    <a:pt x="112" y="89"/>
                  </a:lnTo>
                  <a:lnTo>
                    <a:pt x="114" y="89"/>
                  </a:lnTo>
                  <a:lnTo>
                    <a:pt x="123" y="73"/>
                  </a:lnTo>
                  <a:lnTo>
                    <a:pt x="134" y="56"/>
                  </a:lnTo>
                  <a:lnTo>
                    <a:pt x="145" y="41"/>
                  </a:lnTo>
                  <a:lnTo>
                    <a:pt x="158" y="28"/>
                  </a:lnTo>
                  <a:lnTo>
                    <a:pt x="164" y="22"/>
                  </a:lnTo>
                  <a:lnTo>
                    <a:pt x="172" y="17"/>
                  </a:lnTo>
                  <a:lnTo>
                    <a:pt x="182" y="11"/>
                  </a:lnTo>
                  <a:lnTo>
                    <a:pt x="191" y="8"/>
                  </a:lnTo>
                  <a:lnTo>
                    <a:pt x="201" y="5"/>
                  </a:lnTo>
                  <a:lnTo>
                    <a:pt x="212" y="2"/>
                  </a:lnTo>
                  <a:lnTo>
                    <a:pt x="223" y="1"/>
                  </a:lnTo>
                  <a:lnTo>
                    <a:pt x="237" y="0"/>
                  </a:lnTo>
                  <a:lnTo>
                    <a:pt x="248" y="1"/>
                  </a:lnTo>
                  <a:lnTo>
                    <a:pt x="259" y="2"/>
                  </a:lnTo>
                  <a:lnTo>
                    <a:pt x="259" y="122"/>
                  </a:lnTo>
                  <a:lnTo>
                    <a:pt x="251" y="121"/>
                  </a:lnTo>
                  <a:lnTo>
                    <a:pt x="243" y="120"/>
                  </a:lnTo>
                  <a:lnTo>
                    <a:pt x="235" y="120"/>
                  </a:lnTo>
                  <a:lnTo>
                    <a:pt x="226" y="120"/>
                  </a:lnTo>
                  <a:lnTo>
                    <a:pt x="214" y="120"/>
                  </a:lnTo>
                  <a:lnTo>
                    <a:pt x="204" y="121"/>
                  </a:lnTo>
                  <a:lnTo>
                    <a:pt x="195" y="122"/>
                  </a:lnTo>
                  <a:lnTo>
                    <a:pt x="186" y="124"/>
                  </a:lnTo>
                  <a:lnTo>
                    <a:pt x="177" y="126"/>
                  </a:lnTo>
                  <a:lnTo>
                    <a:pt x="170" y="129"/>
                  </a:lnTo>
                  <a:lnTo>
                    <a:pt x="163" y="132"/>
                  </a:lnTo>
                  <a:lnTo>
                    <a:pt x="157" y="136"/>
                  </a:lnTo>
                  <a:lnTo>
                    <a:pt x="146" y="144"/>
                  </a:lnTo>
                  <a:lnTo>
                    <a:pt x="138" y="155"/>
                  </a:lnTo>
                  <a:lnTo>
                    <a:pt x="134" y="160"/>
                  </a:lnTo>
                  <a:lnTo>
                    <a:pt x="131" y="165"/>
                  </a:lnTo>
                  <a:lnTo>
                    <a:pt x="127" y="171"/>
                  </a:lnTo>
                  <a:lnTo>
                    <a:pt x="125" y="177"/>
                  </a:lnTo>
                  <a:lnTo>
                    <a:pt x="121" y="189"/>
                  </a:lnTo>
                  <a:lnTo>
                    <a:pt x="119" y="202"/>
                  </a:lnTo>
                  <a:lnTo>
                    <a:pt x="117" y="214"/>
                  </a:lnTo>
                  <a:lnTo>
                    <a:pt x="117" y="226"/>
                  </a:lnTo>
                  <a:lnTo>
                    <a:pt x="117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19"/>
            <p:cNvSpPr>
              <a:spLocks/>
            </p:cNvSpPr>
            <p:nvPr userDrawn="1"/>
          </p:nvSpPr>
          <p:spPr bwMode="auto">
            <a:xfrm>
              <a:off x="7667626" y="6546850"/>
              <a:ext cx="33338" cy="76200"/>
            </a:xfrm>
            <a:custGeom>
              <a:avLst/>
              <a:gdLst/>
              <a:ahLst/>
              <a:cxnLst>
                <a:cxn ang="0">
                  <a:pos x="177" y="0"/>
                </a:cxn>
                <a:cxn ang="0">
                  <a:pos x="177" y="121"/>
                </a:cxn>
                <a:cxn ang="0">
                  <a:pos x="250" y="121"/>
                </a:cxn>
                <a:cxn ang="0">
                  <a:pos x="250" y="205"/>
                </a:cxn>
                <a:cxn ang="0">
                  <a:pos x="177" y="205"/>
                </a:cxn>
                <a:cxn ang="0">
                  <a:pos x="177" y="448"/>
                </a:cxn>
                <a:cxn ang="0">
                  <a:pos x="177" y="457"/>
                </a:cxn>
                <a:cxn ang="0">
                  <a:pos x="178" y="465"/>
                </a:cxn>
                <a:cxn ang="0">
                  <a:pos x="180" y="471"/>
                </a:cxn>
                <a:cxn ang="0">
                  <a:pos x="183" y="476"/>
                </a:cxn>
                <a:cxn ang="0">
                  <a:pos x="186" y="479"/>
                </a:cxn>
                <a:cxn ang="0">
                  <a:pos x="190" y="480"/>
                </a:cxn>
                <a:cxn ang="0">
                  <a:pos x="194" y="482"/>
                </a:cxn>
                <a:cxn ang="0">
                  <a:pos x="198" y="483"/>
                </a:cxn>
                <a:cxn ang="0">
                  <a:pos x="210" y="484"/>
                </a:cxn>
                <a:cxn ang="0">
                  <a:pos x="226" y="485"/>
                </a:cxn>
                <a:cxn ang="0">
                  <a:pos x="238" y="484"/>
                </a:cxn>
                <a:cxn ang="0">
                  <a:pos x="250" y="483"/>
                </a:cxn>
                <a:cxn ang="0">
                  <a:pos x="250" y="572"/>
                </a:cxn>
                <a:cxn ang="0">
                  <a:pos x="237" y="573"/>
                </a:cxn>
                <a:cxn ang="0">
                  <a:pos x="222" y="573"/>
                </a:cxn>
                <a:cxn ang="0">
                  <a:pos x="209" y="574"/>
                </a:cxn>
                <a:cxn ang="0">
                  <a:pos x="195" y="574"/>
                </a:cxn>
                <a:cxn ang="0">
                  <a:pos x="179" y="574"/>
                </a:cxn>
                <a:cxn ang="0">
                  <a:pos x="156" y="573"/>
                </a:cxn>
                <a:cxn ang="0">
                  <a:pos x="135" y="571"/>
                </a:cxn>
                <a:cxn ang="0">
                  <a:pos x="126" y="569"/>
                </a:cxn>
                <a:cxn ang="0">
                  <a:pos x="118" y="566"/>
                </a:cxn>
                <a:cxn ang="0">
                  <a:pos x="110" y="564"/>
                </a:cxn>
                <a:cxn ang="0">
                  <a:pos x="104" y="561"/>
                </a:cxn>
                <a:cxn ang="0">
                  <a:pos x="98" y="558"/>
                </a:cxn>
                <a:cxn ang="0">
                  <a:pos x="92" y="554"/>
                </a:cxn>
                <a:cxn ang="0">
                  <a:pos x="86" y="551"/>
                </a:cxn>
                <a:cxn ang="0">
                  <a:pos x="81" y="547"/>
                </a:cxn>
                <a:cxn ang="0">
                  <a:pos x="77" y="543"/>
                </a:cxn>
                <a:cxn ang="0">
                  <a:pos x="74" y="538"/>
                </a:cxn>
                <a:cxn ang="0">
                  <a:pos x="71" y="533"/>
                </a:cxn>
                <a:cxn ang="0">
                  <a:pos x="68" y="528"/>
                </a:cxn>
                <a:cxn ang="0">
                  <a:pos x="64" y="516"/>
                </a:cxn>
                <a:cxn ang="0">
                  <a:pos x="62" y="504"/>
                </a:cxn>
                <a:cxn ang="0">
                  <a:pos x="60" y="491"/>
                </a:cxn>
                <a:cxn ang="0">
                  <a:pos x="60" y="476"/>
                </a:cxn>
                <a:cxn ang="0">
                  <a:pos x="60" y="205"/>
                </a:cxn>
                <a:cxn ang="0">
                  <a:pos x="0" y="205"/>
                </a:cxn>
                <a:cxn ang="0">
                  <a:pos x="0" y="121"/>
                </a:cxn>
                <a:cxn ang="0">
                  <a:pos x="60" y="121"/>
                </a:cxn>
                <a:cxn ang="0">
                  <a:pos x="60" y="0"/>
                </a:cxn>
                <a:cxn ang="0">
                  <a:pos x="177" y="0"/>
                </a:cxn>
              </a:cxnLst>
              <a:rect l="0" t="0" r="r" b="b"/>
              <a:pathLst>
                <a:path w="250" h="574">
                  <a:moveTo>
                    <a:pt x="177" y="0"/>
                  </a:moveTo>
                  <a:lnTo>
                    <a:pt x="177" y="121"/>
                  </a:lnTo>
                  <a:lnTo>
                    <a:pt x="250" y="121"/>
                  </a:lnTo>
                  <a:lnTo>
                    <a:pt x="250" y="205"/>
                  </a:lnTo>
                  <a:lnTo>
                    <a:pt x="177" y="205"/>
                  </a:lnTo>
                  <a:lnTo>
                    <a:pt x="177" y="448"/>
                  </a:lnTo>
                  <a:lnTo>
                    <a:pt x="177" y="457"/>
                  </a:lnTo>
                  <a:lnTo>
                    <a:pt x="178" y="465"/>
                  </a:lnTo>
                  <a:lnTo>
                    <a:pt x="180" y="471"/>
                  </a:lnTo>
                  <a:lnTo>
                    <a:pt x="183" y="476"/>
                  </a:lnTo>
                  <a:lnTo>
                    <a:pt x="186" y="479"/>
                  </a:lnTo>
                  <a:lnTo>
                    <a:pt x="190" y="480"/>
                  </a:lnTo>
                  <a:lnTo>
                    <a:pt x="194" y="482"/>
                  </a:lnTo>
                  <a:lnTo>
                    <a:pt x="198" y="483"/>
                  </a:lnTo>
                  <a:lnTo>
                    <a:pt x="210" y="484"/>
                  </a:lnTo>
                  <a:lnTo>
                    <a:pt x="226" y="485"/>
                  </a:lnTo>
                  <a:lnTo>
                    <a:pt x="238" y="484"/>
                  </a:lnTo>
                  <a:lnTo>
                    <a:pt x="250" y="483"/>
                  </a:lnTo>
                  <a:lnTo>
                    <a:pt x="250" y="572"/>
                  </a:lnTo>
                  <a:lnTo>
                    <a:pt x="237" y="573"/>
                  </a:lnTo>
                  <a:lnTo>
                    <a:pt x="222" y="573"/>
                  </a:lnTo>
                  <a:lnTo>
                    <a:pt x="209" y="574"/>
                  </a:lnTo>
                  <a:lnTo>
                    <a:pt x="195" y="574"/>
                  </a:lnTo>
                  <a:lnTo>
                    <a:pt x="179" y="574"/>
                  </a:lnTo>
                  <a:lnTo>
                    <a:pt x="156" y="573"/>
                  </a:lnTo>
                  <a:lnTo>
                    <a:pt x="135" y="571"/>
                  </a:lnTo>
                  <a:lnTo>
                    <a:pt x="126" y="569"/>
                  </a:lnTo>
                  <a:lnTo>
                    <a:pt x="118" y="566"/>
                  </a:lnTo>
                  <a:lnTo>
                    <a:pt x="110" y="564"/>
                  </a:lnTo>
                  <a:lnTo>
                    <a:pt x="104" y="561"/>
                  </a:lnTo>
                  <a:lnTo>
                    <a:pt x="98" y="558"/>
                  </a:lnTo>
                  <a:lnTo>
                    <a:pt x="92" y="554"/>
                  </a:lnTo>
                  <a:lnTo>
                    <a:pt x="86" y="551"/>
                  </a:lnTo>
                  <a:lnTo>
                    <a:pt x="81" y="547"/>
                  </a:lnTo>
                  <a:lnTo>
                    <a:pt x="77" y="543"/>
                  </a:lnTo>
                  <a:lnTo>
                    <a:pt x="74" y="538"/>
                  </a:lnTo>
                  <a:lnTo>
                    <a:pt x="71" y="533"/>
                  </a:lnTo>
                  <a:lnTo>
                    <a:pt x="68" y="528"/>
                  </a:lnTo>
                  <a:lnTo>
                    <a:pt x="64" y="516"/>
                  </a:lnTo>
                  <a:lnTo>
                    <a:pt x="62" y="504"/>
                  </a:lnTo>
                  <a:lnTo>
                    <a:pt x="60" y="491"/>
                  </a:lnTo>
                  <a:lnTo>
                    <a:pt x="60" y="476"/>
                  </a:lnTo>
                  <a:lnTo>
                    <a:pt x="60" y="205"/>
                  </a:lnTo>
                  <a:lnTo>
                    <a:pt x="0" y="205"/>
                  </a:lnTo>
                  <a:lnTo>
                    <a:pt x="0" y="121"/>
                  </a:lnTo>
                  <a:lnTo>
                    <a:pt x="60" y="121"/>
                  </a:lnTo>
                  <a:lnTo>
                    <a:pt x="60" y="0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20"/>
            <p:cNvSpPr>
              <a:spLocks/>
            </p:cNvSpPr>
            <p:nvPr userDrawn="1"/>
          </p:nvSpPr>
          <p:spPr bwMode="auto">
            <a:xfrm>
              <a:off x="7710488" y="6542088"/>
              <a:ext cx="53975" cy="79375"/>
            </a:xfrm>
            <a:custGeom>
              <a:avLst/>
              <a:gdLst/>
              <a:ahLst/>
              <a:cxnLst>
                <a:cxn ang="0">
                  <a:pos x="405" y="604"/>
                </a:cxn>
                <a:cxn ang="0">
                  <a:pos x="287" y="331"/>
                </a:cxn>
                <a:cxn ang="0">
                  <a:pos x="286" y="314"/>
                </a:cxn>
                <a:cxn ang="0">
                  <a:pos x="283" y="295"/>
                </a:cxn>
                <a:cxn ang="0">
                  <a:pos x="277" y="275"/>
                </a:cxn>
                <a:cxn ang="0">
                  <a:pos x="264" y="259"/>
                </a:cxn>
                <a:cxn ang="0">
                  <a:pos x="254" y="253"/>
                </a:cxn>
                <a:cxn ang="0">
                  <a:pos x="243" y="247"/>
                </a:cxn>
                <a:cxn ang="0">
                  <a:pos x="227" y="244"/>
                </a:cxn>
                <a:cxn ang="0">
                  <a:pos x="211" y="243"/>
                </a:cxn>
                <a:cxn ang="0">
                  <a:pos x="191" y="245"/>
                </a:cxn>
                <a:cxn ang="0">
                  <a:pos x="174" y="251"/>
                </a:cxn>
                <a:cxn ang="0">
                  <a:pos x="159" y="259"/>
                </a:cxn>
                <a:cxn ang="0">
                  <a:pos x="144" y="270"/>
                </a:cxn>
                <a:cxn ang="0">
                  <a:pos x="133" y="284"/>
                </a:cxn>
                <a:cxn ang="0">
                  <a:pos x="125" y="302"/>
                </a:cxn>
                <a:cxn ang="0">
                  <a:pos x="120" y="323"/>
                </a:cxn>
                <a:cxn ang="0">
                  <a:pos x="118" y="347"/>
                </a:cxn>
                <a:cxn ang="0">
                  <a:pos x="0" y="604"/>
                </a:cxn>
                <a:cxn ang="0">
                  <a:pos x="118" y="0"/>
                </a:cxn>
                <a:cxn ang="0">
                  <a:pos x="120" y="214"/>
                </a:cxn>
                <a:cxn ang="0">
                  <a:pos x="127" y="200"/>
                </a:cxn>
                <a:cxn ang="0">
                  <a:pos x="137" y="187"/>
                </a:cxn>
                <a:cxn ang="0">
                  <a:pos x="151" y="176"/>
                </a:cxn>
                <a:cxn ang="0">
                  <a:pos x="166" y="166"/>
                </a:cxn>
                <a:cxn ang="0">
                  <a:pos x="184" y="156"/>
                </a:cxn>
                <a:cxn ang="0">
                  <a:pos x="205" y="150"/>
                </a:cxn>
                <a:cxn ang="0">
                  <a:pos x="226" y="146"/>
                </a:cxn>
                <a:cxn ang="0">
                  <a:pos x="250" y="144"/>
                </a:cxn>
                <a:cxn ang="0">
                  <a:pos x="281" y="147"/>
                </a:cxn>
                <a:cxn ang="0">
                  <a:pos x="310" y="154"/>
                </a:cxn>
                <a:cxn ang="0">
                  <a:pos x="337" y="166"/>
                </a:cxn>
                <a:cxn ang="0">
                  <a:pos x="360" y="182"/>
                </a:cxn>
                <a:cxn ang="0">
                  <a:pos x="378" y="203"/>
                </a:cxn>
                <a:cxn ang="0">
                  <a:pos x="393" y="229"/>
                </a:cxn>
                <a:cxn ang="0">
                  <a:pos x="401" y="260"/>
                </a:cxn>
                <a:cxn ang="0">
                  <a:pos x="405" y="294"/>
                </a:cxn>
              </a:cxnLst>
              <a:rect l="0" t="0" r="r" b="b"/>
              <a:pathLst>
                <a:path w="405" h="604">
                  <a:moveTo>
                    <a:pt x="405" y="294"/>
                  </a:moveTo>
                  <a:lnTo>
                    <a:pt x="405" y="604"/>
                  </a:lnTo>
                  <a:lnTo>
                    <a:pt x="287" y="604"/>
                  </a:lnTo>
                  <a:lnTo>
                    <a:pt x="287" y="331"/>
                  </a:lnTo>
                  <a:lnTo>
                    <a:pt x="287" y="323"/>
                  </a:lnTo>
                  <a:lnTo>
                    <a:pt x="286" y="314"/>
                  </a:lnTo>
                  <a:lnTo>
                    <a:pt x="285" y="305"/>
                  </a:lnTo>
                  <a:lnTo>
                    <a:pt x="283" y="295"/>
                  </a:lnTo>
                  <a:lnTo>
                    <a:pt x="281" y="284"/>
                  </a:lnTo>
                  <a:lnTo>
                    <a:pt x="277" y="275"/>
                  </a:lnTo>
                  <a:lnTo>
                    <a:pt x="271" y="267"/>
                  </a:lnTo>
                  <a:lnTo>
                    <a:pt x="264" y="259"/>
                  </a:lnTo>
                  <a:lnTo>
                    <a:pt x="259" y="256"/>
                  </a:lnTo>
                  <a:lnTo>
                    <a:pt x="254" y="253"/>
                  </a:lnTo>
                  <a:lnTo>
                    <a:pt x="249" y="250"/>
                  </a:lnTo>
                  <a:lnTo>
                    <a:pt x="243" y="247"/>
                  </a:lnTo>
                  <a:lnTo>
                    <a:pt x="235" y="246"/>
                  </a:lnTo>
                  <a:lnTo>
                    <a:pt x="227" y="244"/>
                  </a:lnTo>
                  <a:lnTo>
                    <a:pt x="219" y="244"/>
                  </a:lnTo>
                  <a:lnTo>
                    <a:pt x="211" y="243"/>
                  </a:lnTo>
                  <a:lnTo>
                    <a:pt x="201" y="244"/>
                  </a:lnTo>
                  <a:lnTo>
                    <a:pt x="191" y="245"/>
                  </a:lnTo>
                  <a:lnTo>
                    <a:pt x="182" y="247"/>
                  </a:lnTo>
                  <a:lnTo>
                    <a:pt x="174" y="251"/>
                  </a:lnTo>
                  <a:lnTo>
                    <a:pt x="166" y="254"/>
                  </a:lnTo>
                  <a:lnTo>
                    <a:pt x="159" y="259"/>
                  </a:lnTo>
                  <a:lnTo>
                    <a:pt x="152" y="264"/>
                  </a:lnTo>
                  <a:lnTo>
                    <a:pt x="144" y="270"/>
                  </a:lnTo>
                  <a:lnTo>
                    <a:pt x="139" y="277"/>
                  </a:lnTo>
                  <a:lnTo>
                    <a:pt x="133" y="284"/>
                  </a:lnTo>
                  <a:lnTo>
                    <a:pt x="129" y="292"/>
                  </a:lnTo>
                  <a:lnTo>
                    <a:pt x="125" y="302"/>
                  </a:lnTo>
                  <a:lnTo>
                    <a:pt x="122" y="312"/>
                  </a:lnTo>
                  <a:lnTo>
                    <a:pt x="120" y="323"/>
                  </a:lnTo>
                  <a:lnTo>
                    <a:pt x="119" y="334"/>
                  </a:lnTo>
                  <a:lnTo>
                    <a:pt x="118" y="347"/>
                  </a:lnTo>
                  <a:lnTo>
                    <a:pt x="118" y="604"/>
                  </a:lnTo>
                  <a:lnTo>
                    <a:pt x="0" y="604"/>
                  </a:lnTo>
                  <a:lnTo>
                    <a:pt x="0" y="0"/>
                  </a:lnTo>
                  <a:lnTo>
                    <a:pt x="118" y="0"/>
                  </a:lnTo>
                  <a:lnTo>
                    <a:pt x="118" y="214"/>
                  </a:lnTo>
                  <a:lnTo>
                    <a:pt x="120" y="214"/>
                  </a:lnTo>
                  <a:lnTo>
                    <a:pt x="123" y="208"/>
                  </a:lnTo>
                  <a:lnTo>
                    <a:pt x="127" y="200"/>
                  </a:lnTo>
                  <a:lnTo>
                    <a:pt x="132" y="194"/>
                  </a:lnTo>
                  <a:lnTo>
                    <a:pt x="137" y="187"/>
                  </a:lnTo>
                  <a:lnTo>
                    <a:pt x="143" y="182"/>
                  </a:lnTo>
                  <a:lnTo>
                    <a:pt x="151" y="176"/>
                  </a:lnTo>
                  <a:lnTo>
                    <a:pt x="158" y="171"/>
                  </a:lnTo>
                  <a:lnTo>
                    <a:pt x="166" y="166"/>
                  </a:lnTo>
                  <a:lnTo>
                    <a:pt x="175" y="161"/>
                  </a:lnTo>
                  <a:lnTo>
                    <a:pt x="184" y="156"/>
                  </a:lnTo>
                  <a:lnTo>
                    <a:pt x="195" y="153"/>
                  </a:lnTo>
                  <a:lnTo>
                    <a:pt x="205" y="150"/>
                  </a:lnTo>
                  <a:lnTo>
                    <a:pt x="215" y="147"/>
                  </a:lnTo>
                  <a:lnTo>
                    <a:pt x="226" y="146"/>
                  </a:lnTo>
                  <a:lnTo>
                    <a:pt x="237" y="145"/>
                  </a:lnTo>
                  <a:lnTo>
                    <a:pt x="250" y="144"/>
                  </a:lnTo>
                  <a:lnTo>
                    <a:pt x="266" y="145"/>
                  </a:lnTo>
                  <a:lnTo>
                    <a:pt x="281" y="147"/>
                  </a:lnTo>
                  <a:lnTo>
                    <a:pt x="297" y="149"/>
                  </a:lnTo>
                  <a:lnTo>
                    <a:pt x="310" y="154"/>
                  </a:lnTo>
                  <a:lnTo>
                    <a:pt x="324" y="159"/>
                  </a:lnTo>
                  <a:lnTo>
                    <a:pt x="337" y="166"/>
                  </a:lnTo>
                  <a:lnTo>
                    <a:pt x="349" y="174"/>
                  </a:lnTo>
                  <a:lnTo>
                    <a:pt x="360" y="182"/>
                  </a:lnTo>
                  <a:lnTo>
                    <a:pt x="370" y="192"/>
                  </a:lnTo>
                  <a:lnTo>
                    <a:pt x="378" y="203"/>
                  </a:lnTo>
                  <a:lnTo>
                    <a:pt x="387" y="216"/>
                  </a:lnTo>
                  <a:lnTo>
                    <a:pt x="393" y="229"/>
                  </a:lnTo>
                  <a:lnTo>
                    <a:pt x="398" y="243"/>
                  </a:lnTo>
                  <a:lnTo>
                    <a:pt x="401" y="260"/>
                  </a:lnTo>
                  <a:lnTo>
                    <a:pt x="404" y="276"/>
                  </a:lnTo>
                  <a:lnTo>
                    <a:pt x="405" y="29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21"/>
            <p:cNvSpPr>
              <a:spLocks noEditPoints="1"/>
            </p:cNvSpPr>
            <p:nvPr userDrawn="1"/>
          </p:nvSpPr>
          <p:spPr bwMode="auto">
            <a:xfrm>
              <a:off x="7773988" y="6561138"/>
              <a:ext cx="55563" cy="61912"/>
            </a:xfrm>
            <a:custGeom>
              <a:avLst/>
              <a:gdLst/>
              <a:ahLst/>
              <a:cxnLst>
                <a:cxn ang="0">
                  <a:pos x="414" y="341"/>
                </a:cxn>
                <a:cxn ang="0">
                  <a:pos x="399" y="376"/>
                </a:cxn>
                <a:cxn ang="0">
                  <a:pos x="378" y="405"/>
                </a:cxn>
                <a:cxn ang="0">
                  <a:pos x="355" y="428"/>
                </a:cxn>
                <a:cxn ang="0">
                  <a:pos x="328" y="445"/>
                </a:cxn>
                <a:cxn ang="0">
                  <a:pos x="300" y="457"/>
                </a:cxn>
                <a:cxn ang="0">
                  <a:pos x="242" y="471"/>
                </a:cxn>
                <a:cxn ang="0">
                  <a:pos x="192" y="470"/>
                </a:cxn>
                <a:cxn ang="0">
                  <a:pos x="149" y="463"/>
                </a:cxn>
                <a:cxn ang="0">
                  <a:pos x="109" y="448"/>
                </a:cxn>
                <a:cxn ang="0">
                  <a:pos x="74" y="427"/>
                </a:cxn>
                <a:cxn ang="0">
                  <a:pos x="45" y="397"/>
                </a:cxn>
                <a:cxn ang="0">
                  <a:pos x="23" y="357"/>
                </a:cxn>
                <a:cxn ang="0">
                  <a:pos x="8" y="308"/>
                </a:cxn>
                <a:cxn ang="0">
                  <a:pos x="1" y="249"/>
                </a:cxn>
                <a:cxn ang="0">
                  <a:pos x="2" y="202"/>
                </a:cxn>
                <a:cxn ang="0">
                  <a:pos x="10" y="149"/>
                </a:cxn>
                <a:cxn ang="0">
                  <a:pos x="33" y="93"/>
                </a:cxn>
                <a:cxn ang="0">
                  <a:pos x="53" y="66"/>
                </a:cxn>
                <a:cxn ang="0">
                  <a:pos x="78" y="42"/>
                </a:cxn>
                <a:cxn ang="0">
                  <a:pos x="109" y="22"/>
                </a:cxn>
                <a:cxn ang="0">
                  <a:pos x="149" y="7"/>
                </a:cxn>
                <a:cxn ang="0">
                  <a:pos x="197" y="1"/>
                </a:cxn>
                <a:cxn ang="0">
                  <a:pos x="236" y="1"/>
                </a:cxn>
                <a:cxn ang="0">
                  <a:pos x="272" y="7"/>
                </a:cxn>
                <a:cxn ang="0">
                  <a:pos x="308" y="19"/>
                </a:cxn>
                <a:cxn ang="0">
                  <a:pos x="342" y="38"/>
                </a:cxn>
                <a:cxn ang="0">
                  <a:pos x="371" y="68"/>
                </a:cxn>
                <a:cxn ang="0">
                  <a:pos x="397" y="107"/>
                </a:cxn>
                <a:cxn ang="0">
                  <a:pos x="414" y="158"/>
                </a:cxn>
                <a:cxn ang="0">
                  <a:pos x="423" y="222"/>
                </a:cxn>
                <a:cxn ang="0">
                  <a:pos x="117" y="267"/>
                </a:cxn>
                <a:cxn ang="0">
                  <a:pos x="122" y="299"/>
                </a:cxn>
                <a:cxn ang="0">
                  <a:pos x="135" y="335"/>
                </a:cxn>
                <a:cxn ang="0">
                  <a:pos x="160" y="360"/>
                </a:cxn>
                <a:cxn ang="0">
                  <a:pos x="182" y="372"/>
                </a:cxn>
                <a:cxn ang="0">
                  <a:pos x="211" y="377"/>
                </a:cxn>
                <a:cxn ang="0">
                  <a:pos x="247" y="374"/>
                </a:cxn>
                <a:cxn ang="0">
                  <a:pos x="274" y="361"/>
                </a:cxn>
                <a:cxn ang="0">
                  <a:pos x="287" y="349"/>
                </a:cxn>
                <a:cxn ang="0">
                  <a:pos x="296" y="334"/>
                </a:cxn>
                <a:cxn ang="0">
                  <a:pos x="303" y="191"/>
                </a:cxn>
                <a:cxn ang="0">
                  <a:pos x="295" y="156"/>
                </a:cxn>
                <a:cxn ang="0">
                  <a:pos x="281" y="129"/>
                </a:cxn>
                <a:cxn ang="0">
                  <a:pos x="262" y="112"/>
                </a:cxn>
                <a:cxn ang="0">
                  <a:pos x="242" y="101"/>
                </a:cxn>
                <a:cxn ang="0">
                  <a:pos x="220" y="97"/>
                </a:cxn>
                <a:cxn ang="0">
                  <a:pos x="193" y="98"/>
                </a:cxn>
                <a:cxn ang="0">
                  <a:pos x="168" y="107"/>
                </a:cxn>
                <a:cxn ang="0">
                  <a:pos x="149" y="122"/>
                </a:cxn>
                <a:cxn ang="0">
                  <a:pos x="133" y="143"/>
                </a:cxn>
                <a:cxn ang="0">
                  <a:pos x="124" y="170"/>
                </a:cxn>
              </a:cxnLst>
              <a:rect l="0" t="0" r="r" b="b"/>
              <a:pathLst>
                <a:path w="423" h="471">
                  <a:moveTo>
                    <a:pt x="298" y="329"/>
                  </a:moveTo>
                  <a:lnTo>
                    <a:pt x="418" y="329"/>
                  </a:lnTo>
                  <a:lnTo>
                    <a:pt x="414" y="341"/>
                  </a:lnTo>
                  <a:lnTo>
                    <a:pt x="410" y="353"/>
                  </a:lnTo>
                  <a:lnTo>
                    <a:pt x="404" y="365"/>
                  </a:lnTo>
                  <a:lnTo>
                    <a:pt x="399" y="376"/>
                  </a:lnTo>
                  <a:lnTo>
                    <a:pt x="393" y="386"/>
                  </a:lnTo>
                  <a:lnTo>
                    <a:pt x="386" y="396"/>
                  </a:lnTo>
                  <a:lnTo>
                    <a:pt x="378" y="405"/>
                  </a:lnTo>
                  <a:lnTo>
                    <a:pt x="371" y="413"/>
                  </a:lnTo>
                  <a:lnTo>
                    <a:pt x="363" y="421"/>
                  </a:lnTo>
                  <a:lnTo>
                    <a:pt x="355" y="428"/>
                  </a:lnTo>
                  <a:lnTo>
                    <a:pt x="346" y="434"/>
                  </a:lnTo>
                  <a:lnTo>
                    <a:pt x="338" y="440"/>
                  </a:lnTo>
                  <a:lnTo>
                    <a:pt x="328" y="445"/>
                  </a:lnTo>
                  <a:lnTo>
                    <a:pt x="319" y="450"/>
                  </a:lnTo>
                  <a:lnTo>
                    <a:pt x="310" y="454"/>
                  </a:lnTo>
                  <a:lnTo>
                    <a:pt x="300" y="457"/>
                  </a:lnTo>
                  <a:lnTo>
                    <a:pt x="280" y="464"/>
                  </a:lnTo>
                  <a:lnTo>
                    <a:pt x="261" y="468"/>
                  </a:lnTo>
                  <a:lnTo>
                    <a:pt x="242" y="471"/>
                  </a:lnTo>
                  <a:lnTo>
                    <a:pt x="222" y="471"/>
                  </a:lnTo>
                  <a:lnTo>
                    <a:pt x="207" y="471"/>
                  </a:lnTo>
                  <a:lnTo>
                    <a:pt x="192" y="470"/>
                  </a:lnTo>
                  <a:lnTo>
                    <a:pt x="176" y="468"/>
                  </a:lnTo>
                  <a:lnTo>
                    <a:pt x="162" y="466"/>
                  </a:lnTo>
                  <a:lnTo>
                    <a:pt x="149" y="463"/>
                  </a:lnTo>
                  <a:lnTo>
                    <a:pt x="134" y="458"/>
                  </a:lnTo>
                  <a:lnTo>
                    <a:pt x="121" y="454"/>
                  </a:lnTo>
                  <a:lnTo>
                    <a:pt x="109" y="448"/>
                  </a:lnTo>
                  <a:lnTo>
                    <a:pt x="97" y="442"/>
                  </a:lnTo>
                  <a:lnTo>
                    <a:pt x="85" y="435"/>
                  </a:lnTo>
                  <a:lnTo>
                    <a:pt x="74" y="427"/>
                  </a:lnTo>
                  <a:lnTo>
                    <a:pt x="64" y="418"/>
                  </a:lnTo>
                  <a:lnTo>
                    <a:pt x="55" y="407"/>
                  </a:lnTo>
                  <a:lnTo>
                    <a:pt x="45" y="397"/>
                  </a:lnTo>
                  <a:lnTo>
                    <a:pt x="37" y="385"/>
                  </a:lnTo>
                  <a:lnTo>
                    <a:pt x="29" y="372"/>
                  </a:lnTo>
                  <a:lnTo>
                    <a:pt x="23" y="357"/>
                  </a:lnTo>
                  <a:lnTo>
                    <a:pt x="17" y="343"/>
                  </a:lnTo>
                  <a:lnTo>
                    <a:pt x="12" y="327"/>
                  </a:lnTo>
                  <a:lnTo>
                    <a:pt x="8" y="308"/>
                  </a:lnTo>
                  <a:lnTo>
                    <a:pt x="5" y="290"/>
                  </a:lnTo>
                  <a:lnTo>
                    <a:pt x="2" y="270"/>
                  </a:lnTo>
                  <a:lnTo>
                    <a:pt x="1" y="249"/>
                  </a:lnTo>
                  <a:lnTo>
                    <a:pt x="0" y="226"/>
                  </a:lnTo>
                  <a:lnTo>
                    <a:pt x="1" y="215"/>
                  </a:lnTo>
                  <a:lnTo>
                    <a:pt x="2" y="202"/>
                  </a:lnTo>
                  <a:lnTo>
                    <a:pt x="3" y="185"/>
                  </a:lnTo>
                  <a:lnTo>
                    <a:pt x="6" y="168"/>
                  </a:lnTo>
                  <a:lnTo>
                    <a:pt x="10" y="149"/>
                  </a:lnTo>
                  <a:lnTo>
                    <a:pt x="16" y="131"/>
                  </a:lnTo>
                  <a:lnTo>
                    <a:pt x="24" y="113"/>
                  </a:lnTo>
                  <a:lnTo>
                    <a:pt x="33" y="93"/>
                  </a:lnTo>
                  <a:lnTo>
                    <a:pt x="39" y="84"/>
                  </a:lnTo>
                  <a:lnTo>
                    <a:pt x="45" y="75"/>
                  </a:lnTo>
                  <a:lnTo>
                    <a:pt x="53" y="66"/>
                  </a:lnTo>
                  <a:lnTo>
                    <a:pt x="60" y="57"/>
                  </a:lnTo>
                  <a:lnTo>
                    <a:pt x="69" y="49"/>
                  </a:lnTo>
                  <a:lnTo>
                    <a:pt x="78" y="42"/>
                  </a:lnTo>
                  <a:lnTo>
                    <a:pt x="87" y="35"/>
                  </a:lnTo>
                  <a:lnTo>
                    <a:pt x="98" y="28"/>
                  </a:lnTo>
                  <a:lnTo>
                    <a:pt x="109" y="22"/>
                  </a:lnTo>
                  <a:lnTo>
                    <a:pt x="121" y="16"/>
                  </a:lnTo>
                  <a:lnTo>
                    <a:pt x="134" y="11"/>
                  </a:lnTo>
                  <a:lnTo>
                    <a:pt x="149" y="7"/>
                  </a:lnTo>
                  <a:lnTo>
                    <a:pt x="164" y="4"/>
                  </a:lnTo>
                  <a:lnTo>
                    <a:pt x="179" y="2"/>
                  </a:lnTo>
                  <a:lnTo>
                    <a:pt x="197" y="1"/>
                  </a:lnTo>
                  <a:lnTo>
                    <a:pt x="214" y="0"/>
                  </a:lnTo>
                  <a:lnTo>
                    <a:pt x="225" y="0"/>
                  </a:lnTo>
                  <a:lnTo>
                    <a:pt x="236" y="1"/>
                  </a:lnTo>
                  <a:lnTo>
                    <a:pt x="249" y="2"/>
                  </a:lnTo>
                  <a:lnTo>
                    <a:pt x="260" y="4"/>
                  </a:lnTo>
                  <a:lnTo>
                    <a:pt x="272" y="7"/>
                  </a:lnTo>
                  <a:lnTo>
                    <a:pt x="283" y="10"/>
                  </a:lnTo>
                  <a:lnTo>
                    <a:pt x="296" y="14"/>
                  </a:lnTo>
                  <a:lnTo>
                    <a:pt x="308" y="19"/>
                  </a:lnTo>
                  <a:lnTo>
                    <a:pt x="319" y="24"/>
                  </a:lnTo>
                  <a:lnTo>
                    <a:pt x="330" y="31"/>
                  </a:lnTo>
                  <a:lnTo>
                    <a:pt x="342" y="38"/>
                  </a:lnTo>
                  <a:lnTo>
                    <a:pt x="352" y="47"/>
                  </a:lnTo>
                  <a:lnTo>
                    <a:pt x="362" y="56"/>
                  </a:lnTo>
                  <a:lnTo>
                    <a:pt x="371" y="68"/>
                  </a:lnTo>
                  <a:lnTo>
                    <a:pt x="381" y="79"/>
                  </a:lnTo>
                  <a:lnTo>
                    <a:pt x="389" y="92"/>
                  </a:lnTo>
                  <a:lnTo>
                    <a:pt x="397" y="107"/>
                  </a:lnTo>
                  <a:lnTo>
                    <a:pt x="404" y="122"/>
                  </a:lnTo>
                  <a:lnTo>
                    <a:pt x="409" y="139"/>
                  </a:lnTo>
                  <a:lnTo>
                    <a:pt x="414" y="158"/>
                  </a:lnTo>
                  <a:lnTo>
                    <a:pt x="418" y="177"/>
                  </a:lnTo>
                  <a:lnTo>
                    <a:pt x="421" y="199"/>
                  </a:lnTo>
                  <a:lnTo>
                    <a:pt x="423" y="222"/>
                  </a:lnTo>
                  <a:lnTo>
                    <a:pt x="423" y="247"/>
                  </a:lnTo>
                  <a:lnTo>
                    <a:pt x="423" y="267"/>
                  </a:lnTo>
                  <a:lnTo>
                    <a:pt x="117" y="267"/>
                  </a:lnTo>
                  <a:lnTo>
                    <a:pt x="118" y="277"/>
                  </a:lnTo>
                  <a:lnTo>
                    <a:pt x="120" y="288"/>
                  </a:lnTo>
                  <a:lnTo>
                    <a:pt x="122" y="299"/>
                  </a:lnTo>
                  <a:lnTo>
                    <a:pt x="125" y="311"/>
                  </a:lnTo>
                  <a:lnTo>
                    <a:pt x="129" y="323"/>
                  </a:lnTo>
                  <a:lnTo>
                    <a:pt x="135" y="335"/>
                  </a:lnTo>
                  <a:lnTo>
                    <a:pt x="144" y="346"/>
                  </a:lnTo>
                  <a:lnTo>
                    <a:pt x="154" y="356"/>
                  </a:lnTo>
                  <a:lnTo>
                    <a:pt x="160" y="360"/>
                  </a:lnTo>
                  <a:lnTo>
                    <a:pt x="166" y="364"/>
                  </a:lnTo>
                  <a:lnTo>
                    <a:pt x="173" y="368"/>
                  </a:lnTo>
                  <a:lnTo>
                    <a:pt x="182" y="372"/>
                  </a:lnTo>
                  <a:lnTo>
                    <a:pt x="191" y="374"/>
                  </a:lnTo>
                  <a:lnTo>
                    <a:pt x="201" y="376"/>
                  </a:lnTo>
                  <a:lnTo>
                    <a:pt x="211" y="377"/>
                  </a:lnTo>
                  <a:lnTo>
                    <a:pt x="222" y="377"/>
                  </a:lnTo>
                  <a:lnTo>
                    <a:pt x="234" y="376"/>
                  </a:lnTo>
                  <a:lnTo>
                    <a:pt x="247" y="374"/>
                  </a:lnTo>
                  <a:lnTo>
                    <a:pt x="258" y="369"/>
                  </a:lnTo>
                  <a:lnTo>
                    <a:pt x="269" y="364"/>
                  </a:lnTo>
                  <a:lnTo>
                    <a:pt x="274" y="361"/>
                  </a:lnTo>
                  <a:lnTo>
                    <a:pt x="278" y="357"/>
                  </a:lnTo>
                  <a:lnTo>
                    <a:pt x="282" y="353"/>
                  </a:lnTo>
                  <a:lnTo>
                    <a:pt x="287" y="349"/>
                  </a:lnTo>
                  <a:lnTo>
                    <a:pt x="291" y="345"/>
                  </a:lnTo>
                  <a:lnTo>
                    <a:pt x="294" y="340"/>
                  </a:lnTo>
                  <a:lnTo>
                    <a:pt x="296" y="334"/>
                  </a:lnTo>
                  <a:lnTo>
                    <a:pt x="298" y="329"/>
                  </a:lnTo>
                  <a:close/>
                  <a:moveTo>
                    <a:pt x="121" y="191"/>
                  </a:moveTo>
                  <a:lnTo>
                    <a:pt x="303" y="191"/>
                  </a:lnTo>
                  <a:lnTo>
                    <a:pt x="301" y="178"/>
                  </a:lnTo>
                  <a:lnTo>
                    <a:pt x="299" y="167"/>
                  </a:lnTo>
                  <a:lnTo>
                    <a:pt x="295" y="156"/>
                  </a:lnTo>
                  <a:lnTo>
                    <a:pt x="292" y="145"/>
                  </a:lnTo>
                  <a:lnTo>
                    <a:pt x="287" y="137"/>
                  </a:lnTo>
                  <a:lnTo>
                    <a:pt x="281" y="129"/>
                  </a:lnTo>
                  <a:lnTo>
                    <a:pt x="275" y="123"/>
                  </a:lnTo>
                  <a:lnTo>
                    <a:pt x="269" y="117"/>
                  </a:lnTo>
                  <a:lnTo>
                    <a:pt x="262" y="112"/>
                  </a:lnTo>
                  <a:lnTo>
                    <a:pt x="256" y="108"/>
                  </a:lnTo>
                  <a:lnTo>
                    <a:pt x="249" y="104"/>
                  </a:lnTo>
                  <a:lnTo>
                    <a:pt x="242" y="101"/>
                  </a:lnTo>
                  <a:lnTo>
                    <a:pt x="234" y="99"/>
                  </a:lnTo>
                  <a:lnTo>
                    <a:pt x="227" y="97"/>
                  </a:lnTo>
                  <a:lnTo>
                    <a:pt x="220" y="97"/>
                  </a:lnTo>
                  <a:lnTo>
                    <a:pt x="212" y="97"/>
                  </a:lnTo>
                  <a:lnTo>
                    <a:pt x="202" y="97"/>
                  </a:lnTo>
                  <a:lnTo>
                    <a:pt x="193" y="98"/>
                  </a:lnTo>
                  <a:lnTo>
                    <a:pt x="183" y="100"/>
                  </a:lnTo>
                  <a:lnTo>
                    <a:pt x="175" y="103"/>
                  </a:lnTo>
                  <a:lnTo>
                    <a:pt x="168" y="107"/>
                  </a:lnTo>
                  <a:lnTo>
                    <a:pt x="161" y="111"/>
                  </a:lnTo>
                  <a:lnTo>
                    <a:pt x="154" y="116"/>
                  </a:lnTo>
                  <a:lnTo>
                    <a:pt x="149" y="122"/>
                  </a:lnTo>
                  <a:lnTo>
                    <a:pt x="143" y="128"/>
                  </a:lnTo>
                  <a:lnTo>
                    <a:pt x="138" y="135"/>
                  </a:lnTo>
                  <a:lnTo>
                    <a:pt x="133" y="143"/>
                  </a:lnTo>
                  <a:lnTo>
                    <a:pt x="130" y="152"/>
                  </a:lnTo>
                  <a:lnTo>
                    <a:pt x="127" y="161"/>
                  </a:lnTo>
                  <a:lnTo>
                    <a:pt x="124" y="170"/>
                  </a:lnTo>
                  <a:lnTo>
                    <a:pt x="122" y="180"/>
                  </a:lnTo>
                  <a:lnTo>
                    <a:pt x="121" y="191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22"/>
            <p:cNvSpPr>
              <a:spLocks/>
            </p:cNvSpPr>
            <p:nvPr userDrawn="1"/>
          </p:nvSpPr>
          <p:spPr bwMode="auto">
            <a:xfrm>
              <a:off x="7877176" y="6561138"/>
              <a:ext cx="65088" cy="112712"/>
            </a:xfrm>
            <a:custGeom>
              <a:avLst/>
              <a:gdLst/>
              <a:ahLst/>
              <a:cxnLst>
                <a:cxn ang="0">
                  <a:pos x="0" y="861"/>
                </a:cxn>
                <a:cxn ang="0">
                  <a:pos x="0" y="22"/>
                </a:cxn>
                <a:cxn ang="0">
                  <a:pos x="211" y="22"/>
                </a:cxn>
                <a:cxn ang="0">
                  <a:pos x="211" y="167"/>
                </a:cxn>
                <a:cxn ang="0">
                  <a:pos x="214" y="167"/>
                </a:cxn>
                <a:cxn ang="0">
                  <a:pos x="223" y="150"/>
                </a:cxn>
                <a:cxn ang="0">
                  <a:pos x="231" y="135"/>
                </a:cxn>
                <a:cxn ang="0">
                  <a:pos x="241" y="120"/>
                </a:cxn>
                <a:cxn ang="0">
                  <a:pos x="250" y="105"/>
                </a:cxn>
                <a:cxn ang="0">
                  <a:pos x="261" y="91"/>
                </a:cxn>
                <a:cxn ang="0">
                  <a:pos x="272" y="77"/>
                </a:cxn>
                <a:cxn ang="0">
                  <a:pos x="284" y="65"/>
                </a:cxn>
                <a:cxn ang="0">
                  <a:pos x="296" y="51"/>
                </a:cxn>
                <a:cxn ang="0">
                  <a:pos x="302" y="45"/>
                </a:cxn>
                <a:cxn ang="0">
                  <a:pos x="309" y="40"/>
                </a:cxn>
                <a:cxn ang="0">
                  <a:pos x="317" y="35"/>
                </a:cxn>
                <a:cxn ang="0">
                  <a:pos x="324" y="30"/>
                </a:cxn>
                <a:cxn ang="0">
                  <a:pos x="340" y="22"/>
                </a:cxn>
                <a:cxn ang="0">
                  <a:pos x="358" y="14"/>
                </a:cxn>
                <a:cxn ang="0">
                  <a:pos x="377" y="8"/>
                </a:cxn>
                <a:cxn ang="0">
                  <a:pos x="398" y="4"/>
                </a:cxn>
                <a:cxn ang="0">
                  <a:pos x="420" y="1"/>
                </a:cxn>
                <a:cxn ang="0">
                  <a:pos x="444" y="0"/>
                </a:cxn>
                <a:cxn ang="0">
                  <a:pos x="454" y="0"/>
                </a:cxn>
                <a:cxn ang="0">
                  <a:pos x="466" y="1"/>
                </a:cxn>
                <a:cxn ang="0">
                  <a:pos x="476" y="2"/>
                </a:cxn>
                <a:cxn ang="0">
                  <a:pos x="486" y="3"/>
                </a:cxn>
                <a:cxn ang="0">
                  <a:pos x="486" y="227"/>
                </a:cxn>
                <a:cxn ang="0">
                  <a:pos x="471" y="225"/>
                </a:cxn>
                <a:cxn ang="0">
                  <a:pos x="456" y="224"/>
                </a:cxn>
                <a:cxn ang="0">
                  <a:pos x="440" y="224"/>
                </a:cxn>
                <a:cxn ang="0">
                  <a:pos x="424" y="224"/>
                </a:cxn>
                <a:cxn ang="0">
                  <a:pos x="403" y="224"/>
                </a:cxn>
                <a:cxn ang="0">
                  <a:pos x="384" y="226"/>
                </a:cxn>
                <a:cxn ang="0">
                  <a:pos x="366" y="228"/>
                </a:cxn>
                <a:cxn ang="0">
                  <a:pos x="349" y="232"/>
                </a:cxn>
                <a:cxn ang="0">
                  <a:pos x="333" y="236"/>
                </a:cxn>
                <a:cxn ang="0">
                  <a:pos x="320" y="242"/>
                </a:cxn>
                <a:cxn ang="0">
                  <a:pos x="306" y="248"/>
                </a:cxn>
                <a:cxn ang="0">
                  <a:pos x="295" y="255"/>
                </a:cxn>
                <a:cxn ang="0">
                  <a:pos x="284" y="263"/>
                </a:cxn>
                <a:cxn ang="0">
                  <a:pos x="275" y="271"/>
                </a:cxn>
                <a:cxn ang="0">
                  <a:pos x="266" y="279"/>
                </a:cxn>
                <a:cxn ang="0">
                  <a:pos x="257" y="289"/>
                </a:cxn>
                <a:cxn ang="0">
                  <a:pos x="250" y="299"/>
                </a:cxn>
                <a:cxn ang="0">
                  <a:pos x="244" y="309"/>
                </a:cxn>
                <a:cxn ang="0">
                  <a:pos x="239" y="319"/>
                </a:cxn>
                <a:cxn ang="0">
                  <a:pos x="235" y="331"/>
                </a:cxn>
                <a:cxn ang="0">
                  <a:pos x="232" y="342"/>
                </a:cxn>
                <a:cxn ang="0">
                  <a:pos x="229" y="354"/>
                </a:cxn>
                <a:cxn ang="0">
                  <a:pos x="226" y="365"/>
                </a:cxn>
                <a:cxn ang="0">
                  <a:pos x="224" y="377"/>
                </a:cxn>
                <a:cxn ang="0">
                  <a:pos x="222" y="389"/>
                </a:cxn>
                <a:cxn ang="0">
                  <a:pos x="221" y="400"/>
                </a:cxn>
                <a:cxn ang="0">
                  <a:pos x="221" y="412"/>
                </a:cxn>
                <a:cxn ang="0">
                  <a:pos x="221" y="424"/>
                </a:cxn>
                <a:cxn ang="0">
                  <a:pos x="221" y="861"/>
                </a:cxn>
                <a:cxn ang="0">
                  <a:pos x="0" y="861"/>
                </a:cxn>
              </a:cxnLst>
              <a:rect l="0" t="0" r="r" b="b"/>
              <a:pathLst>
                <a:path w="486" h="861">
                  <a:moveTo>
                    <a:pt x="0" y="861"/>
                  </a:moveTo>
                  <a:lnTo>
                    <a:pt x="0" y="22"/>
                  </a:lnTo>
                  <a:lnTo>
                    <a:pt x="211" y="22"/>
                  </a:lnTo>
                  <a:lnTo>
                    <a:pt x="211" y="167"/>
                  </a:lnTo>
                  <a:lnTo>
                    <a:pt x="214" y="167"/>
                  </a:lnTo>
                  <a:lnTo>
                    <a:pt x="223" y="150"/>
                  </a:lnTo>
                  <a:lnTo>
                    <a:pt x="231" y="135"/>
                  </a:lnTo>
                  <a:lnTo>
                    <a:pt x="241" y="120"/>
                  </a:lnTo>
                  <a:lnTo>
                    <a:pt x="250" y="105"/>
                  </a:lnTo>
                  <a:lnTo>
                    <a:pt x="261" y="91"/>
                  </a:lnTo>
                  <a:lnTo>
                    <a:pt x="272" y="77"/>
                  </a:lnTo>
                  <a:lnTo>
                    <a:pt x="284" y="65"/>
                  </a:lnTo>
                  <a:lnTo>
                    <a:pt x="296" y="51"/>
                  </a:lnTo>
                  <a:lnTo>
                    <a:pt x="302" y="45"/>
                  </a:lnTo>
                  <a:lnTo>
                    <a:pt x="309" y="40"/>
                  </a:lnTo>
                  <a:lnTo>
                    <a:pt x="317" y="35"/>
                  </a:lnTo>
                  <a:lnTo>
                    <a:pt x="324" y="30"/>
                  </a:lnTo>
                  <a:lnTo>
                    <a:pt x="340" y="22"/>
                  </a:lnTo>
                  <a:lnTo>
                    <a:pt x="358" y="14"/>
                  </a:lnTo>
                  <a:lnTo>
                    <a:pt x="377" y="8"/>
                  </a:lnTo>
                  <a:lnTo>
                    <a:pt x="398" y="4"/>
                  </a:lnTo>
                  <a:lnTo>
                    <a:pt x="420" y="1"/>
                  </a:lnTo>
                  <a:lnTo>
                    <a:pt x="444" y="0"/>
                  </a:lnTo>
                  <a:lnTo>
                    <a:pt x="454" y="0"/>
                  </a:lnTo>
                  <a:lnTo>
                    <a:pt x="466" y="1"/>
                  </a:lnTo>
                  <a:lnTo>
                    <a:pt x="476" y="2"/>
                  </a:lnTo>
                  <a:lnTo>
                    <a:pt x="486" y="3"/>
                  </a:lnTo>
                  <a:lnTo>
                    <a:pt x="486" y="227"/>
                  </a:lnTo>
                  <a:lnTo>
                    <a:pt x="471" y="225"/>
                  </a:lnTo>
                  <a:lnTo>
                    <a:pt x="456" y="224"/>
                  </a:lnTo>
                  <a:lnTo>
                    <a:pt x="440" y="224"/>
                  </a:lnTo>
                  <a:lnTo>
                    <a:pt x="424" y="224"/>
                  </a:lnTo>
                  <a:lnTo>
                    <a:pt x="403" y="224"/>
                  </a:lnTo>
                  <a:lnTo>
                    <a:pt x="384" y="226"/>
                  </a:lnTo>
                  <a:lnTo>
                    <a:pt x="366" y="228"/>
                  </a:lnTo>
                  <a:lnTo>
                    <a:pt x="349" y="232"/>
                  </a:lnTo>
                  <a:lnTo>
                    <a:pt x="333" y="236"/>
                  </a:lnTo>
                  <a:lnTo>
                    <a:pt x="320" y="242"/>
                  </a:lnTo>
                  <a:lnTo>
                    <a:pt x="306" y="248"/>
                  </a:lnTo>
                  <a:lnTo>
                    <a:pt x="295" y="255"/>
                  </a:lnTo>
                  <a:lnTo>
                    <a:pt x="284" y="263"/>
                  </a:lnTo>
                  <a:lnTo>
                    <a:pt x="275" y="271"/>
                  </a:lnTo>
                  <a:lnTo>
                    <a:pt x="266" y="279"/>
                  </a:lnTo>
                  <a:lnTo>
                    <a:pt x="257" y="289"/>
                  </a:lnTo>
                  <a:lnTo>
                    <a:pt x="250" y="299"/>
                  </a:lnTo>
                  <a:lnTo>
                    <a:pt x="244" y="309"/>
                  </a:lnTo>
                  <a:lnTo>
                    <a:pt x="239" y="319"/>
                  </a:lnTo>
                  <a:lnTo>
                    <a:pt x="235" y="331"/>
                  </a:lnTo>
                  <a:lnTo>
                    <a:pt x="232" y="342"/>
                  </a:lnTo>
                  <a:lnTo>
                    <a:pt x="229" y="354"/>
                  </a:lnTo>
                  <a:lnTo>
                    <a:pt x="226" y="365"/>
                  </a:lnTo>
                  <a:lnTo>
                    <a:pt x="224" y="377"/>
                  </a:lnTo>
                  <a:lnTo>
                    <a:pt x="222" y="389"/>
                  </a:lnTo>
                  <a:lnTo>
                    <a:pt x="221" y="400"/>
                  </a:lnTo>
                  <a:lnTo>
                    <a:pt x="221" y="412"/>
                  </a:lnTo>
                  <a:lnTo>
                    <a:pt x="221" y="424"/>
                  </a:lnTo>
                  <a:lnTo>
                    <a:pt x="221" y="861"/>
                  </a:lnTo>
                  <a:lnTo>
                    <a:pt x="0" y="861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3"/>
            <p:cNvSpPr>
              <a:spLocks noEditPoints="1"/>
            </p:cNvSpPr>
            <p:nvPr userDrawn="1"/>
          </p:nvSpPr>
          <p:spPr bwMode="auto">
            <a:xfrm>
              <a:off x="7950201" y="6559550"/>
              <a:ext cx="104775" cy="117475"/>
            </a:xfrm>
            <a:custGeom>
              <a:avLst/>
              <a:gdLst/>
              <a:ahLst/>
              <a:cxnLst>
                <a:cxn ang="0">
                  <a:pos x="768" y="662"/>
                </a:cxn>
                <a:cxn ang="0">
                  <a:pos x="723" y="742"/>
                </a:cxn>
                <a:cxn ang="0">
                  <a:pos x="665" y="801"/>
                </a:cxn>
                <a:cxn ang="0">
                  <a:pos x="599" y="843"/>
                </a:cxn>
                <a:cxn ang="0">
                  <a:pos x="527" y="869"/>
                </a:cxn>
                <a:cxn ang="0">
                  <a:pos x="453" y="881"/>
                </a:cxn>
                <a:cxn ang="0">
                  <a:pos x="359" y="880"/>
                </a:cxn>
                <a:cxn ang="0">
                  <a:pos x="252" y="859"/>
                </a:cxn>
                <a:cxn ang="0">
                  <a:pos x="180" y="829"/>
                </a:cxn>
                <a:cxn ang="0">
                  <a:pos x="138" y="800"/>
                </a:cxn>
                <a:cxn ang="0">
                  <a:pos x="102" y="763"/>
                </a:cxn>
                <a:cxn ang="0">
                  <a:pos x="55" y="696"/>
                </a:cxn>
                <a:cxn ang="0">
                  <a:pos x="31" y="642"/>
                </a:cxn>
                <a:cxn ang="0">
                  <a:pos x="14" y="578"/>
                </a:cxn>
                <a:cxn ang="0">
                  <a:pos x="0" y="424"/>
                </a:cxn>
                <a:cxn ang="0">
                  <a:pos x="11" y="315"/>
                </a:cxn>
                <a:cxn ang="0">
                  <a:pos x="30" y="246"/>
                </a:cxn>
                <a:cxn ang="0">
                  <a:pos x="63" y="174"/>
                </a:cxn>
                <a:cxn ang="0">
                  <a:pos x="113" y="107"/>
                </a:cxn>
                <a:cxn ang="0">
                  <a:pos x="183" y="52"/>
                </a:cxn>
                <a:cxn ang="0">
                  <a:pos x="227" y="30"/>
                </a:cxn>
                <a:cxn ang="0">
                  <a:pos x="337" y="4"/>
                </a:cxn>
                <a:cxn ang="0">
                  <a:pos x="444" y="1"/>
                </a:cxn>
                <a:cxn ang="0">
                  <a:pos x="532" y="18"/>
                </a:cxn>
                <a:cxn ang="0">
                  <a:pos x="598" y="45"/>
                </a:cxn>
                <a:cxn ang="0">
                  <a:pos x="640" y="71"/>
                </a:cxn>
                <a:cxn ang="0">
                  <a:pos x="696" y="126"/>
                </a:cxn>
                <a:cxn ang="0">
                  <a:pos x="744" y="198"/>
                </a:cxn>
                <a:cxn ang="0">
                  <a:pos x="768" y="260"/>
                </a:cxn>
                <a:cxn ang="0">
                  <a:pos x="784" y="333"/>
                </a:cxn>
                <a:cxn ang="0">
                  <a:pos x="794" y="461"/>
                </a:cxn>
                <a:cxn ang="0">
                  <a:pos x="224" y="538"/>
                </a:cxn>
                <a:cxn ang="0">
                  <a:pos x="243" y="606"/>
                </a:cxn>
                <a:cxn ang="0">
                  <a:pos x="269" y="648"/>
                </a:cxn>
                <a:cxn ang="0">
                  <a:pos x="311" y="683"/>
                </a:cxn>
                <a:cxn ang="0">
                  <a:pos x="375" y="703"/>
                </a:cxn>
                <a:cxn ang="0">
                  <a:pos x="440" y="705"/>
                </a:cxn>
                <a:cxn ang="0">
                  <a:pos x="484" y="693"/>
                </a:cxn>
                <a:cxn ang="0">
                  <a:pos x="523" y="670"/>
                </a:cxn>
                <a:cxn ang="0">
                  <a:pos x="549" y="635"/>
                </a:cxn>
                <a:cxn ang="0">
                  <a:pos x="226" y="358"/>
                </a:cxn>
                <a:cxn ang="0">
                  <a:pos x="553" y="292"/>
                </a:cxn>
                <a:cxn ang="0">
                  <a:pos x="523" y="235"/>
                </a:cxn>
                <a:cxn ang="0">
                  <a:pos x="492" y="210"/>
                </a:cxn>
                <a:cxn ang="0">
                  <a:pos x="439" y="185"/>
                </a:cxn>
                <a:cxn ang="0">
                  <a:pos x="378" y="182"/>
                </a:cxn>
                <a:cxn ang="0">
                  <a:pos x="314" y="200"/>
                </a:cxn>
                <a:cxn ang="0">
                  <a:pos x="267" y="240"/>
                </a:cxn>
                <a:cxn ang="0">
                  <a:pos x="238" y="300"/>
                </a:cxn>
              </a:cxnLst>
              <a:rect l="0" t="0" r="r" b="b"/>
              <a:pathLst>
                <a:path w="794" h="883">
                  <a:moveTo>
                    <a:pt x="558" y="615"/>
                  </a:moveTo>
                  <a:lnTo>
                    <a:pt x="785" y="615"/>
                  </a:lnTo>
                  <a:lnTo>
                    <a:pt x="777" y="639"/>
                  </a:lnTo>
                  <a:lnTo>
                    <a:pt x="768" y="662"/>
                  </a:lnTo>
                  <a:lnTo>
                    <a:pt x="758" y="685"/>
                  </a:lnTo>
                  <a:lnTo>
                    <a:pt x="747" y="705"/>
                  </a:lnTo>
                  <a:lnTo>
                    <a:pt x="736" y="723"/>
                  </a:lnTo>
                  <a:lnTo>
                    <a:pt x="723" y="742"/>
                  </a:lnTo>
                  <a:lnTo>
                    <a:pt x="709" y="758"/>
                  </a:lnTo>
                  <a:lnTo>
                    <a:pt x="695" y="774"/>
                  </a:lnTo>
                  <a:lnTo>
                    <a:pt x="681" y="788"/>
                  </a:lnTo>
                  <a:lnTo>
                    <a:pt x="665" y="801"/>
                  </a:lnTo>
                  <a:lnTo>
                    <a:pt x="649" y="813"/>
                  </a:lnTo>
                  <a:lnTo>
                    <a:pt x="633" y="825"/>
                  </a:lnTo>
                  <a:lnTo>
                    <a:pt x="615" y="834"/>
                  </a:lnTo>
                  <a:lnTo>
                    <a:pt x="599" y="843"/>
                  </a:lnTo>
                  <a:lnTo>
                    <a:pt x="581" y="851"/>
                  </a:lnTo>
                  <a:lnTo>
                    <a:pt x="562" y="857"/>
                  </a:lnTo>
                  <a:lnTo>
                    <a:pt x="545" y="864"/>
                  </a:lnTo>
                  <a:lnTo>
                    <a:pt x="527" y="869"/>
                  </a:lnTo>
                  <a:lnTo>
                    <a:pt x="508" y="873"/>
                  </a:lnTo>
                  <a:lnTo>
                    <a:pt x="490" y="877"/>
                  </a:lnTo>
                  <a:lnTo>
                    <a:pt x="471" y="880"/>
                  </a:lnTo>
                  <a:lnTo>
                    <a:pt x="453" y="881"/>
                  </a:lnTo>
                  <a:lnTo>
                    <a:pt x="435" y="882"/>
                  </a:lnTo>
                  <a:lnTo>
                    <a:pt x="416" y="883"/>
                  </a:lnTo>
                  <a:lnTo>
                    <a:pt x="388" y="882"/>
                  </a:lnTo>
                  <a:lnTo>
                    <a:pt x="359" y="880"/>
                  </a:lnTo>
                  <a:lnTo>
                    <a:pt x="330" y="877"/>
                  </a:lnTo>
                  <a:lnTo>
                    <a:pt x="304" y="873"/>
                  </a:lnTo>
                  <a:lnTo>
                    <a:pt x="277" y="867"/>
                  </a:lnTo>
                  <a:lnTo>
                    <a:pt x="252" y="859"/>
                  </a:lnTo>
                  <a:lnTo>
                    <a:pt x="227" y="850"/>
                  </a:lnTo>
                  <a:lnTo>
                    <a:pt x="204" y="840"/>
                  </a:lnTo>
                  <a:lnTo>
                    <a:pt x="192" y="835"/>
                  </a:lnTo>
                  <a:lnTo>
                    <a:pt x="180" y="829"/>
                  </a:lnTo>
                  <a:lnTo>
                    <a:pt x="170" y="823"/>
                  </a:lnTo>
                  <a:lnTo>
                    <a:pt x="159" y="815"/>
                  </a:lnTo>
                  <a:lnTo>
                    <a:pt x="149" y="807"/>
                  </a:lnTo>
                  <a:lnTo>
                    <a:pt x="138" y="800"/>
                  </a:lnTo>
                  <a:lnTo>
                    <a:pt x="129" y="792"/>
                  </a:lnTo>
                  <a:lnTo>
                    <a:pt x="119" y="783"/>
                  </a:lnTo>
                  <a:lnTo>
                    <a:pt x="111" y="774"/>
                  </a:lnTo>
                  <a:lnTo>
                    <a:pt x="102" y="763"/>
                  </a:lnTo>
                  <a:lnTo>
                    <a:pt x="93" y="754"/>
                  </a:lnTo>
                  <a:lnTo>
                    <a:pt x="85" y="743"/>
                  </a:lnTo>
                  <a:lnTo>
                    <a:pt x="69" y="720"/>
                  </a:lnTo>
                  <a:lnTo>
                    <a:pt x="55" y="696"/>
                  </a:lnTo>
                  <a:lnTo>
                    <a:pt x="49" y="683"/>
                  </a:lnTo>
                  <a:lnTo>
                    <a:pt x="42" y="670"/>
                  </a:lnTo>
                  <a:lnTo>
                    <a:pt x="36" y="656"/>
                  </a:lnTo>
                  <a:lnTo>
                    <a:pt x="31" y="642"/>
                  </a:lnTo>
                  <a:lnTo>
                    <a:pt x="26" y="626"/>
                  </a:lnTo>
                  <a:lnTo>
                    <a:pt x="22" y="611"/>
                  </a:lnTo>
                  <a:lnTo>
                    <a:pt x="18" y="594"/>
                  </a:lnTo>
                  <a:lnTo>
                    <a:pt x="14" y="578"/>
                  </a:lnTo>
                  <a:lnTo>
                    <a:pt x="8" y="542"/>
                  </a:lnTo>
                  <a:lnTo>
                    <a:pt x="4" y="505"/>
                  </a:lnTo>
                  <a:lnTo>
                    <a:pt x="1" y="466"/>
                  </a:lnTo>
                  <a:lnTo>
                    <a:pt x="0" y="424"/>
                  </a:lnTo>
                  <a:lnTo>
                    <a:pt x="0" y="402"/>
                  </a:lnTo>
                  <a:lnTo>
                    <a:pt x="2" y="377"/>
                  </a:lnTo>
                  <a:lnTo>
                    <a:pt x="6" y="348"/>
                  </a:lnTo>
                  <a:lnTo>
                    <a:pt x="11" y="315"/>
                  </a:lnTo>
                  <a:lnTo>
                    <a:pt x="14" y="298"/>
                  </a:lnTo>
                  <a:lnTo>
                    <a:pt x="19" y="280"/>
                  </a:lnTo>
                  <a:lnTo>
                    <a:pt x="24" y="263"/>
                  </a:lnTo>
                  <a:lnTo>
                    <a:pt x="30" y="246"/>
                  </a:lnTo>
                  <a:lnTo>
                    <a:pt x="36" y="227"/>
                  </a:lnTo>
                  <a:lnTo>
                    <a:pt x="44" y="210"/>
                  </a:lnTo>
                  <a:lnTo>
                    <a:pt x="53" y="192"/>
                  </a:lnTo>
                  <a:lnTo>
                    <a:pt x="63" y="174"/>
                  </a:lnTo>
                  <a:lnTo>
                    <a:pt x="73" y="157"/>
                  </a:lnTo>
                  <a:lnTo>
                    <a:pt x="85" y="139"/>
                  </a:lnTo>
                  <a:lnTo>
                    <a:pt x="99" y="123"/>
                  </a:lnTo>
                  <a:lnTo>
                    <a:pt x="113" y="107"/>
                  </a:lnTo>
                  <a:lnTo>
                    <a:pt x="128" y="92"/>
                  </a:lnTo>
                  <a:lnTo>
                    <a:pt x="146" y="78"/>
                  </a:lnTo>
                  <a:lnTo>
                    <a:pt x="164" y="64"/>
                  </a:lnTo>
                  <a:lnTo>
                    <a:pt x="183" y="52"/>
                  </a:lnTo>
                  <a:lnTo>
                    <a:pt x="194" y="46"/>
                  </a:lnTo>
                  <a:lnTo>
                    <a:pt x="205" y="40"/>
                  </a:lnTo>
                  <a:lnTo>
                    <a:pt x="216" y="35"/>
                  </a:lnTo>
                  <a:lnTo>
                    <a:pt x="227" y="30"/>
                  </a:lnTo>
                  <a:lnTo>
                    <a:pt x="252" y="21"/>
                  </a:lnTo>
                  <a:lnTo>
                    <a:pt x="278" y="14"/>
                  </a:lnTo>
                  <a:lnTo>
                    <a:pt x="306" y="8"/>
                  </a:lnTo>
                  <a:lnTo>
                    <a:pt x="337" y="4"/>
                  </a:lnTo>
                  <a:lnTo>
                    <a:pt x="367" y="1"/>
                  </a:lnTo>
                  <a:lnTo>
                    <a:pt x="401" y="0"/>
                  </a:lnTo>
                  <a:lnTo>
                    <a:pt x="422" y="0"/>
                  </a:lnTo>
                  <a:lnTo>
                    <a:pt x="444" y="1"/>
                  </a:lnTo>
                  <a:lnTo>
                    <a:pt x="465" y="4"/>
                  </a:lnTo>
                  <a:lnTo>
                    <a:pt x="488" y="7"/>
                  </a:lnTo>
                  <a:lnTo>
                    <a:pt x="509" y="12"/>
                  </a:lnTo>
                  <a:lnTo>
                    <a:pt x="532" y="18"/>
                  </a:lnTo>
                  <a:lnTo>
                    <a:pt x="554" y="26"/>
                  </a:lnTo>
                  <a:lnTo>
                    <a:pt x="577" y="35"/>
                  </a:lnTo>
                  <a:lnTo>
                    <a:pt x="588" y="39"/>
                  </a:lnTo>
                  <a:lnTo>
                    <a:pt x="598" y="45"/>
                  </a:lnTo>
                  <a:lnTo>
                    <a:pt x="609" y="50"/>
                  </a:lnTo>
                  <a:lnTo>
                    <a:pt x="620" y="56"/>
                  </a:lnTo>
                  <a:lnTo>
                    <a:pt x="630" y="63"/>
                  </a:lnTo>
                  <a:lnTo>
                    <a:pt x="640" y="71"/>
                  </a:lnTo>
                  <a:lnTo>
                    <a:pt x="650" y="79"/>
                  </a:lnTo>
                  <a:lnTo>
                    <a:pt x="659" y="87"/>
                  </a:lnTo>
                  <a:lnTo>
                    <a:pt x="679" y="105"/>
                  </a:lnTo>
                  <a:lnTo>
                    <a:pt x="696" y="126"/>
                  </a:lnTo>
                  <a:lnTo>
                    <a:pt x="714" y="147"/>
                  </a:lnTo>
                  <a:lnTo>
                    <a:pt x="729" y="172"/>
                  </a:lnTo>
                  <a:lnTo>
                    <a:pt x="737" y="184"/>
                  </a:lnTo>
                  <a:lnTo>
                    <a:pt x="744" y="198"/>
                  </a:lnTo>
                  <a:lnTo>
                    <a:pt x="750" y="213"/>
                  </a:lnTo>
                  <a:lnTo>
                    <a:pt x="756" y="227"/>
                  </a:lnTo>
                  <a:lnTo>
                    <a:pt x="763" y="244"/>
                  </a:lnTo>
                  <a:lnTo>
                    <a:pt x="768" y="260"/>
                  </a:lnTo>
                  <a:lnTo>
                    <a:pt x="773" y="276"/>
                  </a:lnTo>
                  <a:lnTo>
                    <a:pt x="777" y="295"/>
                  </a:lnTo>
                  <a:lnTo>
                    <a:pt x="781" y="313"/>
                  </a:lnTo>
                  <a:lnTo>
                    <a:pt x="784" y="333"/>
                  </a:lnTo>
                  <a:lnTo>
                    <a:pt x="787" y="352"/>
                  </a:lnTo>
                  <a:lnTo>
                    <a:pt x="789" y="372"/>
                  </a:lnTo>
                  <a:lnTo>
                    <a:pt x="793" y="415"/>
                  </a:lnTo>
                  <a:lnTo>
                    <a:pt x="794" y="461"/>
                  </a:lnTo>
                  <a:lnTo>
                    <a:pt x="794" y="501"/>
                  </a:lnTo>
                  <a:lnTo>
                    <a:pt x="220" y="501"/>
                  </a:lnTo>
                  <a:lnTo>
                    <a:pt x="221" y="519"/>
                  </a:lnTo>
                  <a:lnTo>
                    <a:pt x="224" y="538"/>
                  </a:lnTo>
                  <a:lnTo>
                    <a:pt x="228" y="560"/>
                  </a:lnTo>
                  <a:lnTo>
                    <a:pt x="234" y="582"/>
                  </a:lnTo>
                  <a:lnTo>
                    <a:pt x="238" y="594"/>
                  </a:lnTo>
                  <a:lnTo>
                    <a:pt x="243" y="606"/>
                  </a:lnTo>
                  <a:lnTo>
                    <a:pt x="248" y="617"/>
                  </a:lnTo>
                  <a:lnTo>
                    <a:pt x="254" y="627"/>
                  </a:lnTo>
                  <a:lnTo>
                    <a:pt x="261" y="637"/>
                  </a:lnTo>
                  <a:lnTo>
                    <a:pt x="269" y="648"/>
                  </a:lnTo>
                  <a:lnTo>
                    <a:pt x="278" y="658"/>
                  </a:lnTo>
                  <a:lnTo>
                    <a:pt x="288" y="667"/>
                  </a:lnTo>
                  <a:lnTo>
                    <a:pt x="299" y="675"/>
                  </a:lnTo>
                  <a:lnTo>
                    <a:pt x="311" y="683"/>
                  </a:lnTo>
                  <a:lnTo>
                    <a:pt x="325" y="690"/>
                  </a:lnTo>
                  <a:lnTo>
                    <a:pt x="341" y="696"/>
                  </a:lnTo>
                  <a:lnTo>
                    <a:pt x="357" y="700"/>
                  </a:lnTo>
                  <a:lnTo>
                    <a:pt x="375" y="703"/>
                  </a:lnTo>
                  <a:lnTo>
                    <a:pt x="396" y="705"/>
                  </a:lnTo>
                  <a:lnTo>
                    <a:pt x="416" y="706"/>
                  </a:lnTo>
                  <a:lnTo>
                    <a:pt x="429" y="706"/>
                  </a:lnTo>
                  <a:lnTo>
                    <a:pt x="440" y="705"/>
                  </a:lnTo>
                  <a:lnTo>
                    <a:pt x="451" y="703"/>
                  </a:lnTo>
                  <a:lnTo>
                    <a:pt x="462" y="700"/>
                  </a:lnTo>
                  <a:lnTo>
                    <a:pt x="473" y="697"/>
                  </a:lnTo>
                  <a:lnTo>
                    <a:pt x="484" y="693"/>
                  </a:lnTo>
                  <a:lnTo>
                    <a:pt x="494" y="689"/>
                  </a:lnTo>
                  <a:lnTo>
                    <a:pt x="504" y="682"/>
                  </a:lnTo>
                  <a:lnTo>
                    <a:pt x="513" y="676"/>
                  </a:lnTo>
                  <a:lnTo>
                    <a:pt x="523" y="670"/>
                  </a:lnTo>
                  <a:lnTo>
                    <a:pt x="531" y="662"/>
                  </a:lnTo>
                  <a:lnTo>
                    <a:pt x="538" y="654"/>
                  </a:lnTo>
                  <a:lnTo>
                    <a:pt x="544" y="646"/>
                  </a:lnTo>
                  <a:lnTo>
                    <a:pt x="549" y="635"/>
                  </a:lnTo>
                  <a:lnTo>
                    <a:pt x="554" y="625"/>
                  </a:lnTo>
                  <a:lnTo>
                    <a:pt x="558" y="615"/>
                  </a:lnTo>
                  <a:lnTo>
                    <a:pt x="558" y="615"/>
                  </a:lnTo>
                  <a:close/>
                  <a:moveTo>
                    <a:pt x="226" y="358"/>
                  </a:moveTo>
                  <a:lnTo>
                    <a:pt x="567" y="358"/>
                  </a:lnTo>
                  <a:lnTo>
                    <a:pt x="564" y="334"/>
                  </a:lnTo>
                  <a:lnTo>
                    <a:pt x="559" y="311"/>
                  </a:lnTo>
                  <a:lnTo>
                    <a:pt x="553" y="292"/>
                  </a:lnTo>
                  <a:lnTo>
                    <a:pt x="546" y="273"/>
                  </a:lnTo>
                  <a:lnTo>
                    <a:pt x="537" y="257"/>
                  </a:lnTo>
                  <a:lnTo>
                    <a:pt x="528" y="241"/>
                  </a:lnTo>
                  <a:lnTo>
                    <a:pt x="523" y="235"/>
                  </a:lnTo>
                  <a:lnTo>
                    <a:pt x="516" y="229"/>
                  </a:lnTo>
                  <a:lnTo>
                    <a:pt x="511" y="224"/>
                  </a:lnTo>
                  <a:lnTo>
                    <a:pt x="504" y="219"/>
                  </a:lnTo>
                  <a:lnTo>
                    <a:pt x="492" y="210"/>
                  </a:lnTo>
                  <a:lnTo>
                    <a:pt x="479" y="202"/>
                  </a:lnTo>
                  <a:lnTo>
                    <a:pt x="465" y="195"/>
                  </a:lnTo>
                  <a:lnTo>
                    <a:pt x="452" y="189"/>
                  </a:lnTo>
                  <a:lnTo>
                    <a:pt x="439" y="185"/>
                  </a:lnTo>
                  <a:lnTo>
                    <a:pt x="425" y="183"/>
                  </a:lnTo>
                  <a:lnTo>
                    <a:pt x="411" y="181"/>
                  </a:lnTo>
                  <a:lnTo>
                    <a:pt x="398" y="181"/>
                  </a:lnTo>
                  <a:lnTo>
                    <a:pt x="378" y="182"/>
                  </a:lnTo>
                  <a:lnTo>
                    <a:pt x="361" y="184"/>
                  </a:lnTo>
                  <a:lnTo>
                    <a:pt x="345" y="188"/>
                  </a:lnTo>
                  <a:lnTo>
                    <a:pt x="328" y="193"/>
                  </a:lnTo>
                  <a:lnTo>
                    <a:pt x="314" y="200"/>
                  </a:lnTo>
                  <a:lnTo>
                    <a:pt x="301" y="208"/>
                  </a:lnTo>
                  <a:lnTo>
                    <a:pt x="289" y="217"/>
                  </a:lnTo>
                  <a:lnTo>
                    <a:pt x="277" y="228"/>
                  </a:lnTo>
                  <a:lnTo>
                    <a:pt x="267" y="240"/>
                  </a:lnTo>
                  <a:lnTo>
                    <a:pt x="259" y="254"/>
                  </a:lnTo>
                  <a:lnTo>
                    <a:pt x="251" y="268"/>
                  </a:lnTo>
                  <a:lnTo>
                    <a:pt x="244" y="283"/>
                  </a:lnTo>
                  <a:lnTo>
                    <a:pt x="238" y="300"/>
                  </a:lnTo>
                  <a:lnTo>
                    <a:pt x="232" y="318"/>
                  </a:lnTo>
                  <a:lnTo>
                    <a:pt x="229" y="338"/>
                  </a:lnTo>
                  <a:lnTo>
                    <a:pt x="226" y="35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4"/>
            <p:cNvSpPr>
              <a:spLocks noEditPoints="1"/>
            </p:cNvSpPr>
            <p:nvPr userDrawn="1"/>
          </p:nvSpPr>
          <p:spPr bwMode="auto">
            <a:xfrm>
              <a:off x="8067676" y="6559550"/>
              <a:ext cx="103188" cy="117475"/>
            </a:xfrm>
            <a:custGeom>
              <a:avLst/>
              <a:gdLst/>
              <a:ahLst/>
              <a:cxnLst>
                <a:cxn ang="0">
                  <a:pos x="741" y="769"/>
                </a:cxn>
                <a:cxn ang="0">
                  <a:pos x="757" y="808"/>
                </a:cxn>
                <a:cxn ang="0">
                  <a:pos x="778" y="827"/>
                </a:cxn>
                <a:cxn ang="0">
                  <a:pos x="538" y="835"/>
                </a:cxn>
                <a:cxn ang="0">
                  <a:pos x="527" y="778"/>
                </a:cxn>
                <a:cxn ang="0">
                  <a:pos x="483" y="802"/>
                </a:cxn>
                <a:cxn ang="0">
                  <a:pos x="411" y="851"/>
                </a:cxn>
                <a:cxn ang="0">
                  <a:pos x="307" y="879"/>
                </a:cxn>
                <a:cxn ang="0">
                  <a:pos x="222" y="881"/>
                </a:cxn>
                <a:cxn ang="0">
                  <a:pos x="147" y="864"/>
                </a:cxn>
                <a:cxn ang="0">
                  <a:pos x="80" y="826"/>
                </a:cxn>
                <a:cxn ang="0">
                  <a:pos x="30" y="765"/>
                </a:cxn>
                <a:cxn ang="0">
                  <a:pos x="2" y="679"/>
                </a:cxn>
                <a:cxn ang="0">
                  <a:pos x="3" y="594"/>
                </a:cxn>
                <a:cxn ang="0">
                  <a:pos x="18" y="530"/>
                </a:cxn>
                <a:cxn ang="0">
                  <a:pos x="46" y="478"/>
                </a:cxn>
                <a:cxn ang="0">
                  <a:pos x="105" y="422"/>
                </a:cxn>
                <a:cxn ang="0">
                  <a:pos x="218" y="376"/>
                </a:cxn>
                <a:cxn ang="0">
                  <a:pos x="481" y="330"/>
                </a:cxn>
                <a:cxn ang="0">
                  <a:pos x="512" y="304"/>
                </a:cxn>
                <a:cxn ang="0">
                  <a:pos x="519" y="263"/>
                </a:cxn>
                <a:cxn ang="0">
                  <a:pos x="505" y="220"/>
                </a:cxn>
                <a:cxn ang="0">
                  <a:pos x="475" y="194"/>
                </a:cxn>
                <a:cxn ang="0">
                  <a:pos x="437" y="181"/>
                </a:cxn>
                <a:cxn ang="0">
                  <a:pos x="356" y="178"/>
                </a:cxn>
                <a:cxn ang="0">
                  <a:pos x="284" y="201"/>
                </a:cxn>
                <a:cxn ang="0">
                  <a:pos x="251" y="245"/>
                </a:cxn>
                <a:cxn ang="0">
                  <a:pos x="239" y="294"/>
                </a:cxn>
                <a:cxn ang="0">
                  <a:pos x="51" y="182"/>
                </a:cxn>
                <a:cxn ang="0">
                  <a:pos x="90" y="112"/>
                </a:cxn>
                <a:cxn ang="0">
                  <a:pos x="159" y="50"/>
                </a:cxn>
                <a:cxn ang="0">
                  <a:pos x="253" y="14"/>
                </a:cxn>
                <a:cxn ang="0">
                  <a:pos x="358" y="1"/>
                </a:cxn>
                <a:cxn ang="0">
                  <a:pos x="450" y="2"/>
                </a:cxn>
                <a:cxn ang="0">
                  <a:pos x="540" y="17"/>
                </a:cxn>
                <a:cxn ang="0">
                  <a:pos x="629" y="53"/>
                </a:cxn>
                <a:cxn ang="0">
                  <a:pos x="689" y="102"/>
                </a:cxn>
                <a:cxn ang="0">
                  <a:pos x="714" y="144"/>
                </a:cxn>
                <a:cxn ang="0">
                  <a:pos x="730" y="195"/>
                </a:cxn>
                <a:cxn ang="0">
                  <a:pos x="519" y="452"/>
                </a:cxn>
                <a:cxn ang="0">
                  <a:pos x="452" y="482"/>
                </a:cxn>
                <a:cxn ang="0">
                  <a:pos x="339" y="503"/>
                </a:cxn>
                <a:cxn ang="0">
                  <a:pos x="275" y="526"/>
                </a:cxn>
                <a:cxn ang="0">
                  <a:pos x="232" y="568"/>
                </a:cxn>
                <a:cxn ang="0">
                  <a:pos x="222" y="638"/>
                </a:cxn>
                <a:cxn ang="0">
                  <a:pos x="241" y="691"/>
                </a:cxn>
                <a:cxn ang="0">
                  <a:pos x="280" y="717"/>
                </a:cxn>
                <a:cxn ang="0">
                  <a:pos x="323" y="725"/>
                </a:cxn>
                <a:cxn ang="0">
                  <a:pos x="411" y="708"/>
                </a:cxn>
                <a:cxn ang="0">
                  <a:pos x="483" y="657"/>
                </a:cxn>
                <a:cxn ang="0">
                  <a:pos x="518" y="579"/>
                </a:cxn>
              </a:cxnLst>
              <a:rect l="0" t="0" r="r" b="b"/>
              <a:pathLst>
                <a:path w="784" h="883">
                  <a:moveTo>
                    <a:pt x="735" y="242"/>
                  </a:moveTo>
                  <a:lnTo>
                    <a:pt x="735" y="697"/>
                  </a:lnTo>
                  <a:lnTo>
                    <a:pt x="736" y="731"/>
                  </a:lnTo>
                  <a:lnTo>
                    <a:pt x="739" y="758"/>
                  </a:lnTo>
                  <a:lnTo>
                    <a:pt x="741" y="769"/>
                  </a:lnTo>
                  <a:lnTo>
                    <a:pt x="743" y="780"/>
                  </a:lnTo>
                  <a:lnTo>
                    <a:pt x="746" y="789"/>
                  </a:lnTo>
                  <a:lnTo>
                    <a:pt x="749" y="796"/>
                  </a:lnTo>
                  <a:lnTo>
                    <a:pt x="753" y="802"/>
                  </a:lnTo>
                  <a:lnTo>
                    <a:pt x="757" y="808"/>
                  </a:lnTo>
                  <a:lnTo>
                    <a:pt x="761" y="813"/>
                  </a:lnTo>
                  <a:lnTo>
                    <a:pt x="765" y="818"/>
                  </a:lnTo>
                  <a:lnTo>
                    <a:pt x="769" y="821"/>
                  </a:lnTo>
                  <a:lnTo>
                    <a:pt x="773" y="824"/>
                  </a:lnTo>
                  <a:lnTo>
                    <a:pt x="778" y="827"/>
                  </a:lnTo>
                  <a:lnTo>
                    <a:pt x="784" y="828"/>
                  </a:lnTo>
                  <a:lnTo>
                    <a:pt x="784" y="860"/>
                  </a:lnTo>
                  <a:lnTo>
                    <a:pt x="546" y="860"/>
                  </a:lnTo>
                  <a:lnTo>
                    <a:pt x="541" y="847"/>
                  </a:lnTo>
                  <a:lnTo>
                    <a:pt x="538" y="835"/>
                  </a:lnTo>
                  <a:lnTo>
                    <a:pt x="535" y="825"/>
                  </a:lnTo>
                  <a:lnTo>
                    <a:pt x="533" y="814"/>
                  </a:lnTo>
                  <a:lnTo>
                    <a:pt x="531" y="804"/>
                  </a:lnTo>
                  <a:lnTo>
                    <a:pt x="529" y="792"/>
                  </a:lnTo>
                  <a:lnTo>
                    <a:pt x="527" y="778"/>
                  </a:lnTo>
                  <a:lnTo>
                    <a:pt x="525" y="761"/>
                  </a:lnTo>
                  <a:lnTo>
                    <a:pt x="516" y="772"/>
                  </a:lnTo>
                  <a:lnTo>
                    <a:pt x="506" y="783"/>
                  </a:lnTo>
                  <a:lnTo>
                    <a:pt x="495" y="792"/>
                  </a:lnTo>
                  <a:lnTo>
                    <a:pt x="483" y="802"/>
                  </a:lnTo>
                  <a:lnTo>
                    <a:pt x="470" y="812"/>
                  </a:lnTo>
                  <a:lnTo>
                    <a:pt x="457" y="823"/>
                  </a:lnTo>
                  <a:lnTo>
                    <a:pt x="442" y="832"/>
                  </a:lnTo>
                  <a:lnTo>
                    <a:pt x="427" y="842"/>
                  </a:lnTo>
                  <a:lnTo>
                    <a:pt x="411" y="851"/>
                  </a:lnTo>
                  <a:lnTo>
                    <a:pt x="393" y="858"/>
                  </a:lnTo>
                  <a:lnTo>
                    <a:pt x="374" y="866"/>
                  </a:lnTo>
                  <a:lnTo>
                    <a:pt x="354" y="872"/>
                  </a:lnTo>
                  <a:lnTo>
                    <a:pt x="331" y="876"/>
                  </a:lnTo>
                  <a:lnTo>
                    <a:pt x="307" y="879"/>
                  </a:lnTo>
                  <a:lnTo>
                    <a:pt x="282" y="882"/>
                  </a:lnTo>
                  <a:lnTo>
                    <a:pt x="254" y="883"/>
                  </a:lnTo>
                  <a:lnTo>
                    <a:pt x="252" y="883"/>
                  </a:lnTo>
                  <a:lnTo>
                    <a:pt x="237" y="883"/>
                  </a:lnTo>
                  <a:lnTo>
                    <a:pt x="222" y="881"/>
                  </a:lnTo>
                  <a:lnTo>
                    <a:pt x="206" y="880"/>
                  </a:lnTo>
                  <a:lnTo>
                    <a:pt x="191" y="877"/>
                  </a:lnTo>
                  <a:lnTo>
                    <a:pt x="177" y="873"/>
                  </a:lnTo>
                  <a:lnTo>
                    <a:pt x="161" y="869"/>
                  </a:lnTo>
                  <a:lnTo>
                    <a:pt x="147" y="864"/>
                  </a:lnTo>
                  <a:lnTo>
                    <a:pt x="133" y="858"/>
                  </a:lnTo>
                  <a:lnTo>
                    <a:pt x="119" y="851"/>
                  </a:lnTo>
                  <a:lnTo>
                    <a:pt x="105" y="844"/>
                  </a:lnTo>
                  <a:lnTo>
                    <a:pt x="92" y="835"/>
                  </a:lnTo>
                  <a:lnTo>
                    <a:pt x="80" y="826"/>
                  </a:lnTo>
                  <a:lnTo>
                    <a:pt x="69" y="815"/>
                  </a:lnTo>
                  <a:lnTo>
                    <a:pt x="57" y="804"/>
                  </a:lnTo>
                  <a:lnTo>
                    <a:pt x="47" y="792"/>
                  </a:lnTo>
                  <a:lnTo>
                    <a:pt x="38" y="779"/>
                  </a:lnTo>
                  <a:lnTo>
                    <a:pt x="30" y="765"/>
                  </a:lnTo>
                  <a:lnTo>
                    <a:pt x="22" y="750"/>
                  </a:lnTo>
                  <a:lnTo>
                    <a:pt x="15" y="734"/>
                  </a:lnTo>
                  <a:lnTo>
                    <a:pt x="10" y="717"/>
                  </a:lnTo>
                  <a:lnTo>
                    <a:pt x="6" y="699"/>
                  </a:lnTo>
                  <a:lnTo>
                    <a:pt x="2" y="679"/>
                  </a:lnTo>
                  <a:lnTo>
                    <a:pt x="1" y="660"/>
                  </a:lnTo>
                  <a:lnTo>
                    <a:pt x="0" y="638"/>
                  </a:lnTo>
                  <a:lnTo>
                    <a:pt x="0" y="623"/>
                  </a:lnTo>
                  <a:lnTo>
                    <a:pt x="1" y="609"/>
                  </a:lnTo>
                  <a:lnTo>
                    <a:pt x="3" y="594"/>
                  </a:lnTo>
                  <a:lnTo>
                    <a:pt x="5" y="581"/>
                  </a:lnTo>
                  <a:lnTo>
                    <a:pt x="7" y="568"/>
                  </a:lnTo>
                  <a:lnTo>
                    <a:pt x="10" y="555"/>
                  </a:lnTo>
                  <a:lnTo>
                    <a:pt x="14" y="542"/>
                  </a:lnTo>
                  <a:lnTo>
                    <a:pt x="18" y="530"/>
                  </a:lnTo>
                  <a:lnTo>
                    <a:pt x="23" y="519"/>
                  </a:lnTo>
                  <a:lnTo>
                    <a:pt x="28" y="507"/>
                  </a:lnTo>
                  <a:lnTo>
                    <a:pt x="34" y="497"/>
                  </a:lnTo>
                  <a:lnTo>
                    <a:pt x="40" y="487"/>
                  </a:lnTo>
                  <a:lnTo>
                    <a:pt x="46" y="478"/>
                  </a:lnTo>
                  <a:lnTo>
                    <a:pt x="53" y="468"/>
                  </a:lnTo>
                  <a:lnTo>
                    <a:pt x="61" y="459"/>
                  </a:lnTo>
                  <a:lnTo>
                    <a:pt x="70" y="451"/>
                  </a:lnTo>
                  <a:lnTo>
                    <a:pt x="87" y="435"/>
                  </a:lnTo>
                  <a:lnTo>
                    <a:pt x="105" y="422"/>
                  </a:lnTo>
                  <a:lnTo>
                    <a:pt x="126" y="409"/>
                  </a:lnTo>
                  <a:lnTo>
                    <a:pt x="146" y="398"/>
                  </a:lnTo>
                  <a:lnTo>
                    <a:pt x="169" y="389"/>
                  </a:lnTo>
                  <a:lnTo>
                    <a:pt x="193" y="382"/>
                  </a:lnTo>
                  <a:lnTo>
                    <a:pt x="218" y="376"/>
                  </a:lnTo>
                  <a:lnTo>
                    <a:pt x="244" y="370"/>
                  </a:lnTo>
                  <a:lnTo>
                    <a:pt x="442" y="341"/>
                  </a:lnTo>
                  <a:lnTo>
                    <a:pt x="456" y="339"/>
                  </a:lnTo>
                  <a:lnTo>
                    <a:pt x="469" y="335"/>
                  </a:lnTo>
                  <a:lnTo>
                    <a:pt x="481" y="330"/>
                  </a:lnTo>
                  <a:lnTo>
                    <a:pt x="493" y="323"/>
                  </a:lnTo>
                  <a:lnTo>
                    <a:pt x="500" y="319"/>
                  </a:lnTo>
                  <a:lnTo>
                    <a:pt x="505" y="315"/>
                  </a:lnTo>
                  <a:lnTo>
                    <a:pt x="509" y="310"/>
                  </a:lnTo>
                  <a:lnTo>
                    <a:pt x="512" y="304"/>
                  </a:lnTo>
                  <a:lnTo>
                    <a:pt x="515" y="298"/>
                  </a:lnTo>
                  <a:lnTo>
                    <a:pt x="517" y="291"/>
                  </a:lnTo>
                  <a:lnTo>
                    <a:pt x="519" y="282"/>
                  </a:lnTo>
                  <a:lnTo>
                    <a:pt x="519" y="274"/>
                  </a:lnTo>
                  <a:lnTo>
                    <a:pt x="519" y="263"/>
                  </a:lnTo>
                  <a:lnTo>
                    <a:pt x="517" y="253"/>
                  </a:lnTo>
                  <a:lnTo>
                    <a:pt x="515" y="244"/>
                  </a:lnTo>
                  <a:lnTo>
                    <a:pt x="513" y="235"/>
                  </a:lnTo>
                  <a:lnTo>
                    <a:pt x="509" y="227"/>
                  </a:lnTo>
                  <a:lnTo>
                    <a:pt x="505" y="220"/>
                  </a:lnTo>
                  <a:lnTo>
                    <a:pt x="500" y="214"/>
                  </a:lnTo>
                  <a:lnTo>
                    <a:pt x="495" y="208"/>
                  </a:lnTo>
                  <a:lnTo>
                    <a:pt x="488" y="203"/>
                  </a:lnTo>
                  <a:lnTo>
                    <a:pt x="482" y="198"/>
                  </a:lnTo>
                  <a:lnTo>
                    <a:pt x="475" y="194"/>
                  </a:lnTo>
                  <a:lnTo>
                    <a:pt x="468" y="190"/>
                  </a:lnTo>
                  <a:lnTo>
                    <a:pt x="461" y="187"/>
                  </a:lnTo>
                  <a:lnTo>
                    <a:pt x="454" y="185"/>
                  </a:lnTo>
                  <a:lnTo>
                    <a:pt x="445" y="183"/>
                  </a:lnTo>
                  <a:lnTo>
                    <a:pt x="437" y="181"/>
                  </a:lnTo>
                  <a:lnTo>
                    <a:pt x="421" y="179"/>
                  </a:lnTo>
                  <a:lnTo>
                    <a:pt x="405" y="177"/>
                  </a:lnTo>
                  <a:lnTo>
                    <a:pt x="389" y="177"/>
                  </a:lnTo>
                  <a:lnTo>
                    <a:pt x="374" y="177"/>
                  </a:lnTo>
                  <a:lnTo>
                    <a:pt x="356" y="178"/>
                  </a:lnTo>
                  <a:lnTo>
                    <a:pt x="338" y="180"/>
                  </a:lnTo>
                  <a:lnTo>
                    <a:pt x="322" y="183"/>
                  </a:lnTo>
                  <a:lnTo>
                    <a:pt x="308" y="188"/>
                  </a:lnTo>
                  <a:lnTo>
                    <a:pt x="295" y="193"/>
                  </a:lnTo>
                  <a:lnTo>
                    <a:pt x="284" y="201"/>
                  </a:lnTo>
                  <a:lnTo>
                    <a:pt x="275" y="208"/>
                  </a:lnTo>
                  <a:lnTo>
                    <a:pt x="268" y="217"/>
                  </a:lnTo>
                  <a:lnTo>
                    <a:pt x="262" y="226"/>
                  </a:lnTo>
                  <a:lnTo>
                    <a:pt x="256" y="235"/>
                  </a:lnTo>
                  <a:lnTo>
                    <a:pt x="251" y="245"/>
                  </a:lnTo>
                  <a:lnTo>
                    <a:pt x="247" y="255"/>
                  </a:lnTo>
                  <a:lnTo>
                    <a:pt x="244" y="264"/>
                  </a:lnTo>
                  <a:lnTo>
                    <a:pt x="242" y="274"/>
                  </a:lnTo>
                  <a:lnTo>
                    <a:pt x="240" y="283"/>
                  </a:lnTo>
                  <a:lnTo>
                    <a:pt x="239" y="294"/>
                  </a:lnTo>
                  <a:lnTo>
                    <a:pt x="27" y="294"/>
                  </a:lnTo>
                  <a:lnTo>
                    <a:pt x="31" y="263"/>
                  </a:lnTo>
                  <a:lnTo>
                    <a:pt x="36" y="234"/>
                  </a:lnTo>
                  <a:lnTo>
                    <a:pt x="43" y="208"/>
                  </a:lnTo>
                  <a:lnTo>
                    <a:pt x="51" y="182"/>
                  </a:lnTo>
                  <a:lnTo>
                    <a:pt x="60" y="160"/>
                  </a:lnTo>
                  <a:lnTo>
                    <a:pt x="72" y="139"/>
                  </a:lnTo>
                  <a:lnTo>
                    <a:pt x="77" y="129"/>
                  </a:lnTo>
                  <a:lnTo>
                    <a:pt x="84" y="120"/>
                  </a:lnTo>
                  <a:lnTo>
                    <a:pt x="90" y="112"/>
                  </a:lnTo>
                  <a:lnTo>
                    <a:pt x="97" y="103"/>
                  </a:lnTo>
                  <a:lnTo>
                    <a:pt x="111" y="88"/>
                  </a:lnTo>
                  <a:lnTo>
                    <a:pt x="127" y="74"/>
                  </a:lnTo>
                  <a:lnTo>
                    <a:pt x="142" y="61"/>
                  </a:lnTo>
                  <a:lnTo>
                    <a:pt x="159" y="50"/>
                  </a:lnTo>
                  <a:lnTo>
                    <a:pt x="177" y="41"/>
                  </a:lnTo>
                  <a:lnTo>
                    <a:pt x="194" y="32"/>
                  </a:lnTo>
                  <a:lnTo>
                    <a:pt x="214" y="25"/>
                  </a:lnTo>
                  <a:lnTo>
                    <a:pt x="233" y="19"/>
                  </a:lnTo>
                  <a:lnTo>
                    <a:pt x="253" y="14"/>
                  </a:lnTo>
                  <a:lnTo>
                    <a:pt x="274" y="10"/>
                  </a:lnTo>
                  <a:lnTo>
                    <a:pt x="294" y="7"/>
                  </a:lnTo>
                  <a:lnTo>
                    <a:pt x="316" y="4"/>
                  </a:lnTo>
                  <a:lnTo>
                    <a:pt x="337" y="2"/>
                  </a:lnTo>
                  <a:lnTo>
                    <a:pt x="358" y="1"/>
                  </a:lnTo>
                  <a:lnTo>
                    <a:pt x="379" y="0"/>
                  </a:lnTo>
                  <a:lnTo>
                    <a:pt x="402" y="0"/>
                  </a:lnTo>
                  <a:lnTo>
                    <a:pt x="417" y="0"/>
                  </a:lnTo>
                  <a:lnTo>
                    <a:pt x="433" y="1"/>
                  </a:lnTo>
                  <a:lnTo>
                    <a:pt x="450" y="2"/>
                  </a:lnTo>
                  <a:lnTo>
                    <a:pt x="467" y="4"/>
                  </a:lnTo>
                  <a:lnTo>
                    <a:pt x="484" y="6"/>
                  </a:lnTo>
                  <a:lnTo>
                    <a:pt x="503" y="9"/>
                  </a:lnTo>
                  <a:lnTo>
                    <a:pt x="521" y="13"/>
                  </a:lnTo>
                  <a:lnTo>
                    <a:pt x="540" y="17"/>
                  </a:lnTo>
                  <a:lnTo>
                    <a:pt x="559" y="23"/>
                  </a:lnTo>
                  <a:lnTo>
                    <a:pt x="577" y="29"/>
                  </a:lnTo>
                  <a:lnTo>
                    <a:pt x="596" y="36"/>
                  </a:lnTo>
                  <a:lnTo>
                    <a:pt x="612" y="44"/>
                  </a:lnTo>
                  <a:lnTo>
                    <a:pt x="629" y="53"/>
                  </a:lnTo>
                  <a:lnTo>
                    <a:pt x="645" y="64"/>
                  </a:lnTo>
                  <a:lnTo>
                    <a:pt x="660" y="76"/>
                  </a:lnTo>
                  <a:lnTo>
                    <a:pt x="674" y="88"/>
                  </a:lnTo>
                  <a:lnTo>
                    <a:pt x="681" y="95"/>
                  </a:lnTo>
                  <a:lnTo>
                    <a:pt x="689" y="102"/>
                  </a:lnTo>
                  <a:lnTo>
                    <a:pt x="695" y="109"/>
                  </a:lnTo>
                  <a:lnTo>
                    <a:pt x="700" y="118"/>
                  </a:lnTo>
                  <a:lnTo>
                    <a:pt x="705" y="126"/>
                  </a:lnTo>
                  <a:lnTo>
                    <a:pt x="710" y="135"/>
                  </a:lnTo>
                  <a:lnTo>
                    <a:pt x="714" y="144"/>
                  </a:lnTo>
                  <a:lnTo>
                    <a:pt x="718" y="153"/>
                  </a:lnTo>
                  <a:lnTo>
                    <a:pt x="722" y="163"/>
                  </a:lnTo>
                  <a:lnTo>
                    <a:pt x="725" y="173"/>
                  </a:lnTo>
                  <a:lnTo>
                    <a:pt x="727" y="184"/>
                  </a:lnTo>
                  <a:lnTo>
                    <a:pt x="730" y="195"/>
                  </a:lnTo>
                  <a:lnTo>
                    <a:pt x="734" y="218"/>
                  </a:lnTo>
                  <a:lnTo>
                    <a:pt x="735" y="242"/>
                  </a:lnTo>
                  <a:lnTo>
                    <a:pt x="735" y="242"/>
                  </a:lnTo>
                  <a:close/>
                  <a:moveTo>
                    <a:pt x="519" y="560"/>
                  </a:moveTo>
                  <a:lnTo>
                    <a:pt x="519" y="452"/>
                  </a:lnTo>
                  <a:lnTo>
                    <a:pt x="511" y="459"/>
                  </a:lnTo>
                  <a:lnTo>
                    <a:pt x="500" y="466"/>
                  </a:lnTo>
                  <a:lnTo>
                    <a:pt x="486" y="471"/>
                  </a:lnTo>
                  <a:lnTo>
                    <a:pt x="471" y="477"/>
                  </a:lnTo>
                  <a:lnTo>
                    <a:pt x="452" y="482"/>
                  </a:lnTo>
                  <a:lnTo>
                    <a:pt x="428" y="488"/>
                  </a:lnTo>
                  <a:lnTo>
                    <a:pt x="402" y="493"/>
                  </a:lnTo>
                  <a:lnTo>
                    <a:pt x="370" y="498"/>
                  </a:lnTo>
                  <a:lnTo>
                    <a:pt x="355" y="500"/>
                  </a:lnTo>
                  <a:lnTo>
                    <a:pt x="339" y="503"/>
                  </a:lnTo>
                  <a:lnTo>
                    <a:pt x="325" y="507"/>
                  </a:lnTo>
                  <a:lnTo>
                    <a:pt x="312" y="512"/>
                  </a:lnTo>
                  <a:lnTo>
                    <a:pt x="299" y="516"/>
                  </a:lnTo>
                  <a:lnTo>
                    <a:pt x="287" y="521"/>
                  </a:lnTo>
                  <a:lnTo>
                    <a:pt x="275" y="526"/>
                  </a:lnTo>
                  <a:lnTo>
                    <a:pt x="265" y="532"/>
                  </a:lnTo>
                  <a:lnTo>
                    <a:pt x="254" y="539"/>
                  </a:lnTo>
                  <a:lnTo>
                    <a:pt x="245" y="547"/>
                  </a:lnTo>
                  <a:lnTo>
                    <a:pt x="238" y="558"/>
                  </a:lnTo>
                  <a:lnTo>
                    <a:pt x="232" y="568"/>
                  </a:lnTo>
                  <a:lnTo>
                    <a:pt x="227" y="580"/>
                  </a:lnTo>
                  <a:lnTo>
                    <a:pt x="224" y="593"/>
                  </a:lnTo>
                  <a:lnTo>
                    <a:pt x="222" y="609"/>
                  </a:lnTo>
                  <a:lnTo>
                    <a:pt x="220" y="624"/>
                  </a:lnTo>
                  <a:lnTo>
                    <a:pt x="222" y="638"/>
                  </a:lnTo>
                  <a:lnTo>
                    <a:pt x="224" y="651"/>
                  </a:lnTo>
                  <a:lnTo>
                    <a:pt x="226" y="662"/>
                  </a:lnTo>
                  <a:lnTo>
                    <a:pt x="230" y="673"/>
                  </a:lnTo>
                  <a:lnTo>
                    <a:pt x="235" y="682"/>
                  </a:lnTo>
                  <a:lnTo>
                    <a:pt x="241" y="691"/>
                  </a:lnTo>
                  <a:lnTo>
                    <a:pt x="247" y="698"/>
                  </a:lnTo>
                  <a:lnTo>
                    <a:pt x="255" y="704"/>
                  </a:lnTo>
                  <a:lnTo>
                    <a:pt x="264" y="709"/>
                  </a:lnTo>
                  <a:lnTo>
                    <a:pt x="272" y="713"/>
                  </a:lnTo>
                  <a:lnTo>
                    <a:pt x="280" y="717"/>
                  </a:lnTo>
                  <a:lnTo>
                    <a:pt x="288" y="720"/>
                  </a:lnTo>
                  <a:lnTo>
                    <a:pt x="297" y="722"/>
                  </a:lnTo>
                  <a:lnTo>
                    <a:pt x="306" y="724"/>
                  </a:lnTo>
                  <a:lnTo>
                    <a:pt x="314" y="725"/>
                  </a:lnTo>
                  <a:lnTo>
                    <a:pt x="323" y="725"/>
                  </a:lnTo>
                  <a:lnTo>
                    <a:pt x="341" y="724"/>
                  </a:lnTo>
                  <a:lnTo>
                    <a:pt x="360" y="722"/>
                  </a:lnTo>
                  <a:lnTo>
                    <a:pt x="377" y="718"/>
                  </a:lnTo>
                  <a:lnTo>
                    <a:pt x="394" y="714"/>
                  </a:lnTo>
                  <a:lnTo>
                    <a:pt x="411" y="708"/>
                  </a:lnTo>
                  <a:lnTo>
                    <a:pt x="427" y="700"/>
                  </a:lnTo>
                  <a:lnTo>
                    <a:pt x="442" y="692"/>
                  </a:lnTo>
                  <a:lnTo>
                    <a:pt x="458" y="681"/>
                  </a:lnTo>
                  <a:lnTo>
                    <a:pt x="471" y="669"/>
                  </a:lnTo>
                  <a:lnTo>
                    <a:pt x="483" y="657"/>
                  </a:lnTo>
                  <a:lnTo>
                    <a:pt x="493" y="644"/>
                  </a:lnTo>
                  <a:lnTo>
                    <a:pt x="503" y="629"/>
                  </a:lnTo>
                  <a:lnTo>
                    <a:pt x="509" y="613"/>
                  </a:lnTo>
                  <a:lnTo>
                    <a:pt x="514" y="597"/>
                  </a:lnTo>
                  <a:lnTo>
                    <a:pt x="518" y="579"/>
                  </a:lnTo>
                  <a:lnTo>
                    <a:pt x="519" y="5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25"/>
            <p:cNvSpPr>
              <a:spLocks noChangeArrowheads="1"/>
            </p:cNvSpPr>
            <p:nvPr userDrawn="1"/>
          </p:nvSpPr>
          <p:spPr bwMode="auto">
            <a:xfrm>
              <a:off x="8191501" y="6524625"/>
              <a:ext cx="28575" cy="1492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26"/>
            <p:cNvSpPr>
              <a:spLocks/>
            </p:cNvSpPr>
            <p:nvPr userDrawn="1"/>
          </p:nvSpPr>
          <p:spPr bwMode="auto">
            <a:xfrm>
              <a:off x="8266113" y="6615113"/>
              <a:ext cx="84138" cy="58737"/>
            </a:xfrm>
            <a:custGeom>
              <a:avLst/>
              <a:gdLst/>
              <a:ahLst/>
              <a:cxnLst>
                <a:cxn ang="0">
                  <a:pos x="637" y="0"/>
                </a:cxn>
                <a:cxn ang="0">
                  <a:pos x="510" y="448"/>
                </a:cxn>
                <a:cxn ang="0">
                  <a:pos x="388" y="448"/>
                </a:cxn>
                <a:cxn ang="0">
                  <a:pos x="319" y="121"/>
                </a:cxn>
                <a:cxn ang="0">
                  <a:pos x="317" y="121"/>
                </a:cxn>
                <a:cxn ang="0">
                  <a:pos x="247" y="448"/>
                </a:cxn>
                <a:cxn ang="0">
                  <a:pos x="127" y="448"/>
                </a:cxn>
                <a:cxn ang="0">
                  <a:pos x="0" y="0"/>
                </a:cxn>
                <a:cxn ang="0">
                  <a:pos x="125" y="0"/>
                </a:cxn>
                <a:cxn ang="0">
                  <a:pos x="195" y="322"/>
                </a:cxn>
                <a:cxn ang="0">
                  <a:pos x="197" y="322"/>
                </a:cxn>
                <a:cxn ang="0">
                  <a:pos x="259" y="0"/>
                </a:cxn>
                <a:cxn ang="0">
                  <a:pos x="378" y="0"/>
                </a:cxn>
                <a:cxn ang="0">
                  <a:pos x="445" y="322"/>
                </a:cxn>
                <a:cxn ang="0">
                  <a:pos x="447" y="322"/>
                </a:cxn>
                <a:cxn ang="0">
                  <a:pos x="517" y="0"/>
                </a:cxn>
                <a:cxn ang="0">
                  <a:pos x="637" y="0"/>
                </a:cxn>
              </a:cxnLst>
              <a:rect l="0" t="0" r="r" b="b"/>
              <a:pathLst>
                <a:path w="637" h="448">
                  <a:moveTo>
                    <a:pt x="637" y="0"/>
                  </a:moveTo>
                  <a:lnTo>
                    <a:pt x="510" y="448"/>
                  </a:lnTo>
                  <a:lnTo>
                    <a:pt x="388" y="448"/>
                  </a:lnTo>
                  <a:lnTo>
                    <a:pt x="319" y="121"/>
                  </a:lnTo>
                  <a:lnTo>
                    <a:pt x="317" y="121"/>
                  </a:lnTo>
                  <a:lnTo>
                    <a:pt x="247" y="448"/>
                  </a:lnTo>
                  <a:lnTo>
                    <a:pt x="127" y="448"/>
                  </a:lnTo>
                  <a:lnTo>
                    <a:pt x="0" y="0"/>
                  </a:lnTo>
                  <a:lnTo>
                    <a:pt x="125" y="0"/>
                  </a:lnTo>
                  <a:lnTo>
                    <a:pt x="195" y="322"/>
                  </a:lnTo>
                  <a:lnTo>
                    <a:pt x="197" y="322"/>
                  </a:lnTo>
                  <a:lnTo>
                    <a:pt x="259" y="0"/>
                  </a:lnTo>
                  <a:lnTo>
                    <a:pt x="378" y="0"/>
                  </a:lnTo>
                  <a:lnTo>
                    <a:pt x="445" y="322"/>
                  </a:lnTo>
                  <a:lnTo>
                    <a:pt x="447" y="322"/>
                  </a:lnTo>
                  <a:lnTo>
                    <a:pt x="517" y="0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27"/>
            <p:cNvSpPr>
              <a:spLocks noEditPoints="1"/>
            </p:cNvSpPr>
            <p:nvPr userDrawn="1"/>
          </p:nvSpPr>
          <p:spPr bwMode="auto">
            <a:xfrm>
              <a:off x="8353426" y="6613525"/>
              <a:ext cx="60325" cy="61912"/>
            </a:xfrm>
            <a:custGeom>
              <a:avLst/>
              <a:gdLst/>
              <a:ahLst/>
              <a:cxnLst>
                <a:cxn ang="0">
                  <a:pos x="454" y="274"/>
                </a:cxn>
                <a:cxn ang="0">
                  <a:pos x="443" y="325"/>
                </a:cxn>
                <a:cxn ang="0">
                  <a:pos x="424" y="368"/>
                </a:cxn>
                <a:cxn ang="0">
                  <a:pos x="397" y="404"/>
                </a:cxn>
                <a:cxn ang="0">
                  <a:pos x="365" y="432"/>
                </a:cxn>
                <a:cxn ang="0">
                  <a:pos x="328" y="452"/>
                </a:cxn>
                <a:cxn ang="0">
                  <a:pos x="287" y="465"/>
                </a:cxn>
                <a:cxn ang="0">
                  <a:pos x="244" y="471"/>
                </a:cxn>
                <a:cxn ang="0">
                  <a:pos x="198" y="470"/>
                </a:cxn>
                <a:cxn ang="0">
                  <a:pos x="156" y="462"/>
                </a:cxn>
                <a:cxn ang="0">
                  <a:pos x="115" y="446"/>
                </a:cxn>
                <a:cxn ang="0">
                  <a:pos x="79" y="424"/>
                </a:cxn>
                <a:cxn ang="0">
                  <a:pos x="50" y="393"/>
                </a:cxn>
                <a:cxn ang="0">
                  <a:pos x="25" y="355"/>
                </a:cxn>
                <a:cxn ang="0">
                  <a:pos x="9" y="309"/>
                </a:cxn>
                <a:cxn ang="0">
                  <a:pos x="1" y="256"/>
                </a:cxn>
                <a:cxn ang="0">
                  <a:pos x="2" y="198"/>
                </a:cxn>
                <a:cxn ang="0">
                  <a:pos x="13" y="146"/>
                </a:cxn>
                <a:cxn ang="0">
                  <a:pos x="32" y="103"/>
                </a:cxn>
                <a:cxn ang="0">
                  <a:pos x="59" y="68"/>
                </a:cxn>
                <a:cxn ang="0">
                  <a:pos x="91" y="40"/>
                </a:cxn>
                <a:cxn ang="0">
                  <a:pos x="128" y="20"/>
                </a:cxn>
                <a:cxn ang="0">
                  <a:pos x="169" y="6"/>
                </a:cxn>
                <a:cxn ang="0">
                  <a:pos x="213" y="1"/>
                </a:cxn>
                <a:cxn ang="0">
                  <a:pos x="258" y="2"/>
                </a:cxn>
                <a:cxn ang="0">
                  <a:pos x="301" y="10"/>
                </a:cxn>
                <a:cxn ang="0">
                  <a:pos x="341" y="26"/>
                </a:cxn>
                <a:cxn ang="0">
                  <a:pos x="377" y="48"/>
                </a:cxn>
                <a:cxn ang="0">
                  <a:pos x="407" y="79"/>
                </a:cxn>
                <a:cxn ang="0">
                  <a:pos x="432" y="117"/>
                </a:cxn>
                <a:cxn ang="0">
                  <a:pos x="448" y="163"/>
                </a:cxn>
                <a:cxn ang="0">
                  <a:pos x="456" y="216"/>
                </a:cxn>
                <a:cxn ang="0">
                  <a:pos x="336" y="221"/>
                </a:cxn>
                <a:cxn ang="0">
                  <a:pos x="328" y="175"/>
                </a:cxn>
                <a:cxn ang="0">
                  <a:pos x="319" y="153"/>
                </a:cxn>
                <a:cxn ang="0">
                  <a:pos x="307" y="134"/>
                </a:cxn>
                <a:cxn ang="0">
                  <a:pos x="290" y="117"/>
                </a:cxn>
                <a:cxn ang="0">
                  <a:pos x="267" y="106"/>
                </a:cxn>
                <a:cxn ang="0">
                  <a:pos x="239" y="100"/>
                </a:cxn>
                <a:cxn ang="0">
                  <a:pos x="207" y="101"/>
                </a:cxn>
                <a:cxn ang="0">
                  <a:pos x="180" y="109"/>
                </a:cxn>
                <a:cxn ang="0">
                  <a:pos x="160" y="122"/>
                </a:cxn>
                <a:cxn ang="0">
                  <a:pos x="145" y="140"/>
                </a:cxn>
                <a:cxn ang="0">
                  <a:pos x="133" y="160"/>
                </a:cxn>
                <a:cxn ang="0">
                  <a:pos x="125" y="190"/>
                </a:cxn>
                <a:cxn ang="0">
                  <a:pos x="121" y="235"/>
                </a:cxn>
                <a:cxn ang="0">
                  <a:pos x="125" y="282"/>
                </a:cxn>
                <a:cxn ang="0">
                  <a:pos x="133" y="311"/>
                </a:cxn>
                <a:cxn ang="0">
                  <a:pos x="145" y="332"/>
                </a:cxn>
                <a:cxn ang="0">
                  <a:pos x="160" y="349"/>
                </a:cxn>
                <a:cxn ang="0">
                  <a:pos x="180" y="362"/>
                </a:cxn>
                <a:cxn ang="0">
                  <a:pos x="207" y="371"/>
                </a:cxn>
                <a:cxn ang="0">
                  <a:pos x="239" y="372"/>
                </a:cxn>
                <a:cxn ang="0">
                  <a:pos x="267" y="366"/>
                </a:cxn>
                <a:cxn ang="0">
                  <a:pos x="290" y="354"/>
                </a:cxn>
                <a:cxn ang="0">
                  <a:pos x="307" y="338"/>
                </a:cxn>
                <a:cxn ang="0">
                  <a:pos x="319" y="318"/>
                </a:cxn>
                <a:cxn ang="0">
                  <a:pos x="328" y="297"/>
                </a:cxn>
                <a:cxn ang="0">
                  <a:pos x="336" y="251"/>
                </a:cxn>
              </a:cxnLst>
              <a:rect l="0" t="0" r="r" b="b"/>
              <a:pathLst>
                <a:path w="456" h="471">
                  <a:moveTo>
                    <a:pt x="456" y="235"/>
                  </a:moveTo>
                  <a:lnTo>
                    <a:pt x="456" y="256"/>
                  </a:lnTo>
                  <a:lnTo>
                    <a:pt x="454" y="274"/>
                  </a:lnTo>
                  <a:lnTo>
                    <a:pt x="451" y="293"/>
                  </a:lnTo>
                  <a:lnTo>
                    <a:pt x="448" y="309"/>
                  </a:lnTo>
                  <a:lnTo>
                    <a:pt x="443" y="325"/>
                  </a:lnTo>
                  <a:lnTo>
                    <a:pt x="438" y="341"/>
                  </a:lnTo>
                  <a:lnTo>
                    <a:pt x="432" y="355"/>
                  </a:lnTo>
                  <a:lnTo>
                    <a:pt x="424" y="368"/>
                  </a:lnTo>
                  <a:lnTo>
                    <a:pt x="415" y="382"/>
                  </a:lnTo>
                  <a:lnTo>
                    <a:pt x="407" y="393"/>
                  </a:lnTo>
                  <a:lnTo>
                    <a:pt x="397" y="404"/>
                  </a:lnTo>
                  <a:lnTo>
                    <a:pt x="388" y="415"/>
                  </a:lnTo>
                  <a:lnTo>
                    <a:pt x="377" y="424"/>
                  </a:lnTo>
                  <a:lnTo>
                    <a:pt x="365" y="432"/>
                  </a:lnTo>
                  <a:lnTo>
                    <a:pt x="353" y="439"/>
                  </a:lnTo>
                  <a:lnTo>
                    <a:pt x="341" y="446"/>
                  </a:lnTo>
                  <a:lnTo>
                    <a:pt x="328" y="452"/>
                  </a:lnTo>
                  <a:lnTo>
                    <a:pt x="314" y="457"/>
                  </a:lnTo>
                  <a:lnTo>
                    <a:pt x="301" y="462"/>
                  </a:lnTo>
                  <a:lnTo>
                    <a:pt x="287" y="465"/>
                  </a:lnTo>
                  <a:lnTo>
                    <a:pt x="272" y="468"/>
                  </a:lnTo>
                  <a:lnTo>
                    <a:pt x="258" y="470"/>
                  </a:lnTo>
                  <a:lnTo>
                    <a:pt x="244" y="471"/>
                  </a:lnTo>
                  <a:lnTo>
                    <a:pt x="228" y="471"/>
                  </a:lnTo>
                  <a:lnTo>
                    <a:pt x="213" y="471"/>
                  </a:lnTo>
                  <a:lnTo>
                    <a:pt x="198" y="470"/>
                  </a:lnTo>
                  <a:lnTo>
                    <a:pt x="184" y="468"/>
                  </a:lnTo>
                  <a:lnTo>
                    <a:pt x="169" y="465"/>
                  </a:lnTo>
                  <a:lnTo>
                    <a:pt x="156" y="462"/>
                  </a:lnTo>
                  <a:lnTo>
                    <a:pt x="142" y="457"/>
                  </a:lnTo>
                  <a:lnTo>
                    <a:pt x="128" y="452"/>
                  </a:lnTo>
                  <a:lnTo>
                    <a:pt x="115" y="446"/>
                  </a:lnTo>
                  <a:lnTo>
                    <a:pt x="103" y="439"/>
                  </a:lnTo>
                  <a:lnTo>
                    <a:pt x="91" y="432"/>
                  </a:lnTo>
                  <a:lnTo>
                    <a:pt x="79" y="424"/>
                  </a:lnTo>
                  <a:lnTo>
                    <a:pt x="69" y="415"/>
                  </a:lnTo>
                  <a:lnTo>
                    <a:pt x="59" y="404"/>
                  </a:lnTo>
                  <a:lnTo>
                    <a:pt x="50" y="393"/>
                  </a:lnTo>
                  <a:lnTo>
                    <a:pt x="41" y="382"/>
                  </a:lnTo>
                  <a:lnTo>
                    <a:pt x="32" y="368"/>
                  </a:lnTo>
                  <a:lnTo>
                    <a:pt x="25" y="355"/>
                  </a:lnTo>
                  <a:lnTo>
                    <a:pt x="18" y="341"/>
                  </a:lnTo>
                  <a:lnTo>
                    <a:pt x="13" y="325"/>
                  </a:lnTo>
                  <a:lnTo>
                    <a:pt x="9" y="309"/>
                  </a:lnTo>
                  <a:lnTo>
                    <a:pt x="5" y="293"/>
                  </a:lnTo>
                  <a:lnTo>
                    <a:pt x="2" y="274"/>
                  </a:lnTo>
                  <a:lnTo>
                    <a:pt x="1" y="256"/>
                  </a:lnTo>
                  <a:lnTo>
                    <a:pt x="0" y="235"/>
                  </a:lnTo>
                  <a:lnTo>
                    <a:pt x="1" y="216"/>
                  </a:lnTo>
                  <a:lnTo>
                    <a:pt x="2" y="198"/>
                  </a:lnTo>
                  <a:lnTo>
                    <a:pt x="5" y="179"/>
                  </a:lnTo>
                  <a:lnTo>
                    <a:pt x="9" y="163"/>
                  </a:lnTo>
                  <a:lnTo>
                    <a:pt x="13" y="146"/>
                  </a:lnTo>
                  <a:lnTo>
                    <a:pt x="18" y="131"/>
                  </a:lnTo>
                  <a:lnTo>
                    <a:pt x="25" y="117"/>
                  </a:lnTo>
                  <a:lnTo>
                    <a:pt x="32" y="103"/>
                  </a:lnTo>
                  <a:lnTo>
                    <a:pt x="41" y="90"/>
                  </a:lnTo>
                  <a:lnTo>
                    <a:pt x="50" y="79"/>
                  </a:lnTo>
                  <a:lnTo>
                    <a:pt x="59" y="68"/>
                  </a:lnTo>
                  <a:lnTo>
                    <a:pt x="69" y="57"/>
                  </a:lnTo>
                  <a:lnTo>
                    <a:pt x="79" y="48"/>
                  </a:lnTo>
                  <a:lnTo>
                    <a:pt x="91" y="40"/>
                  </a:lnTo>
                  <a:lnTo>
                    <a:pt x="103" y="32"/>
                  </a:lnTo>
                  <a:lnTo>
                    <a:pt x="115" y="26"/>
                  </a:lnTo>
                  <a:lnTo>
                    <a:pt x="128" y="20"/>
                  </a:lnTo>
                  <a:lnTo>
                    <a:pt x="142" y="14"/>
                  </a:lnTo>
                  <a:lnTo>
                    <a:pt x="156" y="10"/>
                  </a:lnTo>
                  <a:lnTo>
                    <a:pt x="169" y="6"/>
                  </a:lnTo>
                  <a:lnTo>
                    <a:pt x="184" y="4"/>
                  </a:lnTo>
                  <a:lnTo>
                    <a:pt x="198" y="2"/>
                  </a:lnTo>
                  <a:lnTo>
                    <a:pt x="213" y="1"/>
                  </a:lnTo>
                  <a:lnTo>
                    <a:pt x="228" y="0"/>
                  </a:lnTo>
                  <a:lnTo>
                    <a:pt x="244" y="1"/>
                  </a:lnTo>
                  <a:lnTo>
                    <a:pt x="258" y="2"/>
                  </a:lnTo>
                  <a:lnTo>
                    <a:pt x="272" y="4"/>
                  </a:lnTo>
                  <a:lnTo>
                    <a:pt x="287" y="6"/>
                  </a:lnTo>
                  <a:lnTo>
                    <a:pt x="301" y="10"/>
                  </a:lnTo>
                  <a:lnTo>
                    <a:pt x="314" y="14"/>
                  </a:lnTo>
                  <a:lnTo>
                    <a:pt x="328" y="20"/>
                  </a:lnTo>
                  <a:lnTo>
                    <a:pt x="341" y="26"/>
                  </a:lnTo>
                  <a:lnTo>
                    <a:pt x="353" y="32"/>
                  </a:lnTo>
                  <a:lnTo>
                    <a:pt x="365" y="40"/>
                  </a:lnTo>
                  <a:lnTo>
                    <a:pt x="377" y="48"/>
                  </a:lnTo>
                  <a:lnTo>
                    <a:pt x="388" y="57"/>
                  </a:lnTo>
                  <a:lnTo>
                    <a:pt x="397" y="68"/>
                  </a:lnTo>
                  <a:lnTo>
                    <a:pt x="407" y="79"/>
                  </a:lnTo>
                  <a:lnTo>
                    <a:pt x="415" y="90"/>
                  </a:lnTo>
                  <a:lnTo>
                    <a:pt x="424" y="103"/>
                  </a:lnTo>
                  <a:lnTo>
                    <a:pt x="432" y="117"/>
                  </a:lnTo>
                  <a:lnTo>
                    <a:pt x="438" y="131"/>
                  </a:lnTo>
                  <a:lnTo>
                    <a:pt x="443" y="146"/>
                  </a:lnTo>
                  <a:lnTo>
                    <a:pt x="448" y="163"/>
                  </a:lnTo>
                  <a:lnTo>
                    <a:pt x="451" y="179"/>
                  </a:lnTo>
                  <a:lnTo>
                    <a:pt x="454" y="198"/>
                  </a:lnTo>
                  <a:lnTo>
                    <a:pt x="456" y="216"/>
                  </a:lnTo>
                  <a:lnTo>
                    <a:pt x="456" y="235"/>
                  </a:lnTo>
                  <a:close/>
                  <a:moveTo>
                    <a:pt x="336" y="235"/>
                  </a:moveTo>
                  <a:lnTo>
                    <a:pt x="336" y="221"/>
                  </a:lnTo>
                  <a:lnTo>
                    <a:pt x="334" y="206"/>
                  </a:lnTo>
                  <a:lnTo>
                    <a:pt x="332" y="190"/>
                  </a:lnTo>
                  <a:lnTo>
                    <a:pt x="328" y="175"/>
                  </a:lnTo>
                  <a:lnTo>
                    <a:pt x="326" y="168"/>
                  </a:lnTo>
                  <a:lnTo>
                    <a:pt x="322" y="160"/>
                  </a:lnTo>
                  <a:lnTo>
                    <a:pt x="319" y="153"/>
                  </a:lnTo>
                  <a:lnTo>
                    <a:pt x="316" y="146"/>
                  </a:lnTo>
                  <a:lnTo>
                    <a:pt x="312" y="140"/>
                  </a:lnTo>
                  <a:lnTo>
                    <a:pt x="307" y="134"/>
                  </a:lnTo>
                  <a:lnTo>
                    <a:pt x="302" y="128"/>
                  </a:lnTo>
                  <a:lnTo>
                    <a:pt x="296" y="122"/>
                  </a:lnTo>
                  <a:lnTo>
                    <a:pt x="290" y="117"/>
                  </a:lnTo>
                  <a:lnTo>
                    <a:pt x="284" y="113"/>
                  </a:lnTo>
                  <a:lnTo>
                    <a:pt x="275" y="109"/>
                  </a:lnTo>
                  <a:lnTo>
                    <a:pt x="267" y="106"/>
                  </a:lnTo>
                  <a:lnTo>
                    <a:pt x="259" y="103"/>
                  </a:lnTo>
                  <a:lnTo>
                    <a:pt x="249" y="101"/>
                  </a:lnTo>
                  <a:lnTo>
                    <a:pt x="239" y="100"/>
                  </a:lnTo>
                  <a:lnTo>
                    <a:pt x="228" y="99"/>
                  </a:lnTo>
                  <a:lnTo>
                    <a:pt x="217" y="100"/>
                  </a:lnTo>
                  <a:lnTo>
                    <a:pt x="207" y="101"/>
                  </a:lnTo>
                  <a:lnTo>
                    <a:pt x="198" y="103"/>
                  </a:lnTo>
                  <a:lnTo>
                    <a:pt x="189" y="106"/>
                  </a:lnTo>
                  <a:lnTo>
                    <a:pt x="180" y="109"/>
                  </a:lnTo>
                  <a:lnTo>
                    <a:pt x="173" y="113"/>
                  </a:lnTo>
                  <a:lnTo>
                    <a:pt x="166" y="117"/>
                  </a:lnTo>
                  <a:lnTo>
                    <a:pt x="160" y="122"/>
                  </a:lnTo>
                  <a:lnTo>
                    <a:pt x="155" y="128"/>
                  </a:lnTo>
                  <a:lnTo>
                    <a:pt x="149" y="134"/>
                  </a:lnTo>
                  <a:lnTo>
                    <a:pt x="145" y="140"/>
                  </a:lnTo>
                  <a:lnTo>
                    <a:pt x="141" y="146"/>
                  </a:lnTo>
                  <a:lnTo>
                    <a:pt x="137" y="153"/>
                  </a:lnTo>
                  <a:lnTo>
                    <a:pt x="133" y="160"/>
                  </a:lnTo>
                  <a:lnTo>
                    <a:pt x="130" y="168"/>
                  </a:lnTo>
                  <a:lnTo>
                    <a:pt x="128" y="175"/>
                  </a:lnTo>
                  <a:lnTo>
                    <a:pt x="125" y="190"/>
                  </a:lnTo>
                  <a:lnTo>
                    <a:pt x="122" y="206"/>
                  </a:lnTo>
                  <a:lnTo>
                    <a:pt x="121" y="221"/>
                  </a:lnTo>
                  <a:lnTo>
                    <a:pt x="121" y="235"/>
                  </a:lnTo>
                  <a:lnTo>
                    <a:pt x="121" y="251"/>
                  </a:lnTo>
                  <a:lnTo>
                    <a:pt x="122" y="266"/>
                  </a:lnTo>
                  <a:lnTo>
                    <a:pt x="125" y="282"/>
                  </a:lnTo>
                  <a:lnTo>
                    <a:pt x="128" y="297"/>
                  </a:lnTo>
                  <a:lnTo>
                    <a:pt x="130" y="304"/>
                  </a:lnTo>
                  <a:lnTo>
                    <a:pt x="133" y="311"/>
                  </a:lnTo>
                  <a:lnTo>
                    <a:pt x="137" y="318"/>
                  </a:lnTo>
                  <a:lnTo>
                    <a:pt x="141" y="325"/>
                  </a:lnTo>
                  <a:lnTo>
                    <a:pt x="145" y="332"/>
                  </a:lnTo>
                  <a:lnTo>
                    <a:pt x="149" y="338"/>
                  </a:lnTo>
                  <a:lnTo>
                    <a:pt x="155" y="344"/>
                  </a:lnTo>
                  <a:lnTo>
                    <a:pt x="160" y="349"/>
                  </a:lnTo>
                  <a:lnTo>
                    <a:pt x="166" y="354"/>
                  </a:lnTo>
                  <a:lnTo>
                    <a:pt x="173" y="359"/>
                  </a:lnTo>
                  <a:lnTo>
                    <a:pt x="180" y="362"/>
                  </a:lnTo>
                  <a:lnTo>
                    <a:pt x="189" y="366"/>
                  </a:lnTo>
                  <a:lnTo>
                    <a:pt x="198" y="368"/>
                  </a:lnTo>
                  <a:lnTo>
                    <a:pt x="207" y="371"/>
                  </a:lnTo>
                  <a:lnTo>
                    <a:pt x="217" y="372"/>
                  </a:lnTo>
                  <a:lnTo>
                    <a:pt x="228" y="372"/>
                  </a:lnTo>
                  <a:lnTo>
                    <a:pt x="239" y="372"/>
                  </a:lnTo>
                  <a:lnTo>
                    <a:pt x="249" y="371"/>
                  </a:lnTo>
                  <a:lnTo>
                    <a:pt x="259" y="368"/>
                  </a:lnTo>
                  <a:lnTo>
                    <a:pt x="267" y="366"/>
                  </a:lnTo>
                  <a:lnTo>
                    <a:pt x="275" y="362"/>
                  </a:lnTo>
                  <a:lnTo>
                    <a:pt x="284" y="359"/>
                  </a:lnTo>
                  <a:lnTo>
                    <a:pt x="290" y="354"/>
                  </a:lnTo>
                  <a:lnTo>
                    <a:pt x="296" y="349"/>
                  </a:lnTo>
                  <a:lnTo>
                    <a:pt x="302" y="344"/>
                  </a:lnTo>
                  <a:lnTo>
                    <a:pt x="307" y="338"/>
                  </a:lnTo>
                  <a:lnTo>
                    <a:pt x="312" y="332"/>
                  </a:lnTo>
                  <a:lnTo>
                    <a:pt x="316" y="325"/>
                  </a:lnTo>
                  <a:lnTo>
                    <a:pt x="319" y="318"/>
                  </a:lnTo>
                  <a:lnTo>
                    <a:pt x="322" y="311"/>
                  </a:lnTo>
                  <a:lnTo>
                    <a:pt x="326" y="304"/>
                  </a:lnTo>
                  <a:lnTo>
                    <a:pt x="328" y="297"/>
                  </a:lnTo>
                  <a:lnTo>
                    <a:pt x="332" y="282"/>
                  </a:lnTo>
                  <a:lnTo>
                    <a:pt x="334" y="266"/>
                  </a:lnTo>
                  <a:lnTo>
                    <a:pt x="336" y="251"/>
                  </a:lnTo>
                  <a:lnTo>
                    <a:pt x="336" y="2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28"/>
            <p:cNvSpPr>
              <a:spLocks/>
            </p:cNvSpPr>
            <p:nvPr userDrawn="1"/>
          </p:nvSpPr>
          <p:spPr bwMode="auto">
            <a:xfrm>
              <a:off x="8424863" y="6613525"/>
              <a:ext cx="33338" cy="60325"/>
            </a:xfrm>
            <a:custGeom>
              <a:avLst/>
              <a:gdLst/>
              <a:ahLst/>
              <a:cxnLst>
                <a:cxn ang="0">
                  <a:pos x="0" y="460"/>
                </a:cxn>
                <a:cxn ang="0">
                  <a:pos x="0" y="12"/>
                </a:cxn>
                <a:cxn ang="0">
                  <a:pos x="112" y="12"/>
                </a:cxn>
                <a:cxn ang="0">
                  <a:pos x="112" y="90"/>
                </a:cxn>
                <a:cxn ang="0">
                  <a:pos x="114" y="90"/>
                </a:cxn>
                <a:cxn ang="0">
                  <a:pos x="124" y="73"/>
                </a:cxn>
                <a:cxn ang="0">
                  <a:pos x="134" y="56"/>
                </a:cxn>
                <a:cxn ang="0">
                  <a:pos x="145" y="42"/>
                </a:cxn>
                <a:cxn ang="0">
                  <a:pos x="158" y="28"/>
                </a:cxn>
                <a:cxn ang="0">
                  <a:pos x="165" y="22"/>
                </a:cxn>
                <a:cxn ang="0">
                  <a:pos x="173" y="16"/>
                </a:cxn>
                <a:cxn ang="0">
                  <a:pos x="182" y="12"/>
                </a:cxn>
                <a:cxn ang="0">
                  <a:pos x="191" y="8"/>
                </a:cxn>
                <a:cxn ang="0">
                  <a:pos x="201" y="5"/>
                </a:cxn>
                <a:cxn ang="0">
                  <a:pos x="212" y="3"/>
                </a:cxn>
                <a:cxn ang="0">
                  <a:pos x="224" y="1"/>
                </a:cxn>
                <a:cxn ang="0">
                  <a:pos x="237" y="0"/>
                </a:cxn>
                <a:cxn ang="0">
                  <a:pos x="248" y="1"/>
                </a:cxn>
                <a:cxn ang="0">
                  <a:pos x="259" y="2"/>
                </a:cxn>
                <a:cxn ang="0">
                  <a:pos x="259" y="122"/>
                </a:cxn>
                <a:cxn ang="0">
                  <a:pos x="251" y="121"/>
                </a:cxn>
                <a:cxn ang="0">
                  <a:pos x="243" y="120"/>
                </a:cxn>
                <a:cxn ang="0">
                  <a:pos x="235" y="120"/>
                </a:cxn>
                <a:cxn ang="0">
                  <a:pos x="226" y="120"/>
                </a:cxn>
                <a:cxn ang="0">
                  <a:pos x="216" y="120"/>
                </a:cxn>
                <a:cxn ang="0">
                  <a:pos x="204" y="121"/>
                </a:cxn>
                <a:cxn ang="0">
                  <a:pos x="195" y="123"/>
                </a:cxn>
                <a:cxn ang="0">
                  <a:pos x="186" y="124"/>
                </a:cxn>
                <a:cxn ang="0">
                  <a:pos x="178" y="127"/>
                </a:cxn>
                <a:cxn ang="0">
                  <a:pos x="171" y="129"/>
                </a:cxn>
                <a:cxn ang="0">
                  <a:pos x="163" y="133"/>
                </a:cxn>
                <a:cxn ang="0">
                  <a:pos x="157" y="136"/>
                </a:cxn>
                <a:cxn ang="0">
                  <a:pos x="151" y="140"/>
                </a:cxn>
                <a:cxn ang="0">
                  <a:pos x="146" y="145"/>
                </a:cxn>
                <a:cxn ang="0">
                  <a:pos x="142" y="150"/>
                </a:cxn>
                <a:cxn ang="0">
                  <a:pos x="138" y="155"/>
                </a:cxn>
                <a:cxn ang="0">
                  <a:pos x="134" y="160"/>
                </a:cxn>
                <a:cxn ang="0">
                  <a:pos x="131" y="165"/>
                </a:cxn>
                <a:cxn ang="0">
                  <a:pos x="128" y="171"/>
                </a:cxn>
                <a:cxn ang="0">
                  <a:pos x="126" y="177"/>
                </a:cxn>
                <a:cxn ang="0">
                  <a:pos x="122" y="189"/>
                </a:cxn>
                <a:cxn ang="0">
                  <a:pos x="119" y="202"/>
                </a:cxn>
                <a:cxn ang="0">
                  <a:pos x="117" y="214"/>
                </a:cxn>
                <a:cxn ang="0">
                  <a:pos x="117" y="226"/>
                </a:cxn>
                <a:cxn ang="0">
                  <a:pos x="117" y="460"/>
                </a:cxn>
                <a:cxn ang="0">
                  <a:pos x="0" y="460"/>
                </a:cxn>
              </a:cxnLst>
              <a:rect l="0" t="0" r="r" b="b"/>
              <a:pathLst>
                <a:path w="259" h="460">
                  <a:moveTo>
                    <a:pt x="0" y="460"/>
                  </a:moveTo>
                  <a:lnTo>
                    <a:pt x="0" y="12"/>
                  </a:lnTo>
                  <a:lnTo>
                    <a:pt x="112" y="12"/>
                  </a:lnTo>
                  <a:lnTo>
                    <a:pt x="112" y="90"/>
                  </a:lnTo>
                  <a:lnTo>
                    <a:pt x="114" y="90"/>
                  </a:lnTo>
                  <a:lnTo>
                    <a:pt x="124" y="73"/>
                  </a:lnTo>
                  <a:lnTo>
                    <a:pt x="134" y="56"/>
                  </a:lnTo>
                  <a:lnTo>
                    <a:pt x="145" y="42"/>
                  </a:lnTo>
                  <a:lnTo>
                    <a:pt x="158" y="28"/>
                  </a:lnTo>
                  <a:lnTo>
                    <a:pt x="165" y="22"/>
                  </a:lnTo>
                  <a:lnTo>
                    <a:pt x="173" y="16"/>
                  </a:lnTo>
                  <a:lnTo>
                    <a:pt x="182" y="12"/>
                  </a:lnTo>
                  <a:lnTo>
                    <a:pt x="191" y="8"/>
                  </a:lnTo>
                  <a:lnTo>
                    <a:pt x="201" y="5"/>
                  </a:lnTo>
                  <a:lnTo>
                    <a:pt x="212" y="3"/>
                  </a:lnTo>
                  <a:lnTo>
                    <a:pt x="224" y="1"/>
                  </a:lnTo>
                  <a:lnTo>
                    <a:pt x="237" y="0"/>
                  </a:lnTo>
                  <a:lnTo>
                    <a:pt x="248" y="1"/>
                  </a:lnTo>
                  <a:lnTo>
                    <a:pt x="259" y="2"/>
                  </a:lnTo>
                  <a:lnTo>
                    <a:pt x="259" y="122"/>
                  </a:lnTo>
                  <a:lnTo>
                    <a:pt x="251" y="121"/>
                  </a:lnTo>
                  <a:lnTo>
                    <a:pt x="243" y="120"/>
                  </a:lnTo>
                  <a:lnTo>
                    <a:pt x="235" y="120"/>
                  </a:lnTo>
                  <a:lnTo>
                    <a:pt x="226" y="120"/>
                  </a:lnTo>
                  <a:lnTo>
                    <a:pt x="216" y="120"/>
                  </a:lnTo>
                  <a:lnTo>
                    <a:pt x="204" y="121"/>
                  </a:lnTo>
                  <a:lnTo>
                    <a:pt x="195" y="123"/>
                  </a:lnTo>
                  <a:lnTo>
                    <a:pt x="186" y="124"/>
                  </a:lnTo>
                  <a:lnTo>
                    <a:pt x="178" y="127"/>
                  </a:lnTo>
                  <a:lnTo>
                    <a:pt x="171" y="129"/>
                  </a:lnTo>
                  <a:lnTo>
                    <a:pt x="163" y="133"/>
                  </a:lnTo>
                  <a:lnTo>
                    <a:pt x="157" y="136"/>
                  </a:lnTo>
                  <a:lnTo>
                    <a:pt x="151" y="140"/>
                  </a:lnTo>
                  <a:lnTo>
                    <a:pt x="146" y="145"/>
                  </a:lnTo>
                  <a:lnTo>
                    <a:pt x="142" y="150"/>
                  </a:lnTo>
                  <a:lnTo>
                    <a:pt x="138" y="155"/>
                  </a:lnTo>
                  <a:lnTo>
                    <a:pt x="134" y="160"/>
                  </a:lnTo>
                  <a:lnTo>
                    <a:pt x="131" y="165"/>
                  </a:lnTo>
                  <a:lnTo>
                    <a:pt x="128" y="171"/>
                  </a:lnTo>
                  <a:lnTo>
                    <a:pt x="126" y="177"/>
                  </a:lnTo>
                  <a:lnTo>
                    <a:pt x="122" y="189"/>
                  </a:lnTo>
                  <a:lnTo>
                    <a:pt x="119" y="202"/>
                  </a:lnTo>
                  <a:lnTo>
                    <a:pt x="117" y="214"/>
                  </a:lnTo>
                  <a:lnTo>
                    <a:pt x="117" y="226"/>
                  </a:lnTo>
                  <a:lnTo>
                    <a:pt x="117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29"/>
            <p:cNvSpPr>
              <a:spLocks noChangeArrowheads="1"/>
            </p:cNvSpPr>
            <p:nvPr userDrawn="1"/>
          </p:nvSpPr>
          <p:spPr bwMode="auto">
            <a:xfrm>
              <a:off x="8467726" y="6594475"/>
              <a:ext cx="15875" cy="793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30"/>
            <p:cNvSpPr>
              <a:spLocks noEditPoints="1"/>
            </p:cNvSpPr>
            <p:nvPr userDrawn="1"/>
          </p:nvSpPr>
          <p:spPr bwMode="auto">
            <a:xfrm>
              <a:off x="8494713" y="6594475"/>
              <a:ext cx="57150" cy="80962"/>
            </a:xfrm>
            <a:custGeom>
              <a:avLst/>
              <a:gdLst/>
              <a:ahLst/>
              <a:cxnLst>
                <a:cxn ang="0">
                  <a:pos x="319" y="604"/>
                </a:cxn>
                <a:cxn ang="0">
                  <a:pos x="312" y="556"/>
                </a:cxn>
                <a:cxn ang="0">
                  <a:pos x="291" y="579"/>
                </a:cxn>
                <a:cxn ang="0">
                  <a:pos x="269" y="596"/>
                </a:cxn>
                <a:cxn ang="0">
                  <a:pos x="225" y="612"/>
                </a:cxn>
                <a:cxn ang="0">
                  <a:pos x="172" y="615"/>
                </a:cxn>
                <a:cxn ang="0">
                  <a:pos x="128" y="606"/>
                </a:cxn>
                <a:cxn ang="0">
                  <a:pos x="91" y="588"/>
                </a:cxn>
                <a:cxn ang="0">
                  <a:pos x="61" y="562"/>
                </a:cxn>
                <a:cxn ang="0">
                  <a:pos x="37" y="530"/>
                </a:cxn>
                <a:cxn ang="0">
                  <a:pos x="19" y="492"/>
                </a:cxn>
                <a:cxn ang="0">
                  <a:pos x="7" y="450"/>
                </a:cxn>
                <a:cxn ang="0">
                  <a:pos x="1" y="406"/>
                </a:cxn>
                <a:cxn ang="0">
                  <a:pos x="0" y="356"/>
                </a:cxn>
                <a:cxn ang="0">
                  <a:pos x="6" y="304"/>
                </a:cxn>
                <a:cxn ang="0">
                  <a:pos x="20" y="260"/>
                </a:cxn>
                <a:cxn ang="0">
                  <a:pos x="40" y="223"/>
                </a:cxn>
                <a:cxn ang="0">
                  <a:pos x="65" y="192"/>
                </a:cxn>
                <a:cxn ang="0">
                  <a:pos x="93" y="170"/>
                </a:cxn>
                <a:cxn ang="0">
                  <a:pos x="126" y="154"/>
                </a:cxn>
                <a:cxn ang="0">
                  <a:pos x="161" y="146"/>
                </a:cxn>
                <a:cxn ang="0">
                  <a:pos x="198" y="145"/>
                </a:cxn>
                <a:cxn ang="0">
                  <a:pos x="235" y="151"/>
                </a:cxn>
                <a:cxn ang="0">
                  <a:pos x="264" y="164"/>
                </a:cxn>
                <a:cxn ang="0">
                  <a:pos x="298" y="191"/>
                </a:cxn>
                <a:cxn ang="0">
                  <a:pos x="316" y="215"/>
                </a:cxn>
                <a:cxn ang="0">
                  <a:pos x="121" y="384"/>
                </a:cxn>
                <a:cxn ang="0">
                  <a:pos x="125" y="427"/>
                </a:cxn>
                <a:cxn ang="0">
                  <a:pos x="140" y="471"/>
                </a:cxn>
                <a:cxn ang="0">
                  <a:pos x="164" y="500"/>
                </a:cxn>
                <a:cxn ang="0">
                  <a:pos x="184" y="512"/>
                </a:cxn>
                <a:cxn ang="0">
                  <a:pos x="208" y="518"/>
                </a:cxn>
                <a:cxn ang="0">
                  <a:pos x="235" y="518"/>
                </a:cxn>
                <a:cxn ang="0">
                  <a:pos x="258" y="511"/>
                </a:cxn>
                <a:cxn ang="0">
                  <a:pos x="277" y="500"/>
                </a:cxn>
                <a:cxn ang="0">
                  <a:pos x="292" y="485"/>
                </a:cxn>
                <a:cxn ang="0">
                  <a:pos x="311" y="453"/>
                </a:cxn>
                <a:cxn ang="0">
                  <a:pos x="321" y="407"/>
                </a:cxn>
                <a:cxn ang="0">
                  <a:pos x="319" y="355"/>
                </a:cxn>
                <a:cxn ang="0">
                  <a:pos x="311" y="313"/>
                </a:cxn>
                <a:cxn ang="0">
                  <a:pos x="302" y="291"/>
                </a:cxn>
                <a:cxn ang="0">
                  <a:pos x="287" y="273"/>
                </a:cxn>
                <a:cxn ang="0">
                  <a:pos x="270" y="259"/>
                </a:cxn>
                <a:cxn ang="0">
                  <a:pos x="248" y="250"/>
                </a:cxn>
                <a:cxn ang="0">
                  <a:pos x="221" y="246"/>
                </a:cxn>
                <a:cxn ang="0">
                  <a:pos x="194" y="250"/>
                </a:cxn>
                <a:cxn ang="0">
                  <a:pos x="173" y="258"/>
                </a:cxn>
                <a:cxn ang="0">
                  <a:pos x="157" y="271"/>
                </a:cxn>
                <a:cxn ang="0">
                  <a:pos x="142" y="288"/>
                </a:cxn>
                <a:cxn ang="0">
                  <a:pos x="126" y="332"/>
                </a:cxn>
                <a:cxn ang="0">
                  <a:pos x="121" y="384"/>
                </a:cxn>
              </a:cxnLst>
              <a:rect l="0" t="0" r="r" b="b"/>
              <a:pathLst>
                <a:path w="433" h="616">
                  <a:moveTo>
                    <a:pt x="433" y="0"/>
                  </a:moveTo>
                  <a:lnTo>
                    <a:pt x="433" y="604"/>
                  </a:lnTo>
                  <a:lnTo>
                    <a:pt x="319" y="604"/>
                  </a:lnTo>
                  <a:lnTo>
                    <a:pt x="319" y="547"/>
                  </a:lnTo>
                  <a:lnTo>
                    <a:pt x="317" y="547"/>
                  </a:lnTo>
                  <a:lnTo>
                    <a:pt x="312" y="556"/>
                  </a:lnTo>
                  <a:lnTo>
                    <a:pt x="305" y="565"/>
                  </a:lnTo>
                  <a:lnTo>
                    <a:pt x="299" y="572"/>
                  </a:lnTo>
                  <a:lnTo>
                    <a:pt x="291" y="579"/>
                  </a:lnTo>
                  <a:lnTo>
                    <a:pt x="284" y="585"/>
                  </a:lnTo>
                  <a:lnTo>
                    <a:pt x="277" y="591"/>
                  </a:lnTo>
                  <a:lnTo>
                    <a:pt x="269" y="596"/>
                  </a:lnTo>
                  <a:lnTo>
                    <a:pt x="260" y="600"/>
                  </a:lnTo>
                  <a:lnTo>
                    <a:pt x="242" y="607"/>
                  </a:lnTo>
                  <a:lnTo>
                    <a:pt x="225" y="612"/>
                  </a:lnTo>
                  <a:lnTo>
                    <a:pt x="207" y="615"/>
                  </a:lnTo>
                  <a:lnTo>
                    <a:pt x="188" y="616"/>
                  </a:lnTo>
                  <a:lnTo>
                    <a:pt x="172" y="615"/>
                  </a:lnTo>
                  <a:lnTo>
                    <a:pt x="157" y="613"/>
                  </a:lnTo>
                  <a:lnTo>
                    <a:pt x="141" y="610"/>
                  </a:lnTo>
                  <a:lnTo>
                    <a:pt x="128" y="606"/>
                  </a:lnTo>
                  <a:lnTo>
                    <a:pt x="115" y="601"/>
                  </a:lnTo>
                  <a:lnTo>
                    <a:pt x="102" y="595"/>
                  </a:lnTo>
                  <a:lnTo>
                    <a:pt x="91" y="588"/>
                  </a:lnTo>
                  <a:lnTo>
                    <a:pt x="80" y="580"/>
                  </a:lnTo>
                  <a:lnTo>
                    <a:pt x="70" y="572"/>
                  </a:lnTo>
                  <a:lnTo>
                    <a:pt x="61" y="562"/>
                  </a:lnTo>
                  <a:lnTo>
                    <a:pt x="52" y="552"/>
                  </a:lnTo>
                  <a:lnTo>
                    <a:pt x="44" y="541"/>
                  </a:lnTo>
                  <a:lnTo>
                    <a:pt x="37" y="530"/>
                  </a:lnTo>
                  <a:lnTo>
                    <a:pt x="30" y="518"/>
                  </a:lnTo>
                  <a:lnTo>
                    <a:pt x="24" y="505"/>
                  </a:lnTo>
                  <a:lnTo>
                    <a:pt x="19" y="492"/>
                  </a:lnTo>
                  <a:lnTo>
                    <a:pt x="15" y="478"/>
                  </a:lnTo>
                  <a:lnTo>
                    <a:pt x="10" y="464"/>
                  </a:lnTo>
                  <a:lnTo>
                    <a:pt x="7" y="450"/>
                  </a:lnTo>
                  <a:lnTo>
                    <a:pt x="4" y="436"/>
                  </a:lnTo>
                  <a:lnTo>
                    <a:pt x="2" y="420"/>
                  </a:lnTo>
                  <a:lnTo>
                    <a:pt x="1" y="406"/>
                  </a:lnTo>
                  <a:lnTo>
                    <a:pt x="0" y="391"/>
                  </a:lnTo>
                  <a:lnTo>
                    <a:pt x="0" y="375"/>
                  </a:lnTo>
                  <a:lnTo>
                    <a:pt x="0" y="356"/>
                  </a:lnTo>
                  <a:lnTo>
                    <a:pt x="1" y="338"/>
                  </a:lnTo>
                  <a:lnTo>
                    <a:pt x="3" y="320"/>
                  </a:lnTo>
                  <a:lnTo>
                    <a:pt x="6" y="304"/>
                  </a:lnTo>
                  <a:lnTo>
                    <a:pt x="10" y="288"/>
                  </a:lnTo>
                  <a:lnTo>
                    <a:pt x="15" y="274"/>
                  </a:lnTo>
                  <a:lnTo>
                    <a:pt x="20" y="260"/>
                  </a:lnTo>
                  <a:lnTo>
                    <a:pt x="26" y="246"/>
                  </a:lnTo>
                  <a:lnTo>
                    <a:pt x="33" y="234"/>
                  </a:lnTo>
                  <a:lnTo>
                    <a:pt x="40" y="223"/>
                  </a:lnTo>
                  <a:lnTo>
                    <a:pt x="47" y="212"/>
                  </a:lnTo>
                  <a:lnTo>
                    <a:pt x="55" y="201"/>
                  </a:lnTo>
                  <a:lnTo>
                    <a:pt x="65" y="192"/>
                  </a:lnTo>
                  <a:lnTo>
                    <a:pt x="74" y="184"/>
                  </a:lnTo>
                  <a:lnTo>
                    <a:pt x="83" y="177"/>
                  </a:lnTo>
                  <a:lnTo>
                    <a:pt x="93" y="170"/>
                  </a:lnTo>
                  <a:lnTo>
                    <a:pt x="104" y="164"/>
                  </a:lnTo>
                  <a:lnTo>
                    <a:pt x="115" y="158"/>
                  </a:lnTo>
                  <a:lnTo>
                    <a:pt x="126" y="154"/>
                  </a:lnTo>
                  <a:lnTo>
                    <a:pt x="137" y="151"/>
                  </a:lnTo>
                  <a:lnTo>
                    <a:pt x="149" y="148"/>
                  </a:lnTo>
                  <a:lnTo>
                    <a:pt x="161" y="146"/>
                  </a:lnTo>
                  <a:lnTo>
                    <a:pt x="173" y="145"/>
                  </a:lnTo>
                  <a:lnTo>
                    <a:pt x="185" y="144"/>
                  </a:lnTo>
                  <a:lnTo>
                    <a:pt x="198" y="145"/>
                  </a:lnTo>
                  <a:lnTo>
                    <a:pt x="212" y="147"/>
                  </a:lnTo>
                  <a:lnTo>
                    <a:pt x="224" y="149"/>
                  </a:lnTo>
                  <a:lnTo>
                    <a:pt x="235" y="151"/>
                  </a:lnTo>
                  <a:lnTo>
                    <a:pt x="245" y="154"/>
                  </a:lnTo>
                  <a:lnTo>
                    <a:pt x="255" y="158"/>
                  </a:lnTo>
                  <a:lnTo>
                    <a:pt x="264" y="164"/>
                  </a:lnTo>
                  <a:lnTo>
                    <a:pt x="271" y="169"/>
                  </a:lnTo>
                  <a:lnTo>
                    <a:pt x="285" y="180"/>
                  </a:lnTo>
                  <a:lnTo>
                    <a:pt x="298" y="191"/>
                  </a:lnTo>
                  <a:lnTo>
                    <a:pt x="307" y="202"/>
                  </a:lnTo>
                  <a:lnTo>
                    <a:pt x="315" y="215"/>
                  </a:lnTo>
                  <a:lnTo>
                    <a:pt x="316" y="215"/>
                  </a:lnTo>
                  <a:lnTo>
                    <a:pt x="316" y="0"/>
                  </a:lnTo>
                  <a:lnTo>
                    <a:pt x="433" y="0"/>
                  </a:lnTo>
                  <a:close/>
                  <a:moveTo>
                    <a:pt x="121" y="384"/>
                  </a:moveTo>
                  <a:lnTo>
                    <a:pt x="121" y="397"/>
                  </a:lnTo>
                  <a:lnTo>
                    <a:pt x="123" y="412"/>
                  </a:lnTo>
                  <a:lnTo>
                    <a:pt x="125" y="427"/>
                  </a:lnTo>
                  <a:lnTo>
                    <a:pt x="129" y="442"/>
                  </a:lnTo>
                  <a:lnTo>
                    <a:pt x="134" y="457"/>
                  </a:lnTo>
                  <a:lnTo>
                    <a:pt x="140" y="471"/>
                  </a:lnTo>
                  <a:lnTo>
                    <a:pt x="148" y="484"/>
                  </a:lnTo>
                  <a:lnTo>
                    <a:pt x="159" y="495"/>
                  </a:lnTo>
                  <a:lnTo>
                    <a:pt x="164" y="500"/>
                  </a:lnTo>
                  <a:lnTo>
                    <a:pt x="170" y="505"/>
                  </a:lnTo>
                  <a:lnTo>
                    <a:pt x="177" y="509"/>
                  </a:lnTo>
                  <a:lnTo>
                    <a:pt x="184" y="512"/>
                  </a:lnTo>
                  <a:lnTo>
                    <a:pt x="191" y="515"/>
                  </a:lnTo>
                  <a:lnTo>
                    <a:pt x="199" y="517"/>
                  </a:lnTo>
                  <a:lnTo>
                    <a:pt x="208" y="518"/>
                  </a:lnTo>
                  <a:lnTo>
                    <a:pt x="217" y="519"/>
                  </a:lnTo>
                  <a:lnTo>
                    <a:pt x="226" y="519"/>
                  </a:lnTo>
                  <a:lnTo>
                    <a:pt x="235" y="518"/>
                  </a:lnTo>
                  <a:lnTo>
                    <a:pt x="243" y="516"/>
                  </a:lnTo>
                  <a:lnTo>
                    <a:pt x="251" y="513"/>
                  </a:lnTo>
                  <a:lnTo>
                    <a:pt x="258" y="511"/>
                  </a:lnTo>
                  <a:lnTo>
                    <a:pt x="265" y="508"/>
                  </a:lnTo>
                  <a:lnTo>
                    <a:pt x="271" y="504"/>
                  </a:lnTo>
                  <a:lnTo>
                    <a:pt x="277" y="500"/>
                  </a:lnTo>
                  <a:lnTo>
                    <a:pt x="283" y="495"/>
                  </a:lnTo>
                  <a:lnTo>
                    <a:pt x="288" y="490"/>
                  </a:lnTo>
                  <a:lnTo>
                    <a:pt x="292" y="485"/>
                  </a:lnTo>
                  <a:lnTo>
                    <a:pt x="298" y="480"/>
                  </a:lnTo>
                  <a:lnTo>
                    <a:pt x="305" y="466"/>
                  </a:lnTo>
                  <a:lnTo>
                    <a:pt x="311" y="453"/>
                  </a:lnTo>
                  <a:lnTo>
                    <a:pt x="316" y="438"/>
                  </a:lnTo>
                  <a:lnTo>
                    <a:pt x="319" y="422"/>
                  </a:lnTo>
                  <a:lnTo>
                    <a:pt x="321" y="407"/>
                  </a:lnTo>
                  <a:lnTo>
                    <a:pt x="321" y="390"/>
                  </a:lnTo>
                  <a:lnTo>
                    <a:pt x="321" y="372"/>
                  </a:lnTo>
                  <a:lnTo>
                    <a:pt x="319" y="355"/>
                  </a:lnTo>
                  <a:lnTo>
                    <a:pt x="317" y="338"/>
                  </a:lnTo>
                  <a:lnTo>
                    <a:pt x="313" y="321"/>
                  </a:lnTo>
                  <a:lnTo>
                    <a:pt x="311" y="313"/>
                  </a:lnTo>
                  <a:lnTo>
                    <a:pt x="308" y="306"/>
                  </a:lnTo>
                  <a:lnTo>
                    <a:pt x="305" y="299"/>
                  </a:lnTo>
                  <a:lnTo>
                    <a:pt x="302" y="291"/>
                  </a:lnTo>
                  <a:lnTo>
                    <a:pt x="298" y="285"/>
                  </a:lnTo>
                  <a:lnTo>
                    <a:pt x="292" y="279"/>
                  </a:lnTo>
                  <a:lnTo>
                    <a:pt x="287" y="273"/>
                  </a:lnTo>
                  <a:lnTo>
                    <a:pt x="282" y="268"/>
                  </a:lnTo>
                  <a:lnTo>
                    <a:pt x="277" y="263"/>
                  </a:lnTo>
                  <a:lnTo>
                    <a:pt x="270" y="259"/>
                  </a:lnTo>
                  <a:lnTo>
                    <a:pt x="264" y="255"/>
                  </a:lnTo>
                  <a:lnTo>
                    <a:pt x="256" y="252"/>
                  </a:lnTo>
                  <a:lnTo>
                    <a:pt x="248" y="250"/>
                  </a:lnTo>
                  <a:lnTo>
                    <a:pt x="239" y="247"/>
                  </a:lnTo>
                  <a:lnTo>
                    <a:pt x="230" y="246"/>
                  </a:lnTo>
                  <a:lnTo>
                    <a:pt x="221" y="246"/>
                  </a:lnTo>
                  <a:lnTo>
                    <a:pt x="212" y="246"/>
                  </a:lnTo>
                  <a:lnTo>
                    <a:pt x="203" y="247"/>
                  </a:lnTo>
                  <a:lnTo>
                    <a:pt x="194" y="250"/>
                  </a:lnTo>
                  <a:lnTo>
                    <a:pt x="187" y="252"/>
                  </a:lnTo>
                  <a:lnTo>
                    <a:pt x="180" y="255"/>
                  </a:lnTo>
                  <a:lnTo>
                    <a:pt x="173" y="258"/>
                  </a:lnTo>
                  <a:lnTo>
                    <a:pt x="167" y="262"/>
                  </a:lnTo>
                  <a:lnTo>
                    <a:pt x="162" y="266"/>
                  </a:lnTo>
                  <a:lnTo>
                    <a:pt x="157" y="271"/>
                  </a:lnTo>
                  <a:lnTo>
                    <a:pt x="151" y="276"/>
                  </a:lnTo>
                  <a:lnTo>
                    <a:pt x="146" y="282"/>
                  </a:lnTo>
                  <a:lnTo>
                    <a:pt x="142" y="288"/>
                  </a:lnTo>
                  <a:lnTo>
                    <a:pt x="135" y="302"/>
                  </a:lnTo>
                  <a:lnTo>
                    <a:pt x="130" y="316"/>
                  </a:lnTo>
                  <a:lnTo>
                    <a:pt x="126" y="332"/>
                  </a:lnTo>
                  <a:lnTo>
                    <a:pt x="123" y="349"/>
                  </a:lnTo>
                  <a:lnTo>
                    <a:pt x="121" y="366"/>
                  </a:lnTo>
                  <a:lnTo>
                    <a:pt x="121" y="38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31"/>
            <p:cNvSpPr>
              <a:spLocks noEditPoints="1"/>
            </p:cNvSpPr>
            <p:nvPr userDrawn="1"/>
          </p:nvSpPr>
          <p:spPr bwMode="auto">
            <a:xfrm>
              <a:off x="8566151" y="6548438"/>
              <a:ext cx="46038" cy="44450"/>
            </a:xfrm>
            <a:custGeom>
              <a:avLst/>
              <a:gdLst/>
              <a:ahLst/>
              <a:cxnLst>
                <a:cxn ang="0">
                  <a:pos x="140" y="341"/>
                </a:cxn>
                <a:cxn ang="0">
                  <a:pos x="97" y="326"/>
                </a:cxn>
                <a:cxn ang="0">
                  <a:pos x="61" y="303"/>
                </a:cxn>
                <a:cxn ang="0">
                  <a:pos x="31" y="270"/>
                </a:cxn>
                <a:cxn ang="0">
                  <a:pos x="10" y="230"/>
                </a:cxn>
                <a:cxn ang="0">
                  <a:pos x="0" y="184"/>
                </a:cxn>
                <a:cxn ang="0">
                  <a:pos x="4" y="135"/>
                </a:cxn>
                <a:cxn ang="0">
                  <a:pos x="19" y="93"/>
                </a:cxn>
                <a:cxn ang="0">
                  <a:pos x="44" y="56"/>
                </a:cxn>
                <a:cxn ang="0">
                  <a:pos x="78" y="28"/>
                </a:cxn>
                <a:cxn ang="0">
                  <a:pos x="118" y="8"/>
                </a:cxn>
                <a:cxn ang="0">
                  <a:pos x="163" y="0"/>
                </a:cxn>
                <a:cxn ang="0">
                  <a:pos x="209" y="3"/>
                </a:cxn>
                <a:cxn ang="0">
                  <a:pos x="252" y="17"/>
                </a:cxn>
                <a:cxn ang="0">
                  <a:pos x="289" y="41"/>
                </a:cxn>
                <a:cxn ang="0">
                  <a:pos x="318" y="74"/>
                </a:cxn>
                <a:cxn ang="0">
                  <a:pos x="339" y="114"/>
                </a:cxn>
                <a:cxn ang="0">
                  <a:pos x="348" y="159"/>
                </a:cxn>
                <a:cxn ang="0">
                  <a:pos x="345" y="208"/>
                </a:cxn>
                <a:cxn ang="0">
                  <a:pos x="330" y="251"/>
                </a:cxn>
                <a:cxn ang="0">
                  <a:pos x="305" y="287"/>
                </a:cxn>
                <a:cxn ang="0">
                  <a:pos x="271" y="315"/>
                </a:cxn>
                <a:cxn ang="0">
                  <a:pos x="231" y="335"/>
                </a:cxn>
                <a:cxn ang="0">
                  <a:pos x="186" y="344"/>
                </a:cxn>
                <a:cxn ang="0">
                  <a:pos x="35" y="182"/>
                </a:cxn>
                <a:cxn ang="0">
                  <a:pos x="42" y="220"/>
                </a:cxn>
                <a:cxn ang="0">
                  <a:pos x="59" y="254"/>
                </a:cxn>
                <a:cxn ang="0">
                  <a:pos x="82" y="280"/>
                </a:cxn>
                <a:cxn ang="0">
                  <a:pos x="112" y="301"/>
                </a:cxn>
                <a:cxn ang="0">
                  <a:pos x="147" y="312"/>
                </a:cxn>
                <a:cxn ang="0">
                  <a:pos x="184" y="315"/>
                </a:cxn>
                <a:cxn ang="0">
                  <a:pos x="221" y="308"/>
                </a:cxn>
                <a:cxn ang="0">
                  <a:pos x="253" y="292"/>
                </a:cxn>
                <a:cxn ang="0">
                  <a:pos x="279" y="268"/>
                </a:cxn>
                <a:cxn ang="0">
                  <a:pos x="300" y="237"/>
                </a:cxn>
                <a:cxn ang="0">
                  <a:pos x="311" y="201"/>
                </a:cxn>
                <a:cxn ang="0">
                  <a:pos x="314" y="162"/>
                </a:cxn>
                <a:cxn ang="0">
                  <a:pos x="307" y="124"/>
                </a:cxn>
                <a:cxn ang="0">
                  <a:pos x="291" y="90"/>
                </a:cxn>
                <a:cxn ang="0">
                  <a:pos x="267" y="63"/>
                </a:cxn>
                <a:cxn ang="0">
                  <a:pos x="237" y="43"/>
                </a:cxn>
                <a:cxn ang="0">
                  <a:pos x="204" y="31"/>
                </a:cxn>
                <a:cxn ang="0">
                  <a:pos x="165" y="29"/>
                </a:cxn>
                <a:cxn ang="0">
                  <a:pos x="128" y="36"/>
                </a:cxn>
                <a:cxn ang="0">
                  <a:pos x="95" y="52"/>
                </a:cxn>
                <a:cxn ang="0">
                  <a:pos x="69" y="76"/>
                </a:cxn>
                <a:cxn ang="0">
                  <a:pos x="49" y="106"/>
                </a:cxn>
                <a:cxn ang="0">
                  <a:pos x="37" y="142"/>
                </a:cxn>
                <a:cxn ang="0">
                  <a:pos x="35" y="171"/>
                </a:cxn>
                <a:cxn ang="0">
                  <a:pos x="109" y="73"/>
                </a:cxn>
                <a:cxn ang="0">
                  <a:pos x="221" y="78"/>
                </a:cxn>
                <a:cxn ang="0">
                  <a:pos x="240" y="90"/>
                </a:cxn>
                <a:cxn ang="0">
                  <a:pos x="252" y="109"/>
                </a:cxn>
                <a:cxn ang="0">
                  <a:pos x="253" y="141"/>
                </a:cxn>
                <a:cxn ang="0">
                  <a:pos x="243" y="165"/>
                </a:cxn>
                <a:cxn ang="0">
                  <a:pos x="213" y="182"/>
                </a:cxn>
                <a:cxn ang="0">
                  <a:pos x="173" y="185"/>
                </a:cxn>
                <a:cxn ang="0">
                  <a:pos x="184" y="160"/>
                </a:cxn>
                <a:cxn ang="0">
                  <a:pos x="211" y="153"/>
                </a:cxn>
                <a:cxn ang="0">
                  <a:pos x="220" y="141"/>
                </a:cxn>
                <a:cxn ang="0">
                  <a:pos x="221" y="119"/>
                </a:cxn>
                <a:cxn ang="0">
                  <a:pos x="212" y="105"/>
                </a:cxn>
                <a:cxn ang="0">
                  <a:pos x="187" y="98"/>
                </a:cxn>
              </a:cxnLst>
              <a:rect l="0" t="0" r="r" b="b"/>
              <a:pathLst>
                <a:path w="349" h="344">
                  <a:moveTo>
                    <a:pt x="175" y="344"/>
                  </a:moveTo>
                  <a:lnTo>
                    <a:pt x="163" y="344"/>
                  </a:lnTo>
                  <a:lnTo>
                    <a:pt x="152" y="343"/>
                  </a:lnTo>
                  <a:lnTo>
                    <a:pt x="140" y="341"/>
                  </a:lnTo>
                  <a:lnTo>
                    <a:pt x="129" y="338"/>
                  </a:lnTo>
                  <a:lnTo>
                    <a:pt x="118" y="335"/>
                  </a:lnTo>
                  <a:lnTo>
                    <a:pt x="108" y="331"/>
                  </a:lnTo>
                  <a:lnTo>
                    <a:pt x="97" y="326"/>
                  </a:lnTo>
                  <a:lnTo>
                    <a:pt x="87" y="321"/>
                  </a:lnTo>
                  <a:lnTo>
                    <a:pt x="78" y="315"/>
                  </a:lnTo>
                  <a:lnTo>
                    <a:pt x="69" y="309"/>
                  </a:lnTo>
                  <a:lnTo>
                    <a:pt x="61" y="303"/>
                  </a:lnTo>
                  <a:lnTo>
                    <a:pt x="53" y="295"/>
                  </a:lnTo>
                  <a:lnTo>
                    <a:pt x="44" y="287"/>
                  </a:lnTo>
                  <a:lnTo>
                    <a:pt x="37" y="278"/>
                  </a:lnTo>
                  <a:lnTo>
                    <a:pt x="31" y="270"/>
                  </a:lnTo>
                  <a:lnTo>
                    <a:pt x="25" y="261"/>
                  </a:lnTo>
                  <a:lnTo>
                    <a:pt x="19" y="251"/>
                  </a:lnTo>
                  <a:lnTo>
                    <a:pt x="14" y="240"/>
                  </a:lnTo>
                  <a:lnTo>
                    <a:pt x="10" y="230"/>
                  </a:lnTo>
                  <a:lnTo>
                    <a:pt x="7" y="219"/>
                  </a:lnTo>
                  <a:lnTo>
                    <a:pt x="4" y="208"/>
                  </a:lnTo>
                  <a:lnTo>
                    <a:pt x="2" y="195"/>
                  </a:lnTo>
                  <a:lnTo>
                    <a:pt x="0" y="184"/>
                  </a:lnTo>
                  <a:lnTo>
                    <a:pt x="0" y="171"/>
                  </a:lnTo>
                  <a:lnTo>
                    <a:pt x="0" y="159"/>
                  </a:lnTo>
                  <a:lnTo>
                    <a:pt x="2" y="147"/>
                  </a:lnTo>
                  <a:lnTo>
                    <a:pt x="4" y="135"/>
                  </a:lnTo>
                  <a:lnTo>
                    <a:pt x="7" y="124"/>
                  </a:lnTo>
                  <a:lnTo>
                    <a:pt x="10" y="114"/>
                  </a:lnTo>
                  <a:lnTo>
                    <a:pt x="14" y="103"/>
                  </a:lnTo>
                  <a:lnTo>
                    <a:pt x="19" y="93"/>
                  </a:lnTo>
                  <a:lnTo>
                    <a:pt x="25" y="83"/>
                  </a:lnTo>
                  <a:lnTo>
                    <a:pt x="31" y="74"/>
                  </a:lnTo>
                  <a:lnTo>
                    <a:pt x="37" y="64"/>
                  </a:lnTo>
                  <a:lnTo>
                    <a:pt x="44" y="56"/>
                  </a:lnTo>
                  <a:lnTo>
                    <a:pt x="53" y="48"/>
                  </a:lnTo>
                  <a:lnTo>
                    <a:pt x="61" y="41"/>
                  </a:lnTo>
                  <a:lnTo>
                    <a:pt x="69" y="34"/>
                  </a:lnTo>
                  <a:lnTo>
                    <a:pt x="78" y="28"/>
                  </a:lnTo>
                  <a:lnTo>
                    <a:pt x="87" y="22"/>
                  </a:lnTo>
                  <a:lnTo>
                    <a:pt x="97" y="17"/>
                  </a:lnTo>
                  <a:lnTo>
                    <a:pt x="108" y="12"/>
                  </a:lnTo>
                  <a:lnTo>
                    <a:pt x="118" y="8"/>
                  </a:lnTo>
                  <a:lnTo>
                    <a:pt x="129" y="5"/>
                  </a:lnTo>
                  <a:lnTo>
                    <a:pt x="140" y="3"/>
                  </a:lnTo>
                  <a:lnTo>
                    <a:pt x="152" y="1"/>
                  </a:lnTo>
                  <a:lnTo>
                    <a:pt x="163" y="0"/>
                  </a:lnTo>
                  <a:lnTo>
                    <a:pt x="175" y="0"/>
                  </a:lnTo>
                  <a:lnTo>
                    <a:pt x="186" y="0"/>
                  </a:lnTo>
                  <a:lnTo>
                    <a:pt x="198" y="1"/>
                  </a:lnTo>
                  <a:lnTo>
                    <a:pt x="209" y="3"/>
                  </a:lnTo>
                  <a:lnTo>
                    <a:pt x="220" y="5"/>
                  </a:lnTo>
                  <a:lnTo>
                    <a:pt x="231" y="8"/>
                  </a:lnTo>
                  <a:lnTo>
                    <a:pt x="242" y="12"/>
                  </a:lnTo>
                  <a:lnTo>
                    <a:pt x="252" y="17"/>
                  </a:lnTo>
                  <a:lnTo>
                    <a:pt x="262" y="22"/>
                  </a:lnTo>
                  <a:lnTo>
                    <a:pt x="271" y="28"/>
                  </a:lnTo>
                  <a:lnTo>
                    <a:pt x="280" y="34"/>
                  </a:lnTo>
                  <a:lnTo>
                    <a:pt x="289" y="41"/>
                  </a:lnTo>
                  <a:lnTo>
                    <a:pt x="297" y="48"/>
                  </a:lnTo>
                  <a:lnTo>
                    <a:pt x="305" y="56"/>
                  </a:lnTo>
                  <a:lnTo>
                    <a:pt x="312" y="64"/>
                  </a:lnTo>
                  <a:lnTo>
                    <a:pt x="318" y="74"/>
                  </a:lnTo>
                  <a:lnTo>
                    <a:pt x="324" y="83"/>
                  </a:lnTo>
                  <a:lnTo>
                    <a:pt x="330" y="93"/>
                  </a:lnTo>
                  <a:lnTo>
                    <a:pt x="334" y="103"/>
                  </a:lnTo>
                  <a:lnTo>
                    <a:pt x="339" y="114"/>
                  </a:lnTo>
                  <a:lnTo>
                    <a:pt x="343" y="124"/>
                  </a:lnTo>
                  <a:lnTo>
                    <a:pt x="345" y="135"/>
                  </a:lnTo>
                  <a:lnTo>
                    <a:pt x="347" y="147"/>
                  </a:lnTo>
                  <a:lnTo>
                    <a:pt x="348" y="159"/>
                  </a:lnTo>
                  <a:lnTo>
                    <a:pt x="349" y="171"/>
                  </a:lnTo>
                  <a:lnTo>
                    <a:pt x="348" y="184"/>
                  </a:lnTo>
                  <a:lnTo>
                    <a:pt x="347" y="195"/>
                  </a:lnTo>
                  <a:lnTo>
                    <a:pt x="345" y="208"/>
                  </a:lnTo>
                  <a:lnTo>
                    <a:pt x="343" y="219"/>
                  </a:lnTo>
                  <a:lnTo>
                    <a:pt x="339" y="230"/>
                  </a:lnTo>
                  <a:lnTo>
                    <a:pt x="334" y="240"/>
                  </a:lnTo>
                  <a:lnTo>
                    <a:pt x="330" y="251"/>
                  </a:lnTo>
                  <a:lnTo>
                    <a:pt x="324" y="261"/>
                  </a:lnTo>
                  <a:lnTo>
                    <a:pt x="318" y="270"/>
                  </a:lnTo>
                  <a:lnTo>
                    <a:pt x="312" y="278"/>
                  </a:lnTo>
                  <a:lnTo>
                    <a:pt x="305" y="287"/>
                  </a:lnTo>
                  <a:lnTo>
                    <a:pt x="297" y="295"/>
                  </a:lnTo>
                  <a:lnTo>
                    <a:pt x="289" y="303"/>
                  </a:lnTo>
                  <a:lnTo>
                    <a:pt x="280" y="309"/>
                  </a:lnTo>
                  <a:lnTo>
                    <a:pt x="271" y="315"/>
                  </a:lnTo>
                  <a:lnTo>
                    <a:pt x="262" y="321"/>
                  </a:lnTo>
                  <a:lnTo>
                    <a:pt x="252" y="326"/>
                  </a:lnTo>
                  <a:lnTo>
                    <a:pt x="242" y="331"/>
                  </a:lnTo>
                  <a:lnTo>
                    <a:pt x="231" y="335"/>
                  </a:lnTo>
                  <a:lnTo>
                    <a:pt x="220" y="338"/>
                  </a:lnTo>
                  <a:lnTo>
                    <a:pt x="209" y="341"/>
                  </a:lnTo>
                  <a:lnTo>
                    <a:pt x="198" y="343"/>
                  </a:lnTo>
                  <a:lnTo>
                    <a:pt x="186" y="344"/>
                  </a:lnTo>
                  <a:lnTo>
                    <a:pt x="175" y="344"/>
                  </a:lnTo>
                  <a:lnTo>
                    <a:pt x="175" y="344"/>
                  </a:lnTo>
                  <a:close/>
                  <a:moveTo>
                    <a:pt x="35" y="171"/>
                  </a:moveTo>
                  <a:lnTo>
                    <a:pt x="35" y="182"/>
                  </a:lnTo>
                  <a:lnTo>
                    <a:pt x="36" y="191"/>
                  </a:lnTo>
                  <a:lnTo>
                    <a:pt x="37" y="201"/>
                  </a:lnTo>
                  <a:lnTo>
                    <a:pt x="39" y="211"/>
                  </a:lnTo>
                  <a:lnTo>
                    <a:pt x="42" y="220"/>
                  </a:lnTo>
                  <a:lnTo>
                    <a:pt x="45" y="229"/>
                  </a:lnTo>
                  <a:lnTo>
                    <a:pt x="49" y="237"/>
                  </a:lnTo>
                  <a:lnTo>
                    <a:pt x="54" y="245"/>
                  </a:lnTo>
                  <a:lnTo>
                    <a:pt x="59" y="254"/>
                  </a:lnTo>
                  <a:lnTo>
                    <a:pt x="64" y="261"/>
                  </a:lnTo>
                  <a:lnTo>
                    <a:pt x="69" y="268"/>
                  </a:lnTo>
                  <a:lnTo>
                    <a:pt x="75" y="274"/>
                  </a:lnTo>
                  <a:lnTo>
                    <a:pt x="82" y="280"/>
                  </a:lnTo>
                  <a:lnTo>
                    <a:pt x="88" y="286"/>
                  </a:lnTo>
                  <a:lnTo>
                    <a:pt x="95" y="292"/>
                  </a:lnTo>
                  <a:lnTo>
                    <a:pt x="104" y="297"/>
                  </a:lnTo>
                  <a:lnTo>
                    <a:pt x="112" y="301"/>
                  </a:lnTo>
                  <a:lnTo>
                    <a:pt x="120" y="305"/>
                  </a:lnTo>
                  <a:lnTo>
                    <a:pt x="128" y="308"/>
                  </a:lnTo>
                  <a:lnTo>
                    <a:pt x="137" y="310"/>
                  </a:lnTo>
                  <a:lnTo>
                    <a:pt x="147" y="312"/>
                  </a:lnTo>
                  <a:lnTo>
                    <a:pt x="156" y="314"/>
                  </a:lnTo>
                  <a:lnTo>
                    <a:pt x="165" y="315"/>
                  </a:lnTo>
                  <a:lnTo>
                    <a:pt x="175" y="315"/>
                  </a:lnTo>
                  <a:lnTo>
                    <a:pt x="184" y="315"/>
                  </a:lnTo>
                  <a:lnTo>
                    <a:pt x="194" y="314"/>
                  </a:lnTo>
                  <a:lnTo>
                    <a:pt x="204" y="312"/>
                  </a:lnTo>
                  <a:lnTo>
                    <a:pt x="212" y="310"/>
                  </a:lnTo>
                  <a:lnTo>
                    <a:pt x="221" y="308"/>
                  </a:lnTo>
                  <a:lnTo>
                    <a:pt x="229" y="305"/>
                  </a:lnTo>
                  <a:lnTo>
                    <a:pt x="237" y="301"/>
                  </a:lnTo>
                  <a:lnTo>
                    <a:pt x="246" y="297"/>
                  </a:lnTo>
                  <a:lnTo>
                    <a:pt x="253" y="292"/>
                  </a:lnTo>
                  <a:lnTo>
                    <a:pt x="260" y="286"/>
                  </a:lnTo>
                  <a:lnTo>
                    <a:pt x="267" y="280"/>
                  </a:lnTo>
                  <a:lnTo>
                    <a:pt x="273" y="274"/>
                  </a:lnTo>
                  <a:lnTo>
                    <a:pt x="279" y="268"/>
                  </a:lnTo>
                  <a:lnTo>
                    <a:pt x="285" y="261"/>
                  </a:lnTo>
                  <a:lnTo>
                    <a:pt x="291" y="254"/>
                  </a:lnTo>
                  <a:lnTo>
                    <a:pt x="296" y="245"/>
                  </a:lnTo>
                  <a:lnTo>
                    <a:pt x="300" y="237"/>
                  </a:lnTo>
                  <a:lnTo>
                    <a:pt x="304" y="229"/>
                  </a:lnTo>
                  <a:lnTo>
                    <a:pt x="307" y="220"/>
                  </a:lnTo>
                  <a:lnTo>
                    <a:pt x="309" y="211"/>
                  </a:lnTo>
                  <a:lnTo>
                    <a:pt x="311" y="201"/>
                  </a:lnTo>
                  <a:lnTo>
                    <a:pt x="313" y="191"/>
                  </a:lnTo>
                  <a:lnTo>
                    <a:pt x="314" y="182"/>
                  </a:lnTo>
                  <a:lnTo>
                    <a:pt x="314" y="171"/>
                  </a:lnTo>
                  <a:lnTo>
                    <a:pt x="314" y="162"/>
                  </a:lnTo>
                  <a:lnTo>
                    <a:pt x="313" y="151"/>
                  </a:lnTo>
                  <a:lnTo>
                    <a:pt x="311" y="142"/>
                  </a:lnTo>
                  <a:lnTo>
                    <a:pt x="309" y="132"/>
                  </a:lnTo>
                  <a:lnTo>
                    <a:pt x="307" y="124"/>
                  </a:lnTo>
                  <a:lnTo>
                    <a:pt x="304" y="115"/>
                  </a:lnTo>
                  <a:lnTo>
                    <a:pt x="300" y="106"/>
                  </a:lnTo>
                  <a:lnTo>
                    <a:pt x="296" y="98"/>
                  </a:lnTo>
                  <a:lnTo>
                    <a:pt x="291" y="90"/>
                  </a:lnTo>
                  <a:lnTo>
                    <a:pt x="285" y="83"/>
                  </a:lnTo>
                  <a:lnTo>
                    <a:pt x="279" y="76"/>
                  </a:lnTo>
                  <a:lnTo>
                    <a:pt x="273" y="70"/>
                  </a:lnTo>
                  <a:lnTo>
                    <a:pt x="267" y="63"/>
                  </a:lnTo>
                  <a:lnTo>
                    <a:pt x="260" y="57"/>
                  </a:lnTo>
                  <a:lnTo>
                    <a:pt x="253" y="52"/>
                  </a:lnTo>
                  <a:lnTo>
                    <a:pt x="246" y="47"/>
                  </a:lnTo>
                  <a:lnTo>
                    <a:pt x="237" y="43"/>
                  </a:lnTo>
                  <a:lnTo>
                    <a:pt x="229" y="39"/>
                  </a:lnTo>
                  <a:lnTo>
                    <a:pt x="221" y="36"/>
                  </a:lnTo>
                  <a:lnTo>
                    <a:pt x="212" y="34"/>
                  </a:lnTo>
                  <a:lnTo>
                    <a:pt x="204" y="31"/>
                  </a:lnTo>
                  <a:lnTo>
                    <a:pt x="194" y="30"/>
                  </a:lnTo>
                  <a:lnTo>
                    <a:pt x="184" y="29"/>
                  </a:lnTo>
                  <a:lnTo>
                    <a:pt x="175" y="29"/>
                  </a:lnTo>
                  <a:lnTo>
                    <a:pt x="165" y="29"/>
                  </a:lnTo>
                  <a:lnTo>
                    <a:pt x="156" y="30"/>
                  </a:lnTo>
                  <a:lnTo>
                    <a:pt x="147" y="31"/>
                  </a:lnTo>
                  <a:lnTo>
                    <a:pt x="137" y="34"/>
                  </a:lnTo>
                  <a:lnTo>
                    <a:pt x="128" y="36"/>
                  </a:lnTo>
                  <a:lnTo>
                    <a:pt x="120" y="39"/>
                  </a:lnTo>
                  <a:lnTo>
                    <a:pt x="112" y="43"/>
                  </a:lnTo>
                  <a:lnTo>
                    <a:pt x="104" y="47"/>
                  </a:lnTo>
                  <a:lnTo>
                    <a:pt x="95" y="52"/>
                  </a:lnTo>
                  <a:lnTo>
                    <a:pt x="88" y="57"/>
                  </a:lnTo>
                  <a:lnTo>
                    <a:pt x="82" y="63"/>
                  </a:lnTo>
                  <a:lnTo>
                    <a:pt x="75" y="70"/>
                  </a:lnTo>
                  <a:lnTo>
                    <a:pt x="69" y="76"/>
                  </a:lnTo>
                  <a:lnTo>
                    <a:pt x="64" y="83"/>
                  </a:lnTo>
                  <a:lnTo>
                    <a:pt x="59" y="90"/>
                  </a:lnTo>
                  <a:lnTo>
                    <a:pt x="54" y="98"/>
                  </a:lnTo>
                  <a:lnTo>
                    <a:pt x="49" y="106"/>
                  </a:lnTo>
                  <a:lnTo>
                    <a:pt x="45" y="115"/>
                  </a:lnTo>
                  <a:lnTo>
                    <a:pt x="42" y="124"/>
                  </a:lnTo>
                  <a:lnTo>
                    <a:pt x="39" y="132"/>
                  </a:lnTo>
                  <a:lnTo>
                    <a:pt x="37" y="142"/>
                  </a:lnTo>
                  <a:lnTo>
                    <a:pt x="36" y="151"/>
                  </a:lnTo>
                  <a:lnTo>
                    <a:pt x="35" y="162"/>
                  </a:lnTo>
                  <a:lnTo>
                    <a:pt x="35" y="171"/>
                  </a:lnTo>
                  <a:lnTo>
                    <a:pt x="35" y="171"/>
                  </a:lnTo>
                  <a:close/>
                  <a:moveTo>
                    <a:pt x="138" y="185"/>
                  </a:moveTo>
                  <a:lnTo>
                    <a:pt x="138" y="271"/>
                  </a:lnTo>
                  <a:lnTo>
                    <a:pt x="109" y="271"/>
                  </a:lnTo>
                  <a:lnTo>
                    <a:pt x="109" y="73"/>
                  </a:lnTo>
                  <a:lnTo>
                    <a:pt x="184" y="73"/>
                  </a:lnTo>
                  <a:lnTo>
                    <a:pt x="201" y="74"/>
                  </a:lnTo>
                  <a:lnTo>
                    <a:pt x="215" y="76"/>
                  </a:lnTo>
                  <a:lnTo>
                    <a:pt x="221" y="78"/>
                  </a:lnTo>
                  <a:lnTo>
                    <a:pt x="226" y="80"/>
                  </a:lnTo>
                  <a:lnTo>
                    <a:pt x="232" y="83"/>
                  </a:lnTo>
                  <a:lnTo>
                    <a:pt x="236" y="86"/>
                  </a:lnTo>
                  <a:lnTo>
                    <a:pt x="240" y="90"/>
                  </a:lnTo>
                  <a:lnTo>
                    <a:pt x="245" y="94"/>
                  </a:lnTo>
                  <a:lnTo>
                    <a:pt x="248" y="98"/>
                  </a:lnTo>
                  <a:lnTo>
                    <a:pt x="250" y="103"/>
                  </a:lnTo>
                  <a:lnTo>
                    <a:pt x="252" y="109"/>
                  </a:lnTo>
                  <a:lnTo>
                    <a:pt x="253" y="116"/>
                  </a:lnTo>
                  <a:lnTo>
                    <a:pt x="254" y="122"/>
                  </a:lnTo>
                  <a:lnTo>
                    <a:pt x="254" y="129"/>
                  </a:lnTo>
                  <a:lnTo>
                    <a:pt x="253" y="141"/>
                  </a:lnTo>
                  <a:lnTo>
                    <a:pt x="250" y="152"/>
                  </a:lnTo>
                  <a:lnTo>
                    <a:pt x="248" y="156"/>
                  </a:lnTo>
                  <a:lnTo>
                    <a:pt x="246" y="161"/>
                  </a:lnTo>
                  <a:lnTo>
                    <a:pt x="243" y="165"/>
                  </a:lnTo>
                  <a:lnTo>
                    <a:pt x="239" y="168"/>
                  </a:lnTo>
                  <a:lnTo>
                    <a:pt x="231" y="174"/>
                  </a:lnTo>
                  <a:lnTo>
                    <a:pt x="223" y="179"/>
                  </a:lnTo>
                  <a:lnTo>
                    <a:pt x="213" y="182"/>
                  </a:lnTo>
                  <a:lnTo>
                    <a:pt x="203" y="184"/>
                  </a:lnTo>
                  <a:lnTo>
                    <a:pt x="259" y="271"/>
                  </a:lnTo>
                  <a:lnTo>
                    <a:pt x="225" y="271"/>
                  </a:lnTo>
                  <a:lnTo>
                    <a:pt x="173" y="185"/>
                  </a:lnTo>
                  <a:lnTo>
                    <a:pt x="138" y="185"/>
                  </a:lnTo>
                  <a:close/>
                  <a:moveTo>
                    <a:pt x="138" y="160"/>
                  </a:moveTo>
                  <a:lnTo>
                    <a:pt x="174" y="160"/>
                  </a:lnTo>
                  <a:lnTo>
                    <a:pt x="184" y="160"/>
                  </a:lnTo>
                  <a:lnTo>
                    <a:pt x="192" y="159"/>
                  </a:lnTo>
                  <a:lnTo>
                    <a:pt x="201" y="158"/>
                  </a:lnTo>
                  <a:lnTo>
                    <a:pt x="208" y="154"/>
                  </a:lnTo>
                  <a:lnTo>
                    <a:pt x="211" y="153"/>
                  </a:lnTo>
                  <a:lnTo>
                    <a:pt x="214" y="151"/>
                  </a:lnTo>
                  <a:lnTo>
                    <a:pt x="217" y="148"/>
                  </a:lnTo>
                  <a:lnTo>
                    <a:pt x="219" y="145"/>
                  </a:lnTo>
                  <a:lnTo>
                    <a:pt x="220" y="141"/>
                  </a:lnTo>
                  <a:lnTo>
                    <a:pt x="221" y="137"/>
                  </a:lnTo>
                  <a:lnTo>
                    <a:pt x="222" y="132"/>
                  </a:lnTo>
                  <a:lnTo>
                    <a:pt x="222" y="127"/>
                  </a:lnTo>
                  <a:lnTo>
                    <a:pt x="221" y="119"/>
                  </a:lnTo>
                  <a:lnTo>
                    <a:pt x="219" y="112"/>
                  </a:lnTo>
                  <a:lnTo>
                    <a:pt x="217" y="109"/>
                  </a:lnTo>
                  <a:lnTo>
                    <a:pt x="215" y="107"/>
                  </a:lnTo>
                  <a:lnTo>
                    <a:pt x="212" y="105"/>
                  </a:lnTo>
                  <a:lnTo>
                    <a:pt x="209" y="103"/>
                  </a:lnTo>
                  <a:lnTo>
                    <a:pt x="202" y="101"/>
                  </a:lnTo>
                  <a:lnTo>
                    <a:pt x="195" y="99"/>
                  </a:lnTo>
                  <a:lnTo>
                    <a:pt x="187" y="98"/>
                  </a:lnTo>
                  <a:lnTo>
                    <a:pt x="179" y="98"/>
                  </a:lnTo>
                  <a:lnTo>
                    <a:pt x="138" y="98"/>
                  </a:lnTo>
                  <a:lnTo>
                    <a:pt x="138" y="1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37"/>
          <p:cNvGrpSpPr/>
          <p:nvPr/>
        </p:nvGrpSpPr>
        <p:grpSpPr>
          <a:xfrm>
            <a:off x="533400" y="6184900"/>
            <a:ext cx="2455863" cy="485775"/>
            <a:chOff x="533400" y="6184900"/>
            <a:chExt cx="2455863" cy="48577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533400" y="6184900"/>
              <a:ext cx="2455863" cy="485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5"/>
            <p:cNvSpPr>
              <a:spLocks noChangeArrowheads="1"/>
            </p:cNvSpPr>
            <p:nvPr userDrawn="1"/>
          </p:nvSpPr>
          <p:spPr bwMode="auto">
            <a:xfrm>
              <a:off x="533400" y="6184900"/>
              <a:ext cx="485775" cy="485775"/>
            </a:xfrm>
            <a:prstGeom prst="rect">
              <a:avLst/>
            </a:prstGeom>
            <a:solidFill>
              <a:srgbClr val="FEFEFE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6"/>
            <p:cNvSpPr>
              <a:spLocks/>
            </p:cNvSpPr>
            <p:nvPr userDrawn="1"/>
          </p:nvSpPr>
          <p:spPr bwMode="auto">
            <a:xfrm>
              <a:off x="746125" y="6232525"/>
              <a:ext cx="136525" cy="182563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80"/>
                </a:cxn>
                <a:cxn ang="0">
                  <a:pos x="0" y="201"/>
                </a:cxn>
                <a:cxn ang="0">
                  <a:pos x="0" y="354"/>
                </a:cxn>
                <a:cxn ang="0">
                  <a:pos x="0" y="518"/>
                </a:cxn>
                <a:cxn ang="0">
                  <a:pos x="0" y="676"/>
                </a:cxn>
                <a:cxn ang="0">
                  <a:pos x="0" y="804"/>
                </a:cxn>
                <a:cxn ang="0">
                  <a:pos x="1" y="885"/>
                </a:cxn>
                <a:cxn ang="0">
                  <a:pos x="1" y="916"/>
                </a:cxn>
                <a:cxn ang="0">
                  <a:pos x="11" y="958"/>
                </a:cxn>
                <a:cxn ang="0">
                  <a:pos x="25" y="998"/>
                </a:cxn>
                <a:cxn ang="0">
                  <a:pos x="38" y="1027"/>
                </a:cxn>
                <a:cxn ang="0">
                  <a:pos x="55" y="1057"/>
                </a:cxn>
                <a:cxn ang="0">
                  <a:pos x="78" y="1087"/>
                </a:cxn>
                <a:cxn ang="0">
                  <a:pos x="103" y="1118"/>
                </a:cxn>
                <a:cxn ang="0">
                  <a:pos x="134" y="1147"/>
                </a:cxn>
                <a:cxn ang="0">
                  <a:pos x="170" y="1175"/>
                </a:cxn>
                <a:cxn ang="0">
                  <a:pos x="213" y="1199"/>
                </a:cxn>
                <a:cxn ang="0">
                  <a:pos x="261" y="1220"/>
                </a:cxn>
                <a:cxn ang="0">
                  <a:pos x="315" y="1237"/>
                </a:cxn>
                <a:cxn ang="0">
                  <a:pos x="376" y="1249"/>
                </a:cxn>
                <a:cxn ang="0">
                  <a:pos x="444" y="1255"/>
                </a:cxn>
                <a:cxn ang="0">
                  <a:pos x="517" y="1255"/>
                </a:cxn>
                <a:cxn ang="0">
                  <a:pos x="585" y="1249"/>
                </a:cxn>
                <a:cxn ang="0">
                  <a:pos x="646" y="1237"/>
                </a:cxn>
                <a:cxn ang="0">
                  <a:pos x="699" y="1220"/>
                </a:cxn>
                <a:cxn ang="0">
                  <a:pos x="747" y="1199"/>
                </a:cxn>
                <a:cxn ang="0">
                  <a:pos x="787" y="1175"/>
                </a:cxn>
                <a:cxn ang="0">
                  <a:pos x="822" y="1147"/>
                </a:cxn>
                <a:cxn ang="0">
                  <a:pos x="852" y="1118"/>
                </a:cxn>
                <a:cxn ang="0">
                  <a:pos x="877" y="1088"/>
                </a:cxn>
                <a:cxn ang="0">
                  <a:pos x="898" y="1058"/>
                </a:cxn>
                <a:cxn ang="0">
                  <a:pos x="914" y="1028"/>
                </a:cxn>
                <a:cxn ang="0">
                  <a:pos x="927" y="999"/>
                </a:cxn>
                <a:cxn ang="0">
                  <a:pos x="939" y="960"/>
                </a:cxn>
                <a:cxn ang="0">
                  <a:pos x="947" y="918"/>
                </a:cxn>
                <a:cxn ang="0">
                  <a:pos x="948" y="388"/>
                </a:cxn>
                <a:cxn ang="0">
                  <a:pos x="638" y="870"/>
                </a:cxn>
                <a:cxn ang="0">
                  <a:pos x="636" y="893"/>
                </a:cxn>
                <a:cxn ang="0">
                  <a:pos x="631" y="909"/>
                </a:cxn>
                <a:cxn ang="0">
                  <a:pos x="619" y="926"/>
                </a:cxn>
                <a:cxn ang="0">
                  <a:pos x="600" y="942"/>
                </a:cxn>
                <a:cxn ang="0">
                  <a:pos x="572" y="955"/>
                </a:cxn>
                <a:cxn ang="0">
                  <a:pos x="533" y="965"/>
                </a:cxn>
                <a:cxn ang="0">
                  <a:pos x="480" y="968"/>
                </a:cxn>
                <a:cxn ang="0">
                  <a:pos x="425" y="965"/>
                </a:cxn>
                <a:cxn ang="0">
                  <a:pos x="383" y="955"/>
                </a:cxn>
                <a:cxn ang="0">
                  <a:pos x="354" y="942"/>
                </a:cxn>
                <a:cxn ang="0">
                  <a:pos x="334" y="926"/>
                </a:cxn>
                <a:cxn ang="0">
                  <a:pos x="322" y="909"/>
                </a:cxn>
                <a:cxn ang="0">
                  <a:pos x="316" y="893"/>
                </a:cxn>
                <a:cxn ang="0">
                  <a:pos x="313" y="868"/>
                </a:cxn>
                <a:cxn ang="0">
                  <a:pos x="0" y="0"/>
                </a:cxn>
              </a:cxnLst>
              <a:rect l="0" t="0" r="r" b="b"/>
              <a:pathLst>
                <a:path w="948" h="1257">
                  <a:moveTo>
                    <a:pt x="0" y="0"/>
                  </a:moveTo>
                  <a:lnTo>
                    <a:pt x="0" y="10"/>
                  </a:lnTo>
                  <a:lnTo>
                    <a:pt x="0" y="37"/>
                  </a:lnTo>
                  <a:lnTo>
                    <a:pt x="0" y="80"/>
                  </a:lnTo>
                  <a:lnTo>
                    <a:pt x="0" y="135"/>
                  </a:lnTo>
                  <a:lnTo>
                    <a:pt x="0" y="201"/>
                  </a:lnTo>
                  <a:lnTo>
                    <a:pt x="0" y="275"/>
                  </a:lnTo>
                  <a:lnTo>
                    <a:pt x="0" y="354"/>
                  </a:lnTo>
                  <a:lnTo>
                    <a:pt x="0" y="436"/>
                  </a:lnTo>
                  <a:lnTo>
                    <a:pt x="0" y="518"/>
                  </a:lnTo>
                  <a:lnTo>
                    <a:pt x="0" y="599"/>
                  </a:lnTo>
                  <a:lnTo>
                    <a:pt x="0" y="676"/>
                  </a:lnTo>
                  <a:lnTo>
                    <a:pt x="0" y="744"/>
                  </a:lnTo>
                  <a:lnTo>
                    <a:pt x="0" y="804"/>
                  </a:lnTo>
                  <a:lnTo>
                    <a:pt x="1" y="851"/>
                  </a:lnTo>
                  <a:lnTo>
                    <a:pt x="1" y="885"/>
                  </a:lnTo>
                  <a:lnTo>
                    <a:pt x="1" y="901"/>
                  </a:lnTo>
                  <a:lnTo>
                    <a:pt x="1" y="916"/>
                  </a:lnTo>
                  <a:lnTo>
                    <a:pt x="4" y="935"/>
                  </a:lnTo>
                  <a:lnTo>
                    <a:pt x="11" y="958"/>
                  </a:lnTo>
                  <a:lnTo>
                    <a:pt x="19" y="984"/>
                  </a:lnTo>
                  <a:lnTo>
                    <a:pt x="25" y="998"/>
                  </a:lnTo>
                  <a:lnTo>
                    <a:pt x="31" y="1012"/>
                  </a:lnTo>
                  <a:lnTo>
                    <a:pt x="38" y="1027"/>
                  </a:lnTo>
                  <a:lnTo>
                    <a:pt x="47" y="1042"/>
                  </a:lnTo>
                  <a:lnTo>
                    <a:pt x="55" y="1057"/>
                  </a:lnTo>
                  <a:lnTo>
                    <a:pt x="66" y="1072"/>
                  </a:lnTo>
                  <a:lnTo>
                    <a:pt x="78" y="1087"/>
                  </a:lnTo>
                  <a:lnTo>
                    <a:pt x="90" y="1103"/>
                  </a:lnTo>
                  <a:lnTo>
                    <a:pt x="103" y="1118"/>
                  </a:lnTo>
                  <a:lnTo>
                    <a:pt x="118" y="1133"/>
                  </a:lnTo>
                  <a:lnTo>
                    <a:pt x="134" y="1147"/>
                  </a:lnTo>
                  <a:lnTo>
                    <a:pt x="152" y="1161"/>
                  </a:lnTo>
                  <a:lnTo>
                    <a:pt x="170" y="1175"/>
                  </a:lnTo>
                  <a:lnTo>
                    <a:pt x="192" y="1187"/>
                  </a:lnTo>
                  <a:lnTo>
                    <a:pt x="213" y="1199"/>
                  </a:lnTo>
                  <a:lnTo>
                    <a:pt x="236" y="1210"/>
                  </a:lnTo>
                  <a:lnTo>
                    <a:pt x="261" y="1220"/>
                  </a:lnTo>
                  <a:lnTo>
                    <a:pt x="287" y="1229"/>
                  </a:lnTo>
                  <a:lnTo>
                    <a:pt x="315" y="1237"/>
                  </a:lnTo>
                  <a:lnTo>
                    <a:pt x="345" y="1244"/>
                  </a:lnTo>
                  <a:lnTo>
                    <a:pt x="376" y="1249"/>
                  </a:lnTo>
                  <a:lnTo>
                    <a:pt x="409" y="1253"/>
                  </a:lnTo>
                  <a:lnTo>
                    <a:pt x="444" y="1255"/>
                  </a:lnTo>
                  <a:lnTo>
                    <a:pt x="481" y="1257"/>
                  </a:lnTo>
                  <a:lnTo>
                    <a:pt x="517" y="1255"/>
                  </a:lnTo>
                  <a:lnTo>
                    <a:pt x="552" y="1253"/>
                  </a:lnTo>
                  <a:lnTo>
                    <a:pt x="585" y="1249"/>
                  </a:lnTo>
                  <a:lnTo>
                    <a:pt x="616" y="1244"/>
                  </a:lnTo>
                  <a:lnTo>
                    <a:pt x="646" y="1237"/>
                  </a:lnTo>
                  <a:lnTo>
                    <a:pt x="673" y="1229"/>
                  </a:lnTo>
                  <a:lnTo>
                    <a:pt x="699" y="1220"/>
                  </a:lnTo>
                  <a:lnTo>
                    <a:pt x="723" y="1210"/>
                  </a:lnTo>
                  <a:lnTo>
                    <a:pt x="747" y="1199"/>
                  </a:lnTo>
                  <a:lnTo>
                    <a:pt x="767" y="1187"/>
                  </a:lnTo>
                  <a:lnTo>
                    <a:pt x="787" y="1175"/>
                  </a:lnTo>
                  <a:lnTo>
                    <a:pt x="805" y="1162"/>
                  </a:lnTo>
                  <a:lnTo>
                    <a:pt x="822" y="1147"/>
                  </a:lnTo>
                  <a:lnTo>
                    <a:pt x="838" y="1133"/>
                  </a:lnTo>
                  <a:lnTo>
                    <a:pt x="852" y="1118"/>
                  </a:lnTo>
                  <a:lnTo>
                    <a:pt x="865" y="1103"/>
                  </a:lnTo>
                  <a:lnTo>
                    <a:pt x="877" y="1088"/>
                  </a:lnTo>
                  <a:lnTo>
                    <a:pt x="888" y="1074"/>
                  </a:lnTo>
                  <a:lnTo>
                    <a:pt x="898" y="1058"/>
                  </a:lnTo>
                  <a:lnTo>
                    <a:pt x="906" y="1043"/>
                  </a:lnTo>
                  <a:lnTo>
                    <a:pt x="914" y="1028"/>
                  </a:lnTo>
                  <a:lnTo>
                    <a:pt x="920" y="1013"/>
                  </a:lnTo>
                  <a:lnTo>
                    <a:pt x="927" y="999"/>
                  </a:lnTo>
                  <a:lnTo>
                    <a:pt x="931" y="985"/>
                  </a:lnTo>
                  <a:lnTo>
                    <a:pt x="939" y="960"/>
                  </a:lnTo>
                  <a:lnTo>
                    <a:pt x="944" y="937"/>
                  </a:lnTo>
                  <a:lnTo>
                    <a:pt x="947" y="918"/>
                  </a:lnTo>
                  <a:lnTo>
                    <a:pt x="948" y="904"/>
                  </a:lnTo>
                  <a:lnTo>
                    <a:pt x="948" y="388"/>
                  </a:lnTo>
                  <a:lnTo>
                    <a:pt x="638" y="65"/>
                  </a:lnTo>
                  <a:lnTo>
                    <a:pt x="638" y="870"/>
                  </a:lnTo>
                  <a:lnTo>
                    <a:pt x="638" y="880"/>
                  </a:lnTo>
                  <a:lnTo>
                    <a:pt x="636" y="893"/>
                  </a:lnTo>
                  <a:lnTo>
                    <a:pt x="634" y="900"/>
                  </a:lnTo>
                  <a:lnTo>
                    <a:pt x="631" y="909"/>
                  </a:lnTo>
                  <a:lnTo>
                    <a:pt x="626" y="917"/>
                  </a:lnTo>
                  <a:lnTo>
                    <a:pt x="619" y="926"/>
                  </a:lnTo>
                  <a:lnTo>
                    <a:pt x="611" y="934"/>
                  </a:lnTo>
                  <a:lnTo>
                    <a:pt x="600" y="942"/>
                  </a:lnTo>
                  <a:lnTo>
                    <a:pt x="587" y="949"/>
                  </a:lnTo>
                  <a:lnTo>
                    <a:pt x="572" y="955"/>
                  </a:lnTo>
                  <a:lnTo>
                    <a:pt x="554" y="961"/>
                  </a:lnTo>
                  <a:lnTo>
                    <a:pt x="533" y="965"/>
                  </a:lnTo>
                  <a:lnTo>
                    <a:pt x="507" y="968"/>
                  </a:lnTo>
                  <a:lnTo>
                    <a:pt x="480" y="968"/>
                  </a:lnTo>
                  <a:lnTo>
                    <a:pt x="450" y="968"/>
                  </a:lnTo>
                  <a:lnTo>
                    <a:pt x="425" y="965"/>
                  </a:lnTo>
                  <a:lnTo>
                    <a:pt x="402" y="961"/>
                  </a:lnTo>
                  <a:lnTo>
                    <a:pt x="383" y="955"/>
                  </a:lnTo>
                  <a:lnTo>
                    <a:pt x="367" y="949"/>
                  </a:lnTo>
                  <a:lnTo>
                    <a:pt x="354" y="942"/>
                  </a:lnTo>
                  <a:lnTo>
                    <a:pt x="343" y="934"/>
                  </a:lnTo>
                  <a:lnTo>
                    <a:pt x="334" y="926"/>
                  </a:lnTo>
                  <a:lnTo>
                    <a:pt x="328" y="917"/>
                  </a:lnTo>
                  <a:lnTo>
                    <a:pt x="322" y="909"/>
                  </a:lnTo>
                  <a:lnTo>
                    <a:pt x="318" y="900"/>
                  </a:lnTo>
                  <a:lnTo>
                    <a:pt x="316" y="893"/>
                  </a:lnTo>
                  <a:lnTo>
                    <a:pt x="314" y="878"/>
                  </a:lnTo>
                  <a:lnTo>
                    <a:pt x="313" y="868"/>
                  </a:lnTo>
                  <a:lnTo>
                    <a:pt x="3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9518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7"/>
            <p:cNvSpPr>
              <a:spLocks/>
            </p:cNvSpPr>
            <p:nvPr userDrawn="1"/>
          </p:nvSpPr>
          <p:spPr bwMode="auto">
            <a:xfrm>
              <a:off x="842963" y="6232525"/>
              <a:ext cx="155575" cy="179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4" y="305"/>
                </a:cxn>
                <a:cxn ang="0">
                  <a:pos x="506" y="305"/>
                </a:cxn>
                <a:cxn ang="0">
                  <a:pos x="506" y="1237"/>
                </a:cxn>
                <a:cxn ang="0">
                  <a:pos x="829" y="1237"/>
                </a:cxn>
                <a:cxn ang="0">
                  <a:pos x="829" y="305"/>
                </a:cxn>
                <a:cxn ang="0">
                  <a:pos x="1077" y="305"/>
                </a:cxn>
                <a:cxn ang="0">
                  <a:pos x="1077" y="0"/>
                </a:cxn>
                <a:cxn ang="0">
                  <a:pos x="0" y="0"/>
                </a:cxn>
              </a:cxnLst>
              <a:rect l="0" t="0" r="r" b="b"/>
              <a:pathLst>
                <a:path w="1077" h="1237">
                  <a:moveTo>
                    <a:pt x="0" y="0"/>
                  </a:moveTo>
                  <a:lnTo>
                    <a:pt x="294" y="305"/>
                  </a:lnTo>
                  <a:lnTo>
                    <a:pt x="506" y="305"/>
                  </a:lnTo>
                  <a:lnTo>
                    <a:pt x="506" y="1237"/>
                  </a:lnTo>
                  <a:lnTo>
                    <a:pt x="829" y="1237"/>
                  </a:lnTo>
                  <a:lnTo>
                    <a:pt x="829" y="305"/>
                  </a:lnTo>
                  <a:lnTo>
                    <a:pt x="1077" y="305"/>
                  </a:lnTo>
                  <a:lnTo>
                    <a:pt x="107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9518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8"/>
            <p:cNvSpPr>
              <a:spLocks/>
            </p:cNvSpPr>
            <p:nvPr userDrawn="1"/>
          </p:nvSpPr>
          <p:spPr bwMode="auto">
            <a:xfrm>
              <a:off x="554038" y="6232525"/>
              <a:ext cx="206375" cy="182563"/>
            </a:xfrm>
            <a:custGeom>
              <a:avLst/>
              <a:gdLst/>
              <a:ahLst/>
              <a:cxnLst>
                <a:cxn ang="0">
                  <a:pos x="499" y="643"/>
                </a:cxn>
                <a:cxn ang="0">
                  <a:pos x="941" y="713"/>
                </a:cxn>
                <a:cxn ang="0">
                  <a:pos x="951" y="655"/>
                </a:cxn>
                <a:cxn ang="0">
                  <a:pos x="951" y="585"/>
                </a:cxn>
                <a:cxn ang="0">
                  <a:pos x="938" y="521"/>
                </a:cxn>
                <a:cxn ang="0">
                  <a:pos x="912" y="461"/>
                </a:cxn>
                <a:cxn ang="0">
                  <a:pos x="875" y="410"/>
                </a:cxn>
                <a:cxn ang="0">
                  <a:pos x="829" y="366"/>
                </a:cxn>
                <a:cxn ang="0">
                  <a:pos x="775" y="332"/>
                </a:cxn>
                <a:cxn ang="0">
                  <a:pos x="715" y="307"/>
                </a:cxn>
                <a:cxn ang="0">
                  <a:pos x="652" y="294"/>
                </a:cxn>
                <a:cxn ang="0">
                  <a:pos x="586" y="294"/>
                </a:cxn>
                <a:cxn ang="0">
                  <a:pos x="523" y="308"/>
                </a:cxn>
                <a:cxn ang="0">
                  <a:pos x="465" y="334"/>
                </a:cxn>
                <a:cxn ang="0">
                  <a:pos x="413" y="370"/>
                </a:cxn>
                <a:cxn ang="0">
                  <a:pos x="371" y="415"/>
                </a:cxn>
                <a:cxn ang="0">
                  <a:pos x="336" y="468"/>
                </a:cxn>
                <a:cxn ang="0">
                  <a:pos x="311" y="527"/>
                </a:cxn>
                <a:cxn ang="0">
                  <a:pos x="298" y="590"/>
                </a:cxn>
                <a:cxn ang="0">
                  <a:pos x="298" y="657"/>
                </a:cxn>
                <a:cxn ang="0">
                  <a:pos x="311" y="720"/>
                </a:cxn>
                <a:cxn ang="0">
                  <a:pos x="337" y="778"/>
                </a:cxn>
                <a:cxn ang="0">
                  <a:pos x="372" y="831"/>
                </a:cxn>
                <a:cxn ang="0">
                  <a:pos x="415" y="874"/>
                </a:cxn>
                <a:cxn ang="0">
                  <a:pos x="469" y="910"/>
                </a:cxn>
                <a:cxn ang="0">
                  <a:pos x="527" y="935"/>
                </a:cxn>
                <a:cxn ang="0">
                  <a:pos x="591" y="948"/>
                </a:cxn>
                <a:cxn ang="0">
                  <a:pos x="654" y="949"/>
                </a:cxn>
                <a:cxn ang="0">
                  <a:pos x="723" y="983"/>
                </a:cxn>
                <a:cxn ang="0">
                  <a:pos x="884" y="1157"/>
                </a:cxn>
                <a:cxn ang="0">
                  <a:pos x="893" y="1215"/>
                </a:cxn>
                <a:cxn ang="0">
                  <a:pos x="824" y="1241"/>
                </a:cxn>
                <a:cxn ang="0">
                  <a:pos x="745" y="1259"/>
                </a:cxn>
                <a:cxn ang="0">
                  <a:pos x="663" y="1268"/>
                </a:cxn>
                <a:cxn ang="0">
                  <a:pos x="560" y="1266"/>
                </a:cxn>
                <a:cxn ang="0">
                  <a:pos x="437" y="1239"/>
                </a:cxn>
                <a:cxn ang="0">
                  <a:pos x="324" y="1189"/>
                </a:cxn>
                <a:cxn ang="0">
                  <a:pos x="224" y="1119"/>
                </a:cxn>
                <a:cxn ang="0">
                  <a:pos x="140" y="1031"/>
                </a:cxn>
                <a:cxn ang="0">
                  <a:pos x="73" y="928"/>
                </a:cxn>
                <a:cxn ang="0">
                  <a:pos x="27" y="814"/>
                </a:cxn>
                <a:cxn ang="0">
                  <a:pos x="3" y="691"/>
                </a:cxn>
                <a:cxn ang="0">
                  <a:pos x="3" y="565"/>
                </a:cxn>
                <a:cxn ang="0">
                  <a:pos x="27" y="443"/>
                </a:cxn>
                <a:cxn ang="0">
                  <a:pos x="75" y="331"/>
                </a:cxn>
                <a:cxn ang="0">
                  <a:pos x="142" y="231"/>
                </a:cxn>
                <a:cxn ang="0">
                  <a:pos x="227" y="144"/>
                </a:cxn>
                <a:cxn ang="0">
                  <a:pos x="328" y="76"/>
                </a:cxn>
                <a:cxn ang="0">
                  <a:pos x="443" y="28"/>
                </a:cxn>
                <a:cxn ang="0">
                  <a:pos x="568" y="3"/>
                </a:cxn>
                <a:cxn ang="0">
                  <a:pos x="699" y="3"/>
                </a:cxn>
                <a:cxn ang="0">
                  <a:pos x="825" y="28"/>
                </a:cxn>
                <a:cxn ang="0">
                  <a:pos x="940" y="77"/>
                </a:cxn>
                <a:cxn ang="0">
                  <a:pos x="1041" y="147"/>
                </a:cxn>
                <a:cxn ang="0">
                  <a:pos x="1127" y="234"/>
                </a:cxn>
                <a:cxn ang="0">
                  <a:pos x="1195" y="336"/>
                </a:cxn>
                <a:cxn ang="0">
                  <a:pos x="1243" y="451"/>
                </a:cxn>
                <a:cxn ang="0">
                  <a:pos x="1267" y="575"/>
                </a:cxn>
                <a:cxn ang="0">
                  <a:pos x="1268" y="694"/>
                </a:cxn>
                <a:cxn ang="0">
                  <a:pos x="1248" y="797"/>
                </a:cxn>
                <a:cxn ang="0">
                  <a:pos x="1216" y="887"/>
                </a:cxn>
                <a:cxn ang="0">
                  <a:pos x="1183" y="955"/>
                </a:cxn>
              </a:cxnLst>
              <a:rect l="0" t="0" r="r" b="b"/>
              <a:pathLst>
                <a:path w="1431" h="1270">
                  <a:moveTo>
                    <a:pt x="1168" y="978"/>
                  </a:moveTo>
                  <a:lnTo>
                    <a:pt x="1431" y="1245"/>
                  </a:lnTo>
                  <a:lnTo>
                    <a:pt x="1077" y="1245"/>
                  </a:lnTo>
                  <a:lnTo>
                    <a:pt x="499" y="643"/>
                  </a:lnTo>
                  <a:lnTo>
                    <a:pt x="841" y="643"/>
                  </a:lnTo>
                  <a:lnTo>
                    <a:pt x="931" y="737"/>
                  </a:lnTo>
                  <a:lnTo>
                    <a:pt x="937" y="725"/>
                  </a:lnTo>
                  <a:lnTo>
                    <a:pt x="941" y="713"/>
                  </a:lnTo>
                  <a:lnTo>
                    <a:pt x="944" y="700"/>
                  </a:lnTo>
                  <a:lnTo>
                    <a:pt x="947" y="686"/>
                  </a:lnTo>
                  <a:lnTo>
                    <a:pt x="950" y="671"/>
                  </a:lnTo>
                  <a:lnTo>
                    <a:pt x="951" y="655"/>
                  </a:lnTo>
                  <a:lnTo>
                    <a:pt x="953" y="638"/>
                  </a:lnTo>
                  <a:lnTo>
                    <a:pt x="954" y="619"/>
                  </a:lnTo>
                  <a:lnTo>
                    <a:pt x="953" y="602"/>
                  </a:lnTo>
                  <a:lnTo>
                    <a:pt x="951" y="585"/>
                  </a:lnTo>
                  <a:lnTo>
                    <a:pt x="949" y="569"/>
                  </a:lnTo>
                  <a:lnTo>
                    <a:pt x="946" y="552"/>
                  </a:lnTo>
                  <a:lnTo>
                    <a:pt x="943" y="536"/>
                  </a:lnTo>
                  <a:lnTo>
                    <a:pt x="938" y="521"/>
                  </a:lnTo>
                  <a:lnTo>
                    <a:pt x="932" y="505"/>
                  </a:lnTo>
                  <a:lnTo>
                    <a:pt x="926" y="490"/>
                  </a:lnTo>
                  <a:lnTo>
                    <a:pt x="920" y="476"/>
                  </a:lnTo>
                  <a:lnTo>
                    <a:pt x="912" y="461"/>
                  </a:lnTo>
                  <a:lnTo>
                    <a:pt x="904" y="448"/>
                  </a:lnTo>
                  <a:lnTo>
                    <a:pt x="894" y="435"/>
                  </a:lnTo>
                  <a:lnTo>
                    <a:pt x="884" y="422"/>
                  </a:lnTo>
                  <a:lnTo>
                    <a:pt x="875" y="410"/>
                  </a:lnTo>
                  <a:lnTo>
                    <a:pt x="864" y="399"/>
                  </a:lnTo>
                  <a:lnTo>
                    <a:pt x="853" y="387"/>
                  </a:lnTo>
                  <a:lnTo>
                    <a:pt x="841" y="376"/>
                  </a:lnTo>
                  <a:lnTo>
                    <a:pt x="829" y="366"/>
                  </a:lnTo>
                  <a:lnTo>
                    <a:pt x="816" y="356"/>
                  </a:lnTo>
                  <a:lnTo>
                    <a:pt x="803" y="348"/>
                  </a:lnTo>
                  <a:lnTo>
                    <a:pt x="790" y="339"/>
                  </a:lnTo>
                  <a:lnTo>
                    <a:pt x="775" y="332"/>
                  </a:lnTo>
                  <a:lnTo>
                    <a:pt x="761" y="324"/>
                  </a:lnTo>
                  <a:lnTo>
                    <a:pt x="746" y="318"/>
                  </a:lnTo>
                  <a:lnTo>
                    <a:pt x="731" y="312"/>
                  </a:lnTo>
                  <a:lnTo>
                    <a:pt x="715" y="307"/>
                  </a:lnTo>
                  <a:lnTo>
                    <a:pt x="700" y="303"/>
                  </a:lnTo>
                  <a:lnTo>
                    <a:pt x="685" y="300"/>
                  </a:lnTo>
                  <a:lnTo>
                    <a:pt x="669" y="297"/>
                  </a:lnTo>
                  <a:lnTo>
                    <a:pt x="652" y="294"/>
                  </a:lnTo>
                  <a:lnTo>
                    <a:pt x="636" y="293"/>
                  </a:lnTo>
                  <a:lnTo>
                    <a:pt x="619" y="293"/>
                  </a:lnTo>
                  <a:lnTo>
                    <a:pt x="603" y="293"/>
                  </a:lnTo>
                  <a:lnTo>
                    <a:pt x="586" y="294"/>
                  </a:lnTo>
                  <a:lnTo>
                    <a:pt x="570" y="298"/>
                  </a:lnTo>
                  <a:lnTo>
                    <a:pt x="554" y="300"/>
                  </a:lnTo>
                  <a:lnTo>
                    <a:pt x="538" y="304"/>
                  </a:lnTo>
                  <a:lnTo>
                    <a:pt x="523" y="308"/>
                  </a:lnTo>
                  <a:lnTo>
                    <a:pt x="508" y="314"/>
                  </a:lnTo>
                  <a:lnTo>
                    <a:pt x="493" y="320"/>
                  </a:lnTo>
                  <a:lnTo>
                    <a:pt x="479" y="326"/>
                  </a:lnTo>
                  <a:lnTo>
                    <a:pt x="465" y="334"/>
                  </a:lnTo>
                  <a:lnTo>
                    <a:pt x="452" y="342"/>
                  </a:lnTo>
                  <a:lnTo>
                    <a:pt x="439" y="351"/>
                  </a:lnTo>
                  <a:lnTo>
                    <a:pt x="426" y="360"/>
                  </a:lnTo>
                  <a:lnTo>
                    <a:pt x="413" y="370"/>
                  </a:lnTo>
                  <a:lnTo>
                    <a:pt x="403" y="381"/>
                  </a:lnTo>
                  <a:lnTo>
                    <a:pt x="391" y="391"/>
                  </a:lnTo>
                  <a:lnTo>
                    <a:pt x="380" y="403"/>
                  </a:lnTo>
                  <a:lnTo>
                    <a:pt x="371" y="415"/>
                  </a:lnTo>
                  <a:lnTo>
                    <a:pt x="361" y="427"/>
                  </a:lnTo>
                  <a:lnTo>
                    <a:pt x="352" y="440"/>
                  </a:lnTo>
                  <a:lnTo>
                    <a:pt x="343" y="454"/>
                  </a:lnTo>
                  <a:lnTo>
                    <a:pt x="336" y="468"/>
                  </a:lnTo>
                  <a:lnTo>
                    <a:pt x="328" y="482"/>
                  </a:lnTo>
                  <a:lnTo>
                    <a:pt x="322" y="497"/>
                  </a:lnTo>
                  <a:lnTo>
                    <a:pt x="317" y="511"/>
                  </a:lnTo>
                  <a:lnTo>
                    <a:pt x="311" y="527"/>
                  </a:lnTo>
                  <a:lnTo>
                    <a:pt x="307" y="542"/>
                  </a:lnTo>
                  <a:lnTo>
                    <a:pt x="304" y="558"/>
                  </a:lnTo>
                  <a:lnTo>
                    <a:pt x="301" y="574"/>
                  </a:lnTo>
                  <a:lnTo>
                    <a:pt x="298" y="590"/>
                  </a:lnTo>
                  <a:lnTo>
                    <a:pt x="297" y="607"/>
                  </a:lnTo>
                  <a:lnTo>
                    <a:pt x="297" y="623"/>
                  </a:lnTo>
                  <a:lnTo>
                    <a:pt x="297" y="640"/>
                  </a:lnTo>
                  <a:lnTo>
                    <a:pt x="298" y="657"/>
                  </a:lnTo>
                  <a:lnTo>
                    <a:pt x="301" y="673"/>
                  </a:lnTo>
                  <a:lnTo>
                    <a:pt x="304" y="689"/>
                  </a:lnTo>
                  <a:lnTo>
                    <a:pt x="307" y="705"/>
                  </a:lnTo>
                  <a:lnTo>
                    <a:pt x="311" y="720"/>
                  </a:lnTo>
                  <a:lnTo>
                    <a:pt x="317" y="735"/>
                  </a:lnTo>
                  <a:lnTo>
                    <a:pt x="323" y="750"/>
                  </a:lnTo>
                  <a:lnTo>
                    <a:pt x="329" y="765"/>
                  </a:lnTo>
                  <a:lnTo>
                    <a:pt x="337" y="778"/>
                  </a:lnTo>
                  <a:lnTo>
                    <a:pt x="344" y="792"/>
                  </a:lnTo>
                  <a:lnTo>
                    <a:pt x="353" y="805"/>
                  </a:lnTo>
                  <a:lnTo>
                    <a:pt x="362" y="818"/>
                  </a:lnTo>
                  <a:lnTo>
                    <a:pt x="372" y="831"/>
                  </a:lnTo>
                  <a:lnTo>
                    <a:pt x="381" y="842"/>
                  </a:lnTo>
                  <a:lnTo>
                    <a:pt x="393" y="854"/>
                  </a:lnTo>
                  <a:lnTo>
                    <a:pt x="404" y="865"/>
                  </a:lnTo>
                  <a:lnTo>
                    <a:pt x="415" y="874"/>
                  </a:lnTo>
                  <a:lnTo>
                    <a:pt x="428" y="885"/>
                  </a:lnTo>
                  <a:lnTo>
                    <a:pt x="441" y="893"/>
                  </a:lnTo>
                  <a:lnTo>
                    <a:pt x="455" y="902"/>
                  </a:lnTo>
                  <a:lnTo>
                    <a:pt x="469" y="910"/>
                  </a:lnTo>
                  <a:lnTo>
                    <a:pt x="482" y="918"/>
                  </a:lnTo>
                  <a:lnTo>
                    <a:pt x="497" y="924"/>
                  </a:lnTo>
                  <a:lnTo>
                    <a:pt x="512" y="930"/>
                  </a:lnTo>
                  <a:lnTo>
                    <a:pt x="527" y="935"/>
                  </a:lnTo>
                  <a:lnTo>
                    <a:pt x="543" y="939"/>
                  </a:lnTo>
                  <a:lnTo>
                    <a:pt x="559" y="943"/>
                  </a:lnTo>
                  <a:lnTo>
                    <a:pt x="575" y="945"/>
                  </a:lnTo>
                  <a:lnTo>
                    <a:pt x="591" y="948"/>
                  </a:lnTo>
                  <a:lnTo>
                    <a:pt x="608" y="950"/>
                  </a:lnTo>
                  <a:lnTo>
                    <a:pt x="625" y="950"/>
                  </a:lnTo>
                  <a:lnTo>
                    <a:pt x="640" y="950"/>
                  </a:lnTo>
                  <a:lnTo>
                    <a:pt x="654" y="949"/>
                  </a:lnTo>
                  <a:lnTo>
                    <a:pt x="669" y="947"/>
                  </a:lnTo>
                  <a:lnTo>
                    <a:pt x="683" y="943"/>
                  </a:lnTo>
                  <a:lnTo>
                    <a:pt x="695" y="954"/>
                  </a:lnTo>
                  <a:lnTo>
                    <a:pt x="723" y="983"/>
                  </a:lnTo>
                  <a:lnTo>
                    <a:pt x="761" y="1023"/>
                  </a:lnTo>
                  <a:lnTo>
                    <a:pt x="804" y="1070"/>
                  </a:lnTo>
                  <a:lnTo>
                    <a:pt x="847" y="1117"/>
                  </a:lnTo>
                  <a:lnTo>
                    <a:pt x="884" y="1157"/>
                  </a:lnTo>
                  <a:lnTo>
                    <a:pt x="911" y="1186"/>
                  </a:lnTo>
                  <a:lnTo>
                    <a:pt x="921" y="1198"/>
                  </a:lnTo>
                  <a:lnTo>
                    <a:pt x="908" y="1206"/>
                  </a:lnTo>
                  <a:lnTo>
                    <a:pt x="893" y="1215"/>
                  </a:lnTo>
                  <a:lnTo>
                    <a:pt x="877" y="1222"/>
                  </a:lnTo>
                  <a:lnTo>
                    <a:pt x="860" y="1230"/>
                  </a:lnTo>
                  <a:lnTo>
                    <a:pt x="843" y="1236"/>
                  </a:lnTo>
                  <a:lnTo>
                    <a:pt x="824" y="1241"/>
                  </a:lnTo>
                  <a:lnTo>
                    <a:pt x="805" y="1247"/>
                  </a:lnTo>
                  <a:lnTo>
                    <a:pt x="786" y="1252"/>
                  </a:lnTo>
                  <a:lnTo>
                    <a:pt x="765" y="1256"/>
                  </a:lnTo>
                  <a:lnTo>
                    <a:pt x="745" y="1259"/>
                  </a:lnTo>
                  <a:lnTo>
                    <a:pt x="725" y="1263"/>
                  </a:lnTo>
                  <a:lnTo>
                    <a:pt x="704" y="1265"/>
                  </a:lnTo>
                  <a:lnTo>
                    <a:pt x="683" y="1267"/>
                  </a:lnTo>
                  <a:lnTo>
                    <a:pt x="663" y="1268"/>
                  </a:lnTo>
                  <a:lnTo>
                    <a:pt x="644" y="1269"/>
                  </a:lnTo>
                  <a:lnTo>
                    <a:pt x="625" y="1270"/>
                  </a:lnTo>
                  <a:lnTo>
                    <a:pt x="592" y="1269"/>
                  </a:lnTo>
                  <a:lnTo>
                    <a:pt x="560" y="1266"/>
                  </a:lnTo>
                  <a:lnTo>
                    <a:pt x="528" y="1261"/>
                  </a:lnTo>
                  <a:lnTo>
                    <a:pt x="497" y="1256"/>
                  </a:lnTo>
                  <a:lnTo>
                    <a:pt x="466" y="1249"/>
                  </a:lnTo>
                  <a:lnTo>
                    <a:pt x="437" y="1239"/>
                  </a:lnTo>
                  <a:lnTo>
                    <a:pt x="407" y="1230"/>
                  </a:lnTo>
                  <a:lnTo>
                    <a:pt x="379" y="1217"/>
                  </a:lnTo>
                  <a:lnTo>
                    <a:pt x="351" y="1204"/>
                  </a:lnTo>
                  <a:lnTo>
                    <a:pt x="324" y="1189"/>
                  </a:lnTo>
                  <a:lnTo>
                    <a:pt x="297" y="1173"/>
                  </a:lnTo>
                  <a:lnTo>
                    <a:pt x="272" y="1156"/>
                  </a:lnTo>
                  <a:lnTo>
                    <a:pt x="247" y="1138"/>
                  </a:lnTo>
                  <a:lnTo>
                    <a:pt x="224" y="1119"/>
                  </a:lnTo>
                  <a:lnTo>
                    <a:pt x="202" y="1099"/>
                  </a:lnTo>
                  <a:lnTo>
                    <a:pt x="180" y="1076"/>
                  </a:lnTo>
                  <a:lnTo>
                    <a:pt x="159" y="1054"/>
                  </a:lnTo>
                  <a:lnTo>
                    <a:pt x="140" y="1031"/>
                  </a:lnTo>
                  <a:lnTo>
                    <a:pt x="122" y="1006"/>
                  </a:lnTo>
                  <a:lnTo>
                    <a:pt x="105" y="981"/>
                  </a:lnTo>
                  <a:lnTo>
                    <a:pt x="88" y="955"/>
                  </a:lnTo>
                  <a:lnTo>
                    <a:pt x="73" y="928"/>
                  </a:lnTo>
                  <a:lnTo>
                    <a:pt x="60" y="901"/>
                  </a:lnTo>
                  <a:lnTo>
                    <a:pt x="47" y="872"/>
                  </a:lnTo>
                  <a:lnTo>
                    <a:pt x="37" y="843"/>
                  </a:lnTo>
                  <a:lnTo>
                    <a:pt x="27" y="814"/>
                  </a:lnTo>
                  <a:lnTo>
                    <a:pt x="19" y="784"/>
                  </a:lnTo>
                  <a:lnTo>
                    <a:pt x="11" y="754"/>
                  </a:lnTo>
                  <a:lnTo>
                    <a:pt x="6" y="723"/>
                  </a:lnTo>
                  <a:lnTo>
                    <a:pt x="3" y="691"/>
                  </a:lnTo>
                  <a:lnTo>
                    <a:pt x="0" y="660"/>
                  </a:lnTo>
                  <a:lnTo>
                    <a:pt x="0" y="628"/>
                  </a:lnTo>
                  <a:lnTo>
                    <a:pt x="0" y="597"/>
                  </a:lnTo>
                  <a:lnTo>
                    <a:pt x="3" y="565"/>
                  </a:lnTo>
                  <a:lnTo>
                    <a:pt x="6" y="534"/>
                  </a:lnTo>
                  <a:lnTo>
                    <a:pt x="12" y="503"/>
                  </a:lnTo>
                  <a:lnTo>
                    <a:pt x="19" y="473"/>
                  </a:lnTo>
                  <a:lnTo>
                    <a:pt x="27" y="443"/>
                  </a:lnTo>
                  <a:lnTo>
                    <a:pt x="37" y="415"/>
                  </a:lnTo>
                  <a:lnTo>
                    <a:pt x="49" y="386"/>
                  </a:lnTo>
                  <a:lnTo>
                    <a:pt x="61" y="358"/>
                  </a:lnTo>
                  <a:lnTo>
                    <a:pt x="75" y="331"/>
                  </a:lnTo>
                  <a:lnTo>
                    <a:pt x="90" y="305"/>
                  </a:lnTo>
                  <a:lnTo>
                    <a:pt x="106" y="280"/>
                  </a:lnTo>
                  <a:lnTo>
                    <a:pt x="124" y="254"/>
                  </a:lnTo>
                  <a:lnTo>
                    <a:pt x="142" y="231"/>
                  </a:lnTo>
                  <a:lnTo>
                    <a:pt x="162" y="208"/>
                  </a:lnTo>
                  <a:lnTo>
                    <a:pt x="183" y="186"/>
                  </a:lnTo>
                  <a:lnTo>
                    <a:pt x="205" y="165"/>
                  </a:lnTo>
                  <a:lnTo>
                    <a:pt x="227" y="144"/>
                  </a:lnTo>
                  <a:lnTo>
                    <a:pt x="252" y="126"/>
                  </a:lnTo>
                  <a:lnTo>
                    <a:pt x="276" y="108"/>
                  </a:lnTo>
                  <a:lnTo>
                    <a:pt x="302" y="92"/>
                  </a:lnTo>
                  <a:lnTo>
                    <a:pt x="328" y="76"/>
                  </a:lnTo>
                  <a:lnTo>
                    <a:pt x="356" y="62"/>
                  </a:lnTo>
                  <a:lnTo>
                    <a:pt x="385" y="50"/>
                  </a:lnTo>
                  <a:lnTo>
                    <a:pt x="413" y="38"/>
                  </a:lnTo>
                  <a:lnTo>
                    <a:pt x="443" y="28"/>
                  </a:lnTo>
                  <a:lnTo>
                    <a:pt x="473" y="20"/>
                  </a:lnTo>
                  <a:lnTo>
                    <a:pt x="505" y="12"/>
                  </a:lnTo>
                  <a:lnTo>
                    <a:pt x="536" y="7"/>
                  </a:lnTo>
                  <a:lnTo>
                    <a:pt x="568" y="3"/>
                  </a:lnTo>
                  <a:lnTo>
                    <a:pt x="600" y="1"/>
                  </a:lnTo>
                  <a:lnTo>
                    <a:pt x="633" y="0"/>
                  </a:lnTo>
                  <a:lnTo>
                    <a:pt x="667" y="1"/>
                  </a:lnTo>
                  <a:lnTo>
                    <a:pt x="699" y="3"/>
                  </a:lnTo>
                  <a:lnTo>
                    <a:pt x="732" y="7"/>
                  </a:lnTo>
                  <a:lnTo>
                    <a:pt x="763" y="12"/>
                  </a:lnTo>
                  <a:lnTo>
                    <a:pt x="795" y="20"/>
                  </a:lnTo>
                  <a:lnTo>
                    <a:pt x="825" y="28"/>
                  </a:lnTo>
                  <a:lnTo>
                    <a:pt x="855" y="39"/>
                  </a:lnTo>
                  <a:lnTo>
                    <a:pt x="883" y="51"/>
                  </a:lnTo>
                  <a:lnTo>
                    <a:pt x="912" y="64"/>
                  </a:lnTo>
                  <a:lnTo>
                    <a:pt x="940" y="77"/>
                  </a:lnTo>
                  <a:lnTo>
                    <a:pt x="966" y="93"/>
                  </a:lnTo>
                  <a:lnTo>
                    <a:pt x="992" y="109"/>
                  </a:lnTo>
                  <a:lnTo>
                    <a:pt x="1017" y="127"/>
                  </a:lnTo>
                  <a:lnTo>
                    <a:pt x="1041" y="147"/>
                  </a:lnTo>
                  <a:lnTo>
                    <a:pt x="1064" y="167"/>
                  </a:lnTo>
                  <a:lnTo>
                    <a:pt x="1085" y="188"/>
                  </a:lnTo>
                  <a:lnTo>
                    <a:pt x="1107" y="210"/>
                  </a:lnTo>
                  <a:lnTo>
                    <a:pt x="1127" y="234"/>
                  </a:lnTo>
                  <a:lnTo>
                    <a:pt x="1146" y="258"/>
                  </a:lnTo>
                  <a:lnTo>
                    <a:pt x="1163" y="284"/>
                  </a:lnTo>
                  <a:lnTo>
                    <a:pt x="1180" y="309"/>
                  </a:lnTo>
                  <a:lnTo>
                    <a:pt x="1195" y="336"/>
                  </a:lnTo>
                  <a:lnTo>
                    <a:pt x="1209" y="364"/>
                  </a:lnTo>
                  <a:lnTo>
                    <a:pt x="1222" y="392"/>
                  </a:lnTo>
                  <a:lnTo>
                    <a:pt x="1232" y="421"/>
                  </a:lnTo>
                  <a:lnTo>
                    <a:pt x="1243" y="451"/>
                  </a:lnTo>
                  <a:lnTo>
                    <a:pt x="1251" y="482"/>
                  </a:lnTo>
                  <a:lnTo>
                    <a:pt x="1258" y="513"/>
                  </a:lnTo>
                  <a:lnTo>
                    <a:pt x="1263" y="543"/>
                  </a:lnTo>
                  <a:lnTo>
                    <a:pt x="1267" y="575"/>
                  </a:lnTo>
                  <a:lnTo>
                    <a:pt x="1269" y="608"/>
                  </a:lnTo>
                  <a:lnTo>
                    <a:pt x="1271" y="641"/>
                  </a:lnTo>
                  <a:lnTo>
                    <a:pt x="1271" y="668"/>
                  </a:lnTo>
                  <a:lnTo>
                    <a:pt x="1268" y="694"/>
                  </a:lnTo>
                  <a:lnTo>
                    <a:pt x="1265" y="720"/>
                  </a:lnTo>
                  <a:lnTo>
                    <a:pt x="1261" y="747"/>
                  </a:lnTo>
                  <a:lnTo>
                    <a:pt x="1255" y="772"/>
                  </a:lnTo>
                  <a:lnTo>
                    <a:pt x="1248" y="797"/>
                  </a:lnTo>
                  <a:lnTo>
                    <a:pt x="1242" y="821"/>
                  </a:lnTo>
                  <a:lnTo>
                    <a:pt x="1233" y="843"/>
                  </a:lnTo>
                  <a:lnTo>
                    <a:pt x="1225" y="866"/>
                  </a:lnTo>
                  <a:lnTo>
                    <a:pt x="1216" y="887"/>
                  </a:lnTo>
                  <a:lnTo>
                    <a:pt x="1208" y="906"/>
                  </a:lnTo>
                  <a:lnTo>
                    <a:pt x="1199" y="924"/>
                  </a:lnTo>
                  <a:lnTo>
                    <a:pt x="1191" y="940"/>
                  </a:lnTo>
                  <a:lnTo>
                    <a:pt x="1183" y="955"/>
                  </a:lnTo>
                  <a:lnTo>
                    <a:pt x="1176" y="968"/>
                  </a:lnTo>
                  <a:lnTo>
                    <a:pt x="1168" y="978"/>
                  </a:lnTo>
                  <a:close/>
                </a:path>
              </a:pathLst>
            </a:custGeom>
            <a:solidFill>
              <a:srgbClr val="09518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9"/>
            <p:cNvSpPr>
              <a:spLocks noEditPoints="1"/>
            </p:cNvSpPr>
            <p:nvPr userDrawn="1"/>
          </p:nvSpPr>
          <p:spPr bwMode="auto">
            <a:xfrm>
              <a:off x="1100138" y="6232525"/>
              <a:ext cx="149225" cy="163513"/>
            </a:xfrm>
            <a:custGeom>
              <a:avLst/>
              <a:gdLst/>
              <a:ahLst/>
              <a:cxnLst>
                <a:cxn ang="0">
                  <a:pos x="565" y="860"/>
                </a:cxn>
                <a:cxn ang="0">
                  <a:pos x="604" y="856"/>
                </a:cxn>
                <a:cxn ang="0">
                  <a:pos x="638" y="845"/>
                </a:cxn>
                <a:cxn ang="0">
                  <a:pos x="664" y="825"/>
                </a:cxn>
                <a:cxn ang="0">
                  <a:pos x="682" y="795"/>
                </a:cxn>
                <a:cxn ang="0">
                  <a:pos x="689" y="753"/>
                </a:cxn>
                <a:cxn ang="0">
                  <a:pos x="685" y="719"/>
                </a:cxn>
                <a:cxn ang="0">
                  <a:pos x="672" y="691"/>
                </a:cxn>
                <a:cxn ang="0">
                  <a:pos x="651" y="671"/>
                </a:cxn>
                <a:cxn ang="0">
                  <a:pos x="621" y="657"/>
                </a:cxn>
                <a:cxn ang="0">
                  <a:pos x="581" y="651"/>
                </a:cxn>
                <a:cxn ang="0">
                  <a:pos x="348" y="861"/>
                </a:cxn>
                <a:cxn ang="0">
                  <a:pos x="545" y="439"/>
                </a:cxn>
                <a:cxn ang="0">
                  <a:pos x="581" y="436"/>
                </a:cxn>
                <a:cxn ang="0">
                  <a:pos x="610" y="425"/>
                </a:cxn>
                <a:cxn ang="0">
                  <a:pos x="632" y="408"/>
                </a:cxn>
                <a:cxn ang="0">
                  <a:pos x="645" y="382"/>
                </a:cxn>
                <a:cxn ang="0">
                  <a:pos x="651" y="346"/>
                </a:cxn>
                <a:cxn ang="0">
                  <a:pos x="645" y="318"/>
                </a:cxn>
                <a:cxn ang="0">
                  <a:pos x="631" y="296"/>
                </a:cxn>
                <a:cxn ang="0">
                  <a:pos x="609" y="282"/>
                </a:cxn>
                <a:cxn ang="0">
                  <a:pos x="580" y="273"/>
                </a:cxn>
                <a:cxn ang="0">
                  <a:pos x="544" y="269"/>
                </a:cxn>
                <a:cxn ang="0">
                  <a:pos x="348" y="440"/>
                </a:cxn>
                <a:cxn ang="0">
                  <a:pos x="646" y="0"/>
                </a:cxn>
                <a:cxn ang="0">
                  <a:pos x="720" y="7"/>
                </a:cxn>
                <a:cxn ang="0">
                  <a:pos x="782" y="21"/>
                </a:cxn>
                <a:cxn ang="0">
                  <a:pos x="835" y="42"/>
                </a:cxn>
                <a:cxn ang="0">
                  <a:pos x="877" y="68"/>
                </a:cxn>
                <a:cxn ang="0">
                  <a:pos x="911" y="98"/>
                </a:cxn>
                <a:cxn ang="0">
                  <a:pos x="937" y="131"/>
                </a:cxn>
                <a:cxn ang="0">
                  <a:pos x="956" y="166"/>
                </a:cxn>
                <a:cxn ang="0">
                  <a:pos x="969" y="202"/>
                </a:cxn>
                <a:cxn ang="0">
                  <a:pos x="976" y="238"/>
                </a:cxn>
                <a:cxn ang="0">
                  <a:pos x="979" y="304"/>
                </a:cxn>
                <a:cxn ang="0">
                  <a:pos x="970" y="359"/>
                </a:cxn>
                <a:cxn ang="0">
                  <a:pos x="950" y="406"/>
                </a:cxn>
                <a:cxn ang="0">
                  <a:pos x="922" y="444"/>
                </a:cxn>
                <a:cxn ang="0">
                  <a:pos x="884" y="477"/>
                </a:cxn>
                <a:cxn ang="0">
                  <a:pos x="840" y="505"/>
                </a:cxn>
                <a:cxn ang="0">
                  <a:pos x="896" y="529"/>
                </a:cxn>
                <a:cxn ang="0">
                  <a:pos x="947" y="566"/>
                </a:cxn>
                <a:cxn ang="0">
                  <a:pos x="990" y="615"/>
                </a:cxn>
                <a:cxn ang="0">
                  <a:pos x="1011" y="655"/>
                </a:cxn>
                <a:cxn ang="0">
                  <a:pos x="1024" y="689"/>
                </a:cxn>
                <a:cxn ang="0">
                  <a:pos x="1032" y="728"/>
                </a:cxn>
                <a:cxn ang="0">
                  <a:pos x="1037" y="771"/>
                </a:cxn>
                <a:cxn ang="0">
                  <a:pos x="1034" y="827"/>
                </a:cxn>
                <a:cxn ang="0">
                  <a:pos x="1023" y="885"/>
                </a:cxn>
                <a:cxn ang="0">
                  <a:pos x="1003" y="936"/>
                </a:cxn>
                <a:cxn ang="0">
                  <a:pos x="975" y="982"/>
                </a:cxn>
                <a:cxn ang="0">
                  <a:pos x="940" y="1020"/>
                </a:cxn>
                <a:cxn ang="0">
                  <a:pos x="899" y="1054"/>
                </a:cxn>
                <a:cxn ang="0">
                  <a:pos x="854" y="1082"/>
                </a:cxn>
                <a:cxn ang="0">
                  <a:pos x="804" y="1103"/>
                </a:cxn>
                <a:cxn ang="0">
                  <a:pos x="752" y="1118"/>
                </a:cxn>
                <a:cxn ang="0">
                  <a:pos x="696" y="1127"/>
                </a:cxn>
                <a:cxn ang="0">
                  <a:pos x="641" y="1131"/>
                </a:cxn>
              </a:cxnLst>
              <a:rect l="0" t="0" r="r" b="b"/>
              <a:pathLst>
                <a:path w="1037" h="1131">
                  <a:moveTo>
                    <a:pt x="348" y="861"/>
                  </a:moveTo>
                  <a:lnTo>
                    <a:pt x="553" y="861"/>
                  </a:lnTo>
                  <a:lnTo>
                    <a:pt x="565" y="860"/>
                  </a:lnTo>
                  <a:lnTo>
                    <a:pt x="579" y="860"/>
                  </a:lnTo>
                  <a:lnTo>
                    <a:pt x="592" y="858"/>
                  </a:lnTo>
                  <a:lnTo>
                    <a:pt x="604" y="856"/>
                  </a:lnTo>
                  <a:lnTo>
                    <a:pt x="616" y="854"/>
                  </a:lnTo>
                  <a:lnTo>
                    <a:pt x="627" y="850"/>
                  </a:lnTo>
                  <a:lnTo>
                    <a:pt x="638" y="845"/>
                  </a:lnTo>
                  <a:lnTo>
                    <a:pt x="647" y="840"/>
                  </a:lnTo>
                  <a:lnTo>
                    <a:pt x="657" y="834"/>
                  </a:lnTo>
                  <a:lnTo>
                    <a:pt x="664" y="825"/>
                  </a:lnTo>
                  <a:lnTo>
                    <a:pt x="672" y="817"/>
                  </a:lnTo>
                  <a:lnTo>
                    <a:pt x="677" y="807"/>
                  </a:lnTo>
                  <a:lnTo>
                    <a:pt x="682" y="795"/>
                  </a:lnTo>
                  <a:lnTo>
                    <a:pt x="686" y="783"/>
                  </a:lnTo>
                  <a:lnTo>
                    <a:pt x="688" y="769"/>
                  </a:lnTo>
                  <a:lnTo>
                    <a:pt x="689" y="753"/>
                  </a:lnTo>
                  <a:lnTo>
                    <a:pt x="688" y="741"/>
                  </a:lnTo>
                  <a:lnTo>
                    <a:pt x="687" y="729"/>
                  </a:lnTo>
                  <a:lnTo>
                    <a:pt x="685" y="719"/>
                  </a:lnTo>
                  <a:lnTo>
                    <a:pt x="681" y="709"/>
                  </a:lnTo>
                  <a:lnTo>
                    <a:pt x="677" y="700"/>
                  </a:lnTo>
                  <a:lnTo>
                    <a:pt x="672" y="691"/>
                  </a:lnTo>
                  <a:lnTo>
                    <a:pt x="665" y="684"/>
                  </a:lnTo>
                  <a:lnTo>
                    <a:pt x="658" y="677"/>
                  </a:lnTo>
                  <a:lnTo>
                    <a:pt x="651" y="671"/>
                  </a:lnTo>
                  <a:lnTo>
                    <a:pt x="641" y="666"/>
                  </a:lnTo>
                  <a:lnTo>
                    <a:pt x="631" y="661"/>
                  </a:lnTo>
                  <a:lnTo>
                    <a:pt x="621" y="657"/>
                  </a:lnTo>
                  <a:lnTo>
                    <a:pt x="608" y="654"/>
                  </a:lnTo>
                  <a:lnTo>
                    <a:pt x="595" y="652"/>
                  </a:lnTo>
                  <a:lnTo>
                    <a:pt x="581" y="651"/>
                  </a:lnTo>
                  <a:lnTo>
                    <a:pt x="566" y="651"/>
                  </a:lnTo>
                  <a:lnTo>
                    <a:pt x="348" y="651"/>
                  </a:lnTo>
                  <a:lnTo>
                    <a:pt x="348" y="861"/>
                  </a:lnTo>
                  <a:close/>
                  <a:moveTo>
                    <a:pt x="348" y="440"/>
                  </a:moveTo>
                  <a:lnTo>
                    <a:pt x="531" y="440"/>
                  </a:lnTo>
                  <a:lnTo>
                    <a:pt x="545" y="439"/>
                  </a:lnTo>
                  <a:lnTo>
                    <a:pt x="558" y="439"/>
                  </a:lnTo>
                  <a:lnTo>
                    <a:pt x="570" y="437"/>
                  </a:lnTo>
                  <a:lnTo>
                    <a:pt x="581" y="436"/>
                  </a:lnTo>
                  <a:lnTo>
                    <a:pt x="591" y="433"/>
                  </a:lnTo>
                  <a:lnTo>
                    <a:pt x="602" y="429"/>
                  </a:lnTo>
                  <a:lnTo>
                    <a:pt x="610" y="425"/>
                  </a:lnTo>
                  <a:lnTo>
                    <a:pt x="619" y="421"/>
                  </a:lnTo>
                  <a:lnTo>
                    <a:pt x="626" y="415"/>
                  </a:lnTo>
                  <a:lnTo>
                    <a:pt x="632" y="408"/>
                  </a:lnTo>
                  <a:lnTo>
                    <a:pt x="638" y="401"/>
                  </a:lnTo>
                  <a:lnTo>
                    <a:pt x="642" y="392"/>
                  </a:lnTo>
                  <a:lnTo>
                    <a:pt x="645" y="382"/>
                  </a:lnTo>
                  <a:lnTo>
                    <a:pt x="648" y="371"/>
                  </a:lnTo>
                  <a:lnTo>
                    <a:pt x="649" y="359"/>
                  </a:lnTo>
                  <a:lnTo>
                    <a:pt x="651" y="346"/>
                  </a:lnTo>
                  <a:lnTo>
                    <a:pt x="649" y="336"/>
                  </a:lnTo>
                  <a:lnTo>
                    <a:pt x="648" y="326"/>
                  </a:lnTo>
                  <a:lnTo>
                    <a:pt x="645" y="318"/>
                  </a:lnTo>
                  <a:lnTo>
                    <a:pt x="642" y="310"/>
                  </a:lnTo>
                  <a:lnTo>
                    <a:pt x="637" y="303"/>
                  </a:lnTo>
                  <a:lnTo>
                    <a:pt x="631" y="296"/>
                  </a:lnTo>
                  <a:lnTo>
                    <a:pt x="625" y="291"/>
                  </a:lnTo>
                  <a:lnTo>
                    <a:pt x="618" y="286"/>
                  </a:lnTo>
                  <a:lnTo>
                    <a:pt x="609" y="282"/>
                  </a:lnTo>
                  <a:lnTo>
                    <a:pt x="601" y="278"/>
                  </a:lnTo>
                  <a:lnTo>
                    <a:pt x="591" y="275"/>
                  </a:lnTo>
                  <a:lnTo>
                    <a:pt x="580" y="273"/>
                  </a:lnTo>
                  <a:lnTo>
                    <a:pt x="569" y="271"/>
                  </a:lnTo>
                  <a:lnTo>
                    <a:pt x="557" y="270"/>
                  </a:lnTo>
                  <a:lnTo>
                    <a:pt x="544" y="269"/>
                  </a:lnTo>
                  <a:lnTo>
                    <a:pt x="531" y="269"/>
                  </a:lnTo>
                  <a:lnTo>
                    <a:pt x="348" y="269"/>
                  </a:lnTo>
                  <a:lnTo>
                    <a:pt x="348" y="440"/>
                  </a:lnTo>
                  <a:close/>
                  <a:moveTo>
                    <a:pt x="0" y="0"/>
                  </a:moveTo>
                  <a:lnTo>
                    <a:pt x="619" y="0"/>
                  </a:lnTo>
                  <a:lnTo>
                    <a:pt x="646" y="0"/>
                  </a:lnTo>
                  <a:lnTo>
                    <a:pt x="672" y="2"/>
                  </a:lnTo>
                  <a:lnTo>
                    <a:pt x="696" y="4"/>
                  </a:lnTo>
                  <a:lnTo>
                    <a:pt x="720" y="7"/>
                  </a:lnTo>
                  <a:lnTo>
                    <a:pt x="742" y="11"/>
                  </a:lnTo>
                  <a:lnTo>
                    <a:pt x="762" y="16"/>
                  </a:lnTo>
                  <a:lnTo>
                    <a:pt x="782" y="21"/>
                  </a:lnTo>
                  <a:lnTo>
                    <a:pt x="800" y="27"/>
                  </a:lnTo>
                  <a:lnTo>
                    <a:pt x="817" y="35"/>
                  </a:lnTo>
                  <a:lnTo>
                    <a:pt x="835" y="42"/>
                  </a:lnTo>
                  <a:lnTo>
                    <a:pt x="849" y="50"/>
                  </a:lnTo>
                  <a:lnTo>
                    <a:pt x="863" y="59"/>
                  </a:lnTo>
                  <a:lnTo>
                    <a:pt x="877" y="68"/>
                  </a:lnTo>
                  <a:lnTo>
                    <a:pt x="889" y="77"/>
                  </a:lnTo>
                  <a:lnTo>
                    <a:pt x="900" y="88"/>
                  </a:lnTo>
                  <a:lnTo>
                    <a:pt x="911" y="98"/>
                  </a:lnTo>
                  <a:lnTo>
                    <a:pt x="921" y="108"/>
                  </a:lnTo>
                  <a:lnTo>
                    <a:pt x="929" y="120"/>
                  </a:lnTo>
                  <a:lnTo>
                    <a:pt x="937" y="131"/>
                  </a:lnTo>
                  <a:lnTo>
                    <a:pt x="944" y="142"/>
                  </a:lnTo>
                  <a:lnTo>
                    <a:pt x="950" y="154"/>
                  </a:lnTo>
                  <a:lnTo>
                    <a:pt x="956" y="166"/>
                  </a:lnTo>
                  <a:lnTo>
                    <a:pt x="961" y="178"/>
                  </a:lnTo>
                  <a:lnTo>
                    <a:pt x="965" y="190"/>
                  </a:lnTo>
                  <a:lnTo>
                    <a:pt x="969" y="202"/>
                  </a:lnTo>
                  <a:lnTo>
                    <a:pt x="972" y="213"/>
                  </a:lnTo>
                  <a:lnTo>
                    <a:pt x="974" y="226"/>
                  </a:lnTo>
                  <a:lnTo>
                    <a:pt x="976" y="238"/>
                  </a:lnTo>
                  <a:lnTo>
                    <a:pt x="979" y="260"/>
                  </a:lnTo>
                  <a:lnTo>
                    <a:pt x="979" y="283"/>
                  </a:lnTo>
                  <a:lnTo>
                    <a:pt x="979" y="304"/>
                  </a:lnTo>
                  <a:lnTo>
                    <a:pt x="977" y="323"/>
                  </a:lnTo>
                  <a:lnTo>
                    <a:pt x="974" y="342"/>
                  </a:lnTo>
                  <a:lnTo>
                    <a:pt x="970" y="359"/>
                  </a:lnTo>
                  <a:lnTo>
                    <a:pt x="964" y="376"/>
                  </a:lnTo>
                  <a:lnTo>
                    <a:pt x="958" y="391"/>
                  </a:lnTo>
                  <a:lnTo>
                    <a:pt x="950" y="406"/>
                  </a:lnTo>
                  <a:lnTo>
                    <a:pt x="941" y="420"/>
                  </a:lnTo>
                  <a:lnTo>
                    <a:pt x="931" y="433"/>
                  </a:lnTo>
                  <a:lnTo>
                    <a:pt x="922" y="444"/>
                  </a:lnTo>
                  <a:lnTo>
                    <a:pt x="910" y="456"/>
                  </a:lnTo>
                  <a:lnTo>
                    <a:pt x="897" y="467"/>
                  </a:lnTo>
                  <a:lnTo>
                    <a:pt x="884" y="477"/>
                  </a:lnTo>
                  <a:lnTo>
                    <a:pt x="871" y="487"/>
                  </a:lnTo>
                  <a:lnTo>
                    <a:pt x="856" y="496"/>
                  </a:lnTo>
                  <a:lnTo>
                    <a:pt x="840" y="505"/>
                  </a:lnTo>
                  <a:lnTo>
                    <a:pt x="859" y="511"/>
                  </a:lnTo>
                  <a:lnTo>
                    <a:pt x="878" y="520"/>
                  </a:lnTo>
                  <a:lnTo>
                    <a:pt x="896" y="529"/>
                  </a:lnTo>
                  <a:lnTo>
                    <a:pt x="913" y="540"/>
                  </a:lnTo>
                  <a:lnTo>
                    <a:pt x="930" y="552"/>
                  </a:lnTo>
                  <a:lnTo>
                    <a:pt x="947" y="566"/>
                  </a:lnTo>
                  <a:lnTo>
                    <a:pt x="962" y="581"/>
                  </a:lnTo>
                  <a:lnTo>
                    <a:pt x="976" y="596"/>
                  </a:lnTo>
                  <a:lnTo>
                    <a:pt x="990" y="615"/>
                  </a:lnTo>
                  <a:lnTo>
                    <a:pt x="1001" y="634"/>
                  </a:lnTo>
                  <a:lnTo>
                    <a:pt x="1007" y="644"/>
                  </a:lnTo>
                  <a:lnTo>
                    <a:pt x="1011" y="655"/>
                  </a:lnTo>
                  <a:lnTo>
                    <a:pt x="1016" y="666"/>
                  </a:lnTo>
                  <a:lnTo>
                    <a:pt x="1021" y="677"/>
                  </a:lnTo>
                  <a:lnTo>
                    <a:pt x="1024" y="689"/>
                  </a:lnTo>
                  <a:lnTo>
                    <a:pt x="1027" y="702"/>
                  </a:lnTo>
                  <a:lnTo>
                    <a:pt x="1030" y="715"/>
                  </a:lnTo>
                  <a:lnTo>
                    <a:pt x="1032" y="728"/>
                  </a:lnTo>
                  <a:lnTo>
                    <a:pt x="1034" y="742"/>
                  </a:lnTo>
                  <a:lnTo>
                    <a:pt x="1036" y="756"/>
                  </a:lnTo>
                  <a:lnTo>
                    <a:pt x="1037" y="771"/>
                  </a:lnTo>
                  <a:lnTo>
                    <a:pt x="1037" y="787"/>
                  </a:lnTo>
                  <a:lnTo>
                    <a:pt x="1036" y="807"/>
                  </a:lnTo>
                  <a:lnTo>
                    <a:pt x="1034" y="827"/>
                  </a:lnTo>
                  <a:lnTo>
                    <a:pt x="1031" y="848"/>
                  </a:lnTo>
                  <a:lnTo>
                    <a:pt x="1028" y="867"/>
                  </a:lnTo>
                  <a:lnTo>
                    <a:pt x="1023" y="885"/>
                  </a:lnTo>
                  <a:lnTo>
                    <a:pt x="1017" y="903"/>
                  </a:lnTo>
                  <a:lnTo>
                    <a:pt x="1010" y="920"/>
                  </a:lnTo>
                  <a:lnTo>
                    <a:pt x="1003" y="936"/>
                  </a:lnTo>
                  <a:lnTo>
                    <a:pt x="994" y="952"/>
                  </a:lnTo>
                  <a:lnTo>
                    <a:pt x="984" y="967"/>
                  </a:lnTo>
                  <a:lnTo>
                    <a:pt x="975" y="982"/>
                  </a:lnTo>
                  <a:lnTo>
                    <a:pt x="964" y="994"/>
                  </a:lnTo>
                  <a:lnTo>
                    <a:pt x="953" y="1008"/>
                  </a:lnTo>
                  <a:lnTo>
                    <a:pt x="940" y="1020"/>
                  </a:lnTo>
                  <a:lnTo>
                    <a:pt x="927" y="1033"/>
                  </a:lnTo>
                  <a:lnTo>
                    <a:pt x="913" y="1043"/>
                  </a:lnTo>
                  <a:lnTo>
                    <a:pt x="899" y="1054"/>
                  </a:lnTo>
                  <a:lnTo>
                    <a:pt x="884" y="1064"/>
                  </a:lnTo>
                  <a:lnTo>
                    <a:pt x="870" y="1073"/>
                  </a:lnTo>
                  <a:lnTo>
                    <a:pt x="854" y="1082"/>
                  </a:lnTo>
                  <a:lnTo>
                    <a:pt x="838" y="1089"/>
                  </a:lnTo>
                  <a:lnTo>
                    <a:pt x="821" y="1096"/>
                  </a:lnTo>
                  <a:lnTo>
                    <a:pt x="804" y="1103"/>
                  </a:lnTo>
                  <a:lnTo>
                    <a:pt x="787" y="1108"/>
                  </a:lnTo>
                  <a:lnTo>
                    <a:pt x="770" y="1114"/>
                  </a:lnTo>
                  <a:lnTo>
                    <a:pt x="752" y="1118"/>
                  </a:lnTo>
                  <a:lnTo>
                    <a:pt x="733" y="1122"/>
                  </a:lnTo>
                  <a:lnTo>
                    <a:pt x="715" y="1125"/>
                  </a:lnTo>
                  <a:lnTo>
                    <a:pt x="696" y="1127"/>
                  </a:lnTo>
                  <a:lnTo>
                    <a:pt x="678" y="1128"/>
                  </a:lnTo>
                  <a:lnTo>
                    <a:pt x="659" y="1129"/>
                  </a:lnTo>
                  <a:lnTo>
                    <a:pt x="641" y="1131"/>
                  </a:lnTo>
                  <a:lnTo>
                    <a:pt x="0" y="11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0"/>
            <p:cNvSpPr>
              <a:spLocks/>
            </p:cNvSpPr>
            <p:nvPr userDrawn="1"/>
          </p:nvSpPr>
          <p:spPr bwMode="auto">
            <a:xfrm>
              <a:off x="1266825" y="6276975"/>
              <a:ext cx="122238" cy="120650"/>
            </a:xfrm>
            <a:custGeom>
              <a:avLst/>
              <a:gdLst/>
              <a:ahLst/>
              <a:cxnLst>
                <a:cxn ang="0">
                  <a:pos x="553" y="823"/>
                </a:cxn>
                <a:cxn ang="0">
                  <a:pos x="550" y="717"/>
                </a:cxn>
                <a:cxn ang="0">
                  <a:pos x="527" y="747"/>
                </a:cxn>
                <a:cxn ang="0">
                  <a:pos x="501" y="771"/>
                </a:cxn>
                <a:cxn ang="0">
                  <a:pos x="473" y="794"/>
                </a:cxn>
                <a:cxn ang="0">
                  <a:pos x="442" y="811"/>
                </a:cxn>
                <a:cxn ang="0">
                  <a:pos x="407" y="825"/>
                </a:cxn>
                <a:cxn ang="0">
                  <a:pos x="368" y="835"/>
                </a:cxn>
                <a:cxn ang="0">
                  <a:pos x="328" y="841"/>
                </a:cxn>
                <a:cxn ang="0">
                  <a:pos x="282" y="843"/>
                </a:cxn>
                <a:cxn ang="0">
                  <a:pos x="256" y="842"/>
                </a:cxn>
                <a:cxn ang="0">
                  <a:pos x="228" y="838"/>
                </a:cxn>
                <a:cxn ang="0">
                  <a:pos x="201" y="833"/>
                </a:cxn>
                <a:cxn ang="0">
                  <a:pos x="177" y="826"/>
                </a:cxn>
                <a:cxn ang="0">
                  <a:pos x="153" y="816"/>
                </a:cxn>
                <a:cxn ang="0">
                  <a:pos x="129" y="804"/>
                </a:cxn>
                <a:cxn ang="0">
                  <a:pos x="107" y="791"/>
                </a:cxn>
                <a:cxn ang="0">
                  <a:pos x="87" y="775"/>
                </a:cxn>
                <a:cxn ang="0">
                  <a:pos x="67" y="756"/>
                </a:cxn>
                <a:cxn ang="0">
                  <a:pos x="51" y="735"/>
                </a:cxn>
                <a:cxn ang="0">
                  <a:pos x="37" y="712"/>
                </a:cxn>
                <a:cxn ang="0">
                  <a:pos x="24" y="687"/>
                </a:cxn>
                <a:cxn ang="0">
                  <a:pos x="14" y="660"/>
                </a:cxn>
                <a:cxn ang="0">
                  <a:pos x="7" y="630"/>
                </a:cxn>
                <a:cxn ang="0">
                  <a:pos x="3" y="598"/>
                </a:cxn>
                <a:cxn ang="0">
                  <a:pos x="0" y="564"/>
                </a:cxn>
                <a:cxn ang="0">
                  <a:pos x="314" y="0"/>
                </a:cxn>
                <a:cxn ang="0">
                  <a:pos x="315" y="465"/>
                </a:cxn>
                <a:cxn ang="0">
                  <a:pos x="320" y="511"/>
                </a:cxn>
                <a:cxn ang="0">
                  <a:pos x="327" y="536"/>
                </a:cxn>
                <a:cxn ang="0">
                  <a:pos x="338" y="558"/>
                </a:cxn>
                <a:cxn ang="0">
                  <a:pos x="352" y="575"/>
                </a:cxn>
                <a:cxn ang="0">
                  <a:pos x="374" y="586"/>
                </a:cxn>
                <a:cxn ang="0">
                  <a:pos x="401" y="592"/>
                </a:cxn>
                <a:cxn ang="0">
                  <a:pos x="427" y="593"/>
                </a:cxn>
                <a:cxn ang="0">
                  <a:pos x="448" y="590"/>
                </a:cxn>
                <a:cxn ang="0">
                  <a:pos x="471" y="582"/>
                </a:cxn>
                <a:cxn ang="0">
                  <a:pos x="491" y="570"/>
                </a:cxn>
                <a:cxn ang="0">
                  <a:pos x="509" y="553"/>
                </a:cxn>
                <a:cxn ang="0">
                  <a:pos x="524" y="529"/>
                </a:cxn>
                <a:cxn ang="0">
                  <a:pos x="535" y="498"/>
                </a:cxn>
                <a:cxn ang="0">
                  <a:pos x="542" y="458"/>
                </a:cxn>
                <a:cxn ang="0">
                  <a:pos x="542" y="0"/>
                </a:cxn>
                <a:cxn ang="0">
                  <a:pos x="856" y="823"/>
                </a:cxn>
              </a:cxnLst>
              <a:rect l="0" t="0" r="r" b="b"/>
              <a:pathLst>
                <a:path w="856" h="843">
                  <a:moveTo>
                    <a:pt x="856" y="823"/>
                  </a:moveTo>
                  <a:lnTo>
                    <a:pt x="553" y="823"/>
                  </a:lnTo>
                  <a:lnTo>
                    <a:pt x="553" y="717"/>
                  </a:lnTo>
                  <a:lnTo>
                    <a:pt x="550" y="717"/>
                  </a:lnTo>
                  <a:lnTo>
                    <a:pt x="539" y="733"/>
                  </a:lnTo>
                  <a:lnTo>
                    <a:pt x="527" y="747"/>
                  </a:lnTo>
                  <a:lnTo>
                    <a:pt x="514" y="760"/>
                  </a:lnTo>
                  <a:lnTo>
                    <a:pt x="501" y="771"/>
                  </a:lnTo>
                  <a:lnTo>
                    <a:pt x="488" y="783"/>
                  </a:lnTo>
                  <a:lnTo>
                    <a:pt x="473" y="794"/>
                  </a:lnTo>
                  <a:lnTo>
                    <a:pt x="458" y="802"/>
                  </a:lnTo>
                  <a:lnTo>
                    <a:pt x="442" y="811"/>
                  </a:lnTo>
                  <a:lnTo>
                    <a:pt x="425" y="818"/>
                  </a:lnTo>
                  <a:lnTo>
                    <a:pt x="407" y="825"/>
                  </a:lnTo>
                  <a:lnTo>
                    <a:pt x="389" y="830"/>
                  </a:lnTo>
                  <a:lnTo>
                    <a:pt x="368" y="835"/>
                  </a:lnTo>
                  <a:lnTo>
                    <a:pt x="348" y="838"/>
                  </a:lnTo>
                  <a:lnTo>
                    <a:pt x="328" y="841"/>
                  </a:lnTo>
                  <a:lnTo>
                    <a:pt x="306" y="843"/>
                  </a:lnTo>
                  <a:lnTo>
                    <a:pt x="282" y="843"/>
                  </a:lnTo>
                  <a:lnTo>
                    <a:pt x="268" y="843"/>
                  </a:lnTo>
                  <a:lnTo>
                    <a:pt x="256" y="842"/>
                  </a:lnTo>
                  <a:lnTo>
                    <a:pt x="242" y="841"/>
                  </a:lnTo>
                  <a:lnTo>
                    <a:pt x="228" y="838"/>
                  </a:lnTo>
                  <a:lnTo>
                    <a:pt x="215" y="836"/>
                  </a:lnTo>
                  <a:lnTo>
                    <a:pt x="201" y="833"/>
                  </a:lnTo>
                  <a:lnTo>
                    <a:pt x="189" y="830"/>
                  </a:lnTo>
                  <a:lnTo>
                    <a:pt x="177" y="826"/>
                  </a:lnTo>
                  <a:lnTo>
                    <a:pt x="164" y="821"/>
                  </a:lnTo>
                  <a:lnTo>
                    <a:pt x="153" y="816"/>
                  </a:lnTo>
                  <a:lnTo>
                    <a:pt x="140" y="811"/>
                  </a:lnTo>
                  <a:lnTo>
                    <a:pt x="129" y="804"/>
                  </a:lnTo>
                  <a:lnTo>
                    <a:pt x="117" y="798"/>
                  </a:lnTo>
                  <a:lnTo>
                    <a:pt x="107" y="791"/>
                  </a:lnTo>
                  <a:lnTo>
                    <a:pt x="96" y="782"/>
                  </a:lnTo>
                  <a:lnTo>
                    <a:pt x="87" y="775"/>
                  </a:lnTo>
                  <a:lnTo>
                    <a:pt x="77" y="765"/>
                  </a:lnTo>
                  <a:lnTo>
                    <a:pt x="67" y="756"/>
                  </a:lnTo>
                  <a:lnTo>
                    <a:pt x="59" y="746"/>
                  </a:lnTo>
                  <a:lnTo>
                    <a:pt x="51" y="735"/>
                  </a:lnTo>
                  <a:lnTo>
                    <a:pt x="44" y="724"/>
                  </a:lnTo>
                  <a:lnTo>
                    <a:pt x="37" y="712"/>
                  </a:lnTo>
                  <a:lnTo>
                    <a:pt x="30" y="700"/>
                  </a:lnTo>
                  <a:lnTo>
                    <a:pt x="24" y="687"/>
                  </a:lnTo>
                  <a:lnTo>
                    <a:pt x="19" y="674"/>
                  </a:lnTo>
                  <a:lnTo>
                    <a:pt x="14" y="660"/>
                  </a:lnTo>
                  <a:lnTo>
                    <a:pt x="10" y="645"/>
                  </a:lnTo>
                  <a:lnTo>
                    <a:pt x="7" y="630"/>
                  </a:lnTo>
                  <a:lnTo>
                    <a:pt x="5" y="614"/>
                  </a:lnTo>
                  <a:lnTo>
                    <a:pt x="3" y="598"/>
                  </a:lnTo>
                  <a:lnTo>
                    <a:pt x="2" y="581"/>
                  </a:lnTo>
                  <a:lnTo>
                    <a:pt x="0" y="564"/>
                  </a:lnTo>
                  <a:lnTo>
                    <a:pt x="0" y="0"/>
                  </a:lnTo>
                  <a:lnTo>
                    <a:pt x="314" y="0"/>
                  </a:lnTo>
                  <a:lnTo>
                    <a:pt x="314" y="431"/>
                  </a:lnTo>
                  <a:lnTo>
                    <a:pt x="315" y="465"/>
                  </a:lnTo>
                  <a:lnTo>
                    <a:pt x="317" y="496"/>
                  </a:lnTo>
                  <a:lnTo>
                    <a:pt x="320" y="511"/>
                  </a:lnTo>
                  <a:lnTo>
                    <a:pt x="323" y="524"/>
                  </a:lnTo>
                  <a:lnTo>
                    <a:pt x="327" y="536"/>
                  </a:lnTo>
                  <a:lnTo>
                    <a:pt x="331" y="547"/>
                  </a:lnTo>
                  <a:lnTo>
                    <a:pt x="338" y="558"/>
                  </a:lnTo>
                  <a:lnTo>
                    <a:pt x="344" y="566"/>
                  </a:lnTo>
                  <a:lnTo>
                    <a:pt x="352" y="575"/>
                  </a:lnTo>
                  <a:lnTo>
                    <a:pt x="362" y="581"/>
                  </a:lnTo>
                  <a:lnTo>
                    <a:pt x="374" y="586"/>
                  </a:lnTo>
                  <a:lnTo>
                    <a:pt x="387" y="590"/>
                  </a:lnTo>
                  <a:lnTo>
                    <a:pt x="401" y="592"/>
                  </a:lnTo>
                  <a:lnTo>
                    <a:pt x="417" y="593"/>
                  </a:lnTo>
                  <a:lnTo>
                    <a:pt x="427" y="593"/>
                  </a:lnTo>
                  <a:lnTo>
                    <a:pt x="438" y="592"/>
                  </a:lnTo>
                  <a:lnTo>
                    <a:pt x="448" y="590"/>
                  </a:lnTo>
                  <a:lnTo>
                    <a:pt x="460" y="586"/>
                  </a:lnTo>
                  <a:lnTo>
                    <a:pt x="471" y="582"/>
                  </a:lnTo>
                  <a:lnTo>
                    <a:pt x="480" y="577"/>
                  </a:lnTo>
                  <a:lnTo>
                    <a:pt x="491" y="570"/>
                  </a:lnTo>
                  <a:lnTo>
                    <a:pt x="500" y="563"/>
                  </a:lnTo>
                  <a:lnTo>
                    <a:pt x="509" y="553"/>
                  </a:lnTo>
                  <a:lnTo>
                    <a:pt x="517" y="542"/>
                  </a:lnTo>
                  <a:lnTo>
                    <a:pt x="524" y="529"/>
                  </a:lnTo>
                  <a:lnTo>
                    <a:pt x="530" y="514"/>
                  </a:lnTo>
                  <a:lnTo>
                    <a:pt x="535" y="498"/>
                  </a:lnTo>
                  <a:lnTo>
                    <a:pt x="539" y="479"/>
                  </a:lnTo>
                  <a:lnTo>
                    <a:pt x="542" y="458"/>
                  </a:lnTo>
                  <a:lnTo>
                    <a:pt x="542" y="434"/>
                  </a:lnTo>
                  <a:lnTo>
                    <a:pt x="542" y="0"/>
                  </a:lnTo>
                  <a:lnTo>
                    <a:pt x="856" y="0"/>
                  </a:lnTo>
                  <a:lnTo>
                    <a:pt x="856" y="823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1"/>
            <p:cNvSpPr>
              <a:spLocks/>
            </p:cNvSpPr>
            <p:nvPr userDrawn="1"/>
          </p:nvSpPr>
          <p:spPr bwMode="auto">
            <a:xfrm>
              <a:off x="1404938" y="6273800"/>
              <a:ext cx="120650" cy="123825"/>
            </a:xfrm>
            <a:custGeom>
              <a:avLst/>
              <a:gdLst/>
              <a:ahLst/>
              <a:cxnLst>
                <a:cxn ang="0">
                  <a:pos x="510" y="223"/>
                </a:cxn>
                <a:cxn ang="0">
                  <a:pos x="478" y="193"/>
                </a:cxn>
                <a:cxn ang="0">
                  <a:pos x="434" y="175"/>
                </a:cxn>
                <a:cxn ang="0">
                  <a:pos x="373" y="178"/>
                </a:cxn>
                <a:cxn ang="0">
                  <a:pos x="338" y="194"/>
                </a:cxn>
                <a:cxn ang="0">
                  <a:pos x="320" y="228"/>
                </a:cxn>
                <a:cxn ang="0">
                  <a:pos x="332" y="265"/>
                </a:cxn>
                <a:cxn ang="0">
                  <a:pos x="367" y="284"/>
                </a:cxn>
                <a:cxn ang="0">
                  <a:pos x="475" y="307"/>
                </a:cxn>
                <a:cxn ang="0">
                  <a:pos x="612" y="337"/>
                </a:cxn>
                <a:cxn ang="0">
                  <a:pos x="706" y="374"/>
                </a:cxn>
                <a:cxn ang="0">
                  <a:pos x="782" y="434"/>
                </a:cxn>
                <a:cxn ang="0">
                  <a:pos x="819" y="504"/>
                </a:cxn>
                <a:cxn ang="0">
                  <a:pos x="828" y="561"/>
                </a:cxn>
                <a:cxn ang="0">
                  <a:pos x="818" y="651"/>
                </a:cxn>
                <a:cxn ang="0">
                  <a:pos x="782" y="729"/>
                </a:cxn>
                <a:cxn ang="0">
                  <a:pos x="722" y="785"/>
                </a:cxn>
                <a:cxn ang="0">
                  <a:pos x="647" y="826"/>
                </a:cxn>
                <a:cxn ang="0">
                  <a:pos x="560" y="850"/>
                </a:cxn>
                <a:cxn ang="0">
                  <a:pos x="373" y="862"/>
                </a:cxn>
                <a:cxn ang="0">
                  <a:pos x="265" y="848"/>
                </a:cxn>
                <a:cxn ang="0">
                  <a:pos x="181" y="820"/>
                </a:cxn>
                <a:cxn ang="0">
                  <a:pos x="107" y="779"/>
                </a:cxn>
                <a:cxn ang="0">
                  <a:pos x="48" y="721"/>
                </a:cxn>
                <a:cxn ang="0">
                  <a:pos x="11" y="647"/>
                </a:cxn>
                <a:cxn ang="0">
                  <a:pos x="299" y="573"/>
                </a:cxn>
                <a:cxn ang="0">
                  <a:pos x="315" y="621"/>
                </a:cxn>
                <a:cxn ang="0">
                  <a:pos x="352" y="655"/>
                </a:cxn>
                <a:cxn ang="0">
                  <a:pos x="408" y="669"/>
                </a:cxn>
                <a:cxn ang="0">
                  <a:pos x="473" y="662"/>
                </a:cxn>
                <a:cxn ang="0">
                  <a:pos x="511" y="641"/>
                </a:cxn>
                <a:cxn ang="0">
                  <a:pos x="528" y="606"/>
                </a:cxn>
                <a:cxn ang="0">
                  <a:pos x="517" y="570"/>
                </a:cxn>
                <a:cxn ang="0">
                  <a:pos x="473" y="546"/>
                </a:cxn>
                <a:cxn ang="0">
                  <a:pos x="312" y="511"/>
                </a:cxn>
                <a:cxn ang="0">
                  <a:pos x="171" y="469"/>
                </a:cxn>
                <a:cxn ang="0">
                  <a:pos x="108" y="435"/>
                </a:cxn>
                <a:cxn ang="0">
                  <a:pos x="63" y="394"/>
                </a:cxn>
                <a:cxn ang="0">
                  <a:pos x="33" y="345"/>
                </a:cxn>
                <a:cxn ang="0">
                  <a:pos x="20" y="287"/>
                </a:cxn>
                <a:cxn ang="0">
                  <a:pos x="25" y="206"/>
                </a:cxn>
                <a:cxn ang="0">
                  <a:pos x="57" y="133"/>
                </a:cxn>
                <a:cxn ang="0">
                  <a:pos x="111" y="78"/>
                </a:cxn>
                <a:cxn ang="0">
                  <a:pos x="181" y="39"/>
                </a:cxn>
                <a:cxn ang="0">
                  <a:pos x="310" y="6"/>
                </a:cxn>
                <a:cxn ang="0">
                  <a:pos x="475" y="2"/>
                </a:cxn>
                <a:cxn ang="0">
                  <a:pos x="593" y="21"/>
                </a:cxn>
                <a:cxn ang="0">
                  <a:pos x="670" y="51"/>
                </a:cxn>
                <a:cxn ang="0">
                  <a:pos x="735" y="95"/>
                </a:cxn>
                <a:cxn ang="0">
                  <a:pos x="782" y="157"/>
                </a:cxn>
                <a:cxn ang="0">
                  <a:pos x="804" y="240"/>
                </a:cxn>
              </a:cxnLst>
              <a:rect l="0" t="0" r="r" b="b"/>
              <a:pathLst>
                <a:path w="828" h="863">
                  <a:moveTo>
                    <a:pt x="521" y="260"/>
                  </a:moveTo>
                  <a:lnTo>
                    <a:pt x="520" y="250"/>
                  </a:lnTo>
                  <a:lnTo>
                    <a:pt x="517" y="240"/>
                  </a:lnTo>
                  <a:lnTo>
                    <a:pt x="514" y="232"/>
                  </a:lnTo>
                  <a:lnTo>
                    <a:pt x="510" y="223"/>
                  </a:lnTo>
                  <a:lnTo>
                    <a:pt x="504" y="216"/>
                  </a:lnTo>
                  <a:lnTo>
                    <a:pt x="499" y="210"/>
                  </a:lnTo>
                  <a:lnTo>
                    <a:pt x="492" y="203"/>
                  </a:lnTo>
                  <a:lnTo>
                    <a:pt x="485" y="198"/>
                  </a:lnTo>
                  <a:lnTo>
                    <a:pt x="478" y="193"/>
                  </a:lnTo>
                  <a:lnTo>
                    <a:pt x="469" y="187"/>
                  </a:lnTo>
                  <a:lnTo>
                    <a:pt x="461" y="183"/>
                  </a:lnTo>
                  <a:lnTo>
                    <a:pt x="452" y="180"/>
                  </a:lnTo>
                  <a:lnTo>
                    <a:pt x="444" y="178"/>
                  </a:lnTo>
                  <a:lnTo>
                    <a:pt x="434" y="175"/>
                  </a:lnTo>
                  <a:lnTo>
                    <a:pt x="425" y="174"/>
                  </a:lnTo>
                  <a:lnTo>
                    <a:pt x="415" y="174"/>
                  </a:lnTo>
                  <a:lnTo>
                    <a:pt x="398" y="174"/>
                  </a:lnTo>
                  <a:lnTo>
                    <a:pt x="381" y="177"/>
                  </a:lnTo>
                  <a:lnTo>
                    <a:pt x="373" y="178"/>
                  </a:lnTo>
                  <a:lnTo>
                    <a:pt x="365" y="180"/>
                  </a:lnTo>
                  <a:lnTo>
                    <a:pt x="358" y="182"/>
                  </a:lnTo>
                  <a:lnTo>
                    <a:pt x="351" y="185"/>
                  </a:lnTo>
                  <a:lnTo>
                    <a:pt x="345" y="189"/>
                  </a:lnTo>
                  <a:lnTo>
                    <a:pt x="338" y="194"/>
                  </a:lnTo>
                  <a:lnTo>
                    <a:pt x="333" y="199"/>
                  </a:lnTo>
                  <a:lnTo>
                    <a:pt x="329" y="204"/>
                  </a:lnTo>
                  <a:lnTo>
                    <a:pt x="325" y="212"/>
                  </a:lnTo>
                  <a:lnTo>
                    <a:pt x="322" y="219"/>
                  </a:lnTo>
                  <a:lnTo>
                    <a:pt x="320" y="228"/>
                  </a:lnTo>
                  <a:lnTo>
                    <a:pt x="320" y="237"/>
                  </a:lnTo>
                  <a:lnTo>
                    <a:pt x="321" y="246"/>
                  </a:lnTo>
                  <a:lnTo>
                    <a:pt x="323" y="253"/>
                  </a:lnTo>
                  <a:lnTo>
                    <a:pt x="327" y="260"/>
                  </a:lnTo>
                  <a:lnTo>
                    <a:pt x="332" y="265"/>
                  </a:lnTo>
                  <a:lnTo>
                    <a:pt x="337" y="269"/>
                  </a:lnTo>
                  <a:lnTo>
                    <a:pt x="344" y="273"/>
                  </a:lnTo>
                  <a:lnTo>
                    <a:pt x="350" y="277"/>
                  </a:lnTo>
                  <a:lnTo>
                    <a:pt x="356" y="280"/>
                  </a:lnTo>
                  <a:lnTo>
                    <a:pt x="367" y="284"/>
                  </a:lnTo>
                  <a:lnTo>
                    <a:pt x="379" y="287"/>
                  </a:lnTo>
                  <a:lnTo>
                    <a:pt x="393" y="291"/>
                  </a:lnTo>
                  <a:lnTo>
                    <a:pt x="406" y="295"/>
                  </a:lnTo>
                  <a:lnTo>
                    <a:pt x="439" y="301"/>
                  </a:lnTo>
                  <a:lnTo>
                    <a:pt x="475" y="307"/>
                  </a:lnTo>
                  <a:lnTo>
                    <a:pt x="513" y="314"/>
                  </a:lnTo>
                  <a:lnTo>
                    <a:pt x="552" y="322"/>
                  </a:lnTo>
                  <a:lnTo>
                    <a:pt x="572" y="327"/>
                  </a:lnTo>
                  <a:lnTo>
                    <a:pt x="593" y="332"/>
                  </a:lnTo>
                  <a:lnTo>
                    <a:pt x="612" y="337"/>
                  </a:lnTo>
                  <a:lnTo>
                    <a:pt x="632" y="344"/>
                  </a:lnTo>
                  <a:lnTo>
                    <a:pt x="651" y="350"/>
                  </a:lnTo>
                  <a:lnTo>
                    <a:pt x="670" y="357"/>
                  </a:lnTo>
                  <a:lnTo>
                    <a:pt x="688" y="366"/>
                  </a:lnTo>
                  <a:lnTo>
                    <a:pt x="706" y="374"/>
                  </a:lnTo>
                  <a:lnTo>
                    <a:pt x="723" y="384"/>
                  </a:lnTo>
                  <a:lnTo>
                    <a:pt x="740" y="395"/>
                  </a:lnTo>
                  <a:lnTo>
                    <a:pt x="755" y="407"/>
                  </a:lnTo>
                  <a:lnTo>
                    <a:pt x="769" y="420"/>
                  </a:lnTo>
                  <a:lnTo>
                    <a:pt x="782" y="434"/>
                  </a:lnTo>
                  <a:lnTo>
                    <a:pt x="794" y="450"/>
                  </a:lnTo>
                  <a:lnTo>
                    <a:pt x="803" y="467"/>
                  </a:lnTo>
                  <a:lnTo>
                    <a:pt x="812" y="485"/>
                  </a:lnTo>
                  <a:lnTo>
                    <a:pt x="816" y="495"/>
                  </a:lnTo>
                  <a:lnTo>
                    <a:pt x="819" y="504"/>
                  </a:lnTo>
                  <a:lnTo>
                    <a:pt x="821" y="515"/>
                  </a:lnTo>
                  <a:lnTo>
                    <a:pt x="824" y="526"/>
                  </a:lnTo>
                  <a:lnTo>
                    <a:pt x="825" y="537"/>
                  </a:lnTo>
                  <a:lnTo>
                    <a:pt x="828" y="549"/>
                  </a:lnTo>
                  <a:lnTo>
                    <a:pt x="828" y="561"/>
                  </a:lnTo>
                  <a:lnTo>
                    <a:pt x="828" y="573"/>
                  </a:lnTo>
                  <a:lnTo>
                    <a:pt x="828" y="594"/>
                  </a:lnTo>
                  <a:lnTo>
                    <a:pt x="825" y="614"/>
                  </a:lnTo>
                  <a:lnTo>
                    <a:pt x="822" y="633"/>
                  </a:lnTo>
                  <a:lnTo>
                    <a:pt x="818" y="651"/>
                  </a:lnTo>
                  <a:lnTo>
                    <a:pt x="813" y="668"/>
                  </a:lnTo>
                  <a:lnTo>
                    <a:pt x="806" y="684"/>
                  </a:lnTo>
                  <a:lnTo>
                    <a:pt x="799" y="700"/>
                  </a:lnTo>
                  <a:lnTo>
                    <a:pt x="790" y="715"/>
                  </a:lnTo>
                  <a:lnTo>
                    <a:pt x="782" y="729"/>
                  </a:lnTo>
                  <a:lnTo>
                    <a:pt x="771" y="741"/>
                  </a:lnTo>
                  <a:lnTo>
                    <a:pt x="761" y="753"/>
                  </a:lnTo>
                  <a:lnTo>
                    <a:pt x="749" y="765"/>
                  </a:lnTo>
                  <a:lnTo>
                    <a:pt x="736" y="776"/>
                  </a:lnTo>
                  <a:lnTo>
                    <a:pt x="722" y="785"/>
                  </a:lnTo>
                  <a:lnTo>
                    <a:pt x="708" y="795"/>
                  </a:lnTo>
                  <a:lnTo>
                    <a:pt x="694" y="803"/>
                  </a:lnTo>
                  <a:lnTo>
                    <a:pt x="679" y="812"/>
                  </a:lnTo>
                  <a:lnTo>
                    <a:pt x="663" y="818"/>
                  </a:lnTo>
                  <a:lnTo>
                    <a:pt x="647" y="826"/>
                  </a:lnTo>
                  <a:lnTo>
                    <a:pt x="630" y="831"/>
                  </a:lnTo>
                  <a:lnTo>
                    <a:pt x="613" y="836"/>
                  </a:lnTo>
                  <a:lnTo>
                    <a:pt x="596" y="841"/>
                  </a:lnTo>
                  <a:lnTo>
                    <a:pt x="578" y="846"/>
                  </a:lnTo>
                  <a:lnTo>
                    <a:pt x="560" y="850"/>
                  </a:lnTo>
                  <a:lnTo>
                    <a:pt x="522" y="855"/>
                  </a:lnTo>
                  <a:lnTo>
                    <a:pt x="485" y="860"/>
                  </a:lnTo>
                  <a:lnTo>
                    <a:pt x="448" y="862"/>
                  </a:lnTo>
                  <a:lnTo>
                    <a:pt x="411" y="863"/>
                  </a:lnTo>
                  <a:lnTo>
                    <a:pt x="373" y="862"/>
                  </a:lnTo>
                  <a:lnTo>
                    <a:pt x="337" y="860"/>
                  </a:lnTo>
                  <a:lnTo>
                    <a:pt x="319" y="856"/>
                  </a:lnTo>
                  <a:lnTo>
                    <a:pt x="301" y="854"/>
                  </a:lnTo>
                  <a:lnTo>
                    <a:pt x="283" y="851"/>
                  </a:lnTo>
                  <a:lnTo>
                    <a:pt x="265" y="848"/>
                  </a:lnTo>
                  <a:lnTo>
                    <a:pt x="248" y="844"/>
                  </a:lnTo>
                  <a:lnTo>
                    <a:pt x="231" y="838"/>
                  </a:lnTo>
                  <a:lnTo>
                    <a:pt x="214" y="833"/>
                  </a:lnTo>
                  <a:lnTo>
                    <a:pt x="197" y="827"/>
                  </a:lnTo>
                  <a:lnTo>
                    <a:pt x="181" y="820"/>
                  </a:lnTo>
                  <a:lnTo>
                    <a:pt x="165" y="814"/>
                  </a:lnTo>
                  <a:lnTo>
                    <a:pt x="149" y="805"/>
                  </a:lnTo>
                  <a:lnTo>
                    <a:pt x="134" y="798"/>
                  </a:lnTo>
                  <a:lnTo>
                    <a:pt x="120" y="788"/>
                  </a:lnTo>
                  <a:lnTo>
                    <a:pt x="107" y="779"/>
                  </a:lnTo>
                  <a:lnTo>
                    <a:pt x="94" y="769"/>
                  </a:lnTo>
                  <a:lnTo>
                    <a:pt x="81" y="758"/>
                  </a:lnTo>
                  <a:lnTo>
                    <a:pt x="69" y="747"/>
                  </a:lnTo>
                  <a:lnTo>
                    <a:pt x="59" y="734"/>
                  </a:lnTo>
                  <a:lnTo>
                    <a:pt x="48" y="721"/>
                  </a:lnTo>
                  <a:lnTo>
                    <a:pt x="40" y="707"/>
                  </a:lnTo>
                  <a:lnTo>
                    <a:pt x="31" y="694"/>
                  </a:lnTo>
                  <a:lnTo>
                    <a:pt x="24" y="679"/>
                  </a:lnTo>
                  <a:lnTo>
                    <a:pt x="17" y="663"/>
                  </a:lnTo>
                  <a:lnTo>
                    <a:pt x="11" y="647"/>
                  </a:lnTo>
                  <a:lnTo>
                    <a:pt x="7" y="629"/>
                  </a:lnTo>
                  <a:lnTo>
                    <a:pt x="3" y="612"/>
                  </a:lnTo>
                  <a:lnTo>
                    <a:pt x="1" y="593"/>
                  </a:lnTo>
                  <a:lnTo>
                    <a:pt x="0" y="573"/>
                  </a:lnTo>
                  <a:lnTo>
                    <a:pt x="299" y="573"/>
                  </a:lnTo>
                  <a:lnTo>
                    <a:pt x="300" y="584"/>
                  </a:lnTo>
                  <a:lnTo>
                    <a:pt x="302" y="594"/>
                  </a:lnTo>
                  <a:lnTo>
                    <a:pt x="305" y="603"/>
                  </a:lnTo>
                  <a:lnTo>
                    <a:pt x="310" y="613"/>
                  </a:lnTo>
                  <a:lnTo>
                    <a:pt x="315" y="621"/>
                  </a:lnTo>
                  <a:lnTo>
                    <a:pt x="321" y="630"/>
                  </a:lnTo>
                  <a:lnTo>
                    <a:pt x="329" y="638"/>
                  </a:lnTo>
                  <a:lnTo>
                    <a:pt x="337" y="646"/>
                  </a:lnTo>
                  <a:lnTo>
                    <a:pt x="344" y="651"/>
                  </a:lnTo>
                  <a:lnTo>
                    <a:pt x="352" y="655"/>
                  </a:lnTo>
                  <a:lnTo>
                    <a:pt x="361" y="660"/>
                  </a:lnTo>
                  <a:lnTo>
                    <a:pt x="371" y="663"/>
                  </a:lnTo>
                  <a:lnTo>
                    <a:pt x="382" y="666"/>
                  </a:lnTo>
                  <a:lnTo>
                    <a:pt x="395" y="668"/>
                  </a:lnTo>
                  <a:lnTo>
                    <a:pt x="408" y="669"/>
                  </a:lnTo>
                  <a:lnTo>
                    <a:pt x="421" y="669"/>
                  </a:lnTo>
                  <a:lnTo>
                    <a:pt x="437" y="669"/>
                  </a:lnTo>
                  <a:lnTo>
                    <a:pt x="455" y="666"/>
                  </a:lnTo>
                  <a:lnTo>
                    <a:pt x="464" y="665"/>
                  </a:lnTo>
                  <a:lnTo>
                    <a:pt x="473" y="662"/>
                  </a:lnTo>
                  <a:lnTo>
                    <a:pt x="482" y="660"/>
                  </a:lnTo>
                  <a:lnTo>
                    <a:pt x="489" y="655"/>
                  </a:lnTo>
                  <a:lnTo>
                    <a:pt x="498" y="652"/>
                  </a:lnTo>
                  <a:lnTo>
                    <a:pt x="504" y="647"/>
                  </a:lnTo>
                  <a:lnTo>
                    <a:pt x="511" y="641"/>
                  </a:lnTo>
                  <a:lnTo>
                    <a:pt x="517" y="636"/>
                  </a:lnTo>
                  <a:lnTo>
                    <a:pt x="521" y="630"/>
                  </a:lnTo>
                  <a:lnTo>
                    <a:pt x="524" y="622"/>
                  </a:lnTo>
                  <a:lnTo>
                    <a:pt x="527" y="615"/>
                  </a:lnTo>
                  <a:lnTo>
                    <a:pt x="528" y="606"/>
                  </a:lnTo>
                  <a:lnTo>
                    <a:pt x="527" y="598"/>
                  </a:lnTo>
                  <a:lnTo>
                    <a:pt x="526" y="590"/>
                  </a:lnTo>
                  <a:lnTo>
                    <a:pt x="523" y="583"/>
                  </a:lnTo>
                  <a:lnTo>
                    <a:pt x="521" y="577"/>
                  </a:lnTo>
                  <a:lnTo>
                    <a:pt x="517" y="570"/>
                  </a:lnTo>
                  <a:lnTo>
                    <a:pt x="511" y="565"/>
                  </a:lnTo>
                  <a:lnTo>
                    <a:pt x="504" y="560"/>
                  </a:lnTo>
                  <a:lnTo>
                    <a:pt x="496" y="554"/>
                  </a:lnTo>
                  <a:lnTo>
                    <a:pt x="485" y="550"/>
                  </a:lnTo>
                  <a:lnTo>
                    <a:pt x="473" y="546"/>
                  </a:lnTo>
                  <a:lnTo>
                    <a:pt x="460" y="541"/>
                  </a:lnTo>
                  <a:lnTo>
                    <a:pt x="444" y="537"/>
                  </a:lnTo>
                  <a:lnTo>
                    <a:pt x="404" y="529"/>
                  </a:lnTo>
                  <a:lnTo>
                    <a:pt x="354" y="519"/>
                  </a:lnTo>
                  <a:lnTo>
                    <a:pt x="312" y="511"/>
                  </a:lnTo>
                  <a:lnTo>
                    <a:pt x="271" y="502"/>
                  </a:lnTo>
                  <a:lnTo>
                    <a:pt x="235" y="493"/>
                  </a:lnTo>
                  <a:lnTo>
                    <a:pt x="201" y="481"/>
                  </a:lnTo>
                  <a:lnTo>
                    <a:pt x="186" y="476"/>
                  </a:lnTo>
                  <a:lnTo>
                    <a:pt x="171" y="469"/>
                  </a:lnTo>
                  <a:lnTo>
                    <a:pt x="157" y="463"/>
                  </a:lnTo>
                  <a:lnTo>
                    <a:pt x="144" y="456"/>
                  </a:lnTo>
                  <a:lnTo>
                    <a:pt x="131" y="450"/>
                  </a:lnTo>
                  <a:lnTo>
                    <a:pt x="119" y="443"/>
                  </a:lnTo>
                  <a:lnTo>
                    <a:pt x="108" y="435"/>
                  </a:lnTo>
                  <a:lnTo>
                    <a:pt x="97" y="428"/>
                  </a:lnTo>
                  <a:lnTo>
                    <a:pt x="87" y="419"/>
                  </a:lnTo>
                  <a:lnTo>
                    <a:pt x="79" y="412"/>
                  </a:lnTo>
                  <a:lnTo>
                    <a:pt x="70" y="403"/>
                  </a:lnTo>
                  <a:lnTo>
                    <a:pt x="63" y="394"/>
                  </a:lnTo>
                  <a:lnTo>
                    <a:pt x="55" y="385"/>
                  </a:lnTo>
                  <a:lnTo>
                    <a:pt x="49" y="376"/>
                  </a:lnTo>
                  <a:lnTo>
                    <a:pt x="43" y="365"/>
                  </a:lnTo>
                  <a:lnTo>
                    <a:pt x="38" y="355"/>
                  </a:lnTo>
                  <a:lnTo>
                    <a:pt x="33" y="345"/>
                  </a:lnTo>
                  <a:lnTo>
                    <a:pt x="30" y="334"/>
                  </a:lnTo>
                  <a:lnTo>
                    <a:pt x="27" y="322"/>
                  </a:lnTo>
                  <a:lnTo>
                    <a:pt x="24" y="311"/>
                  </a:lnTo>
                  <a:lnTo>
                    <a:pt x="21" y="299"/>
                  </a:lnTo>
                  <a:lnTo>
                    <a:pt x="20" y="287"/>
                  </a:lnTo>
                  <a:lnTo>
                    <a:pt x="19" y="274"/>
                  </a:lnTo>
                  <a:lnTo>
                    <a:pt x="19" y="261"/>
                  </a:lnTo>
                  <a:lnTo>
                    <a:pt x="20" y="243"/>
                  </a:lnTo>
                  <a:lnTo>
                    <a:pt x="21" y="224"/>
                  </a:lnTo>
                  <a:lnTo>
                    <a:pt x="25" y="206"/>
                  </a:lnTo>
                  <a:lnTo>
                    <a:pt x="29" y="190"/>
                  </a:lnTo>
                  <a:lnTo>
                    <a:pt x="34" y="174"/>
                  </a:lnTo>
                  <a:lnTo>
                    <a:pt x="41" y="160"/>
                  </a:lnTo>
                  <a:lnTo>
                    <a:pt x="48" y="146"/>
                  </a:lnTo>
                  <a:lnTo>
                    <a:pt x="57" y="133"/>
                  </a:lnTo>
                  <a:lnTo>
                    <a:pt x="66" y="120"/>
                  </a:lnTo>
                  <a:lnTo>
                    <a:pt x="76" y="108"/>
                  </a:lnTo>
                  <a:lnTo>
                    <a:pt x="87" y="98"/>
                  </a:lnTo>
                  <a:lnTo>
                    <a:pt x="98" y="87"/>
                  </a:lnTo>
                  <a:lnTo>
                    <a:pt x="111" y="78"/>
                  </a:lnTo>
                  <a:lnTo>
                    <a:pt x="124" y="69"/>
                  </a:lnTo>
                  <a:lnTo>
                    <a:pt x="137" y="61"/>
                  </a:lnTo>
                  <a:lnTo>
                    <a:pt x="151" y="52"/>
                  </a:lnTo>
                  <a:lnTo>
                    <a:pt x="166" y="46"/>
                  </a:lnTo>
                  <a:lnTo>
                    <a:pt x="181" y="39"/>
                  </a:lnTo>
                  <a:lnTo>
                    <a:pt x="196" y="33"/>
                  </a:lnTo>
                  <a:lnTo>
                    <a:pt x="212" y="28"/>
                  </a:lnTo>
                  <a:lnTo>
                    <a:pt x="244" y="18"/>
                  </a:lnTo>
                  <a:lnTo>
                    <a:pt x="277" y="12"/>
                  </a:lnTo>
                  <a:lnTo>
                    <a:pt x="310" y="6"/>
                  </a:lnTo>
                  <a:lnTo>
                    <a:pt x="343" y="2"/>
                  </a:lnTo>
                  <a:lnTo>
                    <a:pt x="376" y="0"/>
                  </a:lnTo>
                  <a:lnTo>
                    <a:pt x="408" y="0"/>
                  </a:lnTo>
                  <a:lnTo>
                    <a:pt x="440" y="0"/>
                  </a:lnTo>
                  <a:lnTo>
                    <a:pt x="475" y="2"/>
                  </a:lnTo>
                  <a:lnTo>
                    <a:pt x="509" y="5"/>
                  </a:lnTo>
                  <a:lnTo>
                    <a:pt x="543" y="11"/>
                  </a:lnTo>
                  <a:lnTo>
                    <a:pt x="560" y="14"/>
                  </a:lnTo>
                  <a:lnTo>
                    <a:pt x="577" y="18"/>
                  </a:lnTo>
                  <a:lnTo>
                    <a:pt x="593" y="21"/>
                  </a:lnTo>
                  <a:lnTo>
                    <a:pt x="610" y="27"/>
                  </a:lnTo>
                  <a:lnTo>
                    <a:pt x="624" y="32"/>
                  </a:lnTo>
                  <a:lnTo>
                    <a:pt x="640" y="37"/>
                  </a:lnTo>
                  <a:lnTo>
                    <a:pt x="655" y="44"/>
                  </a:lnTo>
                  <a:lnTo>
                    <a:pt x="670" y="51"/>
                  </a:lnTo>
                  <a:lnTo>
                    <a:pt x="684" y="58"/>
                  </a:lnTo>
                  <a:lnTo>
                    <a:pt x="698" y="66"/>
                  </a:lnTo>
                  <a:lnTo>
                    <a:pt x="711" y="75"/>
                  </a:lnTo>
                  <a:lnTo>
                    <a:pt x="723" y="85"/>
                  </a:lnTo>
                  <a:lnTo>
                    <a:pt x="735" y="95"/>
                  </a:lnTo>
                  <a:lnTo>
                    <a:pt x="746" y="106"/>
                  </a:lnTo>
                  <a:lnTo>
                    <a:pt x="756" y="118"/>
                  </a:lnTo>
                  <a:lnTo>
                    <a:pt x="765" y="130"/>
                  </a:lnTo>
                  <a:lnTo>
                    <a:pt x="773" y="144"/>
                  </a:lnTo>
                  <a:lnTo>
                    <a:pt x="782" y="157"/>
                  </a:lnTo>
                  <a:lnTo>
                    <a:pt x="788" y="172"/>
                  </a:lnTo>
                  <a:lnTo>
                    <a:pt x="794" y="188"/>
                  </a:lnTo>
                  <a:lnTo>
                    <a:pt x="799" y="204"/>
                  </a:lnTo>
                  <a:lnTo>
                    <a:pt x="802" y="222"/>
                  </a:lnTo>
                  <a:lnTo>
                    <a:pt x="804" y="240"/>
                  </a:lnTo>
                  <a:lnTo>
                    <a:pt x="806" y="260"/>
                  </a:lnTo>
                  <a:lnTo>
                    <a:pt x="521" y="26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2"/>
            <p:cNvSpPr>
              <a:spLocks noEditPoints="1"/>
            </p:cNvSpPr>
            <p:nvPr userDrawn="1"/>
          </p:nvSpPr>
          <p:spPr bwMode="auto">
            <a:xfrm>
              <a:off x="1541463" y="6232525"/>
              <a:ext cx="46038" cy="163513"/>
            </a:xfrm>
            <a:custGeom>
              <a:avLst/>
              <a:gdLst/>
              <a:ahLst/>
              <a:cxnLst>
                <a:cxn ang="0">
                  <a:pos x="0" y="308"/>
                </a:cxn>
                <a:cxn ang="0">
                  <a:pos x="313" y="308"/>
                </a:cxn>
                <a:cxn ang="0">
                  <a:pos x="313" y="1131"/>
                </a:cxn>
                <a:cxn ang="0">
                  <a:pos x="0" y="1131"/>
                </a:cxn>
                <a:cxn ang="0">
                  <a:pos x="0" y="308"/>
                </a:cxn>
                <a:cxn ang="0">
                  <a:pos x="313" y="220"/>
                </a:cxn>
                <a:cxn ang="0">
                  <a:pos x="0" y="220"/>
                </a:cxn>
                <a:cxn ang="0">
                  <a:pos x="0" y="0"/>
                </a:cxn>
                <a:cxn ang="0">
                  <a:pos x="313" y="0"/>
                </a:cxn>
                <a:cxn ang="0">
                  <a:pos x="313" y="220"/>
                </a:cxn>
              </a:cxnLst>
              <a:rect l="0" t="0" r="r" b="b"/>
              <a:pathLst>
                <a:path w="313" h="1131">
                  <a:moveTo>
                    <a:pt x="0" y="308"/>
                  </a:moveTo>
                  <a:lnTo>
                    <a:pt x="313" y="308"/>
                  </a:lnTo>
                  <a:lnTo>
                    <a:pt x="313" y="1131"/>
                  </a:lnTo>
                  <a:lnTo>
                    <a:pt x="0" y="1131"/>
                  </a:lnTo>
                  <a:lnTo>
                    <a:pt x="0" y="308"/>
                  </a:lnTo>
                  <a:close/>
                  <a:moveTo>
                    <a:pt x="313" y="220"/>
                  </a:moveTo>
                  <a:lnTo>
                    <a:pt x="0" y="220"/>
                  </a:lnTo>
                  <a:lnTo>
                    <a:pt x="0" y="0"/>
                  </a:lnTo>
                  <a:lnTo>
                    <a:pt x="313" y="0"/>
                  </a:lnTo>
                  <a:lnTo>
                    <a:pt x="313" y="22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3"/>
            <p:cNvSpPr>
              <a:spLocks/>
            </p:cNvSpPr>
            <p:nvPr userDrawn="1"/>
          </p:nvSpPr>
          <p:spPr bwMode="auto">
            <a:xfrm>
              <a:off x="1611313" y="6273800"/>
              <a:ext cx="123825" cy="122238"/>
            </a:xfrm>
            <a:custGeom>
              <a:avLst/>
              <a:gdLst/>
              <a:ahLst/>
              <a:cxnLst>
                <a:cxn ang="0">
                  <a:pos x="303" y="20"/>
                </a:cxn>
                <a:cxn ang="0">
                  <a:pos x="307" y="124"/>
                </a:cxn>
                <a:cxn ang="0">
                  <a:pos x="329" y="96"/>
                </a:cxn>
                <a:cxn ang="0">
                  <a:pos x="356" y="70"/>
                </a:cxn>
                <a:cxn ang="0">
                  <a:pos x="383" y="49"/>
                </a:cxn>
                <a:cxn ang="0">
                  <a:pos x="415" y="32"/>
                </a:cxn>
                <a:cxn ang="0">
                  <a:pos x="449" y="18"/>
                </a:cxn>
                <a:cxn ang="0">
                  <a:pos x="487" y="7"/>
                </a:cxn>
                <a:cxn ang="0">
                  <a:pos x="529" y="2"/>
                </a:cxn>
                <a:cxn ang="0">
                  <a:pos x="574" y="0"/>
                </a:cxn>
                <a:cxn ang="0">
                  <a:pos x="601" y="1"/>
                </a:cxn>
                <a:cxn ang="0">
                  <a:pos x="628" y="4"/>
                </a:cxn>
                <a:cxn ang="0">
                  <a:pos x="654" y="10"/>
                </a:cxn>
                <a:cxn ang="0">
                  <a:pos x="680" y="17"/>
                </a:cxn>
                <a:cxn ang="0">
                  <a:pos x="704" y="27"/>
                </a:cxn>
                <a:cxn ang="0">
                  <a:pos x="728" y="38"/>
                </a:cxn>
                <a:cxn ang="0">
                  <a:pos x="749" y="52"/>
                </a:cxn>
                <a:cxn ang="0">
                  <a:pos x="769" y="68"/>
                </a:cxn>
                <a:cxn ang="0">
                  <a:pos x="788" y="87"/>
                </a:cxn>
                <a:cxn ang="0">
                  <a:pos x="805" y="107"/>
                </a:cxn>
                <a:cxn ang="0">
                  <a:pos x="819" y="131"/>
                </a:cxn>
                <a:cxn ang="0">
                  <a:pos x="832" y="155"/>
                </a:cxn>
                <a:cxn ang="0">
                  <a:pos x="842" y="183"/>
                </a:cxn>
                <a:cxn ang="0">
                  <a:pos x="849" y="213"/>
                </a:cxn>
                <a:cxn ang="0">
                  <a:pos x="853" y="245"/>
                </a:cxn>
                <a:cxn ang="0">
                  <a:pos x="855" y="279"/>
                </a:cxn>
                <a:cxn ang="0">
                  <a:pos x="542" y="843"/>
                </a:cxn>
                <a:cxn ang="0">
                  <a:pos x="542" y="378"/>
                </a:cxn>
                <a:cxn ang="0">
                  <a:pos x="536" y="332"/>
                </a:cxn>
                <a:cxn ang="0">
                  <a:pos x="530" y="306"/>
                </a:cxn>
                <a:cxn ang="0">
                  <a:pos x="519" y="285"/>
                </a:cxn>
                <a:cxn ang="0">
                  <a:pos x="503" y="268"/>
                </a:cxn>
                <a:cxn ang="0">
                  <a:pos x="483" y="256"/>
                </a:cxn>
                <a:cxn ang="0">
                  <a:pos x="455" y="251"/>
                </a:cxn>
                <a:cxn ang="0">
                  <a:pos x="429" y="250"/>
                </a:cxn>
                <a:cxn ang="0">
                  <a:pos x="408" y="253"/>
                </a:cxn>
                <a:cxn ang="0">
                  <a:pos x="386" y="261"/>
                </a:cxn>
                <a:cxn ang="0">
                  <a:pos x="366" y="272"/>
                </a:cxn>
                <a:cxn ang="0">
                  <a:pos x="347" y="289"/>
                </a:cxn>
                <a:cxn ang="0">
                  <a:pos x="332" y="314"/>
                </a:cxn>
                <a:cxn ang="0">
                  <a:pos x="320" y="345"/>
                </a:cxn>
                <a:cxn ang="0">
                  <a:pos x="315" y="385"/>
                </a:cxn>
                <a:cxn ang="0">
                  <a:pos x="314" y="843"/>
                </a:cxn>
                <a:cxn ang="0">
                  <a:pos x="0" y="20"/>
                </a:cxn>
              </a:cxnLst>
              <a:rect l="0" t="0" r="r" b="b"/>
              <a:pathLst>
                <a:path w="855" h="843">
                  <a:moveTo>
                    <a:pt x="0" y="20"/>
                  </a:moveTo>
                  <a:lnTo>
                    <a:pt x="303" y="20"/>
                  </a:lnTo>
                  <a:lnTo>
                    <a:pt x="303" y="124"/>
                  </a:lnTo>
                  <a:lnTo>
                    <a:pt x="307" y="124"/>
                  </a:lnTo>
                  <a:lnTo>
                    <a:pt x="317" y="110"/>
                  </a:lnTo>
                  <a:lnTo>
                    <a:pt x="329" y="96"/>
                  </a:lnTo>
                  <a:lnTo>
                    <a:pt x="342" y="83"/>
                  </a:lnTo>
                  <a:lnTo>
                    <a:pt x="356" y="70"/>
                  </a:lnTo>
                  <a:lnTo>
                    <a:pt x="369" y="60"/>
                  </a:lnTo>
                  <a:lnTo>
                    <a:pt x="383" y="49"/>
                  </a:lnTo>
                  <a:lnTo>
                    <a:pt x="399" y="39"/>
                  </a:lnTo>
                  <a:lnTo>
                    <a:pt x="415" y="32"/>
                  </a:lnTo>
                  <a:lnTo>
                    <a:pt x="432" y="24"/>
                  </a:lnTo>
                  <a:lnTo>
                    <a:pt x="449" y="18"/>
                  </a:lnTo>
                  <a:lnTo>
                    <a:pt x="468" y="12"/>
                  </a:lnTo>
                  <a:lnTo>
                    <a:pt x="487" y="7"/>
                  </a:lnTo>
                  <a:lnTo>
                    <a:pt x="508" y="4"/>
                  </a:lnTo>
                  <a:lnTo>
                    <a:pt x="529" y="2"/>
                  </a:lnTo>
                  <a:lnTo>
                    <a:pt x="550" y="0"/>
                  </a:lnTo>
                  <a:lnTo>
                    <a:pt x="574" y="0"/>
                  </a:lnTo>
                  <a:lnTo>
                    <a:pt x="587" y="0"/>
                  </a:lnTo>
                  <a:lnTo>
                    <a:pt x="601" y="1"/>
                  </a:lnTo>
                  <a:lnTo>
                    <a:pt x="615" y="2"/>
                  </a:lnTo>
                  <a:lnTo>
                    <a:pt x="628" y="4"/>
                  </a:lnTo>
                  <a:lnTo>
                    <a:pt x="642" y="6"/>
                  </a:lnTo>
                  <a:lnTo>
                    <a:pt x="654" y="10"/>
                  </a:lnTo>
                  <a:lnTo>
                    <a:pt x="667" y="13"/>
                  </a:lnTo>
                  <a:lnTo>
                    <a:pt x="680" y="17"/>
                  </a:lnTo>
                  <a:lnTo>
                    <a:pt x="692" y="21"/>
                  </a:lnTo>
                  <a:lnTo>
                    <a:pt x="704" y="27"/>
                  </a:lnTo>
                  <a:lnTo>
                    <a:pt x="716" y="32"/>
                  </a:lnTo>
                  <a:lnTo>
                    <a:pt x="728" y="38"/>
                  </a:lnTo>
                  <a:lnTo>
                    <a:pt x="738" y="45"/>
                  </a:lnTo>
                  <a:lnTo>
                    <a:pt x="749" y="52"/>
                  </a:lnTo>
                  <a:lnTo>
                    <a:pt x="760" y="60"/>
                  </a:lnTo>
                  <a:lnTo>
                    <a:pt x="769" y="68"/>
                  </a:lnTo>
                  <a:lnTo>
                    <a:pt x="779" y="78"/>
                  </a:lnTo>
                  <a:lnTo>
                    <a:pt x="788" y="87"/>
                  </a:lnTo>
                  <a:lnTo>
                    <a:pt x="797" y="97"/>
                  </a:lnTo>
                  <a:lnTo>
                    <a:pt x="805" y="107"/>
                  </a:lnTo>
                  <a:lnTo>
                    <a:pt x="813" y="119"/>
                  </a:lnTo>
                  <a:lnTo>
                    <a:pt x="819" y="131"/>
                  </a:lnTo>
                  <a:lnTo>
                    <a:pt x="826" y="143"/>
                  </a:lnTo>
                  <a:lnTo>
                    <a:pt x="832" y="155"/>
                  </a:lnTo>
                  <a:lnTo>
                    <a:pt x="837" y="169"/>
                  </a:lnTo>
                  <a:lnTo>
                    <a:pt x="842" y="183"/>
                  </a:lnTo>
                  <a:lnTo>
                    <a:pt x="846" y="198"/>
                  </a:lnTo>
                  <a:lnTo>
                    <a:pt x="849" y="213"/>
                  </a:lnTo>
                  <a:lnTo>
                    <a:pt x="852" y="228"/>
                  </a:lnTo>
                  <a:lnTo>
                    <a:pt x="853" y="245"/>
                  </a:lnTo>
                  <a:lnTo>
                    <a:pt x="855" y="261"/>
                  </a:lnTo>
                  <a:lnTo>
                    <a:pt x="855" y="279"/>
                  </a:lnTo>
                  <a:lnTo>
                    <a:pt x="855" y="843"/>
                  </a:lnTo>
                  <a:lnTo>
                    <a:pt x="542" y="843"/>
                  </a:lnTo>
                  <a:lnTo>
                    <a:pt x="542" y="412"/>
                  </a:lnTo>
                  <a:lnTo>
                    <a:pt x="542" y="378"/>
                  </a:lnTo>
                  <a:lnTo>
                    <a:pt x="538" y="346"/>
                  </a:lnTo>
                  <a:lnTo>
                    <a:pt x="536" y="332"/>
                  </a:lnTo>
                  <a:lnTo>
                    <a:pt x="533" y="319"/>
                  </a:lnTo>
                  <a:lnTo>
                    <a:pt x="530" y="306"/>
                  </a:lnTo>
                  <a:lnTo>
                    <a:pt x="525" y="295"/>
                  </a:lnTo>
                  <a:lnTo>
                    <a:pt x="519" y="285"/>
                  </a:lnTo>
                  <a:lnTo>
                    <a:pt x="512" y="276"/>
                  </a:lnTo>
                  <a:lnTo>
                    <a:pt x="503" y="268"/>
                  </a:lnTo>
                  <a:lnTo>
                    <a:pt x="494" y="262"/>
                  </a:lnTo>
                  <a:lnTo>
                    <a:pt x="483" y="256"/>
                  </a:lnTo>
                  <a:lnTo>
                    <a:pt x="470" y="253"/>
                  </a:lnTo>
                  <a:lnTo>
                    <a:pt x="455" y="251"/>
                  </a:lnTo>
                  <a:lnTo>
                    <a:pt x="440" y="250"/>
                  </a:lnTo>
                  <a:lnTo>
                    <a:pt x="429" y="250"/>
                  </a:lnTo>
                  <a:lnTo>
                    <a:pt x="418" y="251"/>
                  </a:lnTo>
                  <a:lnTo>
                    <a:pt x="408" y="253"/>
                  </a:lnTo>
                  <a:lnTo>
                    <a:pt x="397" y="256"/>
                  </a:lnTo>
                  <a:lnTo>
                    <a:pt x="386" y="261"/>
                  </a:lnTo>
                  <a:lnTo>
                    <a:pt x="376" y="266"/>
                  </a:lnTo>
                  <a:lnTo>
                    <a:pt x="366" y="272"/>
                  </a:lnTo>
                  <a:lnTo>
                    <a:pt x="357" y="280"/>
                  </a:lnTo>
                  <a:lnTo>
                    <a:pt x="347" y="289"/>
                  </a:lnTo>
                  <a:lnTo>
                    <a:pt x="340" y="300"/>
                  </a:lnTo>
                  <a:lnTo>
                    <a:pt x="332" y="314"/>
                  </a:lnTo>
                  <a:lnTo>
                    <a:pt x="326" y="328"/>
                  </a:lnTo>
                  <a:lnTo>
                    <a:pt x="320" y="345"/>
                  </a:lnTo>
                  <a:lnTo>
                    <a:pt x="317" y="364"/>
                  </a:lnTo>
                  <a:lnTo>
                    <a:pt x="315" y="385"/>
                  </a:lnTo>
                  <a:lnTo>
                    <a:pt x="314" y="408"/>
                  </a:lnTo>
                  <a:lnTo>
                    <a:pt x="314" y="843"/>
                  </a:lnTo>
                  <a:lnTo>
                    <a:pt x="0" y="843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14"/>
            <p:cNvSpPr>
              <a:spLocks noEditPoints="1"/>
            </p:cNvSpPr>
            <p:nvPr userDrawn="1"/>
          </p:nvSpPr>
          <p:spPr bwMode="auto">
            <a:xfrm>
              <a:off x="1752600" y="6273800"/>
              <a:ext cx="128588" cy="123825"/>
            </a:xfrm>
            <a:custGeom>
              <a:avLst/>
              <a:gdLst/>
              <a:ahLst/>
              <a:cxnLst>
                <a:cxn ang="0">
                  <a:pos x="596" y="311"/>
                </a:cxn>
                <a:cxn ang="0">
                  <a:pos x="583" y="273"/>
                </a:cxn>
                <a:cxn ang="0">
                  <a:pos x="561" y="241"/>
                </a:cxn>
                <a:cxn ang="0">
                  <a:pos x="529" y="218"/>
                </a:cxn>
                <a:cxn ang="0">
                  <a:pos x="491" y="204"/>
                </a:cxn>
                <a:cxn ang="0">
                  <a:pos x="444" y="201"/>
                </a:cxn>
                <a:cxn ang="0">
                  <a:pos x="399" y="210"/>
                </a:cxn>
                <a:cxn ang="0">
                  <a:pos x="362" y="229"/>
                </a:cxn>
                <a:cxn ang="0">
                  <a:pos x="332" y="256"/>
                </a:cxn>
                <a:cxn ang="0">
                  <a:pos x="312" y="293"/>
                </a:cxn>
                <a:cxn ang="0">
                  <a:pos x="301" y="338"/>
                </a:cxn>
                <a:cxn ang="0">
                  <a:pos x="301" y="519"/>
                </a:cxn>
                <a:cxn ang="0">
                  <a:pos x="313" y="566"/>
                </a:cxn>
                <a:cxn ang="0">
                  <a:pos x="336" y="605"/>
                </a:cxn>
                <a:cxn ang="0">
                  <a:pos x="366" y="636"/>
                </a:cxn>
                <a:cxn ang="0">
                  <a:pos x="408" y="655"/>
                </a:cxn>
                <a:cxn ang="0">
                  <a:pos x="458" y="662"/>
                </a:cxn>
                <a:cxn ang="0">
                  <a:pos x="515" y="653"/>
                </a:cxn>
                <a:cxn ang="0">
                  <a:pos x="550" y="639"/>
                </a:cxn>
                <a:cxn ang="0">
                  <a:pos x="573" y="623"/>
                </a:cxn>
                <a:cxn ang="0">
                  <a:pos x="590" y="603"/>
                </a:cxn>
                <a:cxn ang="0">
                  <a:pos x="870" y="635"/>
                </a:cxn>
                <a:cxn ang="0">
                  <a:pos x="845" y="680"/>
                </a:cxn>
                <a:cxn ang="0">
                  <a:pos x="816" y="718"/>
                </a:cxn>
                <a:cxn ang="0">
                  <a:pos x="782" y="753"/>
                </a:cxn>
                <a:cxn ang="0">
                  <a:pos x="745" y="782"/>
                </a:cxn>
                <a:cxn ang="0">
                  <a:pos x="704" y="807"/>
                </a:cxn>
                <a:cxn ang="0">
                  <a:pos x="659" y="828"/>
                </a:cxn>
                <a:cxn ang="0">
                  <a:pos x="612" y="843"/>
                </a:cxn>
                <a:cxn ang="0">
                  <a:pos x="529" y="858"/>
                </a:cxn>
                <a:cxn ang="0">
                  <a:pos x="436" y="863"/>
                </a:cxn>
                <a:cxn ang="0">
                  <a:pos x="364" y="855"/>
                </a:cxn>
                <a:cxn ang="0">
                  <a:pos x="298" y="840"/>
                </a:cxn>
                <a:cxn ang="0">
                  <a:pos x="237" y="818"/>
                </a:cxn>
                <a:cxn ang="0">
                  <a:pos x="180" y="788"/>
                </a:cxn>
                <a:cxn ang="0">
                  <a:pos x="131" y="751"/>
                </a:cxn>
                <a:cxn ang="0">
                  <a:pos x="89" y="706"/>
                </a:cxn>
                <a:cxn ang="0">
                  <a:pos x="54" y="654"/>
                </a:cxn>
                <a:cxn ang="0">
                  <a:pos x="26" y="596"/>
                </a:cxn>
                <a:cxn ang="0">
                  <a:pos x="8" y="531"/>
                </a:cxn>
                <a:cxn ang="0">
                  <a:pos x="0" y="458"/>
                </a:cxn>
                <a:cxn ang="0">
                  <a:pos x="2" y="389"/>
                </a:cxn>
                <a:cxn ang="0">
                  <a:pos x="12" y="326"/>
                </a:cxn>
                <a:cxn ang="0">
                  <a:pos x="30" y="265"/>
                </a:cxn>
                <a:cxn ang="0">
                  <a:pos x="58" y="208"/>
                </a:cxn>
                <a:cxn ang="0">
                  <a:pos x="92" y="157"/>
                </a:cxn>
                <a:cxn ang="0">
                  <a:pos x="134" y="113"/>
                </a:cxn>
                <a:cxn ang="0">
                  <a:pos x="181" y="74"/>
                </a:cxn>
                <a:cxn ang="0">
                  <a:pos x="237" y="43"/>
                </a:cxn>
                <a:cxn ang="0">
                  <a:pos x="296" y="19"/>
                </a:cxn>
                <a:cxn ang="0">
                  <a:pos x="362" y="5"/>
                </a:cxn>
                <a:cxn ang="0">
                  <a:pos x="433" y="0"/>
                </a:cxn>
                <a:cxn ang="0">
                  <a:pos x="520" y="4"/>
                </a:cxn>
                <a:cxn ang="0">
                  <a:pos x="597" y="19"/>
                </a:cxn>
                <a:cxn ang="0">
                  <a:pos x="665" y="41"/>
                </a:cxn>
                <a:cxn ang="0">
                  <a:pos x="724" y="74"/>
                </a:cxn>
                <a:cxn ang="0">
                  <a:pos x="774" y="115"/>
                </a:cxn>
                <a:cxn ang="0">
                  <a:pos x="815" y="165"/>
                </a:cxn>
                <a:cxn ang="0">
                  <a:pos x="848" y="222"/>
                </a:cxn>
                <a:cxn ang="0">
                  <a:pos x="873" y="288"/>
                </a:cxn>
                <a:cxn ang="0">
                  <a:pos x="890" y="362"/>
                </a:cxn>
                <a:cxn ang="0">
                  <a:pos x="898" y="444"/>
                </a:cxn>
                <a:cxn ang="0">
                  <a:pos x="298" y="502"/>
                </a:cxn>
              </a:cxnLst>
              <a:rect l="0" t="0" r="r" b="b"/>
              <a:pathLst>
                <a:path w="900" h="863">
                  <a:moveTo>
                    <a:pt x="599" y="338"/>
                  </a:moveTo>
                  <a:lnTo>
                    <a:pt x="598" y="324"/>
                  </a:lnTo>
                  <a:lnTo>
                    <a:pt x="596" y="311"/>
                  </a:lnTo>
                  <a:lnTo>
                    <a:pt x="593" y="298"/>
                  </a:lnTo>
                  <a:lnTo>
                    <a:pt x="589" y="285"/>
                  </a:lnTo>
                  <a:lnTo>
                    <a:pt x="583" y="273"/>
                  </a:lnTo>
                  <a:lnTo>
                    <a:pt x="577" y="262"/>
                  </a:lnTo>
                  <a:lnTo>
                    <a:pt x="570" y="251"/>
                  </a:lnTo>
                  <a:lnTo>
                    <a:pt x="561" y="241"/>
                  </a:lnTo>
                  <a:lnTo>
                    <a:pt x="552" y="232"/>
                  </a:lnTo>
                  <a:lnTo>
                    <a:pt x="541" y="224"/>
                  </a:lnTo>
                  <a:lnTo>
                    <a:pt x="529" y="218"/>
                  </a:lnTo>
                  <a:lnTo>
                    <a:pt x="518" y="212"/>
                  </a:lnTo>
                  <a:lnTo>
                    <a:pt x="505" y="207"/>
                  </a:lnTo>
                  <a:lnTo>
                    <a:pt x="491" y="204"/>
                  </a:lnTo>
                  <a:lnTo>
                    <a:pt x="476" y="202"/>
                  </a:lnTo>
                  <a:lnTo>
                    <a:pt x="461" y="201"/>
                  </a:lnTo>
                  <a:lnTo>
                    <a:pt x="444" y="201"/>
                  </a:lnTo>
                  <a:lnTo>
                    <a:pt x="428" y="203"/>
                  </a:lnTo>
                  <a:lnTo>
                    <a:pt x="413" y="206"/>
                  </a:lnTo>
                  <a:lnTo>
                    <a:pt x="399" y="210"/>
                  </a:lnTo>
                  <a:lnTo>
                    <a:pt x="386" y="215"/>
                  </a:lnTo>
                  <a:lnTo>
                    <a:pt x="373" y="221"/>
                  </a:lnTo>
                  <a:lnTo>
                    <a:pt x="362" y="229"/>
                  </a:lnTo>
                  <a:lnTo>
                    <a:pt x="352" y="236"/>
                  </a:lnTo>
                  <a:lnTo>
                    <a:pt x="342" y="246"/>
                  </a:lnTo>
                  <a:lnTo>
                    <a:pt x="332" y="256"/>
                  </a:lnTo>
                  <a:lnTo>
                    <a:pt x="325" y="267"/>
                  </a:lnTo>
                  <a:lnTo>
                    <a:pt x="319" y="280"/>
                  </a:lnTo>
                  <a:lnTo>
                    <a:pt x="312" y="293"/>
                  </a:lnTo>
                  <a:lnTo>
                    <a:pt x="307" y="307"/>
                  </a:lnTo>
                  <a:lnTo>
                    <a:pt x="304" y="322"/>
                  </a:lnTo>
                  <a:lnTo>
                    <a:pt x="301" y="338"/>
                  </a:lnTo>
                  <a:lnTo>
                    <a:pt x="599" y="338"/>
                  </a:lnTo>
                  <a:close/>
                  <a:moveTo>
                    <a:pt x="298" y="502"/>
                  </a:moveTo>
                  <a:lnTo>
                    <a:pt x="301" y="519"/>
                  </a:lnTo>
                  <a:lnTo>
                    <a:pt x="304" y="535"/>
                  </a:lnTo>
                  <a:lnTo>
                    <a:pt x="308" y="551"/>
                  </a:lnTo>
                  <a:lnTo>
                    <a:pt x="313" y="566"/>
                  </a:lnTo>
                  <a:lnTo>
                    <a:pt x="320" y="580"/>
                  </a:lnTo>
                  <a:lnTo>
                    <a:pt x="327" y="594"/>
                  </a:lnTo>
                  <a:lnTo>
                    <a:pt x="336" y="605"/>
                  </a:lnTo>
                  <a:lnTo>
                    <a:pt x="345" y="617"/>
                  </a:lnTo>
                  <a:lnTo>
                    <a:pt x="355" y="627"/>
                  </a:lnTo>
                  <a:lnTo>
                    <a:pt x="366" y="636"/>
                  </a:lnTo>
                  <a:lnTo>
                    <a:pt x="379" y="644"/>
                  </a:lnTo>
                  <a:lnTo>
                    <a:pt x="393" y="650"/>
                  </a:lnTo>
                  <a:lnTo>
                    <a:pt x="408" y="655"/>
                  </a:lnTo>
                  <a:lnTo>
                    <a:pt x="424" y="658"/>
                  </a:lnTo>
                  <a:lnTo>
                    <a:pt x="441" y="661"/>
                  </a:lnTo>
                  <a:lnTo>
                    <a:pt x="458" y="662"/>
                  </a:lnTo>
                  <a:lnTo>
                    <a:pt x="477" y="661"/>
                  </a:lnTo>
                  <a:lnTo>
                    <a:pt x="497" y="658"/>
                  </a:lnTo>
                  <a:lnTo>
                    <a:pt x="515" y="653"/>
                  </a:lnTo>
                  <a:lnTo>
                    <a:pt x="533" y="647"/>
                  </a:lnTo>
                  <a:lnTo>
                    <a:pt x="542" y="644"/>
                  </a:lnTo>
                  <a:lnTo>
                    <a:pt x="550" y="639"/>
                  </a:lnTo>
                  <a:lnTo>
                    <a:pt x="558" y="634"/>
                  </a:lnTo>
                  <a:lnTo>
                    <a:pt x="565" y="629"/>
                  </a:lnTo>
                  <a:lnTo>
                    <a:pt x="573" y="623"/>
                  </a:lnTo>
                  <a:lnTo>
                    <a:pt x="579" y="617"/>
                  </a:lnTo>
                  <a:lnTo>
                    <a:pt x="585" y="611"/>
                  </a:lnTo>
                  <a:lnTo>
                    <a:pt x="590" y="603"/>
                  </a:lnTo>
                  <a:lnTo>
                    <a:pt x="882" y="603"/>
                  </a:lnTo>
                  <a:lnTo>
                    <a:pt x="877" y="619"/>
                  </a:lnTo>
                  <a:lnTo>
                    <a:pt x="870" y="635"/>
                  </a:lnTo>
                  <a:lnTo>
                    <a:pt x="862" y="650"/>
                  </a:lnTo>
                  <a:lnTo>
                    <a:pt x="854" y="665"/>
                  </a:lnTo>
                  <a:lnTo>
                    <a:pt x="845" y="680"/>
                  </a:lnTo>
                  <a:lnTo>
                    <a:pt x="837" y="693"/>
                  </a:lnTo>
                  <a:lnTo>
                    <a:pt x="827" y="706"/>
                  </a:lnTo>
                  <a:lnTo>
                    <a:pt x="816" y="718"/>
                  </a:lnTo>
                  <a:lnTo>
                    <a:pt x="806" y="731"/>
                  </a:lnTo>
                  <a:lnTo>
                    <a:pt x="794" y="741"/>
                  </a:lnTo>
                  <a:lnTo>
                    <a:pt x="782" y="753"/>
                  </a:lnTo>
                  <a:lnTo>
                    <a:pt x="771" y="763"/>
                  </a:lnTo>
                  <a:lnTo>
                    <a:pt x="758" y="773"/>
                  </a:lnTo>
                  <a:lnTo>
                    <a:pt x="745" y="782"/>
                  </a:lnTo>
                  <a:lnTo>
                    <a:pt x="731" y="791"/>
                  </a:lnTo>
                  <a:lnTo>
                    <a:pt x="717" y="800"/>
                  </a:lnTo>
                  <a:lnTo>
                    <a:pt x="704" y="807"/>
                  </a:lnTo>
                  <a:lnTo>
                    <a:pt x="689" y="815"/>
                  </a:lnTo>
                  <a:lnTo>
                    <a:pt x="674" y="821"/>
                  </a:lnTo>
                  <a:lnTo>
                    <a:pt x="659" y="828"/>
                  </a:lnTo>
                  <a:lnTo>
                    <a:pt x="644" y="833"/>
                  </a:lnTo>
                  <a:lnTo>
                    <a:pt x="628" y="838"/>
                  </a:lnTo>
                  <a:lnTo>
                    <a:pt x="612" y="843"/>
                  </a:lnTo>
                  <a:lnTo>
                    <a:pt x="596" y="847"/>
                  </a:lnTo>
                  <a:lnTo>
                    <a:pt x="563" y="854"/>
                  </a:lnTo>
                  <a:lnTo>
                    <a:pt x="529" y="858"/>
                  </a:lnTo>
                  <a:lnTo>
                    <a:pt x="495" y="862"/>
                  </a:lnTo>
                  <a:lnTo>
                    <a:pt x="460" y="863"/>
                  </a:lnTo>
                  <a:lnTo>
                    <a:pt x="436" y="863"/>
                  </a:lnTo>
                  <a:lnTo>
                    <a:pt x="411" y="861"/>
                  </a:lnTo>
                  <a:lnTo>
                    <a:pt x="388" y="858"/>
                  </a:lnTo>
                  <a:lnTo>
                    <a:pt x="364" y="855"/>
                  </a:lnTo>
                  <a:lnTo>
                    <a:pt x="342" y="852"/>
                  </a:lnTo>
                  <a:lnTo>
                    <a:pt x="320" y="847"/>
                  </a:lnTo>
                  <a:lnTo>
                    <a:pt x="298" y="840"/>
                  </a:lnTo>
                  <a:lnTo>
                    <a:pt x="277" y="834"/>
                  </a:lnTo>
                  <a:lnTo>
                    <a:pt x="257" y="827"/>
                  </a:lnTo>
                  <a:lnTo>
                    <a:pt x="237" y="818"/>
                  </a:lnTo>
                  <a:lnTo>
                    <a:pt x="218" y="810"/>
                  </a:lnTo>
                  <a:lnTo>
                    <a:pt x="198" y="799"/>
                  </a:lnTo>
                  <a:lnTo>
                    <a:pt x="180" y="788"/>
                  </a:lnTo>
                  <a:lnTo>
                    <a:pt x="163" y="777"/>
                  </a:lnTo>
                  <a:lnTo>
                    <a:pt x="147" y="764"/>
                  </a:lnTo>
                  <a:lnTo>
                    <a:pt x="131" y="751"/>
                  </a:lnTo>
                  <a:lnTo>
                    <a:pt x="117" y="737"/>
                  </a:lnTo>
                  <a:lnTo>
                    <a:pt x="102" y="722"/>
                  </a:lnTo>
                  <a:lnTo>
                    <a:pt x="89" y="706"/>
                  </a:lnTo>
                  <a:lnTo>
                    <a:pt x="76" y="689"/>
                  </a:lnTo>
                  <a:lnTo>
                    <a:pt x="64" y="672"/>
                  </a:lnTo>
                  <a:lnTo>
                    <a:pt x="54" y="654"/>
                  </a:lnTo>
                  <a:lnTo>
                    <a:pt x="43" y="636"/>
                  </a:lnTo>
                  <a:lnTo>
                    <a:pt x="35" y="616"/>
                  </a:lnTo>
                  <a:lnTo>
                    <a:pt x="26" y="596"/>
                  </a:lnTo>
                  <a:lnTo>
                    <a:pt x="20" y="576"/>
                  </a:lnTo>
                  <a:lnTo>
                    <a:pt x="13" y="553"/>
                  </a:lnTo>
                  <a:lnTo>
                    <a:pt x="8" y="531"/>
                  </a:lnTo>
                  <a:lnTo>
                    <a:pt x="5" y="507"/>
                  </a:lnTo>
                  <a:lnTo>
                    <a:pt x="2" y="484"/>
                  </a:lnTo>
                  <a:lnTo>
                    <a:pt x="0" y="458"/>
                  </a:lnTo>
                  <a:lnTo>
                    <a:pt x="0" y="434"/>
                  </a:lnTo>
                  <a:lnTo>
                    <a:pt x="0" y="412"/>
                  </a:lnTo>
                  <a:lnTo>
                    <a:pt x="2" y="389"/>
                  </a:lnTo>
                  <a:lnTo>
                    <a:pt x="4" y="368"/>
                  </a:lnTo>
                  <a:lnTo>
                    <a:pt x="7" y="347"/>
                  </a:lnTo>
                  <a:lnTo>
                    <a:pt x="12" y="326"/>
                  </a:lnTo>
                  <a:lnTo>
                    <a:pt x="18" y="305"/>
                  </a:lnTo>
                  <a:lnTo>
                    <a:pt x="24" y="285"/>
                  </a:lnTo>
                  <a:lnTo>
                    <a:pt x="30" y="265"/>
                  </a:lnTo>
                  <a:lnTo>
                    <a:pt x="39" y="246"/>
                  </a:lnTo>
                  <a:lnTo>
                    <a:pt x="47" y="227"/>
                  </a:lnTo>
                  <a:lnTo>
                    <a:pt x="58" y="208"/>
                  </a:lnTo>
                  <a:lnTo>
                    <a:pt x="69" y="191"/>
                  </a:lnTo>
                  <a:lnTo>
                    <a:pt x="79" y="174"/>
                  </a:lnTo>
                  <a:lnTo>
                    <a:pt x="92" y="157"/>
                  </a:lnTo>
                  <a:lnTo>
                    <a:pt x="105" y="143"/>
                  </a:lnTo>
                  <a:lnTo>
                    <a:pt x="119" y="127"/>
                  </a:lnTo>
                  <a:lnTo>
                    <a:pt x="134" y="113"/>
                  </a:lnTo>
                  <a:lnTo>
                    <a:pt x="148" y="99"/>
                  </a:lnTo>
                  <a:lnTo>
                    <a:pt x="165" y="86"/>
                  </a:lnTo>
                  <a:lnTo>
                    <a:pt x="181" y="74"/>
                  </a:lnTo>
                  <a:lnTo>
                    <a:pt x="200" y="63"/>
                  </a:lnTo>
                  <a:lnTo>
                    <a:pt x="218" y="52"/>
                  </a:lnTo>
                  <a:lnTo>
                    <a:pt x="237" y="43"/>
                  </a:lnTo>
                  <a:lnTo>
                    <a:pt x="256" y="34"/>
                  </a:lnTo>
                  <a:lnTo>
                    <a:pt x="276" y="27"/>
                  </a:lnTo>
                  <a:lnTo>
                    <a:pt x="296" y="19"/>
                  </a:lnTo>
                  <a:lnTo>
                    <a:pt x="318" y="14"/>
                  </a:lnTo>
                  <a:lnTo>
                    <a:pt x="340" y="8"/>
                  </a:lnTo>
                  <a:lnTo>
                    <a:pt x="362" y="5"/>
                  </a:lnTo>
                  <a:lnTo>
                    <a:pt x="386" y="2"/>
                  </a:lnTo>
                  <a:lnTo>
                    <a:pt x="409" y="0"/>
                  </a:lnTo>
                  <a:lnTo>
                    <a:pt x="433" y="0"/>
                  </a:lnTo>
                  <a:lnTo>
                    <a:pt x="463" y="0"/>
                  </a:lnTo>
                  <a:lnTo>
                    <a:pt x="492" y="2"/>
                  </a:lnTo>
                  <a:lnTo>
                    <a:pt x="520" y="4"/>
                  </a:lnTo>
                  <a:lnTo>
                    <a:pt x="547" y="8"/>
                  </a:lnTo>
                  <a:lnTo>
                    <a:pt x="573" y="13"/>
                  </a:lnTo>
                  <a:lnTo>
                    <a:pt x="597" y="19"/>
                  </a:lnTo>
                  <a:lnTo>
                    <a:pt x="621" y="25"/>
                  </a:lnTo>
                  <a:lnTo>
                    <a:pt x="644" y="33"/>
                  </a:lnTo>
                  <a:lnTo>
                    <a:pt x="665" y="41"/>
                  </a:lnTo>
                  <a:lnTo>
                    <a:pt x="686" y="52"/>
                  </a:lnTo>
                  <a:lnTo>
                    <a:pt x="706" y="63"/>
                  </a:lnTo>
                  <a:lnTo>
                    <a:pt x="724" y="74"/>
                  </a:lnTo>
                  <a:lnTo>
                    <a:pt x="742" y="87"/>
                  </a:lnTo>
                  <a:lnTo>
                    <a:pt x="759" y="101"/>
                  </a:lnTo>
                  <a:lnTo>
                    <a:pt x="774" y="115"/>
                  </a:lnTo>
                  <a:lnTo>
                    <a:pt x="789" y="131"/>
                  </a:lnTo>
                  <a:lnTo>
                    <a:pt x="803" y="147"/>
                  </a:lnTo>
                  <a:lnTo>
                    <a:pt x="815" y="165"/>
                  </a:lnTo>
                  <a:lnTo>
                    <a:pt x="827" y="183"/>
                  </a:lnTo>
                  <a:lnTo>
                    <a:pt x="839" y="202"/>
                  </a:lnTo>
                  <a:lnTo>
                    <a:pt x="848" y="222"/>
                  </a:lnTo>
                  <a:lnTo>
                    <a:pt x="858" y="244"/>
                  </a:lnTo>
                  <a:lnTo>
                    <a:pt x="865" y="266"/>
                  </a:lnTo>
                  <a:lnTo>
                    <a:pt x="873" y="288"/>
                  </a:lnTo>
                  <a:lnTo>
                    <a:pt x="879" y="312"/>
                  </a:lnTo>
                  <a:lnTo>
                    <a:pt x="884" y="336"/>
                  </a:lnTo>
                  <a:lnTo>
                    <a:pt x="890" y="362"/>
                  </a:lnTo>
                  <a:lnTo>
                    <a:pt x="893" y="388"/>
                  </a:lnTo>
                  <a:lnTo>
                    <a:pt x="896" y="416"/>
                  </a:lnTo>
                  <a:lnTo>
                    <a:pt x="898" y="444"/>
                  </a:lnTo>
                  <a:lnTo>
                    <a:pt x="899" y="472"/>
                  </a:lnTo>
                  <a:lnTo>
                    <a:pt x="900" y="502"/>
                  </a:lnTo>
                  <a:lnTo>
                    <a:pt x="298" y="502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15"/>
            <p:cNvSpPr>
              <a:spLocks/>
            </p:cNvSpPr>
            <p:nvPr userDrawn="1"/>
          </p:nvSpPr>
          <p:spPr bwMode="auto">
            <a:xfrm>
              <a:off x="1892300" y="6273800"/>
              <a:ext cx="119063" cy="123825"/>
            </a:xfrm>
            <a:custGeom>
              <a:avLst/>
              <a:gdLst/>
              <a:ahLst/>
              <a:cxnLst>
                <a:cxn ang="0">
                  <a:pos x="509" y="223"/>
                </a:cxn>
                <a:cxn ang="0">
                  <a:pos x="476" y="193"/>
                </a:cxn>
                <a:cxn ang="0">
                  <a:pos x="433" y="175"/>
                </a:cxn>
                <a:cxn ang="0">
                  <a:pos x="372" y="178"/>
                </a:cxn>
                <a:cxn ang="0">
                  <a:pos x="337" y="194"/>
                </a:cxn>
                <a:cxn ang="0">
                  <a:pos x="320" y="228"/>
                </a:cxn>
                <a:cxn ang="0">
                  <a:pos x="330" y="265"/>
                </a:cxn>
                <a:cxn ang="0">
                  <a:pos x="366" y="284"/>
                </a:cxn>
                <a:cxn ang="0">
                  <a:pos x="473" y="307"/>
                </a:cxn>
                <a:cxn ang="0">
                  <a:pos x="611" y="337"/>
                </a:cxn>
                <a:cxn ang="0">
                  <a:pos x="706" y="374"/>
                </a:cxn>
                <a:cxn ang="0">
                  <a:pos x="781" y="434"/>
                </a:cxn>
                <a:cxn ang="0">
                  <a:pos x="818" y="504"/>
                </a:cxn>
                <a:cxn ang="0">
                  <a:pos x="827" y="561"/>
                </a:cxn>
                <a:cxn ang="0">
                  <a:pos x="818" y="651"/>
                </a:cxn>
                <a:cxn ang="0">
                  <a:pos x="780" y="729"/>
                </a:cxn>
                <a:cxn ang="0">
                  <a:pos x="722" y="785"/>
                </a:cxn>
                <a:cxn ang="0">
                  <a:pos x="645" y="826"/>
                </a:cxn>
                <a:cxn ang="0">
                  <a:pos x="558" y="850"/>
                </a:cxn>
                <a:cxn ang="0">
                  <a:pos x="373" y="862"/>
                </a:cxn>
                <a:cxn ang="0">
                  <a:pos x="264" y="848"/>
                </a:cxn>
                <a:cxn ang="0">
                  <a:pos x="179" y="820"/>
                </a:cxn>
                <a:cxn ang="0">
                  <a:pos x="105" y="779"/>
                </a:cxn>
                <a:cxn ang="0">
                  <a:pos x="48" y="721"/>
                </a:cxn>
                <a:cxn ang="0">
                  <a:pos x="10" y="647"/>
                </a:cxn>
                <a:cxn ang="0">
                  <a:pos x="299" y="573"/>
                </a:cxn>
                <a:cxn ang="0">
                  <a:pos x="314" y="621"/>
                </a:cxn>
                <a:cxn ang="0">
                  <a:pos x="351" y="655"/>
                </a:cxn>
                <a:cxn ang="0">
                  <a:pos x="406" y="669"/>
                </a:cxn>
                <a:cxn ang="0">
                  <a:pos x="472" y="662"/>
                </a:cxn>
                <a:cxn ang="0">
                  <a:pos x="510" y="641"/>
                </a:cxn>
                <a:cxn ang="0">
                  <a:pos x="526" y="606"/>
                </a:cxn>
                <a:cxn ang="0">
                  <a:pos x="515" y="570"/>
                </a:cxn>
                <a:cxn ang="0">
                  <a:pos x="472" y="546"/>
                </a:cxn>
                <a:cxn ang="0">
                  <a:pos x="310" y="511"/>
                </a:cxn>
                <a:cxn ang="0">
                  <a:pos x="170" y="469"/>
                </a:cxn>
                <a:cxn ang="0">
                  <a:pos x="107" y="435"/>
                </a:cxn>
                <a:cxn ang="0">
                  <a:pos x="61" y="394"/>
                </a:cxn>
                <a:cxn ang="0">
                  <a:pos x="33" y="345"/>
                </a:cxn>
                <a:cxn ang="0">
                  <a:pos x="19" y="287"/>
                </a:cxn>
                <a:cxn ang="0">
                  <a:pos x="24" y="206"/>
                </a:cxn>
                <a:cxn ang="0">
                  <a:pos x="56" y="133"/>
                </a:cxn>
                <a:cxn ang="0">
                  <a:pos x="109" y="78"/>
                </a:cxn>
                <a:cxn ang="0">
                  <a:pos x="179" y="39"/>
                </a:cxn>
                <a:cxn ang="0">
                  <a:pos x="309" y="6"/>
                </a:cxn>
                <a:cxn ang="0">
                  <a:pos x="474" y="2"/>
                </a:cxn>
                <a:cxn ang="0">
                  <a:pos x="592" y="21"/>
                </a:cxn>
                <a:cxn ang="0">
                  <a:pos x="669" y="51"/>
                </a:cxn>
                <a:cxn ang="0">
                  <a:pos x="734" y="95"/>
                </a:cxn>
                <a:cxn ang="0">
                  <a:pos x="780" y="157"/>
                </a:cxn>
                <a:cxn ang="0">
                  <a:pos x="804" y="240"/>
                </a:cxn>
              </a:cxnLst>
              <a:rect l="0" t="0" r="r" b="b"/>
              <a:pathLst>
                <a:path w="827" h="863">
                  <a:moveTo>
                    <a:pt x="520" y="260"/>
                  </a:moveTo>
                  <a:lnTo>
                    <a:pt x="519" y="250"/>
                  </a:lnTo>
                  <a:lnTo>
                    <a:pt x="517" y="240"/>
                  </a:lnTo>
                  <a:lnTo>
                    <a:pt x="513" y="232"/>
                  </a:lnTo>
                  <a:lnTo>
                    <a:pt x="509" y="223"/>
                  </a:lnTo>
                  <a:lnTo>
                    <a:pt x="504" y="216"/>
                  </a:lnTo>
                  <a:lnTo>
                    <a:pt x="497" y="210"/>
                  </a:lnTo>
                  <a:lnTo>
                    <a:pt x="491" y="203"/>
                  </a:lnTo>
                  <a:lnTo>
                    <a:pt x="484" y="198"/>
                  </a:lnTo>
                  <a:lnTo>
                    <a:pt x="476" y="193"/>
                  </a:lnTo>
                  <a:lnTo>
                    <a:pt x="469" y="187"/>
                  </a:lnTo>
                  <a:lnTo>
                    <a:pt x="460" y="183"/>
                  </a:lnTo>
                  <a:lnTo>
                    <a:pt x="451" y="180"/>
                  </a:lnTo>
                  <a:lnTo>
                    <a:pt x="442" y="178"/>
                  </a:lnTo>
                  <a:lnTo>
                    <a:pt x="433" y="175"/>
                  </a:lnTo>
                  <a:lnTo>
                    <a:pt x="423" y="174"/>
                  </a:lnTo>
                  <a:lnTo>
                    <a:pt x="413" y="174"/>
                  </a:lnTo>
                  <a:lnTo>
                    <a:pt x="397" y="174"/>
                  </a:lnTo>
                  <a:lnTo>
                    <a:pt x="380" y="177"/>
                  </a:lnTo>
                  <a:lnTo>
                    <a:pt x="372" y="178"/>
                  </a:lnTo>
                  <a:lnTo>
                    <a:pt x="364" y="180"/>
                  </a:lnTo>
                  <a:lnTo>
                    <a:pt x="357" y="182"/>
                  </a:lnTo>
                  <a:lnTo>
                    <a:pt x="350" y="185"/>
                  </a:lnTo>
                  <a:lnTo>
                    <a:pt x="343" y="189"/>
                  </a:lnTo>
                  <a:lnTo>
                    <a:pt x="337" y="194"/>
                  </a:lnTo>
                  <a:lnTo>
                    <a:pt x="331" y="199"/>
                  </a:lnTo>
                  <a:lnTo>
                    <a:pt x="327" y="204"/>
                  </a:lnTo>
                  <a:lnTo>
                    <a:pt x="324" y="212"/>
                  </a:lnTo>
                  <a:lnTo>
                    <a:pt x="321" y="219"/>
                  </a:lnTo>
                  <a:lnTo>
                    <a:pt x="320" y="228"/>
                  </a:lnTo>
                  <a:lnTo>
                    <a:pt x="319" y="237"/>
                  </a:lnTo>
                  <a:lnTo>
                    <a:pt x="320" y="246"/>
                  </a:lnTo>
                  <a:lnTo>
                    <a:pt x="322" y="253"/>
                  </a:lnTo>
                  <a:lnTo>
                    <a:pt x="326" y="260"/>
                  </a:lnTo>
                  <a:lnTo>
                    <a:pt x="330" y="265"/>
                  </a:lnTo>
                  <a:lnTo>
                    <a:pt x="336" y="269"/>
                  </a:lnTo>
                  <a:lnTo>
                    <a:pt x="342" y="273"/>
                  </a:lnTo>
                  <a:lnTo>
                    <a:pt x="349" y="277"/>
                  </a:lnTo>
                  <a:lnTo>
                    <a:pt x="355" y="280"/>
                  </a:lnTo>
                  <a:lnTo>
                    <a:pt x="366" y="284"/>
                  </a:lnTo>
                  <a:lnTo>
                    <a:pt x="378" y="287"/>
                  </a:lnTo>
                  <a:lnTo>
                    <a:pt x="391" y="291"/>
                  </a:lnTo>
                  <a:lnTo>
                    <a:pt x="406" y="295"/>
                  </a:lnTo>
                  <a:lnTo>
                    <a:pt x="438" y="301"/>
                  </a:lnTo>
                  <a:lnTo>
                    <a:pt x="473" y="307"/>
                  </a:lnTo>
                  <a:lnTo>
                    <a:pt x="511" y="314"/>
                  </a:lnTo>
                  <a:lnTo>
                    <a:pt x="551" y="322"/>
                  </a:lnTo>
                  <a:lnTo>
                    <a:pt x="571" y="327"/>
                  </a:lnTo>
                  <a:lnTo>
                    <a:pt x="591" y="332"/>
                  </a:lnTo>
                  <a:lnTo>
                    <a:pt x="611" y="337"/>
                  </a:lnTo>
                  <a:lnTo>
                    <a:pt x="630" y="344"/>
                  </a:lnTo>
                  <a:lnTo>
                    <a:pt x="651" y="350"/>
                  </a:lnTo>
                  <a:lnTo>
                    <a:pt x="670" y="357"/>
                  </a:lnTo>
                  <a:lnTo>
                    <a:pt x="688" y="366"/>
                  </a:lnTo>
                  <a:lnTo>
                    <a:pt x="706" y="374"/>
                  </a:lnTo>
                  <a:lnTo>
                    <a:pt x="723" y="384"/>
                  </a:lnTo>
                  <a:lnTo>
                    <a:pt x="739" y="395"/>
                  </a:lnTo>
                  <a:lnTo>
                    <a:pt x="754" y="407"/>
                  </a:lnTo>
                  <a:lnTo>
                    <a:pt x="768" y="420"/>
                  </a:lnTo>
                  <a:lnTo>
                    <a:pt x="781" y="434"/>
                  </a:lnTo>
                  <a:lnTo>
                    <a:pt x="792" y="450"/>
                  </a:lnTo>
                  <a:lnTo>
                    <a:pt x="803" y="467"/>
                  </a:lnTo>
                  <a:lnTo>
                    <a:pt x="811" y="485"/>
                  </a:lnTo>
                  <a:lnTo>
                    <a:pt x="814" y="495"/>
                  </a:lnTo>
                  <a:lnTo>
                    <a:pt x="818" y="504"/>
                  </a:lnTo>
                  <a:lnTo>
                    <a:pt x="821" y="515"/>
                  </a:lnTo>
                  <a:lnTo>
                    <a:pt x="823" y="526"/>
                  </a:lnTo>
                  <a:lnTo>
                    <a:pt x="825" y="537"/>
                  </a:lnTo>
                  <a:lnTo>
                    <a:pt x="826" y="549"/>
                  </a:lnTo>
                  <a:lnTo>
                    <a:pt x="827" y="561"/>
                  </a:lnTo>
                  <a:lnTo>
                    <a:pt x="827" y="573"/>
                  </a:lnTo>
                  <a:lnTo>
                    <a:pt x="826" y="594"/>
                  </a:lnTo>
                  <a:lnTo>
                    <a:pt x="825" y="614"/>
                  </a:lnTo>
                  <a:lnTo>
                    <a:pt x="822" y="633"/>
                  </a:lnTo>
                  <a:lnTo>
                    <a:pt x="818" y="651"/>
                  </a:lnTo>
                  <a:lnTo>
                    <a:pt x="812" y="668"/>
                  </a:lnTo>
                  <a:lnTo>
                    <a:pt x="806" y="684"/>
                  </a:lnTo>
                  <a:lnTo>
                    <a:pt x="798" y="700"/>
                  </a:lnTo>
                  <a:lnTo>
                    <a:pt x="790" y="715"/>
                  </a:lnTo>
                  <a:lnTo>
                    <a:pt x="780" y="729"/>
                  </a:lnTo>
                  <a:lnTo>
                    <a:pt x="771" y="741"/>
                  </a:lnTo>
                  <a:lnTo>
                    <a:pt x="759" y="753"/>
                  </a:lnTo>
                  <a:lnTo>
                    <a:pt x="747" y="765"/>
                  </a:lnTo>
                  <a:lnTo>
                    <a:pt x="735" y="776"/>
                  </a:lnTo>
                  <a:lnTo>
                    <a:pt x="722" y="785"/>
                  </a:lnTo>
                  <a:lnTo>
                    <a:pt x="707" y="795"/>
                  </a:lnTo>
                  <a:lnTo>
                    <a:pt x="693" y="803"/>
                  </a:lnTo>
                  <a:lnTo>
                    <a:pt x="677" y="812"/>
                  </a:lnTo>
                  <a:lnTo>
                    <a:pt x="662" y="818"/>
                  </a:lnTo>
                  <a:lnTo>
                    <a:pt x="645" y="826"/>
                  </a:lnTo>
                  <a:lnTo>
                    <a:pt x="629" y="831"/>
                  </a:lnTo>
                  <a:lnTo>
                    <a:pt x="612" y="836"/>
                  </a:lnTo>
                  <a:lnTo>
                    <a:pt x="594" y="841"/>
                  </a:lnTo>
                  <a:lnTo>
                    <a:pt x="576" y="846"/>
                  </a:lnTo>
                  <a:lnTo>
                    <a:pt x="558" y="850"/>
                  </a:lnTo>
                  <a:lnTo>
                    <a:pt x="522" y="855"/>
                  </a:lnTo>
                  <a:lnTo>
                    <a:pt x="485" y="860"/>
                  </a:lnTo>
                  <a:lnTo>
                    <a:pt x="446" y="862"/>
                  </a:lnTo>
                  <a:lnTo>
                    <a:pt x="409" y="863"/>
                  </a:lnTo>
                  <a:lnTo>
                    <a:pt x="373" y="862"/>
                  </a:lnTo>
                  <a:lnTo>
                    <a:pt x="336" y="860"/>
                  </a:lnTo>
                  <a:lnTo>
                    <a:pt x="318" y="856"/>
                  </a:lnTo>
                  <a:lnTo>
                    <a:pt x="300" y="854"/>
                  </a:lnTo>
                  <a:lnTo>
                    <a:pt x="281" y="851"/>
                  </a:lnTo>
                  <a:lnTo>
                    <a:pt x="264" y="848"/>
                  </a:lnTo>
                  <a:lnTo>
                    <a:pt x="246" y="844"/>
                  </a:lnTo>
                  <a:lnTo>
                    <a:pt x="229" y="838"/>
                  </a:lnTo>
                  <a:lnTo>
                    <a:pt x="212" y="833"/>
                  </a:lnTo>
                  <a:lnTo>
                    <a:pt x="195" y="827"/>
                  </a:lnTo>
                  <a:lnTo>
                    <a:pt x="179" y="820"/>
                  </a:lnTo>
                  <a:lnTo>
                    <a:pt x="163" y="814"/>
                  </a:lnTo>
                  <a:lnTo>
                    <a:pt x="149" y="805"/>
                  </a:lnTo>
                  <a:lnTo>
                    <a:pt x="134" y="798"/>
                  </a:lnTo>
                  <a:lnTo>
                    <a:pt x="119" y="788"/>
                  </a:lnTo>
                  <a:lnTo>
                    <a:pt x="105" y="779"/>
                  </a:lnTo>
                  <a:lnTo>
                    <a:pt x="92" y="769"/>
                  </a:lnTo>
                  <a:lnTo>
                    <a:pt x="80" y="758"/>
                  </a:lnTo>
                  <a:lnTo>
                    <a:pt x="69" y="747"/>
                  </a:lnTo>
                  <a:lnTo>
                    <a:pt x="57" y="734"/>
                  </a:lnTo>
                  <a:lnTo>
                    <a:pt x="48" y="721"/>
                  </a:lnTo>
                  <a:lnTo>
                    <a:pt x="38" y="707"/>
                  </a:lnTo>
                  <a:lnTo>
                    <a:pt x="29" y="694"/>
                  </a:lnTo>
                  <a:lnTo>
                    <a:pt x="22" y="679"/>
                  </a:lnTo>
                  <a:lnTo>
                    <a:pt x="16" y="663"/>
                  </a:lnTo>
                  <a:lnTo>
                    <a:pt x="10" y="647"/>
                  </a:lnTo>
                  <a:lnTo>
                    <a:pt x="6" y="629"/>
                  </a:lnTo>
                  <a:lnTo>
                    <a:pt x="3" y="612"/>
                  </a:lnTo>
                  <a:lnTo>
                    <a:pt x="1" y="593"/>
                  </a:lnTo>
                  <a:lnTo>
                    <a:pt x="0" y="573"/>
                  </a:lnTo>
                  <a:lnTo>
                    <a:pt x="299" y="573"/>
                  </a:lnTo>
                  <a:lnTo>
                    <a:pt x="300" y="584"/>
                  </a:lnTo>
                  <a:lnTo>
                    <a:pt x="302" y="594"/>
                  </a:lnTo>
                  <a:lnTo>
                    <a:pt x="305" y="603"/>
                  </a:lnTo>
                  <a:lnTo>
                    <a:pt x="309" y="613"/>
                  </a:lnTo>
                  <a:lnTo>
                    <a:pt x="314" y="621"/>
                  </a:lnTo>
                  <a:lnTo>
                    <a:pt x="321" y="630"/>
                  </a:lnTo>
                  <a:lnTo>
                    <a:pt x="328" y="638"/>
                  </a:lnTo>
                  <a:lnTo>
                    <a:pt x="337" y="646"/>
                  </a:lnTo>
                  <a:lnTo>
                    <a:pt x="343" y="651"/>
                  </a:lnTo>
                  <a:lnTo>
                    <a:pt x="351" y="655"/>
                  </a:lnTo>
                  <a:lnTo>
                    <a:pt x="360" y="660"/>
                  </a:lnTo>
                  <a:lnTo>
                    <a:pt x="370" y="663"/>
                  </a:lnTo>
                  <a:lnTo>
                    <a:pt x="381" y="666"/>
                  </a:lnTo>
                  <a:lnTo>
                    <a:pt x="393" y="668"/>
                  </a:lnTo>
                  <a:lnTo>
                    <a:pt x="406" y="669"/>
                  </a:lnTo>
                  <a:lnTo>
                    <a:pt x="420" y="669"/>
                  </a:lnTo>
                  <a:lnTo>
                    <a:pt x="437" y="669"/>
                  </a:lnTo>
                  <a:lnTo>
                    <a:pt x="454" y="666"/>
                  </a:lnTo>
                  <a:lnTo>
                    <a:pt x="463" y="665"/>
                  </a:lnTo>
                  <a:lnTo>
                    <a:pt x="472" y="662"/>
                  </a:lnTo>
                  <a:lnTo>
                    <a:pt x="480" y="660"/>
                  </a:lnTo>
                  <a:lnTo>
                    <a:pt x="489" y="655"/>
                  </a:lnTo>
                  <a:lnTo>
                    <a:pt x="496" y="652"/>
                  </a:lnTo>
                  <a:lnTo>
                    <a:pt x="504" y="647"/>
                  </a:lnTo>
                  <a:lnTo>
                    <a:pt x="510" y="641"/>
                  </a:lnTo>
                  <a:lnTo>
                    <a:pt x="515" y="636"/>
                  </a:lnTo>
                  <a:lnTo>
                    <a:pt x="520" y="630"/>
                  </a:lnTo>
                  <a:lnTo>
                    <a:pt x="523" y="622"/>
                  </a:lnTo>
                  <a:lnTo>
                    <a:pt x="525" y="615"/>
                  </a:lnTo>
                  <a:lnTo>
                    <a:pt x="526" y="606"/>
                  </a:lnTo>
                  <a:lnTo>
                    <a:pt x="526" y="598"/>
                  </a:lnTo>
                  <a:lnTo>
                    <a:pt x="525" y="590"/>
                  </a:lnTo>
                  <a:lnTo>
                    <a:pt x="523" y="583"/>
                  </a:lnTo>
                  <a:lnTo>
                    <a:pt x="520" y="577"/>
                  </a:lnTo>
                  <a:lnTo>
                    <a:pt x="515" y="570"/>
                  </a:lnTo>
                  <a:lnTo>
                    <a:pt x="510" y="565"/>
                  </a:lnTo>
                  <a:lnTo>
                    <a:pt x="503" y="560"/>
                  </a:lnTo>
                  <a:lnTo>
                    <a:pt x="494" y="554"/>
                  </a:lnTo>
                  <a:lnTo>
                    <a:pt x="485" y="550"/>
                  </a:lnTo>
                  <a:lnTo>
                    <a:pt x="472" y="546"/>
                  </a:lnTo>
                  <a:lnTo>
                    <a:pt x="458" y="541"/>
                  </a:lnTo>
                  <a:lnTo>
                    <a:pt x="442" y="537"/>
                  </a:lnTo>
                  <a:lnTo>
                    <a:pt x="403" y="529"/>
                  </a:lnTo>
                  <a:lnTo>
                    <a:pt x="354" y="519"/>
                  </a:lnTo>
                  <a:lnTo>
                    <a:pt x="310" y="511"/>
                  </a:lnTo>
                  <a:lnTo>
                    <a:pt x="271" y="502"/>
                  </a:lnTo>
                  <a:lnTo>
                    <a:pt x="234" y="493"/>
                  </a:lnTo>
                  <a:lnTo>
                    <a:pt x="201" y="481"/>
                  </a:lnTo>
                  <a:lnTo>
                    <a:pt x="185" y="476"/>
                  </a:lnTo>
                  <a:lnTo>
                    <a:pt x="170" y="469"/>
                  </a:lnTo>
                  <a:lnTo>
                    <a:pt x="156" y="463"/>
                  </a:lnTo>
                  <a:lnTo>
                    <a:pt x="142" y="456"/>
                  </a:lnTo>
                  <a:lnTo>
                    <a:pt x="129" y="450"/>
                  </a:lnTo>
                  <a:lnTo>
                    <a:pt x="118" y="443"/>
                  </a:lnTo>
                  <a:lnTo>
                    <a:pt x="107" y="435"/>
                  </a:lnTo>
                  <a:lnTo>
                    <a:pt x="96" y="428"/>
                  </a:lnTo>
                  <a:lnTo>
                    <a:pt x="87" y="419"/>
                  </a:lnTo>
                  <a:lnTo>
                    <a:pt x="77" y="412"/>
                  </a:lnTo>
                  <a:lnTo>
                    <a:pt x="69" y="403"/>
                  </a:lnTo>
                  <a:lnTo>
                    <a:pt x="61" y="394"/>
                  </a:lnTo>
                  <a:lnTo>
                    <a:pt x="54" y="385"/>
                  </a:lnTo>
                  <a:lnTo>
                    <a:pt x="48" y="376"/>
                  </a:lnTo>
                  <a:lnTo>
                    <a:pt x="42" y="365"/>
                  </a:lnTo>
                  <a:lnTo>
                    <a:pt x="37" y="355"/>
                  </a:lnTo>
                  <a:lnTo>
                    <a:pt x="33" y="345"/>
                  </a:lnTo>
                  <a:lnTo>
                    <a:pt x="28" y="334"/>
                  </a:lnTo>
                  <a:lnTo>
                    <a:pt x="25" y="322"/>
                  </a:lnTo>
                  <a:lnTo>
                    <a:pt x="23" y="311"/>
                  </a:lnTo>
                  <a:lnTo>
                    <a:pt x="21" y="299"/>
                  </a:lnTo>
                  <a:lnTo>
                    <a:pt x="19" y="287"/>
                  </a:lnTo>
                  <a:lnTo>
                    <a:pt x="19" y="274"/>
                  </a:lnTo>
                  <a:lnTo>
                    <a:pt x="18" y="261"/>
                  </a:lnTo>
                  <a:lnTo>
                    <a:pt x="19" y="243"/>
                  </a:lnTo>
                  <a:lnTo>
                    <a:pt x="21" y="224"/>
                  </a:lnTo>
                  <a:lnTo>
                    <a:pt x="24" y="206"/>
                  </a:lnTo>
                  <a:lnTo>
                    <a:pt x="28" y="190"/>
                  </a:lnTo>
                  <a:lnTo>
                    <a:pt x="34" y="174"/>
                  </a:lnTo>
                  <a:lnTo>
                    <a:pt x="40" y="160"/>
                  </a:lnTo>
                  <a:lnTo>
                    <a:pt x="48" y="146"/>
                  </a:lnTo>
                  <a:lnTo>
                    <a:pt x="56" y="133"/>
                  </a:lnTo>
                  <a:lnTo>
                    <a:pt x="65" y="120"/>
                  </a:lnTo>
                  <a:lnTo>
                    <a:pt x="75" y="108"/>
                  </a:lnTo>
                  <a:lnTo>
                    <a:pt x="86" y="98"/>
                  </a:lnTo>
                  <a:lnTo>
                    <a:pt x="98" y="87"/>
                  </a:lnTo>
                  <a:lnTo>
                    <a:pt x="109" y="78"/>
                  </a:lnTo>
                  <a:lnTo>
                    <a:pt x="123" y="69"/>
                  </a:lnTo>
                  <a:lnTo>
                    <a:pt x="136" y="61"/>
                  </a:lnTo>
                  <a:lnTo>
                    <a:pt x="151" y="52"/>
                  </a:lnTo>
                  <a:lnTo>
                    <a:pt x="165" y="46"/>
                  </a:lnTo>
                  <a:lnTo>
                    <a:pt x="179" y="39"/>
                  </a:lnTo>
                  <a:lnTo>
                    <a:pt x="195" y="33"/>
                  </a:lnTo>
                  <a:lnTo>
                    <a:pt x="211" y="28"/>
                  </a:lnTo>
                  <a:lnTo>
                    <a:pt x="243" y="18"/>
                  </a:lnTo>
                  <a:lnTo>
                    <a:pt x="276" y="12"/>
                  </a:lnTo>
                  <a:lnTo>
                    <a:pt x="309" y="6"/>
                  </a:lnTo>
                  <a:lnTo>
                    <a:pt x="342" y="2"/>
                  </a:lnTo>
                  <a:lnTo>
                    <a:pt x="374" y="0"/>
                  </a:lnTo>
                  <a:lnTo>
                    <a:pt x="406" y="0"/>
                  </a:lnTo>
                  <a:lnTo>
                    <a:pt x="440" y="0"/>
                  </a:lnTo>
                  <a:lnTo>
                    <a:pt x="474" y="2"/>
                  </a:lnTo>
                  <a:lnTo>
                    <a:pt x="508" y="5"/>
                  </a:lnTo>
                  <a:lnTo>
                    <a:pt x="542" y="11"/>
                  </a:lnTo>
                  <a:lnTo>
                    <a:pt x="559" y="14"/>
                  </a:lnTo>
                  <a:lnTo>
                    <a:pt x="575" y="18"/>
                  </a:lnTo>
                  <a:lnTo>
                    <a:pt x="592" y="21"/>
                  </a:lnTo>
                  <a:lnTo>
                    <a:pt x="608" y="27"/>
                  </a:lnTo>
                  <a:lnTo>
                    <a:pt x="624" y="32"/>
                  </a:lnTo>
                  <a:lnTo>
                    <a:pt x="639" y="37"/>
                  </a:lnTo>
                  <a:lnTo>
                    <a:pt x="655" y="44"/>
                  </a:lnTo>
                  <a:lnTo>
                    <a:pt x="669" y="51"/>
                  </a:lnTo>
                  <a:lnTo>
                    <a:pt x="684" y="58"/>
                  </a:lnTo>
                  <a:lnTo>
                    <a:pt x="696" y="66"/>
                  </a:lnTo>
                  <a:lnTo>
                    <a:pt x="709" y="75"/>
                  </a:lnTo>
                  <a:lnTo>
                    <a:pt x="722" y="85"/>
                  </a:lnTo>
                  <a:lnTo>
                    <a:pt x="734" y="95"/>
                  </a:lnTo>
                  <a:lnTo>
                    <a:pt x="744" y="106"/>
                  </a:lnTo>
                  <a:lnTo>
                    <a:pt x="755" y="118"/>
                  </a:lnTo>
                  <a:lnTo>
                    <a:pt x="764" y="130"/>
                  </a:lnTo>
                  <a:lnTo>
                    <a:pt x="773" y="144"/>
                  </a:lnTo>
                  <a:lnTo>
                    <a:pt x="780" y="157"/>
                  </a:lnTo>
                  <a:lnTo>
                    <a:pt x="787" y="172"/>
                  </a:lnTo>
                  <a:lnTo>
                    <a:pt x="793" y="188"/>
                  </a:lnTo>
                  <a:lnTo>
                    <a:pt x="797" y="204"/>
                  </a:lnTo>
                  <a:lnTo>
                    <a:pt x="801" y="222"/>
                  </a:lnTo>
                  <a:lnTo>
                    <a:pt x="804" y="240"/>
                  </a:lnTo>
                  <a:lnTo>
                    <a:pt x="805" y="260"/>
                  </a:lnTo>
                  <a:lnTo>
                    <a:pt x="520" y="26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16"/>
            <p:cNvSpPr>
              <a:spLocks/>
            </p:cNvSpPr>
            <p:nvPr userDrawn="1"/>
          </p:nvSpPr>
          <p:spPr bwMode="auto">
            <a:xfrm>
              <a:off x="2020888" y="6273800"/>
              <a:ext cx="119063" cy="123825"/>
            </a:xfrm>
            <a:custGeom>
              <a:avLst/>
              <a:gdLst/>
              <a:ahLst/>
              <a:cxnLst>
                <a:cxn ang="0">
                  <a:pos x="509" y="223"/>
                </a:cxn>
                <a:cxn ang="0">
                  <a:pos x="478" y="193"/>
                </a:cxn>
                <a:cxn ang="0">
                  <a:pos x="434" y="175"/>
                </a:cxn>
                <a:cxn ang="0">
                  <a:pos x="373" y="178"/>
                </a:cxn>
                <a:cxn ang="0">
                  <a:pos x="338" y="194"/>
                </a:cxn>
                <a:cxn ang="0">
                  <a:pos x="320" y="228"/>
                </a:cxn>
                <a:cxn ang="0">
                  <a:pos x="332" y="265"/>
                </a:cxn>
                <a:cxn ang="0">
                  <a:pos x="367" y="284"/>
                </a:cxn>
                <a:cxn ang="0">
                  <a:pos x="474" y="307"/>
                </a:cxn>
                <a:cxn ang="0">
                  <a:pos x="612" y="337"/>
                </a:cxn>
                <a:cxn ang="0">
                  <a:pos x="706" y="374"/>
                </a:cxn>
                <a:cxn ang="0">
                  <a:pos x="782" y="434"/>
                </a:cxn>
                <a:cxn ang="0">
                  <a:pos x="819" y="504"/>
                </a:cxn>
                <a:cxn ang="0">
                  <a:pos x="827" y="561"/>
                </a:cxn>
                <a:cxn ang="0">
                  <a:pos x="818" y="651"/>
                </a:cxn>
                <a:cxn ang="0">
                  <a:pos x="782" y="729"/>
                </a:cxn>
                <a:cxn ang="0">
                  <a:pos x="722" y="785"/>
                </a:cxn>
                <a:cxn ang="0">
                  <a:pos x="647" y="826"/>
                </a:cxn>
                <a:cxn ang="0">
                  <a:pos x="559" y="850"/>
                </a:cxn>
                <a:cxn ang="0">
                  <a:pos x="374" y="862"/>
                </a:cxn>
                <a:cxn ang="0">
                  <a:pos x="266" y="848"/>
                </a:cxn>
                <a:cxn ang="0">
                  <a:pos x="181" y="820"/>
                </a:cxn>
                <a:cxn ang="0">
                  <a:pos x="106" y="779"/>
                </a:cxn>
                <a:cxn ang="0">
                  <a:pos x="49" y="721"/>
                </a:cxn>
                <a:cxn ang="0">
                  <a:pos x="12" y="647"/>
                </a:cxn>
                <a:cxn ang="0">
                  <a:pos x="299" y="573"/>
                </a:cxn>
                <a:cxn ang="0">
                  <a:pos x="316" y="621"/>
                </a:cxn>
                <a:cxn ang="0">
                  <a:pos x="352" y="655"/>
                </a:cxn>
                <a:cxn ang="0">
                  <a:pos x="407" y="669"/>
                </a:cxn>
                <a:cxn ang="0">
                  <a:pos x="473" y="662"/>
                </a:cxn>
                <a:cxn ang="0">
                  <a:pos x="512" y="641"/>
                </a:cxn>
                <a:cxn ang="0">
                  <a:pos x="528" y="606"/>
                </a:cxn>
                <a:cxn ang="0">
                  <a:pos x="517" y="570"/>
                </a:cxn>
                <a:cxn ang="0">
                  <a:pos x="473" y="546"/>
                </a:cxn>
                <a:cxn ang="0">
                  <a:pos x="312" y="511"/>
                </a:cxn>
                <a:cxn ang="0">
                  <a:pos x="171" y="469"/>
                </a:cxn>
                <a:cxn ang="0">
                  <a:pos x="107" y="435"/>
                </a:cxn>
                <a:cxn ang="0">
                  <a:pos x="63" y="394"/>
                </a:cxn>
                <a:cxn ang="0">
                  <a:pos x="34" y="345"/>
                </a:cxn>
                <a:cxn ang="0">
                  <a:pos x="20" y="287"/>
                </a:cxn>
                <a:cxn ang="0">
                  <a:pos x="25" y="206"/>
                </a:cxn>
                <a:cxn ang="0">
                  <a:pos x="56" y="133"/>
                </a:cxn>
                <a:cxn ang="0">
                  <a:pos x="111" y="78"/>
                </a:cxn>
                <a:cxn ang="0">
                  <a:pos x="181" y="39"/>
                </a:cxn>
                <a:cxn ang="0">
                  <a:pos x="311" y="6"/>
                </a:cxn>
                <a:cxn ang="0">
                  <a:pos x="474" y="2"/>
                </a:cxn>
                <a:cxn ang="0">
                  <a:pos x="594" y="21"/>
                </a:cxn>
                <a:cxn ang="0">
                  <a:pos x="670" y="51"/>
                </a:cxn>
                <a:cxn ang="0">
                  <a:pos x="735" y="95"/>
                </a:cxn>
                <a:cxn ang="0">
                  <a:pos x="782" y="157"/>
                </a:cxn>
                <a:cxn ang="0">
                  <a:pos x="805" y="240"/>
                </a:cxn>
              </a:cxnLst>
              <a:rect l="0" t="0" r="r" b="b"/>
              <a:pathLst>
                <a:path w="829" h="863">
                  <a:moveTo>
                    <a:pt x="521" y="260"/>
                  </a:moveTo>
                  <a:lnTo>
                    <a:pt x="520" y="250"/>
                  </a:lnTo>
                  <a:lnTo>
                    <a:pt x="518" y="240"/>
                  </a:lnTo>
                  <a:lnTo>
                    <a:pt x="514" y="232"/>
                  </a:lnTo>
                  <a:lnTo>
                    <a:pt x="509" y="223"/>
                  </a:lnTo>
                  <a:lnTo>
                    <a:pt x="505" y="216"/>
                  </a:lnTo>
                  <a:lnTo>
                    <a:pt x="499" y="210"/>
                  </a:lnTo>
                  <a:lnTo>
                    <a:pt x="492" y="203"/>
                  </a:lnTo>
                  <a:lnTo>
                    <a:pt x="485" y="198"/>
                  </a:lnTo>
                  <a:lnTo>
                    <a:pt x="478" y="193"/>
                  </a:lnTo>
                  <a:lnTo>
                    <a:pt x="469" y="187"/>
                  </a:lnTo>
                  <a:lnTo>
                    <a:pt x="461" y="183"/>
                  </a:lnTo>
                  <a:lnTo>
                    <a:pt x="452" y="180"/>
                  </a:lnTo>
                  <a:lnTo>
                    <a:pt x="444" y="178"/>
                  </a:lnTo>
                  <a:lnTo>
                    <a:pt x="434" y="175"/>
                  </a:lnTo>
                  <a:lnTo>
                    <a:pt x="424" y="174"/>
                  </a:lnTo>
                  <a:lnTo>
                    <a:pt x="415" y="174"/>
                  </a:lnTo>
                  <a:lnTo>
                    <a:pt x="398" y="174"/>
                  </a:lnTo>
                  <a:lnTo>
                    <a:pt x="382" y="177"/>
                  </a:lnTo>
                  <a:lnTo>
                    <a:pt x="373" y="178"/>
                  </a:lnTo>
                  <a:lnTo>
                    <a:pt x="366" y="180"/>
                  </a:lnTo>
                  <a:lnTo>
                    <a:pt x="358" y="182"/>
                  </a:lnTo>
                  <a:lnTo>
                    <a:pt x="351" y="185"/>
                  </a:lnTo>
                  <a:lnTo>
                    <a:pt x="345" y="189"/>
                  </a:lnTo>
                  <a:lnTo>
                    <a:pt x="338" y="194"/>
                  </a:lnTo>
                  <a:lnTo>
                    <a:pt x="333" y="199"/>
                  </a:lnTo>
                  <a:lnTo>
                    <a:pt x="329" y="204"/>
                  </a:lnTo>
                  <a:lnTo>
                    <a:pt x="325" y="212"/>
                  </a:lnTo>
                  <a:lnTo>
                    <a:pt x="322" y="219"/>
                  </a:lnTo>
                  <a:lnTo>
                    <a:pt x="320" y="228"/>
                  </a:lnTo>
                  <a:lnTo>
                    <a:pt x="320" y="237"/>
                  </a:lnTo>
                  <a:lnTo>
                    <a:pt x="321" y="246"/>
                  </a:lnTo>
                  <a:lnTo>
                    <a:pt x="323" y="253"/>
                  </a:lnTo>
                  <a:lnTo>
                    <a:pt x="327" y="260"/>
                  </a:lnTo>
                  <a:lnTo>
                    <a:pt x="332" y="265"/>
                  </a:lnTo>
                  <a:lnTo>
                    <a:pt x="337" y="269"/>
                  </a:lnTo>
                  <a:lnTo>
                    <a:pt x="344" y="273"/>
                  </a:lnTo>
                  <a:lnTo>
                    <a:pt x="350" y="277"/>
                  </a:lnTo>
                  <a:lnTo>
                    <a:pt x="356" y="280"/>
                  </a:lnTo>
                  <a:lnTo>
                    <a:pt x="367" y="284"/>
                  </a:lnTo>
                  <a:lnTo>
                    <a:pt x="379" y="287"/>
                  </a:lnTo>
                  <a:lnTo>
                    <a:pt x="393" y="291"/>
                  </a:lnTo>
                  <a:lnTo>
                    <a:pt x="406" y="295"/>
                  </a:lnTo>
                  <a:lnTo>
                    <a:pt x="439" y="301"/>
                  </a:lnTo>
                  <a:lnTo>
                    <a:pt x="474" y="307"/>
                  </a:lnTo>
                  <a:lnTo>
                    <a:pt x="513" y="314"/>
                  </a:lnTo>
                  <a:lnTo>
                    <a:pt x="552" y="322"/>
                  </a:lnTo>
                  <a:lnTo>
                    <a:pt x="572" y="327"/>
                  </a:lnTo>
                  <a:lnTo>
                    <a:pt x="592" y="332"/>
                  </a:lnTo>
                  <a:lnTo>
                    <a:pt x="612" y="337"/>
                  </a:lnTo>
                  <a:lnTo>
                    <a:pt x="632" y="344"/>
                  </a:lnTo>
                  <a:lnTo>
                    <a:pt x="651" y="350"/>
                  </a:lnTo>
                  <a:lnTo>
                    <a:pt x="670" y="357"/>
                  </a:lnTo>
                  <a:lnTo>
                    <a:pt x="689" y="366"/>
                  </a:lnTo>
                  <a:lnTo>
                    <a:pt x="706" y="374"/>
                  </a:lnTo>
                  <a:lnTo>
                    <a:pt x="723" y="384"/>
                  </a:lnTo>
                  <a:lnTo>
                    <a:pt x="740" y="395"/>
                  </a:lnTo>
                  <a:lnTo>
                    <a:pt x="755" y="407"/>
                  </a:lnTo>
                  <a:lnTo>
                    <a:pt x="769" y="420"/>
                  </a:lnTo>
                  <a:lnTo>
                    <a:pt x="782" y="434"/>
                  </a:lnTo>
                  <a:lnTo>
                    <a:pt x="793" y="450"/>
                  </a:lnTo>
                  <a:lnTo>
                    <a:pt x="804" y="467"/>
                  </a:lnTo>
                  <a:lnTo>
                    <a:pt x="813" y="485"/>
                  </a:lnTo>
                  <a:lnTo>
                    <a:pt x="816" y="495"/>
                  </a:lnTo>
                  <a:lnTo>
                    <a:pt x="819" y="504"/>
                  </a:lnTo>
                  <a:lnTo>
                    <a:pt x="822" y="515"/>
                  </a:lnTo>
                  <a:lnTo>
                    <a:pt x="824" y="526"/>
                  </a:lnTo>
                  <a:lnTo>
                    <a:pt x="825" y="537"/>
                  </a:lnTo>
                  <a:lnTo>
                    <a:pt x="827" y="549"/>
                  </a:lnTo>
                  <a:lnTo>
                    <a:pt x="827" y="561"/>
                  </a:lnTo>
                  <a:lnTo>
                    <a:pt x="829" y="573"/>
                  </a:lnTo>
                  <a:lnTo>
                    <a:pt x="827" y="594"/>
                  </a:lnTo>
                  <a:lnTo>
                    <a:pt x="825" y="614"/>
                  </a:lnTo>
                  <a:lnTo>
                    <a:pt x="822" y="633"/>
                  </a:lnTo>
                  <a:lnTo>
                    <a:pt x="818" y="651"/>
                  </a:lnTo>
                  <a:lnTo>
                    <a:pt x="813" y="668"/>
                  </a:lnTo>
                  <a:lnTo>
                    <a:pt x="806" y="684"/>
                  </a:lnTo>
                  <a:lnTo>
                    <a:pt x="799" y="700"/>
                  </a:lnTo>
                  <a:lnTo>
                    <a:pt x="791" y="715"/>
                  </a:lnTo>
                  <a:lnTo>
                    <a:pt x="782" y="729"/>
                  </a:lnTo>
                  <a:lnTo>
                    <a:pt x="771" y="741"/>
                  </a:lnTo>
                  <a:lnTo>
                    <a:pt x="760" y="753"/>
                  </a:lnTo>
                  <a:lnTo>
                    <a:pt x="749" y="765"/>
                  </a:lnTo>
                  <a:lnTo>
                    <a:pt x="736" y="776"/>
                  </a:lnTo>
                  <a:lnTo>
                    <a:pt x="722" y="785"/>
                  </a:lnTo>
                  <a:lnTo>
                    <a:pt x="708" y="795"/>
                  </a:lnTo>
                  <a:lnTo>
                    <a:pt x="693" y="803"/>
                  </a:lnTo>
                  <a:lnTo>
                    <a:pt x="679" y="812"/>
                  </a:lnTo>
                  <a:lnTo>
                    <a:pt x="663" y="818"/>
                  </a:lnTo>
                  <a:lnTo>
                    <a:pt x="647" y="826"/>
                  </a:lnTo>
                  <a:lnTo>
                    <a:pt x="630" y="831"/>
                  </a:lnTo>
                  <a:lnTo>
                    <a:pt x="613" y="836"/>
                  </a:lnTo>
                  <a:lnTo>
                    <a:pt x="596" y="841"/>
                  </a:lnTo>
                  <a:lnTo>
                    <a:pt x="578" y="846"/>
                  </a:lnTo>
                  <a:lnTo>
                    <a:pt x="559" y="850"/>
                  </a:lnTo>
                  <a:lnTo>
                    <a:pt x="523" y="855"/>
                  </a:lnTo>
                  <a:lnTo>
                    <a:pt x="485" y="860"/>
                  </a:lnTo>
                  <a:lnTo>
                    <a:pt x="448" y="862"/>
                  </a:lnTo>
                  <a:lnTo>
                    <a:pt x="411" y="863"/>
                  </a:lnTo>
                  <a:lnTo>
                    <a:pt x="374" y="862"/>
                  </a:lnTo>
                  <a:lnTo>
                    <a:pt x="337" y="860"/>
                  </a:lnTo>
                  <a:lnTo>
                    <a:pt x="319" y="856"/>
                  </a:lnTo>
                  <a:lnTo>
                    <a:pt x="301" y="854"/>
                  </a:lnTo>
                  <a:lnTo>
                    <a:pt x="283" y="851"/>
                  </a:lnTo>
                  <a:lnTo>
                    <a:pt x="266" y="848"/>
                  </a:lnTo>
                  <a:lnTo>
                    <a:pt x="248" y="844"/>
                  </a:lnTo>
                  <a:lnTo>
                    <a:pt x="231" y="838"/>
                  </a:lnTo>
                  <a:lnTo>
                    <a:pt x="214" y="833"/>
                  </a:lnTo>
                  <a:lnTo>
                    <a:pt x="197" y="827"/>
                  </a:lnTo>
                  <a:lnTo>
                    <a:pt x="181" y="820"/>
                  </a:lnTo>
                  <a:lnTo>
                    <a:pt x="165" y="814"/>
                  </a:lnTo>
                  <a:lnTo>
                    <a:pt x="150" y="805"/>
                  </a:lnTo>
                  <a:lnTo>
                    <a:pt x="135" y="798"/>
                  </a:lnTo>
                  <a:lnTo>
                    <a:pt x="120" y="788"/>
                  </a:lnTo>
                  <a:lnTo>
                    <a:pt x="106" y="779"/>
                  </a:lnTo>
                  <a:lnTo>
                    <a:pt x="94" y="769"/>
                  </a:lnTo>
                  <a:lnTo>
                    <a:pt x="81" y="758"/>
                  </a:lnTo>
                  <a:lnTo>
                    <a:pt x="69" y="747"/>
                  </a:lnTo>
                  <a:lnTo>
                    <a:pt x="59" y="734"/>
                  </a:lnTo>
                  <a:lnTo>
                    <a:pt x="49" y="721"/>
                  </a:lnTo>
                  <a:lnTo>
                    <a:pt x="39" y="707"/>
                  </a:lnTo>
                  <a:lnTo>
                    <a:pt x="31" y="694"/>
                  </a:lnTo>
                  <a:lnTo>
                    <a:pt x="23" y="679"/>
                  </a:lnTo>
                  <a:lnTo>
                    <a:pt x="17" y="663"/>
                  </a:lnTo>
                  <a:lnTo>
                    <a:pt x="12" y="647"/>
                  </a:lnTo>
                  <a:lnTo>
                    <a:pt x="6" y="629"/>
                  </a:lnTo>
                  <a:lnTo>
                    <a:pt x="3" y="612"/>
                  </a:lnTo>
                  <a:lnTo>
                    <a:pt x="1" y="593"/>
                  </a:lnTo>
                  <a:lnTo>
                    <a:pt x="0" y="573"/>
                  </a:lnTo>
                  <a:lnTo>
                    <a:pt x="299" y="573"/>
                  </a:lnTo>
                  <a:lnTo>
                    <a:pt x="301" y="584"/>
                  </a:lnTo>
                  <a:lnTo>
                    <a:pt x="303" y="594"/>
                  </a:lnTo>
                  <a:lnTo>
                    <a:pt x="306" y="603"/>
                  </a:lnTo>
                  <a:lnTo>
                    <a:pt x="311" y="613"/>
                  </a:lnTo>
                  <a:lnTo>
                    <a:pt x="316" y="621"/>
                  </a:lnTo>
                  <a:lnTo>
                    <a:pt x="321" y="630"/>
                  </a:lnTo>
                  <a:lnTo>
                    <a:pt x="329" y="638"/>
                  </a:lnTo>
                  <a:lnTo>
                    <a:pt x="337" y="646"/>
                  </a:lnTo>
                  <a:lnTo>
                    <a:pt x="344" y="651"/>
                  </a:lnTo>
                  <a:lnTo>
                    <a:pt x="352" y="655"/>
                  </a:lnTo>
                  <a:lnTo>
                    <a:pt x="361" y="660"/>
                  </a:lnTo>
                  <a:lnTo>
                    <a:pt x="371" y="663"/>
                  </a:lnTo>
                  <a:lnTo>
                    <a:pt x="382" y="666"/>
                  </a:lnTo>
                  <a:lnTo>
                    <a:pt x="395" y="668"/>
                  </a:lnTo>
                  <a:lnTo>
                    <a:pt x="407" y="669"/>
                  </a:lnTo>
                  <a:lnTo>
                    <a:pt x="421" y="669"/>
                  </a:lnTo>
                  <a:lnTo>
                    <a:pt x="438" y="669"/>
                  </a:lnTo>
                  <a:lnTo>
                    <a:pt x="455" y="666"/>
                  </a:lnTo>
                  <a:lnTo>
                    <a:pt x="464" y="665"/>
                  </a:lnTo>
                  <a:lnTo>
                    <a:pt x="473" y="662"/>
                  </a:lnTo>
                  <a:lnTo>
                    <a:pt x="482" y="660"/>
                  </a:lnTo>
                  <a:lnTo>
                    <a:pt x="489" y="655"/>
                  </a:lnTo>
                  <a:lnTo>
                    <a:pt x="498" y="652"/>
                  </a:lnTo>
                  <a:lnTo>
                    <a:pt x="504" y="647"/>
                  </a:lnTo>
                  <a:lnTo>
                    <a:pt x="512" y="641"/>
                  </a:lnTo>
                  <a:lnTo>
                    <a:pt x="517" y="636"/>
                  </a:lnTo>
                  <a:lnTo>
                    <a:pt x="521" y="630"/>
                  </a:lnTo>
                  <a:lnTo>
                    <a:pt x="524" y="622"/>
                  </a:lnTo>
                  <a:lnTo>
                    <a:pt x="527" y="615"/>
                  </a:lnTo>
                  <a:lnTo>
                    <a:pt x="528" y="606"/>
                  </a:lnTo>
                  <a:lnTo>
                    <a:pt x="528" y="598"/>
                  </a:lnTo>
                  <a:lnTo>
                    <a:pt x="525" y="590"/>
                  </a:lnTo>
                  <a:lnTo>
                    <a:pt x="524" y="583"/>
                  </a:lnTo>
                  <a:lnTo>
                    <a:pt x="521" y="577"/>
                  </a:lnTo>
                  <a:lnTo>
                    <a:pt x="517" y="570"/>
                  </a:lnTo>
                  <a:lnTo>
                    <a:pt x="512" y="565"/>
                  </a:lnTo>
                  <a:lnTo>
                    <a:pt x="504" y="560"/>
                  </a:lnTo>
                  <a:lnTo>
                    <a:pt x="496" y="554"/>
                  </a:lnTo>
                  <a:lnTo>
                    <a:pt x="485" y="550"/>
                  </a:lnTo>
                  <a:lnTo>
                    <a:pt x="473" y="546"/>
                  </a:lnTo>
                  <a:lnTo>
                    <a:pt x="460" y="541"/>
                  </a:lnTo>
                  <a:lnTo>
                    <a:pt x="444" y="537"/>
                  </a:lnTo>
                  <a:lnTo>
                    <a:pt x="404" y="529"/>
                  </a:lnTo>
                  <a:lnTo>
                    <a:pt x="355" y="519"/>
                  </a:lnTo>
                  <a:lnTo>
                    <a:pt x="312" y="511"/>
                  </a:lnTo>
                  <a:lnTo>
                    <a:pt x="271" y="502"/>
                  </a:lnTo>
                  <a:lnTo>
                    <a:pt x="235" y="493"/>
                  </a:lnTo>
                  <a:lnTo>
                    <a:pt x="201" y="481"/>
                  </a:lnTo>
                  <a:lnTo>
                    <a:pt x="186" y="476"/>
                  </a:lnTo>
                  <a:lnTo>
                    <a:pt x="171" y="469"/>
                  </a:lnTo>
                  <a:lnTo>
                    <a:pt x="157" y="463"/>
                  </a:lnTo>
                  <a:lnTo>
                    <a:pt x="144" y="456"/>
                  </a:lnTo>
                  <a:lnTo>
                    <a:pt x="131" y="450"/>
                  </a:lnTo>
                  <a:lnTo>
                    <a:pt x="119" y="443"/>
                  </a:lnTo>
                  <a:lnTo>
                    <a:pt x="107" y="435"/>
                  </a:lnTo>
                  <a:lnTo>
                    <a:pt x="98" y="428"/>
                  </a:lnTo>
                  <a:lnTo>
                    <a:pt x="87" y="419"/>
                  </a:lnTo>
                  <a:lnTo>
                    <a:pt x="79" y="412"/>
                  </a:lnTo>
                  <a:lnTo>
                    <a:pt x="70" y="403"/>
                  </a:lnTo>
                  <a:lnTo>
                    <a:pt x="63" y="394"/>
                  </a:lnTo>
                  <a:lnTo>
                    <a:pt x="55" y="385"/>
                  </a:lnTo>
                  <a:lnTo>
                    <a:pt x="49" y="376"/>
                  </a:lnTo>
                  <a:lnTo>
                    <a:pt x="44" y="365"/>
                  </a:lnTo>
                  <a:lnTo>
                    <a:pt x="38" y="355"/>
                  </a:lnTo>
                  <a:lnTo>
                    <a:pt x="34" y="345"/>
                  </a:lnTo>
                  <a:lnTo>
                    <a:pt x="30" y="334"/>
                  </a:lnTo>
                  <a:lnTo>
                    <a:pt x="27" y="322"/>
                  </a:lnTo>
                  <a:lnTo>
                    <a:pt x="23" y="311"/>
                  </a:lnTo>
                  <a:lnTo>
                    <a:pt x="22" y="299"/>
                  </a:lnTo>
                  <a:lnTo>
                    <a:pt x="20" y="287"/>
                  </a:lnTo>
                  <a:lnTo>
                    <a:pt x="19" y="274"/>
                  </a:lnTo>
                  <a:lnTo>
                    <a:pt x="19" y="261"/>
                  </a:lnTo>
                  <a:lnTo>
                    <a:pt x="20" y="243"/>
                  </a:lnTo>
                  <a:lnTo>
                    <a:pt x="22" y="224"/>
                  </a:lnTo>
                  <a:lnTo>
                    <a:pt x="25" y="206"/>
                  </a:lnTo>
                  <a:lnTo>
                    <a:pt x="29" y="190"/>
                  </a:lnTo>
                  <a:lnTo>
                    <a:pt x="34" y="174"/>
                  </a:lnTo>
                  <a:lnTo>
                    <a:pt x="40" y="160"/>
                  </a:lnTo>
                  <a:lnTo>
                    <a:pt x="48" y="146"/>
                  </a:lnTo>
                  <a:lnTo>
                    <a:pt x="56" y="133"/>
                  </a:lnTo>
                  <a:lnTo>
                    <a:pt x="66" y="120"/>
                  </a:lnTo>
                  <a:lnTo>
                    <a:pt x="77" y="108"/>
                  </a:lnTo>
                  <a:lnTo>
                    <a:pt x="87" y="98"/>
                  </a:lnTo>
                  <a:lnTo>
                    <a:pt x="99" y="87"/>
                  </a:lnTo>
                  <a:lnTo>
                    <a:pt x="111" y="78"/>
                  </a:lnTo>
                  <a:lnTo>
                    <a:pt x="123" y="69"/>
                  </a:lnTo>
                  <a:lnTo>
                    <a:pt x="137" y="61"/>
                  </a:lnTo>
                  <a:lnTo>
                    <a:pt x="151" y="52"/>
                  </a:lnTo>
                  <a:lnTo>
                    <a:pt x="166" y="46"/>
                  </a:lnTo>
                  <a:lnTo>
                    <a:pt x="181" y="39"/>
                  </a:lnTo>
                  <a:lnTo>
                    <a:pt x="197" y="33"/>
                  </a:lnTo>
                  <a:lnTo>
                    <a:pt x="212" y="28"/>
                  </a:lnTo>
                  <a:lnTo>
                    <a:pt x="245" y="18"/>
                  </a:lnTo>
                  <a:lnTo>
                    <a:pt x="277" y="12"/>
                  </a:lnTo>
                  <a:lnTo>
                    <a:pt x="311" y="6"/>
                  </a:lnTo>
                  <a:lnTo>
                    <a:pt x="344" y="2"/>
                  </a:lnTo>
                  <a:lnTo>
                    <a:pt x="375" y="0"/>
                  </a:lnTo>
                  <a:lnTo>
                    <a:pt x="407" y="0"/>
                  </a:lnTo>
                  <a:lnTo>
                    <a:pt x="440" y="0"/>
                  </a:lnTo>
                  <a:lnTo>
                    <a:pt x="474" y="2"/>
                  </a:lnTo>
                  <a:lnTo>
                    <a:pt x="509" y="5"/>
                  </a:lnTo>
                  <a:lnTo>
                    <a:pt x="544" y="11"/>
                  </a:lnTo>
                  <a:lnTo>
                    <a:pt x="559" y="14"/>
                  </a:lnTo>
                  <a:lnTo>
                    <a:pt x="576" y="18"/>
                  </a:lnTo>
                  <a:lnTo>
                    <a:pt x="594" y="21"/>
                  </a:lnTo>
                  <a:lnTo>
                    <a:pt x="609" y="27"/>
                  </a:lnTo>
                  <a:lnTo>
                    <a:pt x="625" y="32"/>
                  </a:lnTo>
                  <a:lnTo>
                    <a:pt x="640" y="37"/>
                  </a:lnTo>
                  <a:lnTo>
                    <a:pt x="655" y="44"/>
                  </a:lnTo>
                  <a:lnTo>
                    <a:pt x="670" y="51"/>
                  </a:lnTo>
                  <a:lnTo>
                    <a:pt x="684" y="58"/>
                  </a:lnTo>
                  <a:lnTo>
                    <a:pt x="698" y="66"/>
                  </a:lnTo>
                  <a:lnTo>
                    <a:pt x="711" y="75"/>
                  </a:lnTo>
                  <a:lnTo>
                    <a:pt x="723" y="85"/>
                  </a:lnTo>
                  <a:lnTo>
                    <a:pt x="735" y="95"/>
                  </a:lnTo>
                  <a:lnTo>
                    <a:pt x="746" y="106"/>
                  </a:lnTo>
                  <a:lnTo>
                    <a:pt x="756" y="118"/>
                  </a:lnTo>
                  <a:lnTo>
                    <a:pt x="765" y="130"/>
                  </a:lnTo>
                  <a:lnTo>
                    <a:pt x="774" y="144"/>
                  </a:lnTo>
                  <a:lnTo>
                    <a:pt x="782" y="157"/>
                  </a:lnTo>
                  <a:lnTo>
                    <a:pt x="788" y="172"/>
                  </a:lnTo>
                  <a:lnTo>
                    <a:pt x="793" y="188"/>
                  </a:lnTo>
                  <a:lnTo>
                    <a:pt x="799" y="204"/>
                  </a:lnTo>
                  <a:lnTo>
                    <a:pt x="802" y="222"/>
                  </a:lnTo>
                  <a:lnTo>
                    <a:pt x="805" y="240"/>
                  </a:lnTo>
                  <a:lnTo>
                    <a:pt x="806" y="260"/>
                  </a:lnTo>
                  <a:lnTo>
                    <a:pt x="521" y="26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17"/>
            <p:cNvSpPr>
              <a:spLocks/>
            </p:cNvSpPr>
            <p:nvPr userDrawn="1"/>
          </p:nvSpPr>
          <p:spPr bwMode="auto">
            <a:xfrm>
              <a:off x="2220913" y="6227763"/>
              <a:ext cx="147638" cy="171450"/>
            </a:xfrm>
            <a:custGeom>
              <a:avLst/>
              <a:gdLst/>
              <a:ahLst/>
              <a:cxnLst>
                <a:cxn ang="0">
                  <a:pos x="360" y="851"/>
                </a:cxn>
                <a:cxn ang="0">
                  <a:pos x="398" y="901"/>
                </a:cxn>
                <a:cxn ang="0">
                  <a:pos x="452" y="926"/>
                </a:cxn>
                <a:cxn ang="0">
                  <a:pos x="538" y="934"/>
                </a:cxn>
                <a:cxn ang="0">
                  <a:pos x="598" y="923"/>
                </a:cxn>
                <a:cxn ang="0">
                  <a:pos x="649" y="892"/>
                </a:cxn>
                <a:cxn ang="0">
                  <a:pos x="671" y="831"/>
                </a:cxn>
                <a:cxn ang="0">
                  <a:pos x="653" y="786"/>
                </a:cxn>
                <a:cxn ang="0">
                  <a:pos x="590" y="751"/>
                </a:cxn>
                <a:cxn ang="0">
                  <a:pos x="359" y="682"/>
                </a:cxn>
                <a:cxn ang="0">
                  <a:pos x="197" y="620"/>
                </a:cxn>
                <a:cxn ang="0">
                  <a:pos x="130" y="575"/>
                </a:cxn>
                <a:cxn ang="0">
                  <a:pos x="79" y="514"/>
                </a:cxn>
                <a:cxn ang="0">
                  <a:pos x="49" y="433"/>
                </a:cxn>
                <a:cxn ang="0">
                  <a:pos x="47" y="326"/>
                </a:cxn>
                <a:cxn ang="0">
                  <a:pos x="73" y="222"/>
                </a:cxn>
                <a:cxn ang="0">
                  <a:pos x="126" y="140"/>
                </a:cxn>
                <a:cxn ang="0">
                  <a:pos x="201" y="78"/>
                </a:cxn>
                <a:cxn ang="0">
                  <a:pos x="291" y="34"/>
                </a:cxn>
                <a:cxn ang="0">
                  <a:pos x="392" y="8"/>
                </a:cxn>
                <a:cxn ang="0">
                  <a:pos x="500" y="0"/>
                </a:cxn>
                <a:cxn ang="0">
                  <a:pos x="613" y="6"/>
                </a:cxn>
                <a:cxn ang="0">
                  <a:pos x="716" y="30"/>
                </a:cxn>
                <a:cxn ang="0">
                  <a:pos x="807" y="70"/>
                </a:cxn>
                <a:cxn ang="0">
                  <a:pos x="883" y="131"/>
                </a:cxn>
                <a:cxn ang="0">
                  <a:pos x="937" y="213"/>
                </a:cxn>
                <a:cxn ang="0">
                  <a:pos x="968" y="319"/>
                </a:cxn>
                <a:cxn ang="0">
                  <a:pos x="643" y="353"/>
                </a:cxn>
                <a:cxn ang="0">
                  <a:pos x="628" y="304"/>
                </a:cxn>
                <a:cxn ang="0">
                  <a:pos x="577" y="265"/>
                </a:cxn>
                <a:cxn ang="0">
                  <a:pos x="512" y="250"/>
                </a:cxn>
                <a:cxn ang="0">
                  <a:pos x="438" y="258"/>
                </a:cxn>
                <a:cxn ang="0">
                  <a:pos x="392" y="280"/>
                </a:cxn>
                <a:cxn ang="0">
                  <a:pos x="373" y="326"/>
                </a:cxn>
                <a:cxn ang="0">
                  <a:pos x="387" y="360"/>
                </a:cxn>
                <a:cxn ang="0">
                  <a:pos x="437" y="395"/>
                </a:cxn>
                <a:cxn ang="0">
                  <a:pos x="641" y="453"/>
                </a:cxn>
                <a:cxn ang="0">
                  <a:pos x="818" y="509"/>
                </a:cxn>
                <a:cxn ang="0">
                  <a:pos x="908" y="561"/>
                </a:cxn>
                <a:cxn ang="0">
                  <a:pos x="960" y="612"/>
                </a:cxn>
                <a:cxn ang="0">
                  <a:pos x="998" y="677"/>
                </a:cxn>
                <a:cxn ang="0">
                  <a:pos x="1017" y="758"/>
                </a:cxn>
                <a:cxn ang="0">
                  <a:pos x="1012" y="872"/>
                </a:cxn>
                <a:cxn ang="0">
                  <a:pos x="973" y="980"/>
                </a:cxn>
                <a:cxn ang="0">
                  <a:pos x="904" y="1062"/>
                </a:cxn>
                <a:cxn ang="0">
                  <a:pos x="814" y="1120"/>
                </a:cxn>
                <a:cxn ang="0">
                  <a:pos x="707" y="1160"/>
                </a:cxn>
                <a:cxn ang="0">
                  <a:pos x="591" y="1180"/>
                </a:cxn>
                <a:cxn ang="0">
                  <a:pos x="470" y="1183"/>
                </a:cxn>
                <a:cxn ang="0">
                  <a:pos x="325" y="1163"/>
                </a:cxn>
                <a:cxn ang="0">
                  <a:pos x="221" y="1126"/>
                </a:cxn>
                <a:cxn ang="0">
                  <a:pos x="124" y="1065"/>
                </a:cxn>
                <a:cxn ang="0">
                  <a:pos x="48" y="971"/>
                </a:cxn>
                <a:cxn ang="0">
                  <a:pos x="4" y="842"/>
                </a:cxn>
              </a:cxnLst>
              <a:rect l="0" t="0" r="r" b="b"/>
              <a:pathLst>
                <a:path w="1019" h="1184">
                  <a:moveTo>
                    <a:pt x="348" y="777"/>
                  </a:moveTo>
                  <a:lnTo>
                    <a:pt x="349" y="798"/>
                  </a:lnTo>
                  <a:lnTo>
                    <a:pt x="351" y="817"/>
                  </a:lnTo>
                  <a:lnTo>
                    <a:pt x="355" y="835"/>
                  </a:lnTo>
                  <a:lnTo>
                    <a:pt x="360" y="851"/>
                  </a:lnTo>
                  <a:lnTo>
                    <a:pt x="366" y="864"/>
                  </a:lnTo>
                  <a:lnTo>
                    <a:pt x="372" y="875"/>
                  </a:lnTo>
                  <a:lnTo>
                    <a:pt x="380" y="884"/>
                  </a:lnTo>
                  <a:lnTo>
                    <a:pt x="388" y="894"/>
                  </a:lnTo>
                  <a:lnTo>
                    <a:pt x="398" y="901"/>
                  </a:lnTo>
                  <a:lnTo>
                    <a:pt x="407" y="908"/>
                  </a:lnTo>
                  <a:lnTo>
                    <a:pt x="418" y="913"/>
                  </a:lnTo>
                  <a:lnTo>
                    <a:pt x="429" y="918"/>
                  </a:lnTo>
                  <a:lnTo>
                    <a:pt x="440" y="922"/>
                  </a:lnTo>
                  <a:lnTo>
                    <a:pt x="452" y="926"/>
                  </a:lnTo>
                  <a:lnTo>
                    <a:pt x="465" y="929"/>
                  </a:lnTo>
                  <a:lnTo>
                    <a:pt x="477" y="931"/>
                  </a:lnTo>
                  <a:lnTo>
                    <a:pt x="502" y="933"/>
                  </a:lnTo>
                  <a:lnTo>
                    <a:pt x="526" y="934"/>
                  </a:lnTo>
                  <a:lnTo>
                    <a:pt x="538" y="934"/>
                  </a:lnTo>
                  <a:lnTo>
                    <a:pt x="550" y="933"/>
                  </a:lnTo>
                  <a:lnTo>
                    <a:pt x="561" y="932"/>
                  </a:lnTo>
                  <a:lnTo>
                    <a:pt x="573" y="930"/>
                  </a:lnTo>
                  <a:lnTo>
                    <a:pt x="586" y="927"/>
                  </a:lnTo>
                  <a:lnTo>
                    <a:pt x="598" y="923"/>
                  </a:lnTo>
                  <a:lnTo>
                    <a:pt x="609" y="919"/>
                  </a:lnTo>
                  <a:lnTo>
                    <a:pt x="620" y="914"/>
                  </a:lnTo>
                  <a:lnTo>
                    <a:pt x="631" y="908"/>
                  </a:lnTo>
                  <a:lnTo>
                    <a:pt x="640" y="900"/>
                  </a:lnTo>
                  <a:lnTo>
                    <a:pt x="649" y="892"/>
                  </a:lnTo>
                  <a:lnTo>
                    <a:pt x="656" y="882"/>
                  </a:lnTo>
                  <a:lnTo>
                    <a:pt x="663" y="871"/>
                  </a:lnTo>
                  <a:lnTo>
                    <a:pt x="667" y="860"/>
                  </a:lnTo>
                  <a:lnTo>
                    <a:pt x="670" y="846"/>
                  </a:lnTo>
                  <a:lnTo>
                    <a:pt x="671" y="831"/>
                  </a:lnTo>
                  <a:lnTo>
                    <a:pt x="670" y="820"/>
                  </a:lnTo>
                  <a:lnTo>
                    <a:pt x="668" y="811"/>
                  </a:lnTo>
                  <a:lnTo>
                    <a:pt x="665" y="802"/>
                  </a:lnTo>
                  <a:lnTo>
                    <a:pt x="660" y="794"/>
                  </a:lnTo>
                  <a:lnTo>
                    <a:pt x="653" y="786"/>
                  </a:lnTo>
                  <a:lnTo>
                    <a:pt x="646" y="779"/>
                  </a:lnTo>
                  <a:lnTo>
                    <a:pt x="635" y="771"/>
                  </a:lnTo>
                  <a:lnTo>
                    <a:pt x="622" y="765"/>
                  </a:lnTo>
                  <a:lnTo>
                    <a:pt x="607" y="758"/>
                  </a:lnTo>
                  <a:lnTo>
                    <a:pt x="590" y="751"/>
                  </a:lnTo>
                  <a:lnTo>
                    <a:pt x="570" y="744"/>
                  </a:lnTo>
                  <a:lnTo>
                    <a:pt x="548" y="736"/>
                  </a:lnTo>
                  <a:lnTo>
                    <a:pt x="493" y="720"/>
                  </a:lnTo>
                  <a:lnTo>
                    <a:pt x="427" y="701"/>
                  </a:lnTo>
                  <a:lnTo>
                    <a:pt x="359" y="682"/>
                  </a:lnTo>
                  <a:lnTo>
                    <a:pt x="291" y="661"/>
                  </a:lnTo>
                  <a:lnTo>
                    <a:pt x="258" y="649"/>
                  </a:lnTo>
                  <a:lnTo>
                    <a:pt x="228" y="635"/>
                  </a:lnTo>
                  <a:lnTo>
                    <a:pt x="212" y="628"/>
                  </a:lnTo>
                  <a:lnTo>
                    <a:pt x="197" y="620"/>
                  </a:lnTo>
                  <a:lnTo>
                    <a:pt x="183" y="613"/>
                  </a:lnTo>
                  <a:lnTo>
                    <a:pt x="168" y="603"/>
                  </a:lnTo>
                  <a:lnTo>
                    <a:pt x="155" y="595"/>
                  </a:lnTo>
                  <a:lnTo>
                    <a:pt x="142" y="585"/>
                  </a:lnTo>
                  <a:lnTo>
                    <a:pt x="130" y="575"/>
                  </a:lnTo>
                  <a:lnTo>
                    <a:pt x="118" y="564"/>
                  </a:lnTo>
                  <a:lnTo>
                    <a:pt x="107" y="552"/>
                  </a:lnTo>
                  <a:lnTo>
                    <a:pt x="97" y="541"/>
                  </a:lnTo>
                  <a:lnTo>
                    <a:pt x="87" y="528"/>
                  </a:lnTo>
                  <a:lnTo>
                    <a:pt x="79" y="514"/>
                  </a:lnTo>
                  <a:lnTo>
                    <a:pt x="71" y="499"/>
                  </a:lnTo>
                  <a:lnTo>
                    <a:pt x="64" y="484"/>
                  </a:lnTo>
                  <a:lnTo>
                    <a:pt x="58" y="468"/>
                  </a:lnTo>
                  <a:lnTo>
                    <a:pt x="53" y="451"/>
                  </a:lnTo>
                  <a:lnTo>
                    <a:pt x="49" y="433"/>
                  </a:lnTo>
                  <a:lnTo>
                    <a:pt x="47" y="414"/>
                  </a:lnTo>
                  <a:lnTo>
                    <a:pt x="45" y="394"/>
                  </a:lnTo>
                  <a:lnTo>
                    <a:pt x="44" y="373"/>
                  </a:lnTo>
                  <a:lnTo>
                    <a:pt x="45" y="349"/>
                  </a:lnTo>
                  <a:lnTo>
                    <a:pt x="47" y="326"/>
                  </a:lnTo>
                  <a:lnTo>
                    <a:pt x="50" y="303"/>
                  </a:lnTo>
                  <a:lnTo>
                    <a:pt x="54" y="282"/>
                  </a:lnTo>
                  <a:lnTo>
                    <a:pt x="59" y="262"/>
                  </a:lnTo>
                  <a:lnTo>
                    <a:pt x="66" y="242"/>
                  </a:lnTo>
                  <a:lnTo>
                    <a:pt x="73" y="222"/>
                  </a:lnTo>
                  <a:lnTo>
                    <a:pt x="83" y="204"/>
                  </a:lnTo>
                  <a:lnTo>
                    <a:pt x="92" y="187"/>
                  </a:lnTo>
                  <a:lnTo>
                    <a:pt x="103" y="171"/>
                  </a:lnTo>
                  <a:lnTo>
                    <a:pt x="115" y="155"/>
                  </a:lnTo>
                  <a:lnTo>
                    <a:pt x="126" y="140"/>
                  </a:lnTo>
                  <a:lnTo>
                    <a:pt x="140" y="127"/>
                  </a:lnTo>
                  <a:lnTo>
                    <a:pt x="154" y="113"/>
                  </a:lnTo>
                  <a:lnTo>
                    <a:pt x="169" y="100"/>
                  </a:lnTo>
                  <a:lnTo>
                    <a:pt x="185" y="88"/>
                  </a:lnTo>
                  <a:lnTo>
                    <a:pt x="201" y="78"/>
                  </a:lnTo>
                  <a:lnTo>
                    <a:pt x="218" y="67"/>
                  </a:lnTo>
                  <a:lnTo>
                    <a:pt x="235" y="58"/>
                  </a:lnTo>
                  <a:lnTo>
                    <a:pt x="253" y="49"/>
                  </a:lnTo>
                  <a:lnTo>
                    <a:pt x="272" y="40"/>
                  </a:lnTo>
                  <a:lnTo>
                    <a:pt x="291" y="34"/>
                  </a:lnTo>
                  <a:lnTo>
                    <a:pt x="310" y="27"/>
                  </a:lnTo>
                  <a:lnTo>
                    <a:pt x="331" y="21"/>
                  </a:lnTo>
                  <a:lnTo>
                    <a:pt x="351" y="16"/>
                  </a:lnTo>
                  <a:lnTo>
                    <a:pt x="371" y="12"/>
                  </a:lnTo>
                  <a:lnTo>
                    <a:pt x="392" y="8"/>
                  </a:lnTo>
                  <a:lnTo>
                    <a:pt x="414" y="5"/>
                  </a:lnTo>
                  <a:lnTo>
                    <a:pt x="435" y="2"/>
                  </a:lnTo>
                  <a:lnTo>
                    <a:pt x="456" y="1"/>
                  </a:lnTo>
                  <a:lnTo>
                    <a:pt x="479" y="0"/>
                  </a:lnTo>
                  <a:lnTo>
                    <a:pt x="500" y="0"/>
                  </a:lnTo>
                  <a:lnTo>
                    <a:pt x="523" y="0"/>
                  </a:lnTo>
                  <a:lnTo>
                    <a:pt x="546" y="1"/>
                  </a:lnTo>
                  <a:lnTo>
                    <a:pt x="568" y="2"/>
                  </a:lnTo>
                  <a:lnTo>
                    <a:pt x="590" y="4"/>
                  </a:lnTo>
                  <a:lnTo>
                    <a:pt x="613" y="6"/>
                  </a:lnTo>
                  <a:lnTo>
                    <a:pt x="634" y="10"/>
                  </a:lnTo>
                  <a:lnTo>
                    <a:pt x="655" y="14"/>
                  </a:lnTo>
                  <a:lnTo>
                    <a:pt x="675" y="18"/>
                  </a:lnTo>
                  <a:lnTo>
                    <a:pt x="697" y="23"/>
                  </a:lnTo>
                  <a:lnTo>
                    <a:pt x="716" y="30"/>
                  </a:lnTo>
                  <a:lnTo>
                    <a:pt x="736" y="36"/>
                  </a:lnTo>
                  <a:lnTo>
                    <a:pt x="754" y="44"/>
                  </a:lnTo>
                  <a:lnTo>
                    <a:pt x="773" y="52"/>
                  </a:lnTo>
                  <a:lnTo>
                    <a:pt x="790" y="61"/>
                  </a:lnTo>
                  <a:lnTo>
                    <a:pt x="807" y="70"/>
                  </a:lnTo>
                  <a:lnTo>
                    <a:pt x="824" y="81"/>
                  </a:lnTo>
                  <a:lnTo>
                    <a:pt x="840" y="92"/>
                  </a:lnTo>
                  <a:lnTo>
                    <a:pt x="855" y="104"/>
                  </a:lnTo>
                  <a:lnTo>
                    <a:pt x="869" y="117"/>
                  </a:lnTo>
                  <a:lnTo>
                    <a:pt x="883" y="131"/>
                  </a:lnTo>
                  <a:lnTo>
                    <a:pt x="895" y="146"/>
                  </a:lnTo>
                  <a:lnTo>
                    <a:pt x="907" y="161"/>
                  </a:lnTo>
                  <a:lnTo>
                    <a:pt x="918" y="178"/>
                  </a:lnTo>
                  <a:lnTo>
                    <a:pt x="928" y="195"/>
                  </a:lnTo>
                  <a:lnTo>
                    <a:pt x="937" y="213"/>
                  </a:lnTo>
                  <a:lnTo>
                    <a:pt x="945" y="232"/>
                  </a:lnTo>
                  <a:lnTo>
                    <a:pt x="953" y="252"/>
                  </a:lnTo>
                  <a:lnTo>
                    <a:pt x="958" y="273"/>
                  </a:lnTo>
                  <a:lnTo>
                    <a:pt x="964" y="296"/>
                  </a:lnTo>
                  <a:lnTo>
                    <a:pt x="968" y="319"/>
                  </a:lnTo>
                  <a:lnTo>
                    <a:pt x="970" y="344"/>
                  </a:lnTo>
                  <a:lnTo>
                    <a:pt x="972" y="368"/>
                  </a:lnTo>
                  <a:lnTo>
                    <a:pt x="642" y="368"/>
                  </a:lnTo>
                  <a:lnTo>
                    <a:pt x="643" y="361"/>
                  </a:lnTo>
                  <a:lnTo>
                    <a:pt x="643" y="353"/>
                  </a:lnTo>
                  <a:lnTo>
                    <a:pt x="643" y="346"/>
                  </a:lnTo>
                  <a:lnTo>
                    <a:pt x="642" y="339"/>
                  </a:lnTo>
                  <a:lnTo>
                    <a:pt x="639" y="327"/>
                  </a:lnTo>
                  <a:lnTo>
                    <a:pt x="635" y="315"/>
                  </a:lnTo>
                  <a:lnTo>
                    <a:pt x="628" y="304"/>
                  </a:lnTo>
                  <a:lnTo>
                    <a:pt x="620" y="295"/>
                  </a:lnTo>
                  <a:lnTo>
                    <a:pt x="611" y="286"/>
                  </a:lnTo>
                  <a:lnTo>
                    <a:pt x="601" y="279"/>
                  </a:lnTo>
                  <a:lnTo>
                    <a:pt x="590" y="271"/>
                  </a:lnTo>
                  <a:lnTo>
                    <a:pt x="577" y="265"/>
                  </a:lnTo>
                  <a:lnTo>
                    <a:pt x="566" y="261"/>
                  </a:lnTo>
                  <a:lnTo>
                    <a:pt x="552" y="256"/>
                  </a:lnTo>
                  <a:lnTo>
                    <a:pt x="538" y="253"/>
                  </a:lnTo>
                  <a:lnTo>
                    <a:pt x="525" y="251"/>
                  </a:lnTo>
                  <a:lnTo>
                    <a:pt x="512" y="250"/>
                  </a:lnTo>
                  <a:lnTo>
                    <a:pt x="499" y="250"/>
                  </a:lnTo>
                  <a:lnTo>
                    <a:pt x="480" y="250"/>
                  </a:lnTo>
                  <a:lnTo>
                    <a:pt x="458" y="253"/>
                  </a:lnTo>
                  <a:lnTo>
                    <a:pt x="448" y="254"/>
                  </a:lnTo>
                  <a:lnTo>
                    <a:pt x="438" y="258"/>
                  </a:lnTo>
                  <a:lnTo>
                    <a:pt x="427" y="261"/>
                  </a:lnTo>
                  <a:lnTo>
                    <a:pt x="418" y="264"/>
                  </a:lnTo>
                  <a:lnTo>
                    <a:pt x="408" y="268"/>
                  </a:lnTo>
                  <a:lnTo>
                    <a:pt x="400" y="273"/>
                  </a:lnTo>
                  <a:lnTo>
                    <a:pt x="392" y="280"/>
                  </a:lnTo>
                  <a:lnTo>
                    <a:pt x="386" y="287"/>
                  </a:lnTo>
                  <a:lnTo>
                    <a:pt x="381" y="296"/>
                  </a:lnTo>
                  <a:lnTo>
                    <a:pt x="376" y="304"/>
                  </a:lnTo>
                  <a:lnTo>
                    <a:pt x="374" y="315"/>
                  </a:lnTo>
                  <a:lnTo>
                    <a:pt x="373" y="326"/>
                  </a:lnTo>
                  <a:lnTo>
                    <a:pt x="374" y="333"/>
                  </a:lnTo>
                  <a:lnTo>
                    <a:pt x="376" y="340"/>
                  </a:lnTo>
                  <a:lnTo>
                    <a:pt x="379" y="347"/>
                  </a:lnTo>
                  <a:lnTo>
                    <a:pt x="383" y="353"/>
                  </a:lnTo>
                  <a:lnTo>
                    <a:pt x="387" y="360"/>
                  </a:lnTo>
                  <a:lnTo>
                    <a:pt x="392" y="365"/>
                  </a:lnTo>
                  <a:lnTo>
                    <a:pt x="398" y="370"/>
                  </a:lnTo>
                  <a:lnTo>
                    <a:pt x="404" y="376"/>
                  </a:lnTo>
                  <a:lnTo>
                    <a:pt x="420" y="386"/>
                  </a:lnTo>
                  <a:lnTo>
                    <a:pt x="437" y="395"/>
                  </a:lnTo>
                  <a:lnTo>
                    <a:pt x="457" y="403"/>
                  </a:lnTo>
                  <a:lnTo>
                    <a:pt x="480" y="411"/>
                  </a:lnTo>
                  <a:lnTo>
                    <a:pt x="529" y="426"/>
                  </a:lnTo>
                  <a:lnTo>
                    <a:pt x="583" y="438"/>
                  </a:lnTo>
                  <a:lnTo>
                    <a:pt x="641" y="453"/>
                  </a:lnTo>
                  <a:lnTo>
                    <a:pt x="701" y="468"/>
                  </a:lnTo>
                  <a:lnTo>
                    <a:pt x="731" y="477"/>
                  </a:lnTo>
                  <a:lnTo>
                    <a:pt x="760" y="486"/>
                  </a:lnTo>
                  <a:lnTo>
                    <a:pt x="789" y="497"/>
                  </a:lnTo>
                  <a:lnTo>
                    <a:pt x="818" y="509"/>
                  </a:lnTo>
                  <a:lnTo>
                    <a:pt x="845" y="522"/>
                  </a:lnTo>
                  <a:lnTo>
                    <a:pt x="872" y="536"/>
                  </a:lnTo>
                  <a:lnTo>
                    <a:pt x="885" y="544"/>
                  </a:lnTo>
                  <a:lnTo>
                    <a:pt x="897" y="552"/>
                  </a:lnTo>
                  <a:lnTo>
                    <a:pt x="908" y="561"/>
                  </a:lnTo>
                  <a:lnTo>
                    <a:pt x="920" y="570"/>
                  </a:lnTo>
                  <a:lnTo>
                    <a:pt x="931" y="580"/>
                  </a:lnTo>
                  <a:lnTo>
                    <a:pt x="941" y="591"/>
                  </a:lnTo>
                  <a:lnTo>
                    <a:pt x="951" y="601"/>
                  </a:lnTo>
                  <a:lnTo>
                    <a:pt x="960" y="612"/>
                  </a:lnTo>
                  <a:lnTo>
                    <a:pt x="969" y="623"/>
                  </a:lnTo>
                  <a:lnTo>
                    <a:pt x="977" y="636"/>
                  </a:lnTo>
                  <a:lnTo>
                    <a:pt x="985" y="649"/>
                  </a:lnTo>
                  <a:lnTo>
                    <a:pt x="992" y="663"/>
                  </a:lnTo>
                  <a:lnTo>
                    <a:pt x="998" y="677"/>
                  </a:lnTo>
                  <a:lnTo>
                    <a:pt x="1003" y="692"/>
                  </a:lnTo>
                  <a:lnTo>
                    <a:pt x="1008" y="706"/>
                  </a:lnTo>
                  <a:lnTo>
                    <a:pt x="1012" y="722"/>
                  </a:lnTo>
                  <a:lnTo>
                    <a:pt x="1015" y="739"/>
                  </a:lnTo>
                  <a:lnTo>
                    <a:pt x="1017" y="758"/>
                  </a:lnTo>
                  <a:lnTo>
                    <a:pt x="1019" y="776"/>
                  </a:lnTo>
                  <a:lnTo>
                    <a:pt x="1019" y="795"/>
                  </a:lnTo>
                  <a:lnTo>
                    <a:pt x="1018" y="821"/>
                  </a:lnTo>
                  <a:lnTo>
                    <a:pt x="1016" y="848"/>
                  </a:lnTo>
                  <a:lnTo>
                    <a:pt x="1012" y="872"/>
                  </a:lnTo>
                  <a:lnTo>
                    <a:pt x="1007" y="896"/>
                  </a:lnTo>
                  <a:lnTo>
                    <a:pt x="1001" y="918"/>
                  </a:lnTo>
                  <a:lnTo>
                    <a:pt x="992" y="939"/>
                  </a:lnTo>
                  <a:lnTo>
                    <a:pt x="984" y="961"/>
                  </a:lnTo>
                  <a:lnTo>
                    <a:pt x="973" y="980"/>
                  </a:lnTo>
                  <a:lnTo>
                    <a:pt x="961" y="998"/>
                  </a:lnTo>
                  <a:lnTo>
                    <a:pt x="949" y="1015"/>
                  </a:lnTo>
                  <a:lnTo>
                    <a:pt x="935" y="1032"/>
                  </a:lnTo>
                  <a:lnTo>
                    <a:pt x="920" y="1047"/>
                  </a:lnTo>
                  <a:lnTo>
                    <a:pt x="904" y="1062"/>
                  </a:lnTo>
                  <a:lnTo>
                    <a:pt x="888" y="1076"/>
                  </a:lnTo>
                  <a:lnTo>
                    <a:pt x="870" y="1088"/>
                  </a:lnTo>
                  <a:lnTo>
                    <a:pt x="852" y="1100"/>
                  </a:lnTo>
                  <a:lnTo>
                    <a:pt x="834" y="1111"/>
                  </a:lnTo>
                  <a:lnTo>
                    <a:pt x="814" y="1120"/>
                  </a:lnTo>
                  <a:lnTo>
                    <a:pt x="793" y="1130"/>
                  </a:lnTo>
                  <a:lnTo>
                    <a:pt x="772" y="1138"/>
                  </a:lnTo>
                  <a:lnTo>
                    <a:pt x="751" y="1146"/>
                  </a:lnTo>
                  <a:lnTo>
                    <a:pt x="730" y="1153"/>
                  </a:lnTo>
                  <a:lnTo>
                    <a:pt x="707" y="1160"/>
                  </a:lnTo>
                  <a:lnTo>
                    <a:pt x="685" y="1165"/>
                  </a:lnTo>
                  <a:lnTo>
                    <a:pt x="661" y="1169"/>
                  </a:lnTo>
                  <a:lnTo>
                    <a:pt x="638" y="1173"/>
                  </a:lnTo>
                  <a:lnTo>
                    <a:pt x="615" y="1177"/>
                  </a:lnTo>
                  <a:lnTo>
                    <a:pt x="591" y="1180"/>
                  </a:lnTo>
                  <a:lnTo>
                    <a:pt x="568" y="1182"/>
                  </a:lnTo>
                  <a:lnTo>
                    <a:pt x="544" y="1183"/>
                  </a:lnTo>
                  <a:lnTo>
                    <a:pt x="520" y="1184"/>
                  </a:lnTo>
                  <a:lnTo>
                    <a:pt x="497" y="1184"/>
                  </a:lnTo>
                  <a:lnTo>
                    <a:pt x="470" y="1183"/>
                  </a:lnTo>
                  <a:lnTo>
                    <a:pt x="438" y="1181"/>
                  </a:lnTo>
                  <a:lnTo>
                    <a:pt x="403" y="1178"/>
                  </a:lnTo>
                  <a:lnTo>
                    <a:pt x="366" y="1171"/>
                  </a:lnTo>
                  <a:lnTo>
                    <a:pt x="346" y="1167"/>
                  </a:lnTo>
                  <a:lnTo>
                    <a:pt x="325" y="1163"/>
                  </a:lnTo>
                  <a:lnTo>
                    <a:pt x="305" y="1156"/>
                  </a:lnTo>
                  <a:lnTo>
                    <a:pt x="284" y="1150"/>
                  </a:lnTo>
                  <a:lnTo>
                    <a:pt x="263" y="1144"/>
                  </a:lnTo>
                  <a:lnTo>
                    <a:pt x="242" y="1135"/>
                  </a:lnTo>
                  <a:lnTo>
                    <a:pt x="221" y="1126"/>
                  </a:lnTo>
                  <a:lnTo>
                    <a:pt x="201" y="1116"/>
                  </a:lnTo>
                  <a:lnTo>
                    <a:pt x="181" y="1105"/>
                  </a:lnTo>
                  <a:lnTo>
                    <a:pt x="162" y="1093"/>
                  </a:lnTo>
                  <a:lnTo>
                    <a:pt x="142" y="1079"/>
                  </a:lnTo>
                  <a:lnTo>
                    <a:pt x="124" y="1065"/>
                  </a:lnTo>
                  <a:lnTo>
                    <a:pt x="107" y="1049"/>
                  </a:lnTo>
                  <a:lnTo>
                    <a:pt x="90" y="1032"/>
                  </a:lnTo>
                  <a:lnTo>
                    <a:pt x="75" y="1013"/>
                  </a:lnTo>
                  <a:lnTo>
                    <a:pt x="61" y="993"/>
                  </a:lnTo>
                  <a:lnTo>
                    <a:pt x="48" y="971"/>
                  </a:lnTo>
                  <a:lnTo>
                    <a:pt x="36" y="949"/>
                  </a:lnTo>
                  <a:lnTo>
                    <a:pt x="25" y="925"/>
                  </a:lnTo>
                  <a:lnTo>
                    <a:pt x="17" y="898"/>
                  </a:lnTo>
                  <a:lnTo>
                    <a:pt x="10" y="870"/>
                  </a:lnTo>
                  <a:lnTo>
                    <a:pt x="4" y="842"/>
                  </a:lnTo>
                  <a:lnTo>
                    <a:pt x="1" y="810"/>
                  </a:lnTo>
                  <a:lnTo>
                    <a:pt x="0" y="777"/>
                  </a:lnTo>
                  <a:lnTo>
                    <a:pt x="348" y="777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18"/>
            <p:cNvSpPr>
              <a:spLocks/>
            </p:cNvSpPr>
            <p:nvPr userDrawn="1"/>
          </p:nvSpPr>
          <p:spPr bwMode="auto">
            <a:xfrm>
              <a:off x="2376488" y="6273800"/>
              <a:ext cx="125413" cy="123825"/>
            </a:xfrm>
            <a:custGeom>
              <a:avLst/>
              <a:gdLst/>
              <a:ahLst/>
              <a:cxnLst>
                <a:cxn ang="0">
                  <a:pos x="557" y="298"/>
                </a:cxn>
                <a:cxn ang="0">
                  <a:pos x="537" y="262"/>
                </a:cxn>
                <a:cxn ang="0">
                  <a:pos x="505" y="238"/>
                </a:cxn>
                <a:cxn ang="0">
                  <a:pos x="463" y="229"/>
                </a:cxn>
                <a:cxn ang="0">
                  <a:pos x="419" y="231"/>
                </a:cxn>
                <a:cxn ang="0">
                  <a:pos x="386" y="241"/>
                </a:cxn>
                <a:cxn ang="0">
                  <a:pos x="360" y="261"/>
                </a:cxn>
                <a:cxn ang="0">
                  <a:pos x="330" y="307"/>
                </a:cxn>
                <a:cxn ang="0">
                  <a:pos x="316" y="377"/>
                </a:cxn>
                <a:cxn ang="0">
                  <a:pos x="313" y="451"/>
                </a:cxn>
                <a:cxn ang="0">
                  <a:pos x="321" y="523"/>
                </a:cxn>
                <a:cxn ang="0">
                  <a:pos x="345" y="585"/>
                </a:cxn>
                <a:cxn ang="0">
                  <a:pos x="371" y="613"/>
                </a:cxn>
                <a:cxn ang="0">
                  <a:pos x="401" y="628"/>
                </a:cxn>
                <a:cxn ang="0">
                  <a:pos x="439" y="634"/>
                </a:cxn>
                <a:cxn ang="0">
                  <a:pos x="487" y="630"/>
                </a:cxn>
                <a:cxn ang="0">
                  <a:pos x="527" y="606"/>
                </a:cxn>
                <a:cxn ang="0">
                  <a:pos x="555" y="571"/>
                </a:cxn>
                <a:cxn ang="0">
                  <a:pos x="571" y="527"/>
                </a:cxn>
                <a:cxn ang="0">
                  <a:pos x="865" y="555"/>
                </a:cxn>
                <a:cxn ang="0">
                  <a:pos x="840" y="630"/>
                </a:cxn>
                <a:cxn ang="0">
                  <a:pos x="804" y="695"/>
                </a:cxn>
                <a:cxn ang="0">
                  <a:pos x="757" y="749"/>
                </a:cxn>
                <a:cxn ang="0">
                  <a:pos x="701" y="794"/>
                </a:cxn>
                <a:cxn ang="0">
                  <a:pos x="636" y="827"/>
                </a:cxn>
                <a:cxn ang="0">
                  <a:pos x="564" y="850"/>
                </a:cxn>
                <a:cxn ang="0">
                  <a:pos x="485" y="862"/>
                </a:cxn>
                <a:cxn ang="0">
                  <a:pos x="399" y="861"/>
                </a:cxn>
                <a:cxn ang="0">
                  <a:pos x="312" y="846"/>
                </a:cxn>
                <a:cxn ang="0">
                  <a:pos x="232" y="815"/>
                </a:cxn>
                <a:cxn ang="0">
                  <a:pos x="161" y="771"/>
                </a:cxn>
                <a:cxn ang="0">
                  <a:pos x="101" y="715"/>
                </a:cxn>
                <a:cxn ang="0">
                  <a:pos x="53" y="647"/>
                </a:cxn>
                <a:cxn ang="0">
                  <a:pos x="19" y="568"/>
                </a:cxn>
                <a:cxn ang="0">
                  <a:pos x="2" y="480"/>
                </a:cxn>
                <a:cxn ang="0">
                  <a:pos x="2" y="384"/>
                </a:cxn>
                <a:cxn ang="0">
                  <a:pos x="19" y="296"/>
                </a:cxn>
                <a:cxn ang="0">
                  <a:pos x="53" y="217"/>
                </a:cxn>
                <a:cxn ang="0">
                  <a:pos x="101" y="149"/>
                </a:cxn>
                <a:cxn ang="0">
                  <a:pos x="161" y="91"/>
                </a:cxn>
                <a:cxn ang="0">
                  <a:pos x="232" y="48"/>
                </a:cxn>
                <a:cxn ang="0">
                  <a:pos x="312" y="17"/>
                </a:cxn>
                <a:cxn ang="0">
                  <a:pos x="399" y="2"/>
                </a:cxn>
                <a:cxn ang="0">
                  <a:pos x="484" y="1"/>
                </a:cxn>
                <a:cxn ang="0">
                  <a:pos x="562" y="11"/>
                </a:cxn>
                <a:cxn ang="0">
                  <a:pos x="633" y="31"/>
                </a:cxn>
                <a:cxn ang="0">
                  <a:pos x="698" y="62"/>
                </a:cxn>
                <a:cxn ang="0">
                  <a:pos x="754" y="103"/>
                </a:cxn>
                <a:cxn ang="0">
                  <a:pos x="800" y="155"/>
                </a:cxn>
                <a:cxn ang="0">
                  <a:pos x="835" y="218"/>
                </a:cxn>
                <a:cxn ang="0">
                  <a:pos x="857" y="291"/>
                </a:cxn>
              </a:cxnLst>
              <a:rect l="0" t="0" r="r" b="b"/>
              <a:pathLst>
                <a:path w="872" h="863">
                  <a:moveTo>
                    <a:pt x="565" y="332"/>
                  </a:moveTo>
                  <a:lnTo>
                    <a:pt x="563" y="320"/>
                  </a:lnTo>
                  <a:lnTo>
                    <a:pt x="561" y="308"/>
                  </a:lnTo>
                  <a:lnTo>
                    <a:pt x="557" y="298"/>
                  </a:lnTo>
                  <a:lnTo>
                    <a:pt x="554" y="287"/>
                  </a:lnTo>
                  <a:lnTo>
                    <a:pt x="549" y="278"/>
                  </a:lnTo>
                  <a:lnTo>
                    <a:pt x="544" y="269"/>
                  </a:lnTo>
                  <a:lnTo>
                    <a:pt x="537" y="262"/>
                  </a:lnTo>
                  <a:lnTo>
                    <a:pt x="530" y="254"/>
                  </a:lnTo>
                  <a:lnTo>
                    <a:pt x="522" y="249"/>
                  </a:lnTo>
                  <a:lnTo>
                    <a:pt x="514" y="244"/>
                  </a:lnTo>
                  <a:lnTo>
                    <a:pt x="505" y="238"/>
                  </a:lnTo>
                  <a:lnTo>
                    <a:pt x="496" y="235"/>
                  </a:lnTo>
                  <a:lnTo>
                    <a:pt x="485" y="232"/>
                  </a:lnTo>
                  <a:lnTo>
                    <a:pt x="474" y="230"/>
                  </a:lnTo>
                  <a:lnTo>
                    <a:pt x="463" y="229"/>
                  </a:lnTo>
                  <a:lnTo>
                    <a:pt x="451" y="228"/>
                  </a:lnTo>
                  <a:lnTo>
                    <a:pt x="439" y="228"/>
                  </a:lnTo>
                  <a:lnTo>
                    <a:pt x="430" y="229"/>
                  </a:lnTo>
                  <a:lnTo>
                    <a:pt x="419" y="231"/>
                  </a:lnTo>
                  <a:lnTo>
                    <a:pt x="411" y="233"/>
                  </a:lnTo>
                  <a:lnTo>
                    <a:pt x="401" y="235"/>
                  </a:lnTo>
                  <a:lnTo>
                    <a:pt x="394" y="238"/>
                  </a:lnTo>
                  <a:lnTo>
                    <a:pt x="386" y="241"/>
                  </a:lnTo>
                  <a:lnTo>
                    <a:pt x="379" y="246"/>
                  </a:lnTo>
                  <a:lnTo>
                    <a:pt x="371" y="250"/>
                  </a:lnTo>
                  <a:lnTo>
                    <a:pt x="366" y="255"/>
                  </a:lnTo>
                  <a:lnTo>
                    <a:pt x="360" y="261"/>
                  </a:lnTo>
                  <a:lnTo>
                    <a:pt x="354" y="266"/>
                  </a:lnTo>
                  <a:lnTo>
                    <a:pt x="345" y="279"/>
                  </a:lnTo>
                  <a:lnTo>
                    <a:pt x="337" y="293"/>
                  </a:lnTo>
                  <a:lnTo>
                    <a:pt x="330" y="307"/>
                  </a:lnTo>
                  <a:lnTo>
                    <a:pt x="324" y="323"/>
                  </a:lnTo>
                  <a:lnTo>
                    <a:pt x="321" y="340"/>
                  </a:lnTo>
                  <a:lnTo>
                    <a:pt x="318" y="358"/>
                  </a:lnTo>
                  <a:lnTo>
                    <a:pt x="316" y="377"/>
                  </a:lnTo>
                  <a:lnTo>
                    <a:pt x="314" y="395"/>
                  </a:lnTo>
                  <a:lnTo>
                    <a:pt x="313" y="414"/>
                  </a:lnTo>
                  <a:lnTo>
                    <a:pt x="313" y="432"/>
                  </a:lnTo>
                  <a:lnTo>
                    <a:pt x="313" y="451"/>
                  </a:lnTo>
                  <a:lnTo>
                    <a:pt x="314" y="469"/>
                  </a:lnTo>
                  <a:lnTo>
                    <a:pt x="316" y="488"/>
                  </a:lnTo>
                  <a:lnTo>
                    <a:pt x="318" y="506"/>
                  </a:lnTo>
                  <a:lnTo>
                    <a:pt x="321" y="523"/>
                  </a:lnTo>
                  <a:lnTo>
                    <a:pt x="324" y="540"/>
                  </a:lnTo>
                  <a:lnTo>
                    <a:pt x="330" y="556"/>
                  </a:lnTo>
                  <a:lnTo>
                    <a:pt x="337" y="571"/>
                  </a:lnTo>
                  <a:lnTo>
                    <a:pt x="345" y="585"/>
                  </a:lnTo>
                  <a:lnTo>
                    <a:pt x="354" y="597"/>
                  </a:lnTo>
                  <a:lnTo>
                    <a:pt x="360" y="602"/>
                  </a:lnTo>
                  <a:lnTo>
                    <a:pt x="366" y="607"/>
                  </a:lnTo>
                  <a:lnTo>
                    <a:pt x="371" y="613"/>
                  </a:lnTo>
                  <a:lnTo>
                    <a:pt x="379" y="617"/>
                  </a:lnTo>
                  <a:lnTo>
                    <a:pt x="386" y="621"/>
                  </a:lnTo>
                  <a:lnTo>
                    <a:pt x="394" y="624"/>
                  </a:lnTo>
                  <a:lnTo>
                    <a:pt x="401" y="628"/>
                  </a:lnTo>
                  <a:lnTo>
                    <a:pt x="411" y="630"/>
                  </a:lnTo>
                  <a:lnTo>
                    <a:pt x="419" y="632"/>
                  </a:lnTo>
                  <a:lnTo>
                    <a:pt x="430" y="634"/>
                  </a:lnTo>
                  <a:lnTo>
                    <a:pt x="439" y="634"/>
                  </a:lnTo>
                  <a:lnTo>
                    <a:pt x="451" y="635"/>
                  </a:lnTo>
                  <a:lnTo>
                    <a:pt x="464" y="634"/>
                  </a:lnTo>
                  <a:lnTo>
                    <a:pt x="475" y="632"/>
                  </a:lnTo>
                  <a:lnTo>
                    <a:pt x="487" y="630"/>
                  </a:lnTo>
                  <a:lnTo>
                    <a:pt x="498" y="626"/>
                  </a:lnTo>
                  <a:lnTo>
                    <a:pt x="508" y="620"/>
                  </a:lnTo>
                  <a:lnTo>
                    <a:pt x="518" y="614"/>
                  </a:lnTo>
                  <a:lnTo>
                    <a:pt x="527" y="606"/>
                  </a:lnTo>
                  <a:lnTo>
                    <a:pt x="535" y="599"/>
                  </a:lnTo>
                  <a:lnTo>
                    <a:pt x="542" y="590"/>
                  </a:lnTo>
                  <a:lnTo>
                    <a:pt x="549" y="581"/>
                  </a:lnTo>
                  <a:lnTo>
                    <a:pt x="555" y="571"/>
                  </a:lnTo>
                  <a:lnTo>
                    <a:pt x="561" y="561"/>
                  </a:lnTo>
                  <a:lnTo>
                    <a:pt x="565" y="550"/>
                  </a:lnTo>
                  <a:lnTo>
                    <a:pt x="568" y="538"/>
                  </a:lnTo>
                  <a:lnTo>
                    <a:pt x="571" y="527"/>
                  </a:lnTo>
                  <a:lnTo>
                    <a:pt x="572" y="515"/>
                  </a:lnTo>
                  <a:lnTo>
                    <a:pt x="872" y="515"/>
                  </a:lnTo>
                  <a:lnTo>
                    <a:pt x="869" y="535"/>
                  </a:lnTo>
                  <a:lnTo>
                    <a:pt x="865" y="555"/>
                  </a:lnTo>
                  <a:lnTo>
                    <a:pt x="859" y="574"/>
                  </a:lnTo>
                  <a:lnTo>
                    <a:pt x="854" y="594"/>
                  </a:lnTo>
                  <a:lnTo>
                    <a:pt x="848" y="612"/>
                  </a:lnTo>
                  <a:lnTo>
                    <a:pt x="840" y="630"/>
                  </a:lnTo>
                  <a:lnTo>
                    <a:pt x="832" y="647"/>
                  </a:lnTo>
                  <a:lnTo>
                    <a:pt x="823" y="663"/>
                  </a:lnTo>
                  <a:lnTo>
                    <a:pt x="814" y="679"/>
                  </a:lnTo>
                  <a:lnTo>
                    <a:pt x="804" y="695"/>
                  </a:lnTo>
                  <a:lnTo>
                    <a:pt x="793" y="708"/>
                  </a:lnTo>
                  <a:lnTo>
                    <a:pt x="782" y="722"/>
                  </a:lnTo>
                  <a:lnTo>
                    <a:pt x="770" y="736"/>
                  </a:lnTo>
                  <a:lnTo>
                    <a:pt x="757" y="749"/>
                  </a:lnTo>
                  <a:lnTo>
                    <a:pt x="743" y="761"/>
                  </a:lnTo>
                  <a:lnTo>
                    <a:pt x="730" y="772"/>
                  </a:lnTo>
                  <a:lnTo>
                    <a:pt x="716" y="783"/>
                  </a:lnTo>
                  <a:lnTo>
                    <a:pt x="701" y="794"/>
                  </a:lnTo>
                  <a:lnTo>
                    <a:pt x="685" y="803"/>
                  </a:lnTo>
                  <a:lnTo>
                    <a:pt x="669" y="812"/>
                  </a:lnTo>
                  <a:lnTo>
                    <a:pt x="653" y="819"/>
                  </a:lnTo>
                  <a:lnTo>
                    <a:pt x="636" y="827"/>
                  </a:lnTo>
                  <a:lnTo>
                    <a:pt x="618" y="834"/>
                  </a:lnTo>
                  <a:lnTo>
                    <a:pt x="601" y="839"/>
                  </a:lnTo>
                  <a:lnTo>
                    <a:pt x="582" y="845"/>
                  </a:lnTo>
                  <a:lnTo>
                    <a:pt x="564" y="850"/>
                  </a:lnTo>
                  <a:lnTo>
                    <a:pt x="545" y="854"/>
                  </a:lnTo>
                  <a:lnTo>
                    <a:pt x="525" y="857"/>
                  </a:lnTo>
                  <a:lnTo>
                    <a:pt x="505" y="860"/>
                  </a:lnTo>
                  <a:lnTo>
                    <a:pt x="485" y="862"/>
                  </a:lnTo>
                  <a:lnTo>
                    <a:pt x="465" y="863"/>
                  </a:lnTo>
                  <a:lnTo>
                    <a:pt x="445" y="863"/>
                  </a:lnTo>
                  <a:lnTo>
                    <a:pt x="421" y="863"/>
                  </a:lnTo>
                  <a:lnTo>
                    <a:pt x="399" y="861"/>
                  </a:lnTo>
                  <a:lnTo>
                    <a:pt x="377" y="858"/>
                  </a:lnTo>
                  <a:lnTo>
                    <a:pt x="354" y="855"/>
                  </a:lnTo>
                  <a:lnTo>
                    <a:pt x="333" y="851"/>
                  </a:lnTo>
                  <a:lnTo>
                    <a:pt x="312" y="846"/>
                  </a:lnTo>
                  <a:lnTo>
                    <a:pt x="291" y="839"/>
                  </a:lnTo>
                  <a:lnTo>
                    <a:pt x="270" y="832"/>
                  </a:lnTo>
                  <a:lnTo>
                    <a:pt x="251" y="824"/>
                  </a:lnTo>
                  <a:lnTo>
                    <a:pt x="232" y="815"/>
                  </a:lnTo>
                  <a:lnTo>
                    <a:pt x="213" y="805"/>
                  </a:lnTo>
                  <a:lnTo>
                    <a:pt x="195" y="795"/>
                  </a:lnTo>
                  <a:lnTo>
                    <a:pt x="178" y="784"/>
                  </a:lnTo>
                  <a:lnTo>
                    <a:pt x="161" y="771"/>
                  </a:lnTo>
                  <a:lnTo>
                    <a:pt x="145" y="758"/>
                  </a:lnTo>
                  <a:lnTo>
                    <a:pt x="130" y="745"/>
                  </a:lnTo>
                  <a:lnTo>
                    <a:pt x="115" y="731"/>
                  </a:lnTo>
                  <a:lnTo>
                    <a:pt x="101" y="715"/>
                  </a:lnTo>
                  <a:lnTo>
                    <a:pt x="87" y="699"/>
                  </a:lnTo>
                  <a:lnTo>
                    <a:pt x="76" y="683"/>
                  </a:lnTo>
                  <a:lnTo>
                    <a:pt x="64" y="665"/>
                  </a:lnTo>
                  <a:lnTo>
                    <a:pt x="53" y="647"/>
                  </a:lnTo>
                  <a:lnTo>
                    <a:pt x="44" y="629"/>
                  </a:lnTo>
                  <a:lnTo>
                    <a:pt x="34" y="608"/>
                  </a:lnTo>
                  <a:lnTo>
                    <a:pt x="27" y="589"/>
                  </a:lnTo>
                  <a:lnTo>
                    <a:pt x="19" y="568"/>
                  </a:lnTo>
                  <a:lnTo>
                    <a:pt x="14" y="547"/>
                  </a:lnTo>
                  <a:lnTo>
                    <a:pt x="9" y="526"/>
                  </a:lnTo>
                  <a:lnTo>
                    <a:pt x="4" y="503"/>
                  </a:lnTo>
                  <a:lnTo>
                    <a:pt x="2" y="480"/>
                  </a:lnTo>
                  <a:lnTo>
                    <a:pt x="0" y="456"/>
                  </a:lnTo>
                  <a:lnTo>
                    <a:pt x="0" y="432"/>
                  </a:lnTo>
                  <a:lnTo>
                    <a:pt x="0" y="408"/>
                  </a:lnTo>
                  <a:lnTo>
                    <a:pt x="2" y="384"/>
                  </a:lnTo>
                  <a:lnTo>
                    <a:pt x="4" y="362"/>
                  </a:lnTo>
                  <a:lnTo>
                    <a:pt x="9" y="339"/>
                  </a:lnTo>
                  <a:lnTo>
                    <a:pt x="14" y="317"/>
                  </a:lnTo>
                  <a:lnTo>
                    <a:pt x="19" y="296"/>
                  </a:lnTo>
                  <a:lnTo>
                    <a:pt x="27" y="276"/>
                  </a:lnTo>
                  <a:lnTo>
                    <a:pt x="34" y="255"/>
                  </a:lnTo>
                  <a:lnTo>
                    <a:pt x="44" y="235"/>
                  </a:lnTo>
                  <a:lnTo>
                    <a:pt x="53" y="217"/>
                  </a:lnTo>
                  <a:lnTo>
                    <a:pt x="64" y="199"/>
                  </a:lnTo>
                  <a:lnTo>
                    <a:pt x="76" y="181"/>
                  </a:lnTo>
                  <a:lnTo>
                    <a:pt x="87" y="165"/>
                  </a:lnTo>
                  <a:lnTo>
                    <a:pt x="101" y="149"/>
                  </a:lnTo>
                  <a:lnTo>
                    <a:pt x="115" y="133"/>
                  </a:lnTo>
                  <a:lnTo>
                    <a:pt x="130" y="118"/>
                  </a:lnTo>
                  <a:lnTo>
                    <a:pt x="145" y="104"/>
                  </a:lnTo>
                  <a:lnTo>
                    <a:pt x="161" y="91"/>
                  </a:lnTo>
                  <a:lnTo>
                    <a:pt x="178" y="80"/>
                  </a:lnTo>
                  <a:lnTo>
                    <a:pt x="195" y="68"/>
                  </a:lnTo>
                  <a:lnTo>
                    <a:pt x="213" y="57"/>
                  </a:lnTo>
                  <a:lnTo>
                    <a:pt x="232" y="48"/>
                  </a:lnTo>
                  <a:lnTo>
                    <a:pt x="251" y="39"/>
                  </a:lnTo>
                  <a:lnTo>
                    <a:pt x="270" y="31"/>
                  </a:lnTo>
                  <a:lnTo>
                    <a:pt x="291" y="23"/>
                  </a:lnTo>
                  <a:lnTo>
                    <a:pt x="312" y="17"/>
                  </a:lnTo>
                  <a:lnTo>
                    <a:pt x="333" y="12"/>
                  </a:lnTo>
                  <a:lnTo>
                    <a:pt x="354" y="7"/>
                  </a:lnTo>
                  <a:lnTo>
                    <a:pt x="377" y="4"/>
                  </a:lnTo>
                  <a:lnTo>
                    <a:pt x="399" y="2"/>
                  </a:lnTo>
                  <a:lnTo>
                    <a:pt x="421" y="0"/>
                  </a:lnTo>
                  <a:lnTo>
                    <a:pt x="445" y="0"/>
                  </a:lnTo>
                  <a:lnTo>
                    <a:pt x="465" y="0"/>
                  </a:lnTo>
                  <a:lnTo>
                    <a:pt x="484" y="1"/>
                  </a:lnTo>
                  <a:lnTo>
                    <a:pt x="504" y="2"/>
                  </a:lnTo>
                  <a:lnTo>
                    <a:pt x="523" y="5"/>
                  </a:lnTo>
                  <a:lnTo>
                    <a:pt x="542" y="7"/>
                  </a:lnTo>
                  <a:lnTo>
                    <a:pt x="562" y="11"/>
                  </a:lnTo>
                  <a:lnTo>
                    <a:pt x="580" y="15"/>
                  </a:lnTo>
                  <a:lnTo>
                    <a:pt x="598" y="20"/>
                  </a:lnTo>
                  <a:lnTo>
                    <a:pt x="616" y="25"/>
                  </a:lnTo>
                  <a:lnTo>
                    <a:pt x="633" y="31"/>
                  </a:lnTo>
                  <a:lnTo>
                    <a:pt x="650" y="38"/>
                  </a:lnTo>
                  <a:lnTo>
                    <a:pt x="666" y="46"/>
                  </a:lnTo>
                  <a:lnTo>
                    <a:pt x="682" y="53"/>
                  </a:lnTo>
                  <a:lnTo>
                    <a:pt x="698" y="62"/>
                  </a:lnTo>
                  <a:lnTo>
                    <a:pt x="713" y="71"/>
                  </a:lnTo>
                  <a:lnTo>
                    <a:pt x="726" y="81"/>
                  </a:lnTo>
                  <a:lnTo>
                    <a:pt x="740" y="91"/>
                  </a:lnTo>
                  <a:lnTo>
                    <a:pt x="754" y="103"/>
                  </a:lnTo>
                  <a:lnTo>
                    <a:pt x="767" y="115"/>
                  </a:lnTo>
                  <a:lnTo>
                    <a:pt x="779" y="128"/>
                  </a:lnTo>
                  <a:lnTo>
                    <a:pt x="790" y="140"/>
                  </a:lnTo>
                  <a:lnTo>
                    <a:pt x="800" y="155"/>
                  </a:lnTo>
                  <a:lnTo>
                    <a:pt x="811" y="169"/>
                  </a:lnTo>
                  <a:lnTo>
                    <a:pt x="819" y="185"/>
                  </a:lnTo>
                  <a:lnTo>
                    <a:pt x="828" y="201"/>
                  </a:lnTo>
                  <a:lnTo>
                    <a:pt x="835" y="218"/>
                  </a:lnTo>
                  <a:lnTo>
                    <a:pt x="841" y="235"/>
                  </a:lnTo>
                  <a:lnTo>
                    <a:pt x="848" y="253"/>
                  </a:lnTo>
                  <a:lnTo>
                    <a:pt x="853" y="272"/>
                  </a:lnTo>
                  <a:lnTo>
                    <a:pt x="857" y="291"/>
                  </a:lnTo>
                  <a:lnTo>
                    <a:pt x="860" y="312"/>
                  </a:lnTo>
                  <a:lnTo>
                    <a:pt x="863" y="332"/>
                  </a:lnTo>
                  <a:lnTo>
                    <a:pt x="565" y="332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19"/>
            <p:cNvSpPr>
              <a:spLocks/>
            </p:cNvSpPr>
            <p:nvPr userDrawn="1"/>
          </p:nvSpPr>
          <p:spPr bwMode="auto">
            <a:xfrm>
              <a:off x="2517775" y="6232525"/>
              <a:ext cx="122238" cy="163513"/>
            </a:xfrm>
            <a:custGeom>
              <a:avLst/>
              <a:gdLst/>
              <a:ahLst/>
              <a:cxnLst>
                <a:cxn ang="0">
                  <a:pos x="314" y="0"/>
                </a:cxn>
                <a:cxn ang="0">
                  <a:pos x="317" y="398"/>
                </a:cxn>
                <a:cxn ang="0">
                  <a:pos x="339" y="374"/>
                </a:cxn>
                <a:cxn ang="0">
                  <a:pos x="361" y="353"/>
                </a:cxn>
                <a:cxn ang="0">
                  <a:pos x="387" y="335"/>
                </a:cxn>
                <a:cxn ang="0">
                  <a:pos x="416" y="319"/>
                </a:cxn>
                <a:cxn ang="0">
                  <a:pos x="448" y="306"/>
                </a:cxn>
                <a:cxn ang="0">
                  <a:pos x="485" y="295"/>
                </a:cxn>
                <a:cxn ang="0">
                  <a:pos x="527" y="290"/>
                </a:cxn>
                <a:cxn ang="0">
                  <a:pos x="574" y="288"/>
                </a:cxn>
                <a:cxn ang="0">
                  <a:pos x="601" y="289"/>
                </a:cxn>
                <a:cxn ang="0">
                  <a:pos x="628" y="292"/>
                </a:cxn>
                <a:cxn ang="0">
                  <a:pos x="655" y="298"/>
                </a:cxn>
                <a:cxn ang="0">
                  <a:pos x="680" y="305"/>
                </a:cxn>
                <a:cxn ang="0">
                  <a:pos x="705" y="315"/>
                </a:cxn>
                <a:cxn ang="0">
                  <a:pos x="728" y="326"/>
                </a:cxn>
                <a:cxn ang="0">
                  <a:pos x="749" y="340"/>
                </a:cxn>
                <a:cxn ang="0">
                  <a:pos x="769" y="356"/>
                </a:cxn>
                <a:cxn ang="0">
                  <a:pos x="789" y="375"/>
                </a:cxn>
                <a:cxn ang="0">
                  <a:pos x="806" y="395"/>
                </a:cxn>
                <a:cxn ang="0">
                  <a:pos x="819" y="419"/>
                </a:cxn>
                <a:cxn ang="0">
                  <a:pos x="832" y="443"/>
                </a:cxn>
                <a:cxn ang="0">
                  <a:pos x="842" y="471"/>
                </a:cxn>
                <a:cxn ang="0">
                  <a:pos x="849" y="501"/>
                </a:cxn>
                <a:cxn ang="0">
                  <a:pos x="853" y="533"/>
                </a:cxn>
                <a:cxn ang="0">
                  <a:pos x="856" y="567"/>
                </a:cxn>
                <a:cxn ang="0">
                  <a:pos x="542" y="1131"/>
                </a:cxn>
                <a:cxn ang="0">
                  <a:pos x="542" y="666"/>
                </a:cxn>
                <a:cxn ang="0">
                  <a:pos x="537" y="620"/>
                </a:cxn>
                <a:cxn ang="0">
                  <a:pos x="530" y="594"/>
                </a:cxn>
                <a:cxn ang="0">
                  <a:pos x="520" y="573"/>
                </a:cxn>
                <a:cxn ang="0">
                  <a:pos x="504" y="556"/>
                </a:cxn>
                <a:cxn ang="0">
                  <a:pos x="482" y="544"/>
                </a:cxn>
                <a:cxn ang="0">
                  <a:pos x="456" y="539"/>
                </a:cxn>
                <a:cxn ang="0">
                  <a:pos x="429" y="538"/>
                </a:cxn>
                <a:cxn ang="0">
                  <a:pos x="408" y="541"/>
                </a:cxn>
                <a:cxn ang="0">
                  <a:pos x="387" y="549"/>
                </a:cxn>
                <a:cxn ang="0">
                  <a:pos x="366" y="560"/>
                </a:cxn>
                <a:cxn ang="0">
                  <a:pos x="347" y="577"/>
                </a:cxn>
                <a:cxn ang="0">
                  <a:pos x="332" y="602"/>
                </a:cxn>
                <a:cxn ang="0">
                  <a:pos x="321" y="633"/>
                </a:cxn>
                <a:cxn ang="0">
                  <a:pos x="315" y="673"/>
                </a:cxn>
                <a:cxn ang="0">
                  <a:pos x="314" y="1131"/>
                </a:cxn>
                <a:cxn ang="0">
                  <a:pos x="0" y="0"/>
                </a:cxn>
              </a:cxnLst>
              <a:rect l="0" t="0" r="r" b="b"/>
              <a:pathLst>
                <a:path w="856" h="1131">
                  <a:moveTo>
                    <a:pt x="0" y="0"/>
                  </a:moveTo>
                  <a:lnTo>
                    <a:pt x="314" y="0"/>
                  </a:lnTo>
                  <a:lnTo>
                    <a:pt x="314" y="398"/>
                  </a:lnTo>
                  <a:lnTo>
                    <a:pt x="317" y="398"/>
                  </a:lnTo>
                  <a:lnTo>
                    <a:pt x="328" y="386"/>
                  </a:lnTo>
                  <a:lnTo>
                    <a:pt x="339" y="374"/>
                  </a:lnTo>
                  <a:lnTo>
                    <a:pt x="349" y="363"/>
                  </a:lnTo>
                  <a:lnTo>
                    <a:pt x="361" y="353"/>
                  </a:lnTo>
                  <a:lnTo>
                    <a:pt x="374" y="343"/>
                  </a:lnTo>
                  <a:lnTo>
                    <a:pt x="387" y="335"/>
                  </a:lnTo>
                  <a:lnTo>
                    <a:pt x="401" y="326"/>
                  </a:lnTo>
                  <a:lnTo>
                    <a:pt x="416" y="319"/>
                  </a:lnTo>
                  <a:lnTo>
                    <a:pt x="431" y="311"/>
                  </a:lnTo>
                  <a:lnTo>
                    <a:pt x="448" y="306"/>
                  </a:lnTo>
                  <a:lnTo>
                    <a:pt x="466" y="301"/>
                  </a:lnTo>
                  <a:lnTo>
                    <a:pt x="485" y="295"/>
                  </a:lnTo>
                  <a:lnTo>
                    <a:pt x="506" y="292"/>
                  </a:lnTo>
                  <a:lnTo>
                    <a:pt x="527" y="290"/>
                  </a:lnTo>
                  <a:lnTo>
                    <a:pt x="549" y="288"/>
                  </a:lnTo>
                  <a:lnTo>
                    <a:pt x="574" y="288"/>
                  </a:lnTo>
                  <a:lnTo>
                    <a:pt x="588" y="288"/>
                  </a:lnTo>
                  <a:lnTo>
                    <a:pt x="601" y="289"/>
                  </a:lnTo>
                  <a:lnTo>
                    <a:pt x="614" y="290"/>
                  </a:lnTo>
                  <a:lnTo>
                    <a:pt x="628" y="292"/>
                  </a:lnTo>
                  <a:lnTo>
                    <a:pt x="642" y="294"/>
                  </a:lnTo>
                  <a:lnTo>
                    <a:pt x="655" y="298"/>
                  </a:lnTo>
                  <a:lnTo>
                    <a:pt x="667" y="301"/>
                  </a:lnTo>
                  <a:lnTo>
                    <a:pt x="680" y="305"/>
                  </a:lnTo>
                  <a:lnTo>
                    <a:pt x="692" y="309"/>
                  </a:lnTo>
                  <a:lnTo>
                    <a:pt x="705" y="315"/>
                  </a:lnTo>
                  <a:lnTo>
                    <a:pt x="716" y="320"/>
                  </a:lnTo>
                  <a:lnTo>
                    <a:pt x="728" y="326"/>
                  </a:lnTo>
                  <a:lnTo>
                    <a:pt x="739" y="333"/>
                  </a:lnTo>
                  <a:lnTo>
                    <a:pt x="749" y="340"/>
                  </a:lnTo>
                  <a:lnTo>
                    <a:pt x="760" y="348"/>
                  </a:lnTo>
                  <a:lnTo>
                    <a:pt x="769" y="356"/>
                  </a:lnTo>
                  <a:lnTo>
                    <a:pt x="779" y="366"/>
                  </a:lnTo>
                  <a:lnTo>
                    <a:pt x="789" y="375"/>
                  </a:lnTo>
                  <a:lnTo>
                    <a:pt x="797" y="385"/>
                  </a:lnTo>
                  <a:lnTo>
                    <a:pt x="806" y="395"/>
                  </a:lnTo>
                  <a:lnTo>
                    <a:pt x="813" y="407"/>
                  </a:lnTo>
                  <a:lnTo>
                    <a:pt x="819" y="419"/>
                  </a:lnTo>
                  <a:lnTo>
                    <a:pt x="826" y="431"/>
                  </a:lnTo>
                  <a:lnTo>
                    <a:pt x="832" y="443"/>
                  </a:lnTo>
                  <a:lnTo>
                    <a:pt x="838" y="457"/>
                  </a:lnTo>
                  <a:lnTo>
                    <a:pt x="842" y="471"/>
                  </a:lnTo>
                  <a:lnTo>
                    <a:pt x="846" y="486"/>
                  </a:lnTo>
                  <a:lnTo>
                    <a:pt x="849" y="501"/>
                  </a:lnTo>
                  <a:lnTo>
                    <a:pt x="852" y="516"/>
                  </a:lnTo>
                  <a:lnTo>
                    <a:pt x="853" y="533"/>
                  </a:lnTo>
                  <a:lnTo>
                    <a:pt x="855" y="549"/>
                  </a:lnTo>
                  <a:lnTo>
                    <a:pt x="856" y="567"/>
                  </a:lnTo>
                  <a:lnTo>
                    <a:pt x="856" y="1131"/>
                  </a:lnTo>
                  <a:lnTo>
                    <a:pt x="542" y="1131"/>
                  </a:lnTo>
                  <a:lnTo>
                    <a:pt x="542" y="700"/>
                  </a:lnTo>
                  <a:lnTo>
                    <a:pt x="542" y="666"/>
                  </a:lnTo>
                  <a:lnTo>
                    <a:pt x="539" y="634"/>
                  </a:lnTo>
                  <a:lnTo>
                    <a:pt x="537" y="620"/>
                  </a:lnTo>
                  <a:lnTo>
                    <a:pt x="533" y="607"/>
                  </a:lnTo>
                  <a:lnTo>
                    <a:pt x="530" y="594"/>
                  </a:lnTo>
                  <a:lnTo>
                    <a:pt x="525" y="583"/>
                  </a:lnTo>
                  <a:lnTo>
                    <a:pt x="520" y="573"/>
                  </a:lnTo>
                  <a:lnTo>
                    <a:pt x="512" y="564"/>
                  </a:lnTo>
                  <a:lnTo>
                    <a:pt x="504" y="556"/>
                  </a:lnTo>
                  <a:lnTo>
                    <a:pt x="494" y="550"/>
                  </a:lnTo>
                  <a:lnTo>
                    <a:pt x="482" y="544"/>
                  </a:lnTo>
                  <a:lnTo>
                    <a:pt x="470" y="541"/>
                  </a:lnTo>
                  <a:lnTo>
                    <a:pt x="456" y="539"/>
                  </a:lnTo>
                  <a:lnTo>
                    <a:pt x="440" y="538"/>
                  </a:lnTo>
                  <a:lnTo>
                    <a:pt x="429" y="538"/>
                  </a:lnTo>
                  <a:lnTo>
                    <a:pt x="418" y="539"/>
                  </a:lnTo>
                  <a:lnTo>
                    <a:pt x="408" y="541"/>
                  </a:lnTo>
                  <a:lnTo>
                    <a:pt x="397" y="544"/>
                  </a:lnTo>
                  <a:lnTo>
                    <a:pt x="387" y="549"/>
                  </a:lnTo>
                  <a:lnTo>
                    <a:pt x="376" y="554"/>
                  </a:lnTo>
                  <a:lnTo>
                    <a:pt x="366" y="560"/>
                  </a:lnTo>
                  <a:lnTo>
                    <a:pt x="357" y="568"/>
                  </a:lnTo>
                  <a:lnTo>
                    <a:pt x="347" y="577"/>
                  </a:lnTo>
                  <a:lnTo>
                    <a:pt x="340" y="588"/>
                  </a:lnTo>
                  <a:lnTo>
                    <a:pt x="332" y="602"/>
                  </a:lnTo>
                  <a:lnTo>
                    <a:pt x="326" y="616"/>
                  </a:lnTo>
                  <a:lnTo>
                    <a:pt x="321" y="633"/>
                  </a:lnTo>
                  <a:lnTo>
                    <a:pt x="317" y="652"/>
                  </a:lnTo>
                  <a:lnTo>
                    <a:pt x="315" y="673"/>
                  </a:lnTo>
                  <a:lnTo>
                    <a:pt x="314" y="696"/>
                  </a:lnTo>
                  <a:lnTo>
                    <a:pt x="314" y="1131"/>
                  </a:lnTo>
                  <a:lnTo>
                    <a:pt x="0" y="11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20"/>
            <p:cNvSpPr>
              <a:spLocks noEditPoints="1"/>
            </p:cNvSpPr>
            <p:nvPr userDrawn="1"/>
          </p:nvSpPr>
          <p:spPr bwMode="auto">
            <a:xfrm>
              <a:off x="2655888" y="6273800"/>
              <a:ext cx="130175" cy="123825"/>
            </a:xfrm>
            <a:custGeom>
              <a:avLst/>
              <a:gdLst/>
              <a:ahLst/>
              <a:cxnLst>
                <a:cxn ang="0">
                  <a:pos x="418" y="231"/>
                </a:cxn>
                <a:cxn ang="0">
                  <a:pos x="384" y="243"/>
                </a:cxn>
                <a:cxn ang="0">
                  <a:pos x="359" y="263"/>
                </a:cxn>
                <a:cxn ang="0">
                  <a:pos x="330" y="312"/>
                </a:cxn>
                <a:cxn ang="0">
                  <a:pos x="316" y="380"/>
                </a:cxn>
                <a:cxn ang="0">
                  <a:pos x="314" y="447"/>
                </a:cxn>
                <a:cxn ang="0">
                  <a:pos x="321" y="517"/>
                </a:cxn>
                <a:cxn ang="0">
                  <a:pos x="345" y="580"/>
                </a:cxn>
                <a:cxn ang="0">
                  <a:pos x="371" y="611"/>
                </a:cxn>
                <a:cxn ang="0">
                  <a:pos x="400" y="627"/>
                </a:cxn>
                <a:cxn ang="0">
                  <a:pos x="437" y="634"/>
                </a:cxn>
                <a:cxn ang="0">
                  <a:pos x="480" y="632"/>
                </a:cxn>
                <a:cxn ang="0">
                  <a:pos x="513" y="619"/>
                </a:cxn>
                <a:cxn ang="0">
                  <a:pos x="538" y="599"/>
                </a:cxn>
                <a:cxn ang="0">
                  <a:pos x="567" y="550"/>
                </a:cxn>
                <a:cxn ang="0">
                  <a:pos x="581" y="482"/>
                </a:cxn>
                <a:cxn ang="0">
                  <a:pos x="583" y="414"/>
                </a:cxn>
                <a:cxn ang="0">
                  <a:pos x="576" y="345"/>
                </a:cxn>
                <a:cxn ang="0">
                  <a:pos x="552" y="282"/>
                </a:cxn>
                <a:cxn ang="0">
                  <a:pos x="527" y="252"/>
                </a:cxn>
                <a:cxn ang="0">
                  <a:pos x="497" y="236"/>
                </a:cxn>
                <a:cxn ang="0">
                  <a:pos x="460" y="228"/>
                </a:cxn>
                <a:cxn ang="0">
                  <a:pos x="393" y="861"/>
                </a:cxn>
                <a:cxn ang="0">
                  <a:pos x="293" y="843"/>
                </a:cxn>
                <a:cxn ang="0">
                  <a:pos x="208" y="808"/>
                </a:cxn>
                <a:cxn ang="0">
                  <a:pos x="139" y="761"/>
                </a:cxn>
                <a:cxn ang="0">
                  <a:pos x="83" y="701"/>
                </a:cxn>
                <a:cxn ang="0">
                  <a:pos x="43" y="632"/>
                </a:cxn>
                <a:cxn ang="0">
                  <a:pos x="15" y="555"/>
                </a:cxn>
                <a:cxn ang="0">
                  <a:pos x="2" y="473"/>
                </a:cxn>
                <a:cxn ang="0">
                  <a:pos x="2" y="388"/>
                </a:cxn>
                <a:cxn ang="0">
                  <a:pos x="15" y="306"/>
                </a:cxn>
                <a:cxn ang="0">
                  <a:pos x="43" y="230"/>
                </a:cxn>
                <a:cxn ang="0">
                  <a:pos x="83" y="161"/>
                </a:cxn>
                <a:cxn ang="0">
                  <a:pos x="139" y="101"/>
                </a:cxn>
                <a:cxn ang="0">
                  <a:pos x="208" y="54"/>
                </a:cxn>
                <a:cxn ang="0">
                  <a:pos x="293" y="20"/>
                </a:cxn>
                <a:cxn ang="0">
                  <a:pos x="393" y="2"/>
                </a:cxn>
                <a:cxn ang="0">
                  <a:pos x="504" y="2"/>
                </a:cxn>
                <a:cxn ang="0">
                  <a:pos x="604" y="20"/>
                </a:cxn>
                <a:cxn ang="0">
                  <a:pos x="689" y="54"/>
                </a:cxn>
                <a:cxn ang="0">
                  <a:pos x="759" y="101"/>
                </a:cxn>
                <a:cxn ang="0">
                  <a:pos x="814" y="161"/>
                </a:cxn>
                <a:cxn ang="0">
                  <a:pos x="855" y="230"/>
                </a:cxn>
                <a:cxn ang="0">
                  <a:pos x="882" y="306"/>
                </a:cxn>
                <a:cxn ang="0">
                  <a:pos x="895" y="388"/>
                </a:cxn>
                <a:cxn ang="0">
                  <a:pos x="895" y="473"/>
                </a:cxn>
                <a:cxn ang="0">
                  <a:pos x="882" y="555"/>
                </a:cxn>
                <a:cxn ang="0">
                  <a:pos x="855" y="632"/>
                </a:cxn>
                <a:cxn ang="0">
                  <a:pos x="814" y="701"/>
                </a:cxn>
                <a:cxn ang="0">
                  <a:pos x="759" y="761"/>
                </a:cxn>
                <a:cxn ang="0">
                  <a:pos x="689" y="808"/>
                </a:cxn>
                <a:cxn ang="0">
                  <a:pos x="604" y="843"/>
                </a:cxn>
                <a:cxn ang="0">
                  <a:pos x="504" y="861"/>
                </a:cxn>
              </a:cxnLst>
              <a:rect l="0" t="0" r="r" b="b"/>
              <a:pathLst>
                <a:path w="897" h="863">
                  <a:moveTo>
                    <a:pt x="449" y="228"/>
                  </a:moveTo>
                  <a:lnTo>
                    <a:pt x="437" y="228"/>
                  </a:lnTo>
                  <a:lnTo>
                    <a:pt x="428" y="229"/>
                  </a:lnTo>
                  <a:lnTo>
                    <a:pt x="418" y="231"/>
                  </a:lnTo>
                  <a:lnTo>
                    <a:pt x="409" y="233"/>
                  </a:lnTo>
                  <a:lnTo>
                    <a:pt x="400" y="236"/>
                  </a:lnTo>
                  <a:lnTo>
                    <a:pt x="392" y="239"/>
                  </a:lnTo>
                  <a:lnTo>
                    <a:pt x="384" y="243"/>
                  </a:lnTo>
                  <a:lnTo>
                    <a:pt x="378" y="247"/>
                  </a:lnTo>
                  <a:lnTo>
                    <a:pt x="371" y="252"/>
                  </a:lnTo>
                  <a:lnTo>
                    <a:pt x="365" y="257"/>
                  </a:lnTo>
                  <a:lnTo>
                    <a:pt x="359" y="263"/>
                  </a:lnTo>
                  <a:lnTo>
                    <a:pt x="353" y="269"/>
                  </a:lnTo>
                  <a:lnTo>
                    <a:pt x="345" y="282"/>
                  </a:lnTo>
                  <a:lnTo>
                    <a:pt x="336" y="297"/>
                  </a:lnTo>
                  <a:lnTo>
                    <a:pt x="330" y="312"/>
                  </a:lnTo>
                  <a:lnTo>
                    <a:pt x="326" y="328"/>
                  </a:lnTo>
                  <a:lnTo>
                    <a:pt x="321" y="345"/>
                  </a:lnTo>
                  <a:lnTo>
                    <a:pt x="318" y="362"/>
                  </a:lnTo>
                  <a:lnTo>
                    <a:pt x="316" y="380"/>
                  </a:lnTo>
                  <a:lnTo>
                    <a:pt x="315" y="397"/>
                  </a:lnTo>
                  <a:lnTo>
                    <a:pt x="314" y="414"/>
                  </a:lnTo>
                  <a:lnTo>
                    <a:pt x="314" y="431"/>
                  </a:lnTo>
                  <a:lnTo>
                    <a:pt x="314" y="447"/>
                  </a:lnTo>
                  <a:lnTo>
                    <a:pt x="315" y="464"/>
                  </a:lnTo>
                  <a:lnTo>
                    <a:pt x="316" y="482"/>
                  </a:lnTo>
                  <a:lnTo>
                    <a:pt x="318" y="499"/>
                  </a:lnTo>
                  <a:lnTo>
                    <a:pt x="321" y="517"/>
                  </a:lnTo>
                  <a:lnTo>
                    <a:pt x="326" y="533"/>
                  </a:lnTo>
                  <a:lnTo>
                    <a:pt x="330" y="550"/>
                  </a:lnTo>
                  <a:lnTo>
                    <a:pt x="336" y="565"/>
                  </a:lnTo>
                  <a:lnTo>
                    <a:pt x="345" y="580"/>
                  </a:lnTo>
                  <a:lnTo>
                    <a:pt x="353" y="594"/>
                  </a:lnTo>
                  <a:lnTo>
                    <a:pt x="359" y="599"/>
                  </a:lnTo>
                  <a:lnTo>
                    <a:pt x="365" y="605"/>
                  </a:lnTo>
                  <a:lnTo>
                    <a:pt x="371" y="611"/>
                  </a:lnTo>
                  <a:lnTo>
                    <a:pt x="378" y="615"/>
                  </a:lnTo>
                  <a:lnTo>
                    <a:pt x="384" y="619"/>
                  </a:lnTo>
                  <a:lnTo>
                    <a:pt x="392" y="623"/>
                  </a:lnTo>
                  <a:lnTo>
                    <a:pt x="400" y="627"/>
                  </a:lnTo>
                  <a:lnTo>
                    <a:pt x="409" y="630"/>
                  </a:lnTo>
                  <a:lnTo>
                    <a:pt x="418" y="632"/>
                  </a:lnTo>
                  <a:lnTo>
                    <a:pt x="428" y="633"/>
                  </a:lnTo>
                  <a:lnTo>
                    <a:pt x="437" y="634"/>
                  </a:lnTo>
                  <a:lnTo>
                    <a:pt x="449" y="635"/>
                  </a:lnTo>
                  <a:lnTo>
                    <a:pt x="460" y="634"/>
                  </a:lnTo>
                  <a:lnTo>
                    <a:pt x="469" y="633"/>
                  </a:lnTo>
                  <a:lnTo>
                    <a:pt x="480" y="632"/>
                  </a:lnTo>
                  <a:lnTo>
                    <a:pt x="488" y="630"/>
                  </a:lnTo>
                  <a:lnTo>
                    <a:pt x="497" y="627"/>
                  </a:lnTo>
                  <a:lnTo>
                    <a:pt x="505" y="623"/>
                  </a:lnTo>
                  <a:lnTo>
                    <a:pt x="513" y="619"/>
                  </a:lnTo>
                  <a:lnTo>
                    <a:pt x="519" y="615"/>
                  </a:lnTo>
                  <a:lnTo>
                    <a:pt x="527" y="611"/>
                  </a:lnTo>
                  <a:lnTo>
                    <a:pt x="532" y="605"/>
                  </a:lnTo>
                  <a:lnTo>
                    <a:pt x="538" y="599"/>
                  </a:lnTo>
                  <a:lnTo>
                    <a:pt x="544" y="594"/>
                  </a:lnTo>
                  <a:lnTo>
                    <a:pt x="552" y="580"/>
                  </a:lnTo>
                  <a:lnTo>
                    <a:pt x="561" y="565"/>
                  </a:lnTo>
                  <a:lnTo>
                    <a:pt x="567" y="550"/>
                  </a:lnTo>
                  <a:lnTo>
                    <a:pt x="572" y="533"/>
                  </a:lnTo>
                  <a:lnTo>
                    <a:pt x="576" y="517"/>
                  </a:lnTo>
                  <a:lnTo>
                    <a:pt x="579" y="499"/>
                  </a:lnTo>
                  <a:lnTo>
                    <a:pt x="581" y="482"/>
                  </a:lnTo>
                  <a:lnTo>
                    <a:pt x="582" y="464"/>
                  </a:lnTo>
                  <a:lnTo>
                    <a:pt x="583" y="447"/>
                  </a:lnTo>
                  <a:lnTo>
                    <a:pt x="583" y="431"/>
                  </a:lnTo>
                  <a:lnTo>
                    <a:pt x="583" y="414"/>
                  </a:lnTo>
                  <a:lnTo>
                    <a:pt x="582" y="397"/>
                  </a:lnTo>
                  <a:lnTo>
                    <a:pt x="581" y="380"/>
                  </a:lnTo>
                  <a:lnTo>
                    <a:pt x="579" y="362"/>
                  </a:lnTo>
                  <a:lnTo>
                    <a:pt x="576" y="345"/>
                  </a:lnTo>
                  <a:lnTo>
                    <a:pt x="572" y="328"/>
                  </a:lnTo>
                  <a:lnTo>
                    <a:pt x="567" y="312"/>
                  </a:lnTo>
                  <a:lnTo>
                    <a:pt x="561" y="297"/>
                  </a:lnTo>
                  <a:lnTo>
                    <a:pt x="552" y="282"/>
                  </a:lnTo>
                  <a:lnTo>
                    <a:pt x="544" y="269"/>
                  </a:lnTo>
                  <a:lnTo>
                    <a:pt x="538" y="263"/>
                  </a:lnTo>
                  <a:lnTo>
                    <a:pt x="532" y="257"/>
                  </a:lnTo>
                  <a:lnTo>
                    <a:pt x="527" y="252"/>
                  </a:lnTo>
                  <a:lnTo>
                    <a:pt x="519" y="247"/>
                  </a:lnTo>
                  <a:lnTo>
                    <a:pt x="513" y="243"/>
                  </a:lnTo>
                  <a:lnTo>
                    <a:pt x="505" y="239"/>
                  </a:lnTo>
                  <a:lnTo>
                    <a:pt x="497" y="236"/>
                  </a:lnTo>
                  <a:lnTo>
                    <a:pt x="488" y="233"/>
                  </a:lnTo>
                  <a:lnTo>
                    <a:pt x="480" y="231"/>
                  </a:lnTo>
                  <a:lnTo>
                    <a:pt x="469" y="229"/>
                  </a:lnTo>
                  <a:lnTo>
                    <a:pt x="460" y="228"/>
                  </a:lnTo>
                  <a:lnTo>
                    <a:pt x="449" y="228"/>
                  </a:lnTo>
                  <a:close/>
                  <a:moveTo>
                    <a:pt x="449" y="863"/>
                  </a:moveTo>
                  <a:lnTo>
                    <a:pt x="420" y="862"/>
                  </a:lnTo>
                  <a:lnTo>
                    <a:pt x="393" y="861"/>
                  </a:lnTo>
                  <a:lnTo>
                    <a:pt x="366" y="857"/>
                  </a:lnTo>
                  <a:lnTo>
                    <a:pt x="341" y="853"/>
                  </a:lnTo>
                  <a:lnTo>
                    <a:pt x="316" y="849"/>
                  </a:lnTo>
                  <a:lnTo>
                    <a:pt x="293" y="843"/>
                  </a:lnTo>
                  <a:lnTo>
                    <a:pt x="270" y="835"/>
                  </a:lnTo>
                  <a:lnTo>
                    <a:pt x="248" y="828"/>
                  </a:lnTo>
                  <a:lnTo>
                    <a:pt x="228" y="818"/>
                  </a:lnTo>
                  <a:lnTo>
                    <a:pt x="208" y="808"/>
                  </a:lnTo>
                  <a:lnTo>
                    <a:pt x="190" y="798"/>
                  </a:lnTo>
                  <a:lnTo>
                    <a:pt x="171" y="786"/>
                  </a:lnTo>
                  <a:lnTo>
                    <a:pt x="154" y="773"/>
                  </a:lnTo>
                  <a:lnTo>
                    <a:pt x="139" y="761"/>
                  </a:lnTo>
                  <a:lnTo>
                    <a:pt x="123" y="747"/>
                  </a:lnTo>
                  <a:lnTo>
                    <a:pt x="109" y="732"/>
                  </a:lnTo>
                  <a:lnTo>
                    <a:pt x="96" y="717"/>
                  </a:lnTo>
                  <a:lnTo>
                    <a:pt x="83" y="701"/>
                  </a:lnTo>
                  <a:lnTo>
                    <a:pt x="72" y="685"/>
                  </a:lnTo>
                  <a:lnTo>
                    <a:pt x="61" y="667"/>
                  </a:lnTo>
                  <a:lnTo>
                    <a:pt x="51" y="650"/>
                  </a:lnTo>
                  <a:lnTo>
                    <a:pt x="43" y="632"/>
                  </a:lnTo>
                  <a:lnTo>
                    <a:pt x="34" y="613"/>
                  </a:lnTo>
                  <a:lnTo>
                    <a:pt x="27" y="595"/>
                  </a:lnTo>
                  <a:lnTo>
                    <a:pt x="20" y="574"/>
                  </a:lnTo>
                  <a:lnTo>
                    <a:pt x="15" y="555"/>
                  </a:lnTo>
                  <a:lnTo>
                    <a:pt x="11" y="535"/>
                  </a:lnTo>
                  <a:lnTo>
                    <a:pt x="8" y="515"/>
                  </a:lnTo>
                  <a:lnTo>
                    <a:pt x="5" y="494"/>
                  </a:lnTo>
                  <a:lnTo>
                    <a:pt x="2" y="473"/>
                  </a:lnTo>
                  <a:lnTo>
                    <a:pt x="1" y="452"/>
                  </a:lnTo>
                  <a:lnTo>
                    <a:pt x="0" y="431"/>
                  </a:lnTo>
                  <a:lnTo>
                    <a:pt x="1" y="410"/>
                  </a:lnTo>
                  <a:lnTo>
                    <a:pt x="2" y="388"/>
                  </a:lnTo>
                  <a:lnTo>
                    <a:pt x="5" y="367"/>
                  </a:lnTo>
                  <a:lnTo>
                    <a:pt x="8" y="347"/>
                  </a:lnTo>
                  <a:lnTo>
                    <a:pt x="11" y="327"/>
                  </a:lnTo>
                  <a:lnTo>
                    <a:pt x="15" y="306"/>
                  </a:lnTo>
                  <a:lnTo>
                    <a:pt x="20" y="286"/>
                  </a:lnTo>
                  <a:lnTo>
                    <a:pt x="27" y="267"/>
                  </a:lnTo>
                  <a:lnTo>
                    <a:pt x="34" y="248"/>
                  </a:lnTo>
                  <a:lnTo>
                    <a:pt x="43" y="230"/>
                  </a:lnTo>
                  <a:lnTo>
                    <a:pt x="51" y="212"/>
                  </a:lnTo>
                  <a:lnTo>
                    <a:pt x="61" y="194"/>
                  </a:lnTo>
                  <a:lnTo>
                    <a:pt x="72" y="177"/>
                  </a:lnTo>
                  <a:lnTo>
                    <a:pt x="83" y="161"/>
                  </a:lnTo>
                  <a:lnTo>
                    <a:pt x="96" y="145"/>
                  </a:lnTo>
                  <a:lnTo>
                    <a:pt x="109" y="130"/>
                  </a:lnTo>
                  <a:lnTo>
                    <a:pt x="123" y="115"/>
                  </a:lnTo>
                  <a:lnTo>
                    <a:pt x="139" y="101"/>
                  </a:lnTo>
                  <a:lnTo>
                    <a:pt x="154" y="88"/>
                  </a:lnTo>
                  <a:lnTo>
                    <a:pt x="171" y="75"/>
                  </a:lnTo>
                  <a:lnTo>
                    <a:pt x="190" y="65"/>
                  </a:lnTo>
                  <a:lnTo>
                    <a:pt x="208" y="54"/>
                  </a:lnTo>
                  <a:lnTo>
                    <a:pt x="228" y="44"/>
                  </a:lnTo>
                  <a:lnTo>
                    <a:pt x="248" y="35"/>
                  </a:lnTo>
                  <a:lnTo>
                    <a:pt x="270" y="27"/>
                  </a:lnTo>
                  <a:lnTo>
                    <a:pt x="293" y="20"/>
                  </a:lnTo>
                  <a:lnTo>
                    <a:pt x="316" y="14"/>
                  </a:lnTo>
                  <a:lnTo>
                    <a:pt x="341" y="8"/>
                  </a:lnTo>
                  <a:lnTo>
                    <a:pt x="366" y="5"/>
                  </a:lnTo>
                  <a:lnTo>
                    <a:pt x="393" y="2"/>
                  </a:lnTo>
                  <a:lnTo>
                    <a:pt x="420" y="0"/>
                  </a:lnTo>
                  <a:lnTo>
                    <a:pt x="449" y="0"/>
                  </a:lnTo>
                  <a:lnTo>
                    <a:pt x="477" y="0"/>
                  </a:lnTo>
                  <a:lnTo>
                    <a:pt x="504" y="2"/>
                  </a:lnTo>
                  <a:lnTo>
                    <a:pt x="531" y="5"/>
                  </a:lnTo>
                  <a:lnTo>
                    <a:pt x="557" y="8"/>
                  </a:lnTo>
                  <a:lnTo>
                    <a:pt x="581" y="14"/>
                  </a:lnTo>
                  <a:lnTo>
                    <a:pt x="604" y="20"/>
                  </a:lnTo>
                  <a:lnTo>
                    <a:pt x="627" y="27"/>
                  </a:lnTo>
                  <a:lnTo>
                    <a:pt x="649" y="35"/>
                  </a:lnTo>
                  <a:lnTo>
                    <a:pt x="669" y="44"/>
                  </a:lnTo>
                  <a:lnTo>
                    <a:pt x="689" y="54"/>
                  </a:lnTo>
                  <a:lnTo>
                    <a:pt x="709" y="65"/>
                  </a:lnTo>
                  <a:lnTo>
                    <a:pt x="726" y="75"/>
                  </a:lnTo>
                  <a:lnTo>
                    <a:pt x="743" y="88"/>
                  </a:lnTo>
                  <a:lnTo>
                    <a:pt x="759" y="101"/>
                  </a:lnTo>
                  <a:lnTo>
                    <a:pt x="775" y="115"/>
                  </a:lnTo>
                  <a:lnTo>
                    <a:pt x="788" y="130"/>
                  </a:lnTo>
                  <a:lnTo>
                    <a:pt x="801" y="145"/>
                  </a:lnTo>
                  <a:lnTo>
                    <a:pt x="814" y="161"/>
                  </a:lnTo>
                  <a:lnTo>
                    <a:pt x="826" y="177"/>
                  </a:lnTo>
                  <a:lnTo>
                    <a:pt x="836" y="194"/>
                  </a:lnTo>
                  <a:lnTo>
                    <a:pt x="846" y="212"/>
                  </a:lnTo>
                  <a:lnTo>
                    <a:pt x="855" y="230"/>
                  </a:lnTo>
                  <a:lnTo>
                    <a:pt x="863" y="248"/>
                  </a:lnTo>
                  <a:lnTo>
                    <a:pt x="870" y="267"/>
                  </a:lnTo>
                  <a:lnTo>
                    <a:pt x="877" y="286"/>
                  </a:lnTo>
                  <a:lnTo>
                    <a:pt x="882" y="306"/>
                  </a:lnTo>
                  <a:lnTo>
                    <a:pt x="886" y="327"/>
                  </a:lnTo>
                  <a:lnTo>
                    <a:pt x="890" y="347"/>
                  </a:lnTo>
                  <a:lnTo>
                    <a:pt x="893" y="367"/>
                  </a:lnTo>
                  <a:lnTo>
                    <a:pt x="895" y="388"/>
                  </a:lnTo>
                  <a:lnTo>
                    <a:pt x="896" y="410"/>
                  </a:lnTo>
                  <a:lnTo>
                    <a:pt x="897" y="431"/>
                  </a:lnTo>
                  <a:lnTo>
                    <a:pt x="896" y="452"/>
                  </a:lnTo>
                  <a:lnTo>
                    <a:pt x="895" y="473"/>
                  </a:lnTo>
                  <a:lnTo>
                    <a:pt x="893" y="494"/>
                  </a:lnTo>
                  <a:lnTo>
                    <a:pt x="890" y="515"/>
                  </a:lnTo>
                  <a:lnTo>
                    <a:pt x="886" y="535"/>
                  </a:lnTo>
                  <a:lnTo>
                    <a:pt x="882" y="555"/>
                  </a:lnTo>
                  <a:lnTo>
                    <a:pt x="877" y="574"/>
                  </a:lnTo>
                  <a:lnTo>
                    <a:pt x="870" y="595"/>
                  </a:lnTo>
                  <a:lnTo>
                    <a:pt x="863" y="613"/>
                  </a:lnTo>
                  <a:lnTo>
                    <a:pt x="855" y="632"/>
                  </a:lnTo>
                  <a:lnTo>
                    <a:pt x="846" y="650"/>
                  </a:lnTo>
                  <a:lnTo>
                    <a:pt x="836" y="667"/>
                  </a:lnTo>
                  <a:lnTo>
                    <a:pt x="826" y="685"/>
                  </a:lnTo>
                  <a:lnTo>
                    <a:pt x="814" y="701"/>
                  </a:lnTo>
                  <a:lnTo>
                    <a:pt x="801" y="717"/>
                  </a:lnTo>
                  <a:lnTo>
                    <a:pt x="788" y="732"/>
                  </a:lnTo>
                  <a:lnTo>
                    <a:pt x="775" y="747"/>
                  </a:lnTo>
                  <a:lnTo>
                    <a:pt x="759" y="761"/>
                  </a:lnTo>
                  <a:lnTo>
                    <a:pt x="743" y="773"/>
                  </a:lnTo>
                  <a:lnTo>
                    <a:pt x="726" y="786"/>
                  </a:lnTo>
                  <a:lnTo>
                    <a:pt x="709" y="798"/>
                  </a:lnTo>
                  <a:lnTo>
                    <a:pt x="689" y="808"/>
                  </a:lnTo>
                  <a:lnTo>
                    <a:pt x="669" y="818"/>
                  </a:lnTo>
                  <a:lnTo>
                    <a:pt x="649" y="828"/>
                  </a:lnTo>
                  <a:lnTo>
                    <a:pt x="627" y="835"/>
                  </a:lnTo>
                  <a:lnTo>
                    <a:pt x="604" y="843"/>
                  </a:lnTo>
                  <a:lnTo>
                    <a:pt x="581" y="849"/>
                  </a:lnTo>
                  <a:lnTo>
                    <a:pt x="557" y="853"/>
                  </a:lnTo>
                  <a:lnTo>
                    <a:pt x="531" y="857"/>
                  </a:lnTo>
                  <a:lnTo>
                    <a:pt x="504" y="861"/>
                  </a:lnTo>
                  <a:lnTo>
                    <a:pt x="477" y="862"/>
                  </a:lnTo>
                  <a:lnTo>
                    <a:pt x="449" y="863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1"/>
            <p:cNvSpPr>
              <a:spLocks noEditPoints="1"/>
            </p:cNvSpPr>
            <p:nvPr userDrawn="1"/>
          </p:nvSpPr>
          <p:spPr bwMode="auto">
            <a:xfrm>
              <a:off x="2797175" y="6273800"/>
              <a:ext cx="130175" cy="123825"/>
            </a:xfrm>
            <a:custGeom>
              <a:avLst/>
              <a:gdLst/>
              <a:ahLst/>
              <a:cxnLst>
                <a:cxn ang="0">
                  <a:pos x="416" y="231"/>
                </a:cxn>
                <a:cxn ang="0">
                  <a:pos x="383" y="243"/>
                </a:cxn>
                <a:cxn ang="0">
                  <a:pos x="358" y="263"/>
                </a:cxn>
                <a:cxn ang="0">
                  <a:pos x="329" y="312"/>
                </a:cxn>
                <a:cxn ang="0">
                  <a:pos x="315" y="380"/>
                </a:cxn>
                <a:cxn ang="0">
                  <a:pos x="313" y="447"/>
                </a:cxn>
                <a:cxn ang="0">
                  <a:pos x="321" y="517"/>
                </a:cxn>
                <a:cxn ang="0">
                  <a:pos x="343" y="580"/>
                </a:cxn>
                <a:cxn ang="0">
                  <a:pos x="370" y="611"/>
                </a:cxn>
                <a:cxn ang="0">
                  <a:pos x="399" y="627"/>
                </a:cxn>
                <a:cxn ang="0">
                  <a:pos x="437" y="634"/>
                </a:cxn>
                <a:cxn ang="0">
                  <a:pos x="478" y="632"/>
                </a:cxn>
                <a:cxn ang="0">
                  <a:pos x="511" y="619"/>
                </a:cxn>
                <a:cxn ang="0">
                  <a:pos x="537" y="599"/>
                </a:cxn>
                <a:cxn ang="0">
                  <a:pos x="565" y="550"/>
                </a:cxn>
                <a:cxn ang="0">
                  <a:pos x="580" y="482"/>
                </a:cxn>
                <a:cxn ang="0">
                  <a:pos x="581" y="414"/>
                </a:cxn>
                <a:cxn ang="0">
                  <a:pos x="575" y="345"/>
                </a:cxn>
                <a:cxn ang="0">
                  <a:pos x="552" y="282"/>
                </a:cxn>
                <a:cxn ang="0">
                  <a:pos x="525" y="252"/>
                </a:cxn>
                <a:cxn ang="0">
                  <a:pos x="496" y="236"/>
                </a:cxn>
                <a:cxn ang="0">
                  <a:pos x="458" y="228"/>
                </a:cxn>
                <a:cxn ang="0">
                  <a:pos x="392" y="861"/>
                </a:cxn>
                <a:cxn ang="0">
                  <a:pos x="292" y="843"/>
                </a:cxn>
                <a:cxn ang="0">
                  <a:pos x="207" y="808"/>
                </a:cxn>
                <a:cxn ang="0">
                  <a:pos x="137" y="761"/>
                </a:cxn>
                <a:cxn ang="0">
                  <a:pos x="83" y="701"/>
                </a:cxn>
                <a:cxn ang="0">
                  <a:pos x="41" y="632"/>
                </a:cxn>
                <a:cxn ang="0">
                  <a:pos x="14" y="555"/>
                </a:cxn>
                <a:cxn ang="0">
                  <a:pos x="2" y="473"/>
                </a:cxn>
                <a:cxn ang="0">
                  <a:pos x="2" y="388"/>
                </a:cxn>
                <a:cxn ang="0">
                  <a:pos x="14" y="306"/>
                </a:cxn>
                <a:cxn ang="0">
                  <a:pos x="41" y="230"/>
                </a:cxn>
                <a:cxn ang="0">
                  <a:pos x="83" y="161"/>
                </a:cxn>
                <a:cxn ang="0">
                  <a:pos x="137" y="101"/>
                </a:cxn>
                <a:cxn ang="0">
                  <a:pos x="207" y="54"/>
                </a:cxn>
                <a:cxn ang="0">
                  <a:pos x="292" y="20"/>
                </a:cxn>
                <a:cxn ang="0">
                  <a:pos x="392" y="2"/>
                </a:cxn>
                <a:cxn ang="0">
                  <a:pos x="504" y="2"/>
                </a:cxn>
                <a:cxn ang="0">
                  <a:pos x="604" y="20"/>
                </a:cxn>
                <a:cxn ang="0">
                  <a:pos x="688" y="54"/>
                </a:cxn>
                <a:cxn ang="0">
                  <a:pos x="758" y="101"/>
                </a:cxn>
                <a:cxn ang="0">
                  <a:pos x="813" y="161"/>
                </a:cxn>
                <a:cxn ang="0">
                  <a:pos x="854" y="230"/>
                </a:cxn>
                <a:cxn ang="0">
                  <a:pos x="880" y="306"/>
                </a:cxn>
                <a:cxn ang="0">
                  <a:pos x="894" y="388"/>
                </a:cxn>
                <a:cxn ang="0">
                  <a:pos x="894" y="473"/>
                </a:cxn>
                <a:cxn ang="0">
                  <a:pos x="880" y="555"/>
                </a:cxn>
                <a:cxn ang="0">
                  <a:pos x="854" y="632"/>
                </a:cxn>
                <a:cxn ang="0">
                  <a:pos x="813" y="701"/>
                </a:cxn>
                <a:cxn ang="0">
                  <a:pos x="758" y="761"/>
                </a:cxn>
                <a:cxn ang="0">
                  <a:pos x="688" y="808"/>
                </a:cxn>
                <a:cxn ang="0">
                  <a:pos x="604" y="843"/>
                </a:cxn>
                <a:cxn ang="0">
                  <a:pos x="504" y="861"/>
                </a:cxn>
              </a:cxnLst>
              <a:rect l="0" t="0" r="r" b="b"/>
              <a:pathLst>
                <a:path w="895" h="863">
                  <a:moveTo>
                    <a:pt x="447" y="228"/>
                  </a:moveTo>
                  <a:lnTo>
                    <a:pt x="437" y="228"/>
                  </a:lnTo>
                  <a:lnTo>
                    <a:pt x="426" y="229"/>
                  </a:lnTo>
                  <a:lnTo>
                    <a:pt x="416" y="231"/>
                  </a:lnTo>
                  <a:lnTo>
                    <a:pt x="408" y="233"/>
                  </a:lnTo>
                  <a:lnTo>
                    <a:pt x="399" y="236"/>
                  </a:lnTo>
                  <a:lnTo>
                    <a:pt x="391" y="239"/>
                  </a:lnTo>
                  <a:lnTo>
                    <a:pt x="383" y="243"/>
                  </a:lnTo>
                  <a:lnTo>
                    <a:pt x="376" y="247"/>
                  </a:lnTo>
                  <a:lnTo>
                    <a:pt x="370" y="252"/>
                  </a:lnTo>
                  <a:lnTo>
                    <a:pt x="363" y="257"/>
                  </a:lnTo>
                  <a:lnTo>
                    <a:pt x="358" y="263"/>
                  </a:lnTo>
                  <a:lnTo>
                    <a:pt x="353" y="269"/>
                  </a:lnTo>
                  <a:lnTo>
                    <a:pt x="343" y="282"/>
                  </a:lnTo>
                  <a:lnTo>
                    <a:pt x="336" y="297"/>
                  </a:lnTo>
                  <a:lnTo>
                    <a:pt x="329" y="312"/>
                  </a:lnTo>
                  <a:lnTo>
                    <a:pt x="324" y="328"/>
                  </a:lnTo>
                  <a:lnTo>
                    <a:pt x="321" y="345"/>
                  </a:lnTo>
                  <a:lnTo>
                    <a:pt x="318" y="362"/>
                  </a:lnTo>
                  <a:lnTo>
                    <a:pt x="315" y="380"/>
                  </a:lnTo>
                  <a:lnTo>
                    <a:pt x="314" y="397"/>
                  </a:lnTo>
                  <a:lnTo>
                    <a:pt x="313" y="414"/>
                  </a:lnTo>
                  <a:lnTo>
                    <a:pt x="313" y="431"/>
                  </a:lnTo>
                  <a:lnTo>
                    <a:pt x="313" y="447"/>
                  </a:lnTo>
                  <a:lnTo>
                    <a:pt x="314" y="464"/>
                  </a:lnTo>
                  <a:lnTo>
                    <a:pt x="315" y="482"/>
                  </a:lnTo>
                  <a:lnTo>
                    <a:pt x="318" y="499"/>
                  </a:lnTo>
                  <a:lnTo>
                    <a:pt x="321" y="517"/>
                  </a:lnTo>
                  <a:lnTo>
                    <a:pt x="324" y="533"/>
                  </a:lnTo>
                  <a:lnTo>
                    <a:pt x="329" y="550"/>
                  </a:lnTo>
                  <a:lnTo>
                    <a:pt x="336" y="565"/>
                  </a:lnTo>
                  <a:lnTo>
                    <a:pt x="343" y="580"/>
                  </a:lnTo>
                  <a:lnTo>
                    <a:pt x="353" y="594"/>
                  </a:lnTo>
                  <a:lnTo>
                    <a:pt x="358" y="599"/>
                  </a:lnTo>
                  <a:lnTo>
                    <a:pt x="363" y="605"/>
                  </a:lnTo>
                  <a:lnTo>
                    <a:pt x="370" y="611"/>
                  </a:lnTo>
                  <a:lnTo>
                    <a:pt x="376" y="615"/>
                  </a:lnTo>
                  <a:lnTo>
                    <a:pt x="383" y="619"/>
                  </a:lnTo>
                  <a:lnTo>
                    <a:pt x="391" y="623"/>
                  </a:lnTo>
                  <a:lnTo>
                    <a:pt x="399" y="627"/>
                  </a:lnTo>
                  <a:lnTo>
                    <a:pt x="408" y="630"/>
                  </a:lnTo>
                  <a:lnTo>
                    <a:pt x="416" y="632"/>
                  </a:lnTo>
                  <a:lnTo>
                    <a:pt x="426" y="633"/>
                  </a:lnTo>
                  <a:lnTo>
                    <a:pt x="437" y="634"/>
                  </a:lnTo>
                  <a:lnTo>
                    <a:pt x="447" y="635"/>
                  </a:lnTo>
                  <a:lnTo>
                    <a:pt x="458" y="634"/>
                  </a:lnTo>
                  <a:lnTo>
                    <a:pt x="469" y="633"/>
                  </a:lnTo>
                  <a:lnTo>
                    <a:pt x="478" y="632"/>
                  </a:lnTo>
                  <a:lnTo>
                    <a:pt x="488" y="630"/>
                  </a:lnTo>
                  <a:lnTo>
                    <a:pt x="496" y="627"/>
                  </a:lnTo>
                  <a:lnTo>
                    <a:pt x="504" y="623"/>
                  </a:lnTo>
                  <a:lnTo>
                    <a:pt x="511" y="619"/>
                  </a:lnTo>
                  <a:lnTo>
                    <a:pt x="519" y="615"/>
                  </a:lnTo>
                  <a:lnTo>
                    <a:pt x="525" y="611"/>
                  </a:lnTo>
                  <a:lnTo>
                    <a:pt x="531" y="605"/>
                  </a:lnTo>
                  <a:lnTo>
                    <a:pt x="537" y="599"/>
                  </a:lnTo>
                  <a:lnTo>
                    <a:pt x="542" y="594"/>
                  </a:lnTo>
                  <a:lnTo>
                    <a:pt x="552" y="580"/>
                  </a:lnTo>
                  <a:lnTo>
                    <a:pt x="559" y="565"/>
                  </a:lnTo>
                  <a:lnTo>
                    <a:pt x="565" y="550"/>
                  </a:lnTo>
                  <a:lnTo>
                    <a:pt x="571" y="533"/>
                  </a:lnTo>
                  <a:lnTo>
                    <a:pt x="575" y="517"/>
                  </a:lnTo>
                  <a:lnTo>
                    <a:pt x="578" y="499"/>
                  </a:lnTo>
                  <a:lnTo>
                    <a:pt x="580" y="482"/>
                  </a:lnTo>
                  <a:lnTo>
                    <a:pt x="581" y="464"/>
                  </a:lnTo>
                  <a:lnTo>
                    <a:pt x="581" y="447"/>
                  </a:lnTo>
                  <a:lnTo>
                    <a:pt x="582" y="431"/>
                  </a:lnTo>
                  <a:lnTo>
                    <a:pt x="581" y="414"/>
                  </a:lnTo>
                  <a:lnTo>
                    <a:pt x="581" y="397"/>
                  </a:lnTo>
                  <a:lnTo>
                    <a:pt x="580" y="380"/>
                  </a:lnTo>
                  <a:lnTo>
                    <a:pt x="578" y="362"/>
                  </a:lnTo>
                  <a:lnTo>
                    <a:pt x="575" y="345"/>
                  </a:lnTo>
                  <a:lnTo>
                    <a:pt x="571" y="328"/>
                  </a:lnTo>
                  <a:lnTo>
                    <a:pt x="565" y="312"/>
                  </a:lnTo>
                  <a:lnTo>
                    <a:pt x="559" y="297"/>
                  </a:lnTo>
                  <a:lnTo>
                    <a:pt x="552" y="282"/>
                  </a:lnTo>
                  <a:lnTo>
                    <a:pt x="542" y="269"/>
                  </a:lnTo>
                  <a:lnTo>
                    <a:pt x="537" y="263"/>
                  </a:lnTo>
                  <a:lnTo>
                    <a:pt x="531" y="257"/>
                  </a:lnTo>
                  <a:lnTo>
                    <a:pt x="525" y="252"/>
                  </a:lnTo>
                  <a:lnTo>
                    <a:pt x="519" y="247"/>
                  </a:lnTo>
                  <a:lnTo>
                    <a:pt x="511" y="243"/>
                  </a:lnTo>
                  <a:lnTo>
                    <a:pt x="504" y="239"/>
                  </a:lnTo>
                  <a:lnTo>
                    <a:pt x="496" y="236"/>
                  </a:lnTo>
                  <a:lnTo>
                    <a:pt x="488" y="233"/>
                  </a:lnTo>
                  <a:lnTo>
                    <a:pt x="478" y="231"/>
                  </a:lnTo>
                  <a:lnTo>
                    <a:pt x="469" y="229"/>
                  </a:lnTo>
                  <a:lnTo>
                    <a:pt x="458" y="228"/>
                  </a:lnTo>
                  <a:lnTo>
                    <a:pt x="447" y="228"/>
                  </a:lnTo>
                  <a:close/>
                  <a:moveTo>
                    <a:pt x="447" y="863"/>
                  </a:moveTo>
                  <a:lnTo>
                    <a:pt x="419" y="862"/>
                  </a:lnTo>
                  <a:lnTo>
                    <a:pt x="392" y="861"/>
                  </a:lnTo>
                  <a:lnTo>
                    <a:pt x="365" y="857"/>
                  </a:lnTo>
                  <a:lnTo>
                    <a:pt x="340" y="853"/>
                  </a:lnTo>
                  <a:lnTo>
                    <a:pt x="315" y="849"/>
                  </a:lnTo>
                  <a:lnTo>
                    <a:pt x="292" y="843"/>
                  </a:lnTo>
                  <a:lnTo>
                    <a:pt x="269" y="835"/>
                  </a:lnTo>
                  <a:lnTo>
                    <a:pt x="247" y="828"/>
                  </a:lnTo>
                  <a:lnTo>
                    <a:pt x="226" y="818"/>
                  </a:lnTo>
                  <a:lnTo>
                    <a:pt x="207" y="808"/>
                  </a:lnTo>
                  <a:lnTo>
                    <a:pt x="188" y="798"/>
                  </a:lnTo>
                  <a:lnTo>
                    <a:pt x="170" y="786"/>
                  </a:lnTo>
                  <a:lnTo>
                    <a:pt x="153" y="773"/>
                  </a:lnTo>
                  <a:lnTo>
                    <a:pt x="137" y="761"/>
                  </a:lnTo>
                  <a:lnTo>
                    <a:pt x="122" y="747"/>
                  </a:lnTo>
                  <a:lnTo>
                    <a:pt x="108" y="732"/>
                  </a:lnTo>
                  <a:lnTo>
                    <a:pt x="94" y="717"/>
                  </a:lnTo>
                  <a:lnTo>
                    <a:pt x="83" y="701"/>
                  </a:lnTo>
                  <a:lnTo>
                    <a:pt x="71" y="685"/>
                  </a:lnTo>
                  <a:lnTo>
                    <a:pt x="60" y="667"/>
                  </a:lnTo>
                  <a:lnTo>
                    <a:pt x="51" y="650"/>
                  </a:lnTo>
                  <a:lnTo>
                    <a:pt x="41" y="632"/>
                  </a:lnTo>
                  <a:lnTo>
                    <a:pt x="34" y="613"/>
                  </a:lnTo>
                  <a:lnTo>
                    <a:pt x="26" y="595"/>
                  </a:lnTo>
                  <a:lnTo>
                    <a:pt x="20" y="574"/>
                  </a:lnTo>
                  <a:lnTo>
                    <a:pt x="14" y="555"/>
                  </a:lnTo>
                  <a:lnTo>
                    <a:pt x="10" y="535"/>
                  </a:lnTo>
                  <a:lnTo>
                    <a:pt x="6" y="515"/>
                  </a:lnTo>
                  <a:lnTo>
                    <a:pt x="3" y="494"/>
                  </a:lnTo>
                  <a:lnTo>
                    <a:pt x="2" y="473"/>
                  </a:lnTo>
                  <a:lnTo>
                    <a:pt x="0" y="452"/>
                  </a:lnTo>
                  <a:lnTo>
                    <a:pt x="0" y="431"/>
                  </a:lnTo>
                  <a:lnTo>
                    <a:pt x="0" y="410"/>
                  </a:lnTo>
                  <a:lnTo>
                    <a:pt x="2" y="388"/>
                  </a:lnTo>
                  <a:lnTo>
                    <a:pt x="3" y="367"/>
                  </a:lnTo>
                  <a:lnTo>
                    <a:pt x="6" y="347"/>
                  </a:lnTo>
                  <a:lnTo>
                    <a:pt x="10" y="327"/>
                  </a:lnTo>
                  <a:lnTo>
                    <a:pt x="14" y="306"/>
                  </a:lnTo>
                  <a:lnTo>
                    <a:pt x="20" y="286"/>
                  </a:lnTo>
                  <a:lnTo>
                    <a:pt x="26" y="267"/>
                  </a:lnTo>
                  <a:lnTo>
                    <a:pt x="34" y="248"/>
                  </a:lnTo>
                  <a:lnTo>
                    <a:pt x="41" y="230"/>
                  </a:lnTo>
                  <a:lnTo>
                    <a:pt x="51" y="212"/>
                  </a:lnTo>
                  <a:lnTo>
                    <a:pt x="60" y="194"/>
                  </a:lnTo>
                  <a:lnTo>
                    <a:pt x="71" y="177"/>
                  </a:lnTo>
                  <a:lnTo>
                    <a:pt x="83" y="161"/>
                  </a:lnTo>
                  <a:lnTo>
                    <a:pt x="94" y="145"/>
                  </a:lnTo>
                  <a:lnTo>
                    <a:pt x="108" y="130"/>
                  </a:lnTo>
                  <a:lnTo>
                    <a:pt x="122" y="115"/>
                  </a:lnTo>
                  <a:lnTo>
                    <a:pt x="137" y="101"/>
                  </a:lnTo>
                  <a:lnTo>
                    <a:pt x="153" y="88"/>
                  </a:lnTo>
                  <a:lnTo>
                    <a:pt x="170" y="75"/>
                  </a:lnTo>
                  <a:lnTo>
                    <a:pt x="188" y="65"/>
                  </a:lnTo>
                  <a:lnTo>
                    <a:pt x="207" y="54"/>
                  </a:lnTo>
                  <a:lnTo>
                    <a:pt x="226" y="44"/>
                  </a:lnTo>
                  <a:lnTo>
                    <a:pt x="247" y="35"/>
                  </a:lnTo>
                  <a:lnTo>
                    <a:pt x="269" y="27"/>
                  </a:lnTo>
                  <a:lnTo>
                    <a:pt x="292" y="20"/>
                  </a:lnTo>
                  <a:lnTo>
                    <a:pt x="315" y="14"/>
                  </a:lnTo>
                  <a:lnTo>
                    <a:pt x="340" y="8"/>
                  </a:lnTo>
                  <a:lnTo>
                    <a:pt x="365" y="5"/>
                  </a:lnTo>
                  <a:lnTo>
                    <a:pt x="392" y="2"/>
                  </a:lnTo>
                  <a:lnTo>
                    <a:pt x="419" y="0"/>
                  </a:lnTo>
                  <a:lnTo>
                    <a:pt x="447" y="0"/>
                  </a:lnTo>
                  <a:lnTo>
                    <a:pt x="476" y="0"/>
                  </a:lnTo>
                  <a:lnTo>
                    <a:pt x="504" y="2"/>
                  </a:lnTo>
                  <a:lnTo>
                    <a:pt x="530" y="5"/>
                  </a:lnTo>
                  <a:lnTo>
                    <a:pt x="556" y="8"/>
                  </a:lnTo>
                  <a:lnTo>
                    <a:pt x="580" y="14"/>
                  </a:lnTo>
                  <a:lnTo>
                    <a:pt x="604" y="20"/>
                  </a:lnTo>
                  <a:lnTo>
                    <a:pt x="626" y="27"/>
                  </a:lnTo>
                  <a:lnTo>
                    <a:pt x="647" y="35"/>
                  </a:lnTo>
                  <a:lnTo>
                    <a:pt x="669" y="44"/>
                  </a:lnTo>
                  <a:lnTo>
                    <a:pt x="688" y="54"/>
                  </a:lnTo>
                  <a:lnTo>
                    <a:pt x="707" y="65"/>
                  </a:lnTo>
                  <a:lnTo>
                    <a:pt x="725" y="75"/>
                  </a:lnTo>
                  <a:lnTo>
                    <a:pt x="742" y="88"/>
                  </a:lnTo>
                  <a:lnTo>
                    <a:pt x="758" y="101"/>
                  </a:lnTo>
                  <a:lnTo>
                    <a:pt x="773" y="115"/>
                  </a:lnTo>
                  <a:lnTo>
                    <a:pt x="788" y="130"/>
                  </a:lnTo>
                  <a:lnTo>
                    <a:pt x="800" y="145"/>
                  </a:lnTo>
                  <a:lnTo>
                    <a:pt x="813" y="161"/>
                  </a:lnTo>
                  <a:lnTo>
                    <a:pt x="825" y="177"/>
                  </a:lnTo>
                  <a:lnTo>
                    <a:pt x="836" y="194"/>
                  </a:lnTo>
                  <a:lnTo>
                    <a:pt x="845" y="212"/>
                  </a:lnTo>
                  <a:lnTo>
                    <a:pt x="854" y="230"/>
                  </a:lnTo>
                  <a:lnTo>
                    <a:pt x="862" y="248"/>
                  </a:lnTo>
                  <a:lnTo>
                    <a:pt x="868" y="267"/>
                  </a:lnTo>
                  <a:lnTo>
                    <a:pt x="875" y="286"/>
                  </a:lnTo>
                  <a:lnTo>
                    <a:pt x="880" y="306"/>
                  </a:lnTo>
                  <a:lnTo>
                    <a:pt x="885" y="327"/>
                  </a:lnTo>
                  <a:lnTo>
                    <a:pt x="889" y="347"/>
                  </a:lnTo>
                  <a:lnTo>
                    <a:pt x="892" y="367"/>
                  </a:lnTo>
                  <a:lnTo>
                    <a:pt x="894" y="388"/>
                  </a:lnTo>
                  <a:lnTo>
                    <a:pt x="895" y="410"/>
                  </a:lnTo>
                  <a:lnTo>
                    <a:pt x="895" y="431"/>
                  </a:lnTo>
                  <a:lnTo>
                    <a:pt x="895" y="452"/>
                  </a:lnTo>
                  <a:lnTo>
                    <a:pt x="894" y="473"/>
                  </a:lnTo>
                  <a:lnTo>
                    <a:pt x="892" y="494"/>
                  </a:lnTo>
                  <a:lnTo>
                    <a:pt x="889" y="515"/>
                  </a:lnTo>
                  <a:lnTo>
                    <a:pt x="885" y="535"/>
                  </a:lnTo>
                  <a:lnTo>
                    <a:pt x="880" y="555"/>
                  </a:lnTo>
                  <a:lnTo>
                    <a:pt x="875" y="574"/>
                  </a:lnTo>
                  <a:lnTo>
                    <a:pt x="868" y="595"/>
                  </a:lnTo>
                  <a:lnTo>
                    <a:pt x="862" y="613"/>
                  </a:lnTo>
                  <a:lnTo>
                    <a:pt x="854" y="632"/>
                  </a:lnTo>
                  <a:lnTo>
                    <a:pt x="845" y="650"/>
                  </a:lnTo>
                  <a:lnTo>
                    <a:pt x="836" y="667"/>
                  </a:lnTo>
                  <a:lnTo>
                    <a:pt x="825" y="685"/>
                  </a:lnTo>
                  <a:lnTo>
                    <a:pt x="813" y="701"/>
                  </a:lnTo>
                  <a:lnTo>
                    <a:pt x="800" y="717"/>
                  </a:lnTo>
                  <a:lnTo>
                    <a:pt x="788" y="732"/>
                  </a:lnTo>
                  <a:lnTo>
                    <a:pt x="773" y="747"/>
                  </a:lnTo>
                  <a:lnTo>
                    <a:pt x="758" y="761"/>
                  </a:lnTo>
                  <a:lnTo>
                    <a:pt x="742" y="773"/>
                  </a:lnTo>
                  <a:lnTo>
                    <a:pt x="725" y="786"/>
                  </a:lnTo>
                  <a:lnTo>
                    <a:pt x="707" y="798"/>
                  </a:lnTo>
                  <a:lnTo>
                    <a:pt x="688" y="808"/>
                  </a:lnTo>
                  <a:lnTo>
                    <a:pt x="669" y="818"/>
                  </a:lnTo>
                  <a:lnTo>
                    <a:pt x="647" y="828"/>
                  </a:lnTo>
                  <a:lnTo>
                    <a:pt x="626" y="835"/>
                  </a:lnTo>
                  <a:lnTo>
                    <a:pt x="604" y="843"/>
                  </a:lnTo>
                  <a:lnTo>
                    <a:pt x="580" y="849"/>
                  </a:lnTo>
                  <a:lnTo>
                    <a:pt x="556" y="853"/>
                  </a:lnTo>
                  <a:lnTo>
                    <a:pt x="530" y="857"/>
                  </a:lnTo>
                  <a:lnTo>
                    <a:pt x="504" y="861"/>
                  </a:lnTo>
                  <a:lnTo>
                    <a:pt x="476" y="862"/>
                  </a:lnTo>
                  <a:lnTo>
                    <a:pt x="447" y="863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22"/>
            <p:cNvSpPr>
              <a:spLocks noChangeArrowheads="1"/>
            </p:cNvSpPr>
            <p:nvPr userDrawn="1"/>
          </p:nvSpPr>
          <p:spPr bwMode="auto">
            <a:xfrm>
              <a:off x="2943225" y="6232525"/>
              <a:ext cx="46038" cy="163513"/>
            </a:xfrm>
            <a:prstGeom prst="rect">
              <a:avLst/>
            </a:prstGeom>
            <a:solidFill>
              <a:srgbClr val="FEFEFE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819994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>
            <a:normAutofit/>
          </a:bodyPr>
          <a:lstStyle>
            <a:lvl1pPr algn="l">
              <a:defRPr sz="1800" b="0">
                <a:solidFill>
                  <a:srgbClr val="00467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pic>
        <p:nvPicPr>
          <p:cNvPr id="8" name="Picture 7" descr="World Arrows texture3.jpg"/>
          <p:cNvPicPr>
            <a:picLocks noChangeAspect="1"/>
          </p:cNvPicPr>
          <p:nvPr/>
        </p:nvPicPr>
        <p:blipFill>
          <a:blip r:embed="rId2" cstate="print"/>
          <a:srcRect t="56734" b="26006"/>
          <a:stretch>
            <a:fillRect/>
          </a:stretch>
        </p:blipFill>
        <p:spPr>
          <a:xfrm>
            <a:off x="0" y="5990492"/>
            <a:ext cx="9144000" cy="86750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5978770"/>
            <a:ext cx="9144000" cy="879230"/>
          </a:xfrm>
          <a:prstGeom prst="rect">
            <a:avLst/>
          </a:prstGeom>
          <a:solidFill>
            <a:srgbClr val="000000">
              <a:alpha val="1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0" y="5943597"/>
            <a:ext cx="9144000" cy="52754"/>
          </a:xfrm>
          <a:prstGeom prst="rect">
            <a:avLst/>
          </a:prstGeom>
          <a:gradFill flip="none" rotWithShape="1">
            <a:gsLst>
              <a:gs pos="0">
                <a:srgbClr val="00467F">
                  <a:shade val="30000"/>
                  <a:satMod val="115000"/>
                </a:srgbClr>
              </a:gs>
              <a:gs pos="50000">
                <a:srgbClr val="00467F">
                  <a:shade val="67500"/>
                  <a:satMod val="115000"/>
                </a:srgbClr>
              </a:gs>
              <a:gs pos="100000">
                <a:srgbClr val="00467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0" y="5896708"/>
            <a:ext cx="9144000" cy="961292"/>
          </a:xfrm>
          <a:prstGeom prst="rect">
            <a:avLst/>
          </a:prstGeom>
          <a:solidFill>
            <a:srgbClr val="000000">
              <a:alpha val="1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6242538" y="6469415"/>
            <a:ext cx="2404823" cy="207610"/>
            <a:chOff x="6846888" y="6524625"/>
            <a:chExt cx="1765301" cy="152400"/>
          </a:xfrm>
        </p:grpSpPr>
        <p:sp>
          <p:nvSpPr>
            <p:cNvPr id="12" name="Freeform 5"/>
            <p:cNvSpPr>
              <a:spLocks noEditPoints="1"/>
            </p:cNvSpPr>
            <p:nvPr userDrawn="1"/>
          </p:nvSpPr>
          <p:spPr bwMode="auto">
            <a:xfrm>
              <a:off x="6846888" y="6561138"/>
              <a:ext cx="55563" cy="61912"/>
            </a:xfrm>
            <a:custGeom>
              <a:avLst/>
              <a:gdLst/>
              <a:ahLst/>
              <a:cxnLst>
                <a:cxn ang="0">
                  <a:pos x="392" y="390"/>
                </a:cxn>
                <a:cxn ang="0">
                  <a:pos x="399" y="425"/>
                </a:cxn>
                <a:cxn ang="0">
                  <a:pos x="413" y="440"/>
                </a:cxn>
                <a:cxn ang="0">
                  <a:pos x="291" y="460"/>
                </a:cxn>
                <a:cxn ang="0">
                  <a:pos x="282" y="423"/>
                </a:cxn>
                <a:cxn ang="0">
                  <a:pos x="257" y="429"/>
                </a:cxn>
                <a:cxn ang="0">
                  <a:pos x="220" y="454"/>
                </a:cxn>
                <a:cxn ang="0">
                  <a:pos x="188" y="465"/>
                </a:cxn>
                <a:cxn ang="0">
                  <a:pos x="150" y="471"/>
                </a:cxn>
                <a:cxn ang="0">
                  <a:pos x="102" y="468"/>
                </a:cxn>
                <a:cxn ang="0">
                  <a:pos x="63" y="454"/>
                </a:cxn>
                <a:cxn ang="0">
                  <a:pos x="43" y="441"/>
                </a:cxn>
                <a:cxn ang="0">
                  <a:pos x="26" y="423"/>
                </a:cxn>
                <a:cxn ang="0">
                  <a:pos x="11" y="400"/>
                </a:cxn>
                <a:cxn ang="0">
                  <a:pos x="3" y="373"/>
                </a:cxn>
                <a:cxn ang="0">
                  <a:pos x="0" y="341"/>
                </a:cxn>
                <a:cxn ang="0">
                  <a:pos x="6" y="296"/>
                </a:cxn>
                <a:cxn ang="0">
                  <a:pos x="21" y="260"/>
                </a:cxn>
                <a:cxn ang="0">
                  <a:pos x="46" y="232"/>
                </a:cxn>
                <a:cxn ang="0">
                  <a:pos x="79" y="213"/>
                </a:cxn>
                <a:cxn ang="0">
                  <a:pos x="116" y="201"/>
                </a:cxn>
                <a:cxn ang="0">
                  <a:pos x="243" y="181"/>
                </a:cxn>
                <a:cxn ang="0">
                  <a:pos x="264" y="173"/>
                </a:cxn>
                <a:cxn ang="0">
                  <a:pos x="276" y="156"/>
                </a:cxn>
                <a:cxn ang="0">
                  <a:pos x="274" y="126"/>
                </a:cxn>
                <a:cxn ang="0">
                  <a:pos x="267" y="114"/>
                </a:cxn>
                <a:cxn ang="0">
                  <a:pos x="250" y="102"/>
                </a:cxn>
                <a:cxn ang="0">
                  <a:pos x="225" y="96"/>
                </a:cxn>
                <a:cxn ang="0">
                  <a:pos x="200" y="94"/>
                </a:cxn>
                <a:cxn ang="0">
                  <a:pos x="172" y="98"/>
                </a:cxn>
                <a:cxn ang="0">
                  <a:pos x="152" y="108"/>
                </a:cxn>
                <a:cxn ang="0">
                  <a:pos x="137" y="126"/>
                </a:cxn>
                <a:cxn ang="0">
                  <a:pos x="128" y="157"/>
                </a:cxn>
                <a:cxn ang="0">
                  <a:pos x="19" y="125"/>
                </a:cxn>
                <a:cxn ang="0">
                  <a:pos x="33" y="85"/>
                </a:cxn>
                <a:cxn ang="0">
                  <a:pos x="52" y="55"/>
                </a:cxn>
                <a:cxn ang="0">
                  <a:pos x="76" y="33"/>
                </a:cxn>
                <a:cxn ang="0">
                  <a:pos x="104" y="18"/>
                </a:cxn>
                <a:cxn ang="0">
                  <a:pos x="146" y="6"/>
                </a:cxn>
                <a:cxn ang="0">
                  <a:pos x="215" y="0"/>
                </a:cxn>
                <a:cxn ang="0">
                  <a:pos x="269" y="5"/>
                </a:cxn>
                <a:cxn ang="0">
                  <a:pos x="308" y="15"/>
                </a:cxn>
                <a:cxn ang="0">
                  <a:pos x="335" y="29"/>
                </a:cxn>
                <a:cxn ang="0">
                  <a:pos x="360" y="47"/>
                </a:cxn>
                <a:cxn ang="0">
                  <a:pos x="379" y="72"/>
                </a:cxn>
                <a:cxn ang="0">
                  <a:pos x="389" y="104"/>
                </a:cxn>
                <a:cxn ang="0">
                  <a:pos x="277" y="299"/>
                </a:cxn>
                <a:cxn ang="0">
                  <a:pos x="267" y="249"/>
                </a:cxn>
                <a:cxn ang="0">
                  <a:pos x="241" y="258"/>
                </a:cxn>
                <a:cxn ang="0">
                  <a:pos x="197" y="266"/>
                </a:cxn>
                <a:cxn ang="0">
                  <a:pos x="153" y="278"/>
                </a:cxn>
                <a:cxn ang="0">
                  <a:pos x="131" y="293"/>
                </a:cxn>
                <a:cxn ang="0">
                  <a:pos x="122" y="310"/>
                </a:cxn>
                <a:cxn ang="0">
                  <a:pos x="117" y="334"/>
                </a:cxn>
                <a:cxn ang="0">
                  <a:pos x="121" y="353"/>
                </a:cxn>
                <a:cxn ang="0">
                  <a:pos x="129" y="368"/>
                </a:cxn>
                <a:cxn ang="0">
                  <a:pos x="145" y="381"/>
                </a:cxn>
                <a:cxn ang="0">
                  <a:pos x="172" y="387"/>
                </a:cxn>
                <a:cxn ang="0">
                  <a:pos x="201" y="384"/>
                </a:cxn>
                <a:cxn ang="0">
                  <a:pos x="228" y="374"/>
                </a:cxn>
                <a:cxn ang="0">
                  <a:pos x="251" y="357"/>
                </a:cxn>
                <a:cxn ang="0">
                  <a:pos x="268" y="336"/>
                </a:cxn>
                <a:cxn ang="0">
                  <a:pos x="276" y="309"/>
                </a:cxn>
              </a:cxnLst>
              <a:rect l="0" t="0" r="r" b="b"/>
              <a:pathLst>
                <a:path w="418" h="471">
                  <a:moveTo>
                    <a:pt x="392" y="130"/>
                  </a:moveTo>
                  <a:lnTo>
                    <a:pt x="392" y="373"/>
                  </a:lnTo>
                  <a:lnTo>
                    <a:pt x="392" y="390"/>
                  </a:lnTo>
                  <a:lnTo>
                    <a:pt x="394" y="404"/>
                  </a:lnTo>
                  <a:lnTo>
                    <a:pt x="396" y="417"/>
                  </a:lnTo>
                  <a:lnTo>
                    <a:pt x="399" y="425"/>
                  </a:lnTo>
                  <a:lnTo>
                    <a:pt x="403" y="431"/>
                  </a:lnTo>
                  <a:lnTo>
                    <a:pt x="408" y="436"/>
                  </a:lnTo>
                  <a:lnTo>
                    <a:pt x="413" y="440"/>
                  </a:lnTo>
                  <a:lnTo>
                    <a:pt x="418" y="442"/>
                  </a:lnTo>
                  <a:lnTo>
                    <a:pt x="418" y="460"/>
                  </a:lnTo>
                  <a:lnTo>
                    <a:pt x="291" y="460"/>
                  </a:lnTo>
                  <a:lnTo>
                    <a:pt x="287" y="446"/>
                  </a:lnTo>
                  <a:lnTo>
                    <a:pt x="284" y="435"/>
                  </a:lnTo>
                  <a:lnTo>
                    <a:pt x="282" y="423"/>
                  </a:lnTo>
                  <a:lnTo>
                    <a:pt x="280" y="406"/>
                  </a:lnTo>
                  <a:lnTo>
                    <a:pt x="270" y="418"/>
                  </a:lnTo>
                  <a:lnTo>
                    <a:pt x="257" y="429"/>
                  </a:lnTo>
                  <a:lnTo>
                    <a:pt x="244" y="439"/>
                  </a:lnTo>
                  <a:lnTo>
                    <a:pt x="228" y="449"/>
                  </a:lnTo>
                  <a:lnTo>
                    <a:pt x="220" y="454"/>
                  </a:lnTo>
                  <a:lnTo>
                    <a:pt x="209" y="458"/>
                  </a:lnTo>
                  <a:lnTo>
                    <a:pt x="199" y="462"/>
                  </a:lnTo>
                  <a:lnTo>
                    <a:pt x="188" y="465"/>
                  </a:lnTo>
                  <a:lnTo>
                    <a:pt x="177" y="468"/>
                  </a:lnTo>
                  <a:lnTo>
                    <a:pt x="163" y="470"/>
                  </a:lnTo>
                  <a:lnTo>
                    <a:pt x="150" y="471"/>
                  </a:lnTo>
                  <a:lnTo>
                    <a:pt x="136" y="471"/>
                  </a:lnTo>
                  <a:lnTo>
                    <a:pt x="120" y="471"/>
                  </a:lnTo>
                  <a:lnTo>
                    <a:pt x="102" y="468"/>
                  </a:lnTo>
                  <a:lnTo>
                    <a:pt x="87" y="464"/>
                  </a:lnTo>
                  <a:lnTo>
                    <a:pt x="70" y="458"/>
                  </a:lnTo>
                  <a:lnTo>
                    <a:pt x="63" y="454"/>
                  </a:lnTo>
                  <a:lnTo>
                    <a:pt x="56" y="450"/>
                  </a:lnTo>
                  <a:lnTo>
                    <a:pt x="49" y="446"/>
                  </a:lnTo>
                  <a:lnTo>
                    <a:pt x="43" y="441"/>
                  </a:lnTo>
                  <a:lnTo>
                    <a:pt x="37" y="435"/>
                  </a:lnTo>
                  <a:lnTo>
                    <a:pt x="31" y="429"/>
                  </a:lnTo>
                  <a:lnTo>
                    <a:pt x="26" y="423"/>
                  </a:lnTo>
                  <a:lnTo>
                    <a:pt x="20" y="416"/>
                  </a:lnTo>
                  <a:lnTo>
                    <a:pt x="15" y="408"/>
                  </a:lnTo>
                  <a:lnTo>
                    <a:pt x="11" y="400"/>
                  </a:lnTo>
                  <a:lnTo>
                    <a:pt x="8" y="392"/>
                  </a:lnTo>
                  <a:lnTo>
                    <a:pt x="5" y="383"/>
                  </a:lnTo>
                  <a:lnTo>
                    <a:pt x="3" y="373"/>
                  </a:lnTo>
                  <a:lnTo>
                    <a:pt x="1" y="363"/>
                  </a:lnTo>
                  <a:lnTo>
                    <a:pt x="0" y="352"/>
                  </a:lnTo>
                  <a:lnTo>
                    <a:pt x="0" y="341"/>
                  </a:lnTo>
                  <a:lnTo>
                    <a:pt x="1" y="325"/>
                  </a:lnTo>
                  <a:lnTo>
                    <a:pt x="3" y="310"/>
                  </a:lnTo>
                  <a:lnTo>
                    <a:pt x="6" y="296"/>
                  </a:lnTo>
                  <a:lnTo>
                    <a:pt x="10" y="284"/>
                  </a:lnTo>
                  <a:lnTo>
                    <a:pt x="15" y="271"/>
                  </a:lnTo>
                  <a:lnTo>
                    <a:pt x="21" y="260"/>
                  </a:lnTo>
                  <a:lnTo>
                    <a:pt x="29" y="250"/>
                  </a:lnTo>
                  <a:lnTo>
                    <a:pt x="37" y="241"/>
                  </a:lnTo>
                  <a:lnTo>
                    <a:pt x="46" y="232"/>
                  </a:lnTo>
                  <a:lnTo>
                    <a:pt x="56" y="225"/>
                  </a:lnTo>
                  <a:lnTo>
                    <a:pt x="67" y="218"/>
                  </a:lnTo>
                  <a:lnTo>
                    <a:pt x="79" y="213"/>
                  </a:lnTo>
                  <a:lnTo>
                    <a:pt x="90" y="208"/>
                  </a:lnTo>
                  <a:lnTo>
                    <a:pt x="103" y="204"/>
                  </a:lnTo>
                  <a:lnTo>
                    <a:pt x="116" y="201"/>
                  </a:lnTo>
                  <a:lnTo>
                    <a:pt x="130" y="198"/>
                  </a:lnTo>
                  <a:lnTo>
                    <a:pt x="236" y="182"/>
                  </a:lnTo>
                  <a:lnTo>
                    <a:pt x="243" y="181"/>
                  </a:lnTo>
                  <a:lnTo>
                    <a:pt x="250" y="179"/>
                  </a:lnTo>
                  <a:lnTo>
                    <a:pt x="256" y="176"/>
                  </a:lnTo>
                  <a:lnTo>
                    <a:pt x="264" y="173"/>
                  </a:lnTo>
                  <a:lnTo>
                    <a:pt x="269" y="168"/>
                  </a:lnTo>
                  <a:lnTo>
                    <a:pt x="273" y="163"/>
                  </a:lnTo>
                  <a:lnTo>
                    <a:pt x="276" y="156"/>
                  </a:lnTo>
                  <a:lnTo>
                    <a:pt x="277" y="146"/>
                  </a:lnTo>
                  <a:lnTo>
                    <a:pt x="276" y="135"/>
                  </a:lnTo>
                  <a:lnTo>
                    <a:pt x="274" y="126"/>
                  </a:lnTo>
                  <a:lnTo>
                    <a:pt x="272" y="122"/>
                  </a:lnTo>
                  <a:lnTo>
                    <a:pt x="270" y="118"/>
                  </a:lnTo>
                  <a:lnTo>
                    <a:pt x="267" y="114"/>
                  </a:lnTo>
                  <a:lnTo>
                    <a:pt x="264" y="112"/>
                  </a:lnTo>
                  <a:lnTo>
                    <a:pt x="257" y="107"/>
                  </a:lnTo>
                  <a:lnTo>
                    <a:pt x="250" y="102"/>
                  </a:lnTo>
                  <a:lnTo>
                    <a:pt x="242" y="99"/>
                  </a:lnTo>
                  <a:lnTo>
                    <a:pt x="233" y="97"/>
                  </a:lnTo>
                  <a:lnTo>
                    <a:pt x="225" y="96"/>
                  </a:lnTo>
                  <a:lnTo>
                    <a:pt x="216" y="95"/>
                  </a:lnTo>
                  <a:lnTo>
                    <a:pt x="207" y="94"/>
                  </a:lnTo>
                  <a:lnTo>
                    <a:pt x="200" y="94"/>
                  </a:lnTo>
                  <a:lnTo>
                    <a:pt x="190" y="95"/>
                  </a:lnTo>
                  <a:lnTo>
                    <a:pt x="180" y="96"/>
                  </a:lnTo>
                  <a:lnTo>
                    <a:pt x="172" y="98"/>
                  </a:lnTo>
                  <a:lnTo>
                    <a:pt x="164" y="100"/>
                  </a:lnTo>
                  <a:lnTo>
                    <a:pt x="157" y="103"/>
                  </a:lnTo>
                  <a:lnTo>
                    <a:pt x="152" y="108"/>
                  </a:lnTo>
                  <a:lnTo>
                    <a:pt x="147" y="112"/>
                  </a:lnTo>
                  <a:lnTo>
                    <a:pt x="143" y="116"/>
                  </a:lnTo>
                  <a:lnTo>
                    <a:pt x="137" y="126"/>
                  </a:lnTo>
                  <a:lnTo>
                    <a:pt x="132" y="136"/>
                  </a:lnTo>
                  <a:lnTo>
                    <a:pt x="129" y="146"/>
                  </a:lnTo>
                  <a:lnTo>
                    <a:pt x="128" y="157"/>
                  </a:lnTo>
                  <a:lnTo>
                    <a:pt x="14" y="157"/>
                  </a:lnTo>
                  <a:lnTo>
                    <a:pt x="16" y="140"/>
                  </a:lnTo>
                  <a:lnTo>
                    <a:pt x="19" y="125"/>
                  </a:lnTo>
                  <a:lnTo>
                    <a:pt x="23" y="111"/>
                  </a:lnTo>
                  <a:lnTo>
                    <a:pt x="28" y="97"/>
                  </a:lnTo>
                  <a:lnTo>
                    <a:pt x="33" y="85"/>
                  </a:lnTo>
                  <a:lnTo>
                    <a:pt x="38" y="75"/>
                  </a:lnTo>
                  <a:lnTo>
                    <a:pt x="45" y="65"/>
                  </a:lnTo>
                  <a:lnTo>
                    <a:pt x="52" y="55"/>
                  </a:lnTo>
                  <a:lnTo>
                    <a:pt x="59" y="47"/>
                  </a:lnTo>
                  <a:lnTo>
                    <a:pt x="67" y="40"/>
                  </a:lnTo>
                  <a:lnTo>
                    <a:pt x="76" y="33"/>
                  </a:lnTo>
                  <a:lnTo>
                    <a:pt x="85" y="27"/>
                  </a:lnTo>
                  <a:lnTo>
                    <a:pt x="94" y="22"/>
                  </a:lnTo>
                  <a:lnTo>
                    <a:pt x="104" y="18"/>
                  </a:lnTo>
                  <a:lnTo>
                    <a:pt x="114" y="13"/>
                  </a:lnTo>
                  <a:lnTo>
                    <a:pt x="125" y="10"/>
                  </a:lnTo>
                  <a:lnTo>
                    <a:pt x="146" y="6"/>
                  </a:lnTo>
                  <a:lnTo>
                    <a:pt x="169" y="2"/>
                  </a:lnTo>
                  <a:lnTo>
                    <a:pt x="191" y="1"/>
                  </a:lnTo>
                  <a:lnTo>
                    <a:pt x="215" y="0"/>
                  </a:lnTo>
                  <a:lnTo>
                    <a:pt x="231" y="1"/>
                  </a:lnTo>
                  <a:lnTo>
                    <a:pt x="249" y="2"/>
                  </a:lnTo>
                  <a:lnTo>
                    <a:pt x="269" y="5"/>
                  </a:lnTo>
                  <a:lnTo>
                    <a:pt x="288" y="9"/>
                  </a:lnTo>
                  <a:lnTo>
                    <a:pt x="298" y="12"/>
                  </a:lnTo>
                  <a:lnTo>
                    <a:pt x="308" y="15"/>
                  </a:lnTo>
                  <a:lnTo>
                    <a:pt x="318" y="20"/>
                  </a:lnTo>
                  <a:lnTo>
                    <a:pt x="327" y="24"/>
                  </a:lnTo>
                  <a:lnTo>
                    <a:pt x="335" y="29"/>
                  </a:lnTo>
                  <a:lnTo>
                    <a:pt x="344" y="35"/>
                  </a:lnTo>
                  <a:lnTo>
                    <a:pt x="352" y="41"/>
                  </a:lnTo>
                  <a:lnTo>
                    <a:pt x="360" y="47"/>
                  </a:lnTo>
                  <a:lnTo>
                    <a:pt x="367" y="54"/>
                  </a:lnTo>
                  <a:lnTo>
                    <a:pt x="374" y="64"/>
                  </a:lnTo>
                  <a:lnTo>
                    <a:pt x="379" y="72"/>
                  </a:lnTo>
                  <a:lnTo>
                    <a:pt x="383" y="82"/>
                  </a:lnTo>
                  <a:lnTo>
                    <a:pt x="387" y="93"/>
                  </a:lnTo>
                  <a:lnTo>
                    <a:pt x="389" y="104"/>
                  </a:lnTo>
                  <a:lnTo>
                    <a:pt x="391" y="117"/>
                  </a:lnTo>
                  <a:lnTo>
                    <a:pt x="392" y="130"/>
                  </a:lnTo>
                  <a:close/>
                  <a:moveTo>
                    <a:pt x="277" y="299"/>
                  </a:moveTo>
                  <a:lnTo>
                    <a:pt x="277" y="242"/>
                  </a:lnTo>
                  <a:lnTo>
                    <a:pt x="273" y="245"/>
                  </a:lnTo>
                  <a:lnTo>
                    <a:pt x="267" y="249"/>
                  </a:lnTo>
                  <a:lnTo>
                    <a:pt x="259" y="252"/>
                  </a:lnTo>
                  <a:lnTo>
                    <a:pt x="251" y="255"/>
                  </a:lnTo>
                  <a:lnTo>
                    <a:pt x="241" y="258"/>
                  </a:lnTo>
                  <a:lnTo>
                    <a:pt x="229" y="260"/>
                  </a:lnTo>
                  <a:lnTo>
                    <a:pt x="215" y="263"/>
                  </a:lnTo>
                  <a:lnTo>
                    <a:pt x="197" y="266"/>
                  </a:lnTo>
                  <a:lnTo>
                    <a:pt x="181" y="269"/>
                  </a:lnTo>
                  <a:lnTo>
                    <a:pt x="167" y="273"/>
                  </a:lnTo>
                  <a:lnTo>
                    <a:pt x="153" y="278"/>
                  </a:lnTo>
                  <a:lnTo>
                    <a:pt x="141" y="285"/>
                  </a:lnTo>
                  <a:lnTo>
                    <a:pt x="136" y="288"/>
                  </a:lnTo>
                  <a:lnTo>
                    <a:pt x="131" y="293"/>
                  </a:lnTo>
                  <a:lnTo>
                    <a:pt x="127" y="298"/>
                  </a:lnTo>
                  <a:lnTo>
                    <a:pt x="124" y="303"/>
                  </a:lnTo>
                  <a:lnTo>
                    <a:pt x="122" y="310"/>
                  </a:lnTo>
                  <a:lnTo>
                    <a:pt x="120" y="317"/>
                  </a:lnTo>
                  <a:lnTo>
                    <a:pt x="118" y="324"/>
                  </a:lnTo>
                  <a:lnTo>
                    <a:pt x="117" y="334"/>
                  </a:lnTo>
                  <a:lnTo>
                    <a:pt x="118" y="341"/>
                  </a:lnTo>
                  <a:lnTo>
                    <a:pt x="120" y="347"/>
                  </a:lnTo>
                  <a:lnTo>
                    <a:pt x="121" y="353"/>
                  </a:lnTo>
                  <a:lnTo>
                    <a:pt x="123" y="359"/>
                  </a:lnTo>
                  <a:lnTo>
                    <a:pt x="126" y="364"/>
                  </a:lnTo>
                  <a:lnTo>
                    <a:pt x="129" y="368"/>
                  </a:lnTo>
                  <a:lnTo>
                    <a:pt x="132" y="373"/>
                  </a:lnTo>
                  <a:lnTo>
                    <a:pt x="136" y="376"/>
                  </a:lnTo>
                  <a:lnTo>
                    <a:pt x="145" y="381"/>
                  </a:lnTo>
                  <a:lnTo>
                    <a:pt x="154" y="385"/>
                  </a:lnTo>
                  <a:lnTo>
                    <a:pt x="163" y="387"/>
                  </a:lnTo>
                  <a:lnTo>
                    <a:pt x="172" y="387"/>
                  </a:lnTo>
                  <a:lnTo>
                    <a:pt x="182" y="387"/>
                  </a:lnTo>
                  <a:lnTo>
                    <a:pt x="192" y="386"/>
                  </a:lnTo>
                  <a:lnTo>
                    <a:pt x="201" y="384"/>
                  </a:lnTo>
                  <a:lnTo>
                    <a:pt x="210" y="381"/>
                  </a:lnTo>
                  <a:lnTo>
                    <a:pt x="220" y="378"/>
                  </a:lnTo>
                  <a:lnTo>
                    <a:pt x="228" y="374"/>
                  </a:lnTo>
                  <a:lnTo>
                    <a:pt x="236" y="369"/>
                  </a:lnTo>
                  <a:lnTo>
                    <a:pt x="244" y="363"/>
                  </a:lnTo>
                  <a:lnTo>
                    <a:pt x="251" y="357"/>
                  </a:lnTo>
                  <a:lnTo>
                    <a:pt x="257" y="351"/>
                  </a:lnTo>
                  <a:lnTo>
                    <a:pt x="264" y="344"/>
                  </a:lnTo>
                  <a:lnTo>
                    <a:pt x="268" y="336"/>
                  </a:lnTo>
                  <a:lnTo>
                    <a:pt x="272" y="328"/>
                  </a:lnTo>
                  <a:lnTo>
                    <a:pt x="275" y="318"/>
                  </a:lnTo>
                  <a:lnTo>
                    <a:pt x="276" y="309"/>
                  </a:lnTo>
                  <a:lnTo>
                    <a:pt x="277" y="29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6"/>
            <p:cNvSpPr>
              <a:spLocks/>
            </p:cNvSpPr>
            <p:nvPr userDrawn="1"/>
          </p:nvSpPr>
          <p:spPr bwMode="auto">
            <a:xfrm>
              <a:off x="6943726" y="6562725"/>
              <a:ext cx="52388" cy="60325"/>
            </a:xfrm>
            <a:custGeom>
              <a:avLst/>
              <a:gdLst/>
              <a:ahLst/>
              <a:cxnLst>
                <a:cxn ang="0">
                  <a:pos x="403" y="448"/>
                </a:cxn>
                <a:cxn ang="0">
                  <a:pos x="289" y="384"/>
                </a:cxn>
                <a:cxn ang="0">
                  <a:pos x="282" y="393"/>
                </a:cxn>
                <a:cxn ang="0">
                  <a:pos x="271" y="410"/>
                </a:cxn>
                <a:cxn ang="0">
                  <a:pos x="257" y="423"/>
                </a:cxn>
                <a:cxn ang="0">
                  <a:pos x="241" y="435"/>
                </a:cxn>
                <a:cxn ang="0">
                  <a:pos x="225" y="444"/>
                </a:cxn>
                <a:cxn ang="0">
                  <a:pos x="206" y="452"/>
                </a:cxn>
                <a:cxn ang="0">
                  <a:pos x="185" y="456"/>
                </a:cxn>
                <a:cxn ang="0">
                  <a:pos x="164" y="459"/>
                </a:cxn>
                <a:cxn ang="0">
                  <a:pos x="136" y="459"/>
                </a:cxn>
                <a:cxn ang="0">
                  <a:pos x="106" y="454"/>
                </a:cxn>
                <a:cxn ang="0">
                  <a:pos x="78" y="443"/>
                </a:cxn>
                <a:cxn ang="0">
                  <a:pos x="53" y="429"/>
                </a:cxn>
                <a:cxn ang="0">
                  <a:pos x="33" y="409"/>
                </a:cxn>
                <a:cxn ang="0">
                  <a:pos x="18" y="383"/>
                </a:cxn>
                <a:cxn ang="0">
                  <a:pos x="7" y="352"/>
                </a:cxn>
                <a:cxn ang="0">
                  <a:pos x="1" y="315"/>
                </a:cxn>
                <a:cxn ang="0">
                  <a:pos x="0" y="0"/>
                </a:cxn>
                <a:cxn ang="0">
                  <a:pos x="118" y="278"/>
                </a:cxn>
                <a:cxn ang="0">
                  <a:pos x="120" y="300"/>
                </a:cxn>
                <a:cxn ang="0">
                  <a:pos x="125" y="320"/>
                </a:cxn>
                <a:cxn ang="0">
                  <a:pos x="132" y="334"/>
                </a:cxn>
                <a:cxn ang="0">
                  <a:pos x="142" y="344"/>
                </a:cxn>
                <a:cxn ang="0">
                  <a:pos x="155" y="351"/>
                </a:cxn>
                <a:cxn ang="0">
                  <a:pos x="167" y="356"/>
                </a:cxn>
                <a:cxn ang="0">
                  <a:pos x="180" y="360"/>
                </a:cxn>
                <a:cxn ang="0">
                  <a:pos x="194" y="360"/>
                </a:cxn>
                <a:cxn ang="0">
                  <a:pos x="214" y="358"/>
                </a:cxn>
                <a:cxn ang="0">
                  <a:pos x="235" y="351"/>
                </a:cxn>
                <a:cxn ang="0">
                  <a:pos x="254" y="339"/>
                </a:cxn>
                <a:cxn ang="0">
                  <a:pos x="270" y="320"/>
                </a:cxn>
                <a:cxn ang="0">
                  <a:pos x="276" y="308"/>
                </a:cxn>
                <a:cxn ang="0">
                  <a:pos x="281" y="293"/>
                </a:cxn>
                <a:cxn ang="0">
                  <a:pos x="284" y="258"/>
                </a:cxn>
                <a:cxn ang="0">
                  <a:pos x="403" y="0"/>
                </a:cxn>
              </a:cxnLst>
              <a:rect l="0" t="0" r="r" b="b"/>
              <a:pathLst>
                <a:path w="403" h="459">
                  <a:moveTo>
                    <a:pt x="403" y="0"/>
                  </a:moveTo>
                  <a:lnTo>
                    <a:pt x="403" y="448"/>
                  </a:lnTo>
                  <a:lnTo>
                    <a:pt x="289" y="448"/>
                  </a:lnTo>
                  <a:lnTo>
                    <a:pt x="289" y="384"/>
                  </a:lnTo>
                  <a:lnTo>
                    <a:pt x="288" y="384"/>
                  </a:lnTo>
                  <a:lnTo>
                    <a:pt x="282" y="393"/>
                  </a:lnTo>
                  <a:lnTo>
                    <a:pt x="277" y="401"/>
                  </a:lnTo>
                  <a:lnTo>
                    <a:pt x="271" y="410"/>
                  </a:lnTo>
                  <a:lnTo>
                    <a:pt x="264" y="417"/>
                  </a:lnTo>
                  <a:lnTo>
                    <a:pt x="257" y="423"/>
                  </a:lnTo>
                  <a:lnTo>
                    <a:pt x="250" y="429"/>
                  </a:lnTo>
                  <a:lnTo>
                    <a:pt x="241" y="435"/>
                  </a:lnTo>
                  <a:lnTo>
                    <a:pt x="233" y="439"/>
                  </a:lnTo>
                  <a:lnTo>
                    <a:pt x="225" y="444"/>
                  </a:lnTo>
                  <a:lnTo>
                    <a:pt x="216" y="448"/>
                  </a:lnTo>
                  <a:lnTo>
                    <a:pt x="206" y="452"/>
                  </a:lnTo>
                  <a:lnTo>
                    <a:pt x="197" y="454"/>
                  </a:lnTo>
                  <a:lnTo>
                    <a:pt x="185" y="456"/>
                  </a:lnTo>
                  <a:lnTo>
                    <a:pt x="175" y="458"/>
                  </a:lnTo>
                  <a:lnTo>
                    <a:pt x="164" y="459"/>
                  </a:lnTo>
                  <a:lnTo>
                    <a:pt x="153" y="459"/>
                  </a:lnTo>
                  <a:lnTo>
                    <a:pt x="136" y="459"/>
                  </a:lnTo>
                  <a:lnTo>
                    <a:pt x="120" y="457"/>
                  </a:lnTo>
                  <a:lnTo>
                    <a:pt x="106" y="454"/>
                  </a:lnTo>
                  <a:lnTo>
                    <a:pt x="91" y="450"/>
                  </a:lnTo>
                  <a:lnTo>
                    <a:pt x="78" y="443"/>
                  </a:lnTo>
                  <a:lnTo>
                    <a:pt x="66" y="437"/>
                  </a:lnTo>
                  <a:lnTo>
                    <a:pt x="53" y="429"/>
                  </a:lnTo>
                  <a:lnTo>
                    <a:pt x="43" y="420"/>
                  </a:lnTo>
                  <a:lnTo>
                    <a:pt x="33" y="409"/>
                  </a:lnTo>
                  <a:lnTo>
                    <a:pt x="25" y="396"/>
                  </a:lnTo>
                  <a:lnTo>
                    <a:pt x="18" y="383"/>
                  </a:lnTo>
                  <a:lnTo>
                    <a:pt x="12" y="369"/>
                  </a:lnTo>
                  <a:lnTo>
                    <a:pt x="7" y="352"/>
                  </a:lnTo>
                  <a:lnTo>
                    <a:pt x="3" y="334"/>
                  </a:lnTo>
                  <a:lnTo>
                    <a:pt x="1" y="315"/>
                  </a:lnTo>
                  <a:lnTo>
                    <a:pt x="0" y="294"/>
                  </a:lnTo>
                  <a:lnTo>
                    <a:pt x="0" y="0"/>
                  </a:lnTo>
                  <a:lnTo>
                    <a:pt x="118" y="0"/>
                  </a:lnTo>
                  <a:lnTo>
                    <a:pt x="118" y="278"/>
                  </a:lnTo>
                  <a:lnTo>
                    <a:pt x="119" y="290"/>
                  </a:lnTo>
                  <a:lnTo>
                    <a:pt x="120" y="300"/>
                  </a:lnTo>
                  <a:lnTo>
                    <a:pt x="122" y="310"/>
                  </a:lnTo>
                  <a:lnTo>
                    <a:pt x="125" y="320"/>
                  </a:lnTo>
                  <a:lnTo>
                    <a:pt x="128" y="328"/>
                  </a:lnTo>
                  <a:lnTo>
                    <a:pt x="132" y="334"/>
                  </a:lnTo>
                  <a:lnTo>
                    <a:pt x="137" y="340"/>
                  </a:lnTo>
                  <a:lnTo>
                    <a:pt x="142" y="344"/>
                  </a:lnTo>
                  <a:lnTo>
                    <a:pt x="148" y="348"/>
                  </a:lnTo>
                  <a:lnTo>
                    <a:pt x="155" y="351"/>
                  </a:lnTo>
                  <a:lnTo>
                    <a:pt x="161" y="354"/>
                  </a:lnTo>
                  <a:lnTo>
                    <a:pt x="167" y="356"/>
                  </a:lnTo>
                  <a:lnTo>
                    <a:pt x="174" y="359"/>
                  </a:lnTo>
                  <a:lnTo>
                    <a:pt x="180" y="360"/>
                  </a:lnTo>
                  <a:lnTo>
                    <a:pt x="187" y="360"/>
                  </a:lnTo>
                  <a:lnTo>
                    <a:pt x="194" y="360"/>
                  </a:lnTo>
                  <a:lnTo>
                    <a:pt x="205" y="360"/>
                  </a:lnTo>
                  <a:lnTo>
                    <a:pt x="214" y="358"/>
                  </a:lnTo>
                  <a:lnTo>
                    <a:pt x="224" y="355"/>
                  </a:lnTo>
                  <a:lnTo>
                    <a:pt x="235" y="351"/>
                  </a:lnTo>
                  <a:lnTo>
                    <a:pt x="245" y="346"/>
                  </a:lnTo>
                  <a:lnTo>
                    <a:pt x="254" y="339"/>
                  </a:lnTo>
                  <a:lnTo>
                    <a:pt x="262" y="331"/>
                  </a:lnTo>
                  <a:lnTo>
                    <a:pt x="270" y="320"/>
                  </a:lnTo>
                  <a:lnTo>
                    <a:pt x="273" y="315"/>
                  </a:lnTo>
                  <a:lnTo>
                    <a:pt x="276" y="308"/>
                  </a:lnTo>
                  <a:lnTo>
                    <a:pt x="278" y="301"/>
                  </a:lnTo>
                  <a:lnTo>
                    <a:pt x="281" y="293"/>
                  </a:lnTo>
                  <a:lnTo>
                    <a:pt x="283" y="277"/>
                  </a:lnTo>
                  <a:lnTo>
                    <a:pt x="284" y="258"/>
                  </a:lnTo>
                  <a:lnTo>
                    <a:pt x="284" y="0"/>
                  </a:lnTo>
                  <a:lnTo>
                    <a:pt x="403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auto">
            <a:xfrm>
              <a:off x="7011988" y="6561138"/>
              <a:ext cx="52388" cy="60325"/>
            </a:xfrm>
            <a:custGeom>
              <a:avLst/>
              <a:gdLst/>
              <a:ahLst/>
              <a:cxnLst>
                <a:cxn ang="0">
                  <a:pos x="404" y="460"/>
                </a:cxn>
                <a:cxn ang="0">
                  <a:pos x="286" y="187"/>
                </a:cxn>
                <a:cxn ang="0">
                  <a:pos x="286" y="170"/>
                </a:cxn>
                <a:cxn ang="0">
                  <a:pos x="283" y="151"/>
                </a:cxn>
                <a:cxn ang="0">
                  <a:pos x="276" y="131"/>
                </a:cxn>
                <a:cxn ang="0">
                  <a:pos x="264" y="115"/>
                </a:cxn>
                <a:cxn ang="0">
                  <a:pos x="253" y="109"/>
                </a:cxn>
                <a:cxn ang="0">
                  <a:pos x="242" y="103"/>
                </a:cxn>
                <a:cxn ang="0">
                  <a:pos x="227" y="100"/>
                </a:cxn>
                <a:cxn ang="0">
                  <a:pos x="211" y="99"/>
                </a:cxn>
                <a:cxn ang="0">
                  <a:pos x="191" y="101"/>
                </a:cxn>
                <a:cxn ang="0">
                  <a:pos x="174" y="107"/>
                </a:cxn>
                <a:cxn ang="0">
                  <a:pos x="158" y="115"/>
                </a:cxn>
                <a:cxn ang="0">
                  <a:pos x="144" y="126"/>
                </a:cxn>
                <a:cxn ang="0">
                  <a:pos x="133" y="140"/>
                </a:cxn>
                <a:cxn ang="0">
                  <a:pos x="125" y="158"/>
                </a:cxn>
                <a:cxn ang="0">
                  <a:pos x="120" y="179"/>
                </a:cxn>
                <a:cxn ang="0">
                  <a:pos x="118" y="203"/>
                </a:cxn>
                <a:cxn ang="0">
                  <a:pos x="0" y="460"/>
                </a:cxn>
                <a:cxn ang="0">
                  <a:pos x="113" y="12"/>
                </a:cxn>
                <a:cxn ang="0">
                  <a:pos x="115" y="78"/>
                </a:cxn>
                <a:cxn ang="0">
                  <a:pos x="124" y="63"/>
                </a:cxn>
                <a:cxn ang="0">
                  <a:pos x="137" y="46"/>
                </a:cxn>
                <a:cxn ang="0">
                  <a:pos x="155" y="29"/>
                </a:cxn>
                <a:cxn ang="0">
                  <a:pos x="180" y="14"/>
                </a:cxn>
                <a:cxn ang="0">
                  <a:pos x="194" y="8"/>
                </a:cxn>
                <a:cxn ang="0">
                  <a:pos x="211" y="4"/>
                </a:cxn>
                <a:cxn ang="0">
                  <a:pos x="248" y="0"/>
                </a:cxn>
                <a:cxn ang="0">
                  <a:pos x="281" y="3"/>
                </a:cxn>
                <a:cxn ang="0">
                  <a:pos x="310" y="10"/>
                </a:cxn>
                <a:cxn ang="0">
                  <a:pos x="336" y="22"/>
                </a:cxn>
                <a:cxn ang="0">
                  <a:pos x="360" y="38"/>
                </a:cxn>
                <a:cxn ang="0">
                  <a:pos x="378" y="59"/>
                </a:cxn>
                <a:cxn ang="0">
                  <a:pos x="392" y="85"/>
                </a:cxn>
                <a:cxn ang="0">
                  <a:pos x="401" y="116"/>
                </a:cxn>
                <a:cxn ang="0">
                  <a:pos x="404" y="150"/>
                </a:cxn>
              </a:cxnLst>
              <a:rect l="0" t="0" r="r" b="b"/>
              <a:pathLst>
                <a:path w="404" h="460">
                  <a:moveTo>
                    <a:pt x="404" y="150"/>
                  </a:moveTo>
                  <a:lnTo>
                    <a:pt x="404" y="460"/>
                  </a:lnTo>
                  <a:lnTo>
                    <a:pt x="286" y="460"/>
                  </a:lnTo>
                  <a:lnTo>
                    <a:pt x="286" y="187"/>
                  </a:lnTo>
                  <a:lnTo>
                    <a:pt x="286" y="179"/>
                  </a:lnTo>
                  <a:lnTo>
                    <a:pt x="286" y="170"/>
                  </a:lnTo>
                  <a:lnTo>
                    <a:pt x="285" y="161"/>
                  </a:lnTo>
                  <a:lnTo>
                    <a:pt x="283" y="151"/>
                  </a:lnTo>
                  <a:lnTo>
                    <a:pt x="281" y="140"/>
                  </a:lnTo>
                  <a:lnTo>
                    <a:pt x="276" y="131"/>
                  </a:lnTo>
                  <a:lnTo>
                    <a:pt x="271" y="123"/>
                  </a:lnTo>
                  <a:lnTo>
                    <a:pt x="264" y="115"/>
                  </a:lnTo>
                  <a:lnTo>
                    <a:pt x="259" y="112"/>
                  </a:lnTo>
                  <a:lnTo>
                    <a:pt x="253" y="109"/>
                  </a:lnTo>
                  <a:lnTo>
                    <a:pt x="248" y="106"/>
                  </a:lnTo>
                  <a:lnTo>
                    <a:pt x="242" y="103"/>
                  </a:lnTo>
                  <a:lnTo>
                    <a:pt x="235" y="102"/>
                  </a:lnTo>
                  <a:lnTo>
                    <a:pt x="227" y="100"/>
                  </a:lnTo>
                  <a:lnTo>
                    <a:pt x="219" y="100"/>
                  </a:lnTo>
                  <a:lnTo>
                    <a:pt x="211" y="99"/>
                  </a:lnTo>
                  <a:lnTo>
                    <a:pt x="200" y="100"/>
                  </a:lnTo>
                  <a:lnTo>
                    <a:pt x="191" y="101"/>
                  </a:lnTo>
                  <a:lnTo>
                    <a:pt x="182" y="103"/>
                  </a:lnTo>
                  <a:lnTo>
                    <a:pt x="174" y="107"/>
                  </a:lnTo>
                  <a:lnTo>
                    <a:pt x="166" y="110"/>
                  </a:lnTo>
                  <a:lnTo>
                    <a:pt x="158" y="115"/>
                  </a:lnTo>
                  <a:lnTo>
                    <a:pt x="151" y="120"/>
                  </a:lnTo>
                  <a:lnTo>
                    <a:pt x="144" y="126"/>
                  </a:lnTo>
                  <a:lnTo>
                    <a:pt x="138" y="133"/>
                  </a:lnTo>
                  <a:lnTo>
                    <a:pt x="133" y="140"/>
                  </a:lnTo>
                  <a:lnTo>
                    <a:pt x="129" y="148"/>
                  </a:lnTo>
                  <a:lnTo>
                    <a:pt x="125" y="158"/>
                  </a:lnTo>
                  <a:lnTo>
                    <a:pt x="122" y="168"/>
                  </a:lnTo>
                  <a:lnTo>
                    <a:pt x="120" y="179"/>
                  </a:lnTo>
                  <a:lnTo>
                    <a:pt x="119" y="190"/>
                  </a:lnTo>
                  <a:lnTo>
                    <a:pt x="118" y="203"/>
                  </a:lnTo>
                  <a:lnTo>
                    <a:pt x="118" y="460"/>
                  </a:lnTo>
                  <a:lnTo>
                    <a:pt x="0" y="460"/>
                  </a:lnTo>
                  <a:lnTo>
                    <a:pt x="0" y="12"/>
                  </a:lnTo>
                  <a:lnTo>
                    <a:pt x="113" y="12"/>
                  </a:lnTo>
                  <a:lnTo>
                    <a:pt x="113" y="78"/>
                  </a:lnTo>
                  <a:lnTo>
                    <a:pt x="115" y="78"/>
                  </a:lnTo>
                  <a:lnTo>
                    <a:pt x="119" y="71"/>
                  </a:lnTo>
                  <a:lnTo>
                    <a:pt x="124" y="63"/>
                  </a:lnTo>
                  <a:lnTo>
                    <a:pt x="130" y="54"/>
                  </a:lnTo>
                  <a:lnTo>
                    <a:pt x="137" y="46"/>
                  </a:lnTo>
                  <a:lnTo>
                    <a:pt x="146" y="37"/>
                  </a:lnTo>
                  <a:lnTo>
                    <a:pt x="155" y="29"/>
                  </a:lnTo>
                  <a:lnTo>
                    <a:pt x="167" y="22"/>
                  </a:lnTo>
                  <a:lnTo>
                    <a:pt x="180" y="14"/>
                  </a:lnTo>
                  <a:lnTo>
                    <a:pt x="187" y="11"/>
                  </a:lnTo>
                  <a:lnTo>
                    <a:pt x="194" y="8"/>
                  </a:lnTo>
                  <a:lnTo>
                    <a:pt x="202" y="6"/>
                  </a:lnTo>
                  <a:lnTo>
                    <a:pt x="211" y="4"/>
                  </a:lnTo>
                  <a:lnTo>
                    <a:pt x="229" y="1"/>
                  </a:lnTo>
                  <a:lnTo>
                    <a:pt x="248" y="0"/>
                  </a:lnTo>
                  <a:lnTo>
                    <a:pt x="265" y="1"/>
                  </a:lnTo>
                  <a:lnTo>
                    <a:pt x="281" y="3"/>
                  </a:lnTo>
                  <a:lnTo>
                    <a:pt x="295" y="5"/>
                  </a:lnTo>
                  <a:lnTo>
                    <a:pt x="310" y="10"/>
                  </a:lnTo>
                  <a:lnTo>
                    <a:pt x="323" y="15"/>
                  </a:lnTo>
                  <a:lnTo>
                    <a:pt x="336" y="22"/>
                  </a:lnTo>
                  <a:lnTo>
                    <a:pt x="348" y="30"/>
                  </a:lnTo>
                  <a:lnTo>
                    <a:pt x="360" y="38"/>
                  </a:lnTo>
                  <a:lnTo>
                    <a:pt x="369" y="48"/>
                  </a:lnTo>
                  <a:lnTo>
                    <a:pt x="378" y="59"/>
                  </a:lnTo>
                  <a:lnTo>
                    <a:pt x="386" y="72"/>
                  </a:lnTo>
                  <a:lnTo>
                    <a:pt x="392" y="85"/>
                  </a:lnTo>
                  <a:lnTo>
                    <a:pt x="398" y="99"/>
                  </a:lnTo>
                  <a:lnTo>
                    <a:pt x="401" y="116"/>
                  </a:lnTo>
                  <a:lnTo>
                    <a:pt x="403" y="132"/>
                  </a:lnTo>
                  <a:lnTo>
                    <a:pt x="404" y="15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auto">
            <a:xfrm>
              <a:off x="7080251" y="6540500"/>
              <a:ext cx="14288" cy="80962"/>
            </a:xfrm>
            <a:custGeom>
              <a:avLst/>
              <a:gdLst/>
              <a:ahLst/>
              <a:cxnLst>
                <a:cxn ang="0">
                  <a:pos x="0" y="162"/>
                </a:cxn>
                <a:cxn ang="0">
                  <a:pos x="118" y="162"/>
                </a:cxn>
                <a:cxn ang="0">
                  <a:pos x="118" y="610"/>
                </a:cxn>
                <a:cxn ang="0">
                  <a:pos x="0" y="610"/>
                </a:cxn>
                <a:cxn ang="0">
                  <a:pos x="0" y="162"/>
                </a:cxn>
                <a:cxn ang="0">
                  <a:pos x="118" y="109"/>
                </a:cxn>
                <a:cxn ang="0">
                  <a:pos x="1" y="109"/>
                </a:cxn>
                <a:cxn ang="0">
                  <a:pos x="1" y="0"/>
                </a:cxn>
                <a:cxn ang="0">
                  <a:pos x="118" y="0"/>
                </a:cxn>
                <a:cxn ang="0">
                  <a:pos x="118" y="109"/>
                </a:cxn>
              </a:cxnLst>
              <a:rect l="0" t="0" r="r" b="b"/>
              <a:pathLst>
                <a:path w="118" h="610">
                  <a:moveTo>
                    <a:pt x="0" y="162"/>
                  </a:moveTo>
                  <a:lnTo>
                    <a:pt x="118" y="162"/>
                  </a:lnTo>
                  <a:lnTo>
                    <a:pt x="118" y="610"/>
                  </a:lnTo>
                  <a:lnTo>
                    <a:pt x="0" y="610"/>
                  </a:lnTo>
                  <a:lnTo>
                    <a:pt x="0" y="162"/>
                  </a:lnTo>
                  <a:close/>
                  <a:moveTo>
                    <a:pt x="118" y="109"/>
                  </a:moveTo>
                  <a:lnTo>
                    <a:pt x="1" y="109"/>
                  </a:lnTo>
                  <a:lnTo>
                    <a:pt x="1" y="0"/>
                  </a:lnTo>
                  <a:lnTo>
                    <a:pt x="118" y="0"/>
                  </a:lnTo>
                  <a:lnTo>
                    <a:pt x="118" y="10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9"/>
            <p:cNvSpPr>
              <a:spLocks/>
            </p:cNvSpPr>
            <p:nvPr userDrawn="1"/>
          </p:nvSpPr>
          <p:spPr bwMode="auto">
            <a:xfrm>
              <a:off x="7104063" y="6562725"/>
              <a:ext cx="58738" cy="58737"/>
            </a:xfrm>
            <a:custGeom>
              <a:avLst/>
              <a:gdLst/>
              <a:ahLst/>
              <a:cxnLst>
                <a:cxn ang="0">
                  <a:pos x="444" y="0"/>
                </a:cxn>
                <a:cxn ang="0">
                  <a:pos x="284" y="448"/>
                </a:cxn>
                <a:cxn ang="0">
                  <a:pos x="160" y="448"/>
                </a:cxn>
                <a:cxn ang="0">
                  <a:pos x="0" y="0"/>
                </a:cxn>
                <a:cxn ang="0">
                  <a:pos x="131" y="0"/>
                </a:cxn>
                <a:cxn ang="0">
                  <a:pos x="223" y="330"/>
                </a:cxn>
                <a:cxn ang="0">
                  <a:pos x="225" y="330"/>
                </a:cxn>
                <a:cxn ang="0">
                  <a:pos x="320" y="0"/>
                </a:cxn>
                <a:cxn ang="0">
                  <a:pos x="444" y="0"/>
                </a:cxn>
              </a:cxnLst>
              <a:rect l="0" t="0" r="r" b="b"/>
              <a:pathLst>
                <a:path w="444" h="448">
                  <a:moveTo>
                    <a:pt x="444" y="0"/>
                  </a:moveTo>
                  <a:lnTo>
                    <a:pt x="284" y="448"/>
                  </a:lnTo>
                  <a:lnTo>
                    <a:pt x="160" y="448"/>
                  </a:lnTo>
                  <a:lnTo>
                    <a:pt x="0" y="0"/>
                  </a:lnTo>
                  <a:lnTo>
                    <a:pt x="131" y="0"/>
                  </a:lnTo>
                  <a:lnTo>
                    <a:pt x="223" y="330"/>
                  </a:lnTo>
                  <a:lnTo>
                    <a:pt x="225" y="330"/>
                  </a:lnTo>
                  <a:lnTo>
                    <a:pt x="320" y="0"/>
                  </a:lnTo>
                  <a:lnTo>
                    <a:pt x="44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0"/>
            <p:cNvSpPr>
              <a:spLocks noEditPoints="1"/>
            </p:cNvSpPr>
            <p:nvPr userDrawn="1"/>
          </p:nvSpPr>
          <p:spPr bwMode="auto">
            <a:xfrm>
              <a:off x="7167563" y="6561138"/>
              <a:ext cx="55563" cy="61912"/>
            </a:xfrm>
            <a:custGeom>
              <a:avLst/>
              <a:gdLst/>
              <a:ahLst/>
              <a:cxnLst>
                <a:cxn ang="0">
                  <a:pos x="415" y="341"/>
                </a:cxn>
                <a:cxn ang="0">
                  <a:pos x="399" y="376"/>
                </a:cxn>
                <a:cxn ang="0">
                  <a:pos x="379" y="405"/>
                </a:cxn>
                <a:cxn ang="0">
                  <a:pos x="355" y="428"/>
                </a:cxn>
                <a:cxn ang="0">
                  <a:pos x="329" y="445"/>
                </a:cxn>
                <a:cxn ang="0">
                  <a:pos x="301" y="457"/>
                </a:cxn>
                <a:cxn ang="0">
                  <a:pos x="242" y="471"/>
                </a:cxn>
                <a:cxn ang="0">
                  <a:pos x="192" y="470"/>
                </a:cxn>
                <a:cxn ang="0">
                  <a:pos x="149" y="463"/>
                </a:cxn>
                <a:cxn ang="0">
                  <a:pos x="109" y="448"/>
                </a:cxn>
                <a:cxn ang="0">
                  <a:pos x="75" y="427"/>
                </a:cxn>
                <a:cxn ang="0">
                  <a:pos x="46" y="397"/>
                </a:cxn>
                <a:cxn ang="0">
                  <a:pos x="23" y="357"/>
                </a:cxn>
                <a:cxn ang="0">
                  <a:pos x="8" y="308"/>
                </a:cxn>
                <a:cxn ang="0">
                  <a:pos x="1" y="249"/>
                </a:cxn>
                <a:cxn ang="0">
                  <a:pos x="2" y="202"/>
                </a:cxn>
                <a:cxn ang="0">
                  <a:pos x="10" y="149"/>
                </a:cxn>
                <a:cxn ang="0">
                  <a:pos x="34" y="93"/>
                </a:cxn>
                <a:cxn ang="0">
                  <a:pos x="53" y="66"/>
                </a:cxn>
                <a:cxn ang="0">
                  <a:pos x="79" y="42"/>
                </a:cxn>
                <a:cxn ang="0">
                  <a:pos x="110" y="22"/>
                </a:cxn>
                <a:cxn ang="0">
                  <a:pos x="149" y="7"/>
                </a:cxn>
                <a:cxn ang="0">
                  <a:pos x="197" y="1"/>
                </a:cxn>
                <a:cxn ang="0">
                  <a:pos x="237" y="1"/>
                </a:cxn>
                <a:cxn ang="0">
                  <a:pos x="273" y="7"/>
                </a:cxn>
                <a:cxn ang="0">
                  <a:pos x="308" y="19"/>
                </a:cxn>
                <a:cxn ang="0">
                  <a:pos x="342" y="38"/>
                </a:cxn>
                <a:cxn ang="0">
                  <a:pos x="372" y="68"/>
                </a:cxn>
                <a:cxn ang="0">
                  <a:pos x="397" y="107"/>
                </a:cxn>
                <a:cxn ang="0">
                  <a:pos x="415" y="158"/>
                </a:cxn>
                <a:cxn ang="0">
                  <a:pos x="424" y="222"/>
                </a:cxn>
                <a:cxn ang="0">
                  <a:pos x="118" y="267"/>
                </a:cxn>
                <a:cxn ang="0">
                  <a:pos x="123" y="299"/>
                </a:cxn>
                <a:cxn ang="0">
                  <a:pos x="136" y="335"/>
                </a:cxn>
                <a:cxn ang="0">
                  <a:pos x="160" y="360"/>
                </a:cxn>
                <a:cxn ang="0">
                  <a:pos x="183" y="372"/>
                </a:cxn>
                <a:cxn ang="0">
                  <a:pos x="211" y="377"/>
                </a:cxn>
                <a:cxn ang="0">
                  <a:pos x="247" y="374"/>
                </a:cxn>
                <a:cxn ang="0">
                  <a:pos x="275" y="361"/>
                </a:cxn>
                <a:cxn ang="0">
                  <a:pos x="287" y="349"/>
                </a:cxn>
                <a:cxn ang="0">
                  <a:pos x="296" y="334"/>
                </a:cxn>
                <a:cxn ang="0">
                  <a:pos x="303" y="191"/>
                </a:cxn>
                <a:cxn ang="0">
                  <a:pos x="296" y="156"/>
                </a:cxn>
                <a:cxn ang="0">
                  <a:pos x="282" y="129"/>
                </a:cxn>
                <a:cxn ang="0">
                  <a:pos x="262" y="112"/>
                </a:cxn>
                <a:cxn ang="0">
                  <a:pos x="242" y="101"/>
                </a:cxn>
                <a:cxn ang="0">
                  <a:pos x="221" y="97"/>
                </a:cxn>
                <a:cxn ang="0">
                  <a:pos x="193" y="98"/>
                </a:cxn>
                <a:cxn ang="0">
                  <a:pos x="169" y="107"/>
                </a:cxn>
                <a:cxn ang="0">
                  <a:pos x="149" y="122"/>
                </a:cxn>
                <a:cxn ang="0">
                  <a:pos x="135" y="143"/>
                </a:cxn>
                <a:cxn ang="0">
                  <a:pos x="125" y="170"/>
                </a:cxn>
              </a:cxnLst>
              <a:rect l="0" t="0" r="r" b="b"/>
              <a:pathLst>
                <a:path w="424" h="471">
                  <a:moveTo>
                    <a:pt x="298" y="329"/>
                  </a:moveTo>
                  <a:lnTo>
                    <a:pt x="420" y="329"/>
                  </a:lnTo>
                  <a:lnTo>
                    <a:pt x="415" y="341"/>
                  </a:lnTo>
                  <a:lnTo>
                    <a:pt x="411" y="353"/>
                  </a:lnTo>
                  <a:lnTo>
                    <a:pt x="405" y="365"/>
                  </a:lnTo>
                  <a:lnTo>
                    <a:pt x="399" y="376"/>
                  </a:lnTo>
                  <a:lnTo>
                    <a:pt x="393" y="386"/>
                  </a:lnTo>
                  <a:lnTo>
                    <a:pt x="386" y="396"/>
                  </a:lnTo>
                  <a:lnTo>
                    <a:pt x="379" y="405"/>
                  </a:lnTo>
                  <a:lnTo>
                    <a:pt x="372" y="413"/>
                  </a:lnTo>
                  <a:lnTo>
                    <a:pt x="364" y="421"/>
                  </a:lnTo>
                  <a:lnTo>
                    <a:pt x="355" y="428"/>
                  </a:lnTo>
                  <a:lnTo>
                    <a:pt x="347" y="434"/>
                  </a:lnTo>
                  <a:lnTo>
                    <a:pt x="338" y="440"/>
                  </a:lnTo>
                  <a:lnTo>
                    <a:pt x="329" y="445"/>
                  </a:lnTo>
                  <a:lnTo>
                    <a:pt x="320" y="450"/>
                  </a:lnTo>
                  <a:lnTo>
                    <a:pt x="310" y="454"/>
                  </a:lnTo>
                  <a:lnTo>
                    <a:pt x="301" y="457"/>
                  </a:lnTo>
                  <a:lnTo>
                    <a:pt x="281" y="464"/>
                  </a:lnTo>
                  <a:lnTo>
                    <a:pt x="261" y="468"/>
                  </a:lnTo>
                  <a:lnTo>
                    <a:pt x="242" y="471"/>
                  </a:lnTo>
                  <a:lnTo>
                    <a:pt x="223" y="471"/>
                  </a:lnTo>
                  <a:lnTo>
                    <a:pt x="207" y="471"/>
                  </a:lnTo>
                  <a:lnTo>
                    <a:pt x="192" y="470"/>
                  </a:lnTo>
                  <a:lnTo>
                    <a:pt x="177" y="468"/>
                  </a:lnTo>
                  <a:lnTo>
                    <a:pt x="162" y="466"/>
                  </a:lnTo>
                  <a:lnTo>
                    <a:pt x="149" y="463"/>
                  </a:lnTo>
                  <a:lnTo>
                    <a:pt x="135" y="458"/>
                  </a:lnTo>
                  <a:lnTo>
                    <a:pt x="122" y="454"/>
                  </a:lnTo>
                  <a:lnTo>
                    <a:pt x="109" y="448"/>
                  </a:lnTo>
                  <a:lnTo>
                    <a:pt x="97" y="442"/>
                  </a:lnTo>
                  <a:lnTo>
                    <a:pt x="86" y="435"/>
                  </a:lnTo>
                  <a:lnTo>
                    <a:pt x="75" y="427"/>
                  </a:lnTo>
                  <a:lnTo>
                    <a:pt x="64" y="418"/>
                  </a:lnTo>
                  <a:lnTo>
                    <a:pt x="55" y="407"/>
                  </a:lnTo>
                  <a:lnTo>
                    <a:pt x="46" y="397"/>
                  </a:lnTo>
                  <a:lnTo>
                    <a:pt x="38" y="385"/>
                  </a:lnTo>
                  <a:lnTo>
                    <a:pt x="31" y="372"/>
                  </a:lnTo>
                  <a:lnTo>
                    <a:pt x="23" y="357"/>
                  </a:lnTo>
                  <a:lnTo>
                    <a:pt x="17" y="343"/>
                  </a:lnTo>
                  <a:lnTo>
                    <a:pt x="12" y="327"/>
                  </a:lnTo>
                  <a:lnTo>
                    <a:pt x="8" y="308"/>
                  </a:lnTo>
                  <a:lnTo>
                    <a:pt x="5" y="290"/>
                  </a:lnTo>
                  <a:lnTo>
                    <a:pt x="3" y="270"/>
                  </a:lnTo>
                  <a:lnTo>
                    <a:pt x="1" y="249"/>
                  </a:lnTo>
                  <a:lnTo>
                    <a:pt x="0" y="226"/>
                  </a:lnTo>
                  <a:lnTo>
                    <a:pt x="1" y="215"/>
                  </a:lnTo>
                  <a:lnTo>
                    <a:pt x="2" y="202"/>
                  </a:lnTo>
                  <a:lnTo>
                    <a:pt x="4" y="185"/>
                  </a:lnTo>
                  <a:lnTo>
                    <a:pt x="6" y="168"/>
                  </a:lnTo>
                  <a:lnTo>
                    <a:pt x="10" y="149"/>
                  </a:lnTo>
                  <a:lnTo>
                    <a:pt x="16" y="131"/>
                  </a:lnTo>
                  <a:lnTo>
                    <a:pt x="24" y="113"/>
                  </a:lnTo>
                  <a:lnTo>
                    <a:pt x="34" y="93"/>
                  </a:lnTo>
                  <a:lnTo>
                    <a:pt x="40" y="84"/>
                  </a:lnTo>
                  <a:lnTo>
                    <a:pt x="46" y="75"/>
                  </a:lnTo>
                  <a:lnTo>
                    <a:pt x="53" y="66"/>
                  </a:lnTo>
                  <a:lnTo>
                    <a:pt x="61" y="57"/>
                  </a:lnTo>
                  <a:lnTo>
                    <a:pt x="69" y="49"/>
                  </a:lnTo>
                  <a:lnTo>
                    <a:pt x="79" y="42"/>
                  </a:lnTo>
                  <a:lnTo>
                    <a:pt x="88" y="35"/>
                  </a:lnTo>
                  <a:lnTo>
                    <a:pt x="98" y="28"/>
                  </a:lnTo>
                  <a:lnTo>
                    <a:pt x="110" y="22"/>
                  </a:lnTo>
                  <a:lnTo>
                    <a:pt x="122" y="16"/>
                  </a:lnTo>
                  <a:lnTo>
                    <a:pt x="135" y="11"/>
                  </a:lnTo>
                  <a:lnTo>
                    <a:pt x="149" y="7"/>
                  </a:lnTo>
                  <a:lnTo>
                    <a:pt x="164" y="4"/>
                  </a:lnTo>
                  <a:lnTo>
                    <a:pt x="180" y="2"/>
                  </a:lnTo>
                  <a:lnTo>
                    <a:pt x="197" y="1"/>
                  </a:lnTo>
                  <a:lnTo>
                    <a:pt x="214" y="0"/>
                  </a:lnTo>
                  <a:lnTo>
                    <a:pt x="226" y="0"/>
                  </a:lnTo>
                  <a:lnTo>
                    <a:pt x="237" y="1"/>
                  </a:lnTo>
                  <a:lnTo>
                    <a:pt x="249" y="2"/>
                  </a:lnTo>
                  <a:lnTo>
                    <a:pt x="260" y="4"/>
                  </a:lnTo>
                  <a:lnTo>
                    <a:pt x="273" y="7"/>
                  </a:lnTo>
                  <a:lnTo>
                    <a:pt x="284" y="10"/>
                  </a:lnTo>
                  <a:lnTo>
                    <a:pt x="296" y="14"/>
                  </a:lnTo>
                  <a:lnTo>
                    <a:pt x="308" y="19"/>
                  </a:lnTo>
                  <a:lnTo>
                    <a:pt x="320" y="24"/>
                  </a:lnTo>
                  <a:lnTo>
                    <a:pt x="331" y="31"/>
                  </a:lnTo>
                  <a:lnTo>
                    <a:pt x="342" y="38"/>
                  </a:lnTo>
                  <a:lnTo>
                    <a:pt x="352" y="47"/>
                  </a:lnTo>
                  <a:lnTo>
                    <a:pt x="363" y="56"/>
                  </a:lnTo>
                  <a:lnTo>
                    <a:pt x="372" y="68"/>
                  </a:lnTo>
                  <a:lnTo>
                    <a:pt x="381" y="79"/>
                  </a:lnTo>
                  <a:lnTo>
                    <a:pt x="389" y="92"/>
                  </a:lnTo>
                  <a:lnTo>
                    <a:pt x="397" y="107"/>
                  </a:lnTo>
                  <a:lnTo>
                    <a:pt x="404" y="122"/>
                  </a:lnTo>
                  <a:lnTo>
                    <a:pt x="410" y="139"/>
                  </a:lnTo>
                  <a:lnTo>
                    <a:pt x="415" y="158"/>
                  </a:lnTo>
                  <a:lnTo>
                    <a:pt x="419" y="177"/>
                  </a:lnTo>
                  <a:lnTo>
                    <a:pt x="422" y="199"/>
                  </a:lnTo>
                  <a:lnTo>
                    <a:pt x="424" y="222"/>
                  </a:lnTo>
                  <a:lnTo>
                    <a:pt x="424" y="247"/>
                  </a:lnTo>
                  <a:lnTo>
                    <a:pt x="424" y="267"/>
                  </a:lnTo>
                  <a:lnTo>
                    <a:pt x="118" y="267"/>
                  </a:lnTo>
                  <a:lnTo>
                    <a:pt x="118" y="277"/>
                  </a:lnTo>
                  <a:lnTo>
                    <a:pt x="120" y="288"/>
                  </a:lnTo>
                  <a:lnTo>
                    <a:pt x="123" y="299"/>
                  </a:lnTo>
                  <a:lnTo>
                    <a:pt x="126" y="311"/>
                  </a:lnTo>
                  <a:lnTo>
                    <a:pt x="130" y="323"/>
                  </a:lnTo>
                  <a:lnTo>
                    <a:pt x="136" y="335"/>
                  </a:lnTo>
                  <a:lnTo>
                    <a:pt x="144" y="346"/>
                  </a:lnTo>
                  <a:lnTo>
                    <a:pt x="154" y="356"/>
                  </a:lnTo>
                  <a:lnTo>
                    <a:pt x="160" y="360"/>
                  </a:lnTo>
                  <a:lnTo>
                    <a:pt x="166" y="364"/>
                  </a:lnTo>
                  <a:lnTo>
                    <a:pt x="175" y="368"/>
                  </a:lnTo>
                  <a:lnTo>
                    <a:pt x="183" y="372"/>
                  </a:lnTo>
                  <a:lnTo>
                    <a:pt x="191" y="374"/>
                  </a:lnTo>
                  <a:lnTo>
                    <a:pt x="201" y="376"/>
                  </a:lnTo>
                  <a:lnTo>
                    <a:pt x="211" y="377"/>
                  </a:lnTo>
                  <a:lnTo>
                    <a:pt x="223" y="377"/>
                  </a:lnTo>
                  <a:lnTo>
                    <a:pt x="235" y="376"/>
                  </a:lnTo>
                  <a:lnTo>
                    <a:pt x="247" y="374"/>
                  </a:lnTo>
                  <a:lnTo>
                    <a:pt x="258" y="369"/>
                  </a:lnTo>
                  <a:lnTo>
                    <a:pt x="270" y="364"/>
                  </a:lnTo>
                  <a:lnTo>
                    <a:pt x="275" y="361"/>
                  </a:lnTo>
                  <a:lnTo>
                    <a:pt x="279" y="357"/>
                  </a:lnTo>
                  <a:lnTo>
                    <a:pt x="284" y="353"/>
                  </a:lnTo>
                  <a:lnTo>
                    <a:pt x="287" y="349"/>
                  </a:lnTo>
                  <a:lnTo>
                    <a:pt x="291" y="345"/>
                  </a:lnTo>
                  <a:lnTo>
                    <a:pt x="294" y="340"/>
                  </a:lnTo>
                  <a:lnTo>
                    <a:pt x="296" y="334"/>
                  </a:lnTo>
                  <a:lnTo>
                    <a:pt x="298" y="329"/>
                  </a:lnTo>
                  <a:close/>
                  <a:moveTo>
                    <a:pt x="122" y="191"/>
                  </a:moveTo>
                  <a:lnTo>
                    <a:pt x="303" y="191"/>
                  </a:lnTo>
                  <a:lnTo>
                    <a:pt x="301" y="178"/>
                  </a:lnTo>
                  <a:lnTo>
                    <a:pt x="299" y="167"/>
                  </a:lnTo>
                  <a:lnTo>
                    <a:pt x="296" y="156"/>
                  </a:lnTo>
                  <a:lnTo>
                    <a:pt x="292" y="145"/>
                  </a:lnTo>
                  <a:lnTo>
                    <a:pt x="287" y="137"/>
                  </a:lnTo>
                  <a:lnTo>
                    <a:pt x="282" y="129"/>
                  </a:lnTo>
                  <a:lnTo>
                    <a:pt x="277" y="123"/>
                  </a:lnTo>
                  <a:lnTo>
                    <a:pt x="270" y="117"/>
                  </a:lnTo>
                  <a:lnTo>
                    <a:pt x="262" y="112"/>
                  </a:lnTo>
                  <a:lnTo>
                    <a:pt x="256" y="108"/>
                  </a:lnTo>
                  <a:lnTo>
                    <a:pt x="249" y="104"/>
                  </a:lnTo>
                  <a:lnTo>
                    <a:pt x="242" y="101"/>
                  </a:lnTo>
                  <a:lnTo>
                    <a:pt x="235" y="99"/>
                  </a:lnTo>
                  <a:lnTo>
                    <a:pt x="228" y="97"/>
                  </a:lnTo>
                  <a:lnTo>
                    <a:pt x="221" y="97"/>
                  </a:lnTo>
                  <a:lnTo>
                    <a:pt x="212" y="97"/>
                  </a:lnTo>
                  <a:lnTo>
                    <a:pt x="203" y="97"/>
                  </a:lnTo>
                  <a:lnTo>
                    <a:pt x="193" y="98"/>
                  </a:lnTo>
                  <a:lnTo>
                    <a:pt x="185" y="100"/>
                  </a:lnTo>
                  <a:lnTo>
                    <a:pt x="176" y="103"/>
                  </a:lnTo>
                  <a:lnTo>
                    <a:pt x="169" y="107"/>
                  </a:lnTo>
                  <a:lnTo>
                    <a:pt x="161" y="111"/>
                  </a:lnTo>
                  <a:lnTo>
                    <a:pt x="155" y="116"/>
                  </a:lnTo>
                  <a:lnTo>
                    <a:pt x="149" y="122"/>
                  </a:lnTo>
                  <a:lnTo>
                    <a:pt x="143" y="128"/>
                  </a:lnTo>
                  <a:lnTo>
                    <a:pt x="139" y="135"/>
                  </a:lnTo>
                  <a:lnTo>
                    <a:pt x="135" y="143"/>
                  </a:lnTo>
                  <a:lnTo>
                    <a:pt x="131" y="152"/>
                  </a:lnTo>
                  <a:lnTo>
                    <a:pt x="128" y="161"/>
                  </a:lnTo>
                  <a:lnTo>
                    <a:pt x="125" y="170"/>
                  </a:lnTo>
                  <a:lnTo>
                    <a:pt x="123" y="180"/>
                  </a:lnTo>
                  <a:lnTo>
                    <a:pt x="122" y="191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1"/>
            <p:cNvSpPr>
              <a:spLocks/>
            </p:cNvSpPr>
            <p:nvPr userDrawn="1"/>
          </p:nvSpPr>
          <p:spPr bwMode="auto">
            <a:xfrm>
              <a:off x="7232651" y="6561138"/>
              <a:ext cx="34925" cy="60325"/>
            </a:xfrm>
            <a:custGeom>
              <a:avLst/>
              <a:gdLst/>
              <a:ahLst/>
              <a:cxnLst>
                <a:cxn ang="0">
                  <a:pos x="0" y="460"/>
                </a:cxn>
                <a:cxn ang="0">
                  <a:pos x="0" y="12"/>
                </a:cxn>
                <a:cxn ang="0">
                  <a:pos x="113" y="12"/>
                </a:cxn>
                <a:cxn ang="0">
                  <a:pos x="113" y="89"/>
                </a:cxn>
                <a:cxn ang="0">
                  <a:pos x="114" y="89"/>
                </a:cxn>
                <a:cxn ang="0">
                  <a:pos x="123" y="73"/>
                </a:cxn>
                <a:cxn ang="0">
                  <a:pos x="133" y="56"/>
                </a:cxn>
                <a:cxn ang="0">
                  <a:pos x="146" y="41"/>
                </a:cxn>
                <a:cxn ang="0">
                  <a:pos x="158" y="28"/>
                </a:cxn>
                <a:cxn ang="0">
                  <a:pos x="165" y="22"/>
                </a:cxn>
                <a:cxn ang="0">
                  <a:pos x="173" y="17"/>
                </a:cxn>
                <a:cxn ang="0">
                  <a:pos x="181" y="11"/>
                </a:cxn>
                <a:cxn ang="0">
                  <a:pos x="190" y="8"/>
                </a:cxn>
                <a:cxn ang="0">
                  <a:pos x="202" y="5"/>
                </a:cxn>
                <a:cxn ang="0">
                  <a:pos x="212" y="2"/>
                </a:cxn>
                <a:cxn ang="0">
                  <a:pos x="224" y="1"/>
                </a:cxn>
                <a:cxn ang="0">
                  <a:pos x="236" y="0"/>
                </a:cxn>
                <a:cxn ang="0">
                  <a:pos x="248" y="1"/>
                </a:cxn>
                <a:cxn ang="0">
                  <a:pos x="260" y="2"/>
                </a:cxn>
                <a:cxn ang="0">
                  <a:pos x="260" y="122"/>
                </a:cxn>
                <a:cxn ang="0">
                  <a:pos x="252" y="121"/>
                </a:cxn>
                <a:cxn ang="0">
                  <a:pos x="243" y="120"/>
                </a:cxn>
                <a:cxn ang="0">
                  <a:pos x="234" y="120"/>
                </a:cxn>
                <a:cxn ang="0">
                  <a:pos x="226" y="120"/>
                </a:cxn>
                <a:cxn ang="0">
                  <a:pos x="215" y="120"/>
                </a:cxn>
                <a:cxn ang="0">
                  <a:pos x="205" y="121"/>
                </a:cxn>
                <a:cxn ang="0">
                  <a:pos x="195" y="122"/>
                </a:cxn>
                <a:cxn ang="0">
                  <a:pos x="186" y="124"/>
                </a:cxn>
                <a:cxn ang="0">
                  <a:pos x="178" y="126"/>
                </a:cxn>
                <a:cxn ang="0">
                  <a:pos x="170" y="129"/>
                </a:cxn>
                <a:cxn ang="0">
                  <a:pos x="163" y="132"/>
                </a:cxn>
                <a:cxn ang="0">
                  <a:pos x="157" y="136"/>
                </a:cxn>
                <a:cxn ang="0">
                  <a:pos x="147" y="144"/>
                </a:cxn>
                <a:cxn ang="0">
                  <a:pos x="137" y="155"/>
                </a:cxn>
                <a:cxn ang="0">
                  <a:pos x="133" y="160"/>
                </a:cxn>
                <a:cxn ang="0">
                  <a:pos x="130" y="165"/>
                </a:cxn>
                <a:cxn ang="0">
                  <a:pos x="127" y="171"/>
                </a:cxn>
                <a:cxn ang="0">
                  <a:pos x="125" y="177"/>
                </a:cxn>
                <a:cxn ang="0">
                  <a:pos x="122" y="189"/>
                </a:cxn>
                <a:cxn ang="0">
                  <a:pos x="119" y="202"/>
                </a:cxn>
                <a:cxn ang="0">
                  <a:pos x="118" y="214"/>
                </a:cxn>
                <a:cxn ang="0">
                  <a:pos x="118" y="226"/>
                </a:cxn>
                <a:cxn ang="0">
                  <a:pos x="118" y="460"/>
                </a:cxn>
                <a:cxn ang="0">
                  <a:pos x="0" y="460"/>
                </a:cxn>
              </a:cxnLst>
              <a:rect l="0" t="0" r="r" b="b"/>
              <a:pathLst>
                <a:path w="260" h="460">
                  <a:moveTo>
                    <a:pt x="0" y="460"/>
                  </a:moveTo>
                  <a:lnTo>
                    <a:pt x="0" y="12"/>
                  </a:lnTo>
                  <a:lnTo>
                    <a:pt x="113" y="12"/>
                  </a:lnTo>
                  <a:lnTo>
                    <a:pt x="113" y="89"/>
                  </a:lnTo>
                  <a:lnTo>
                    <a:pt x="114" y="89"/>
                  </a:lnTo>
                  <a:lnTo>
                    <a:pt x="123" y="73"/>
                  </a:lnTo>
                  <a:lnTo>
                    <a:pt x="133" y="56"/>
                  </a:lnTo>
                  <a:lnTo>
                    <a:pt x="146" y="41"/>
                  </a:lnTo>
                  <a:lnTo>
                    <a:pt x="158" y="28"/>
                  </a:lnTo>
                  <a:lnTo>
                    <a:pt x="165" y="22"/>
                  </a:lnTo>
                  <a:lnTo>
                    <a:pt x="173" y="17"/>
                  </a:lnTo>
                  <a:lnTo>
                    <a:pt x="181" y="11"/>
                  </a:lnTo>
                  <a:lnTo>
                    <a:pt x="190" y="8"/>
                  </a:lnTo>
                  <a:lnTo>
                    <a:pt x="202" y="5"/>
                  </a:lnTo>
                  <a:lnTo>
                    <a:pt x="212" y="2"/>
                  </a:lnTo>
                  <a:lnTo>
                    <a:pt x="224" y="1"/>
                  </a:lnTo>
                  <a:lnTo>
                    <a:pt x="236" y="0"/>
                  </a:lnTo>
                  <a:lnTo>
                    <a:pt x="248" y="1"/>
                  </a:lnTo>
                  <a:lnTo>
                    <a:pt x="260" y="2"/>
                  </a:lnTo>
                  <a:lnTo>
                    <a:pt x="260" y="122"/>
                  </a:lnTo>
                  <a:lnTo>
                    <a:pt x="252" y="121"/>
                  </a:lnTo>
                  <a:lnTo>
                    <a:pt x="243" y="120"/>
                  </a:lnTo>
                  <a:lnTo>
                    <a:pt x="234" y="120"/>
                  </a:lnTo>
                  <a:lnTo>
                    <a:pt x="226" y="120"/>
                  </a:lnTo>
                  <a:lnTo>
                    <a:pt x="215" y="120"/>
                  </a:lnTo>
                  <a:lnTo>
                    <a:pt x="205" y="121"/>
                  </a:lnTo>
                  <a:lnTo>
                    <a:pt x="195" y="122"/>
                  </a:lnTo>
                  <a:lnTo>
                    <a:pt x="186" y="124"/>
                  </a:lnTo>
                  <a:lnTo>
                    <a:pt x="178" y="126"/>
                  </a:lnTo>
                  <a:lnTo>
                    <a:pt x="170" y="129"/>
                  </a:lnTo>
                  <a:lnTo>
                    <a:pt x="163" y="132"/>
                  </a:lnTo>
                  <a:lnTo>
                    <a:pt x="157" y="136"/>
                  </a:lnTo>
                  <a:lnTo>
                    <a:pt x="147" y="144"/>
                  </a:lnTo>
                  <a:lnTo>
                    <a:pt x="137" y="155"/>
                  </a:lnTo>
                  <a:lnTo>
                    <a:pt x="133" y="160"/>
                  </a:lnTo>
                  <a:lnTo>
                    <a:pt x="130" y="165"/>
                  </a:lnTo>
                  <a:lnTo>
                    <a:pt x="127" y="171"/>
                  </a:lnTo>
                  <a:lnTo>
                    <a:pt x="125" y="177"/>
                  </a:lnTo>
                  <a:lnTo>
                    <a:pt x="122" y="189"/>
                  </a:lnTo>
                  <a:lnTo>
                    <a:pt x="119" y="202"/>
                  </a:lnTo>
                  <a:lnTo>
                    <a:pt x="118" y="214"/>
                  </a:lnTo>
                  <a:lnTo>
                    <a:pt x="118" y="226"/>
                  </a:lnTo>
                  <a:lnTo>
                    <a:pt x="118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2"/>
            <p:cNvSpPr>
              <a:spLocks/>
            </p:cNvSpPr>
            <p:nvPr userDrawn="1"/>
          </p:nvSpPr>
          <p:spPr bwMode="auto">
            <a:xfrm>
              <a:off x="7270751" y="6561138"/>
              <a:ext cx="55563" cy="61912"/>
            </a:xfrm>
            <a:custGeom>
              <a:avLst/>
              <a:gdLst/>
              <a:ahLst/>
              <a:cxnLst>
                <a:cxn ang="0">
                  <a:pos x="276" y="127"/>
                </a:cxn>
                <a:cxn ang="0">
                  <a:pos x="255" y="100"/>
                </a:cxn>
                <a:cxn ang="0">
                  <a:pos x="223" y="91"/>
                </a:cxn>
                <a:cxn ang="0">
                  <a:pos x="164" y="94"/>
                </a:cxn>
                <a:cxn ang="0">
                  <a:pos x="143" y="104"/>
                </a:cxn>
                <a:cxn ang="0">
                  <a:pos x="130" y="133"/>
                </a:cxn>
                <a:cxn ang="0">
                  <a:pos x="138" y="151"/>
                </a:cxn>
                <a:cxn ang="0">
                  <a:pos x="159" y="164"/>
                </a:cxn>
                <a:cxn ang="0">
                  <a:pos x="228" y="181"/>
                </a:cxn>
                <a:cxn ang="0">
                  <a:pos x="311" y="202"/>
                </a:cxn>
                <a:cxn ang="0">
                  <a:pos x="350" y="218"/>
                </a:cxn>
                <a:cxn ang="0">
                  <a:pos x="381" y="242"/>
                </a:cxn>
                <a:cxn ang="0">
                  <a:pos x="402" y="274"/>
                </a:cxn>
                <a:cxn ang="0">
                  <a:pos x="410" y="317"/>
                </a:cxn>
                <a:cxn ang="0">
                  <a:pos x="404" y="361"/>
                </a:cxn>
                <a:cxn ang="0">
                  <a:pos x="389" y="396"/>
                </a:cxn>
                <a:cxn ang="0">
                  <a:pos x="366" y="424"/>
                </a:cxn>
                <a:cxn ang="0">
                  <a:pos x="338" y="443"/>
                </a:cxn>
                <a:cxn ang="0">
                  <a:pos x="274" y="466"/>
                </a:cxn>
                <a:cxn ang="0">
                  <a:pos x="214" y="472"/>
                </a:cxn>
                <a:cxn ang="0">
                  <a:pos x="114" y="457"/>
                </a:cxn>
                <a:cxn ang="0">
                  <a:pos x="70" y="439"/>
                </a:cxn>
                <a:cxn ang="0">
                  <a:pos x="34" y="409"/>
                </a:cxn>
                <a:cxn ang="0">
                  <a:pos x="10" y="369"/>
                </a:cxn>
                <a:cxn ang="0">
                  <a:pos x="0" y="316"/>
                </a:cxn>
                <a:cxn ang="0">
                  <a:pos x="123" y="337"/>
                </a:cxn>
                <a:cxn ang="0">
                  <a:pos x="136" y="359"/>
                </a:cxn>
                <a:cxn ang="0">
                  <a:pos x="162" y="375"/>
                </a:cxn>
                <a:cxn ang="0">
                  <a:pos x="205" y="382"/>
                </a:cxn>
                <a:cxn ang="0">
                  <a:pos x="247" y="380"/>
                </a:cxn>
                <a:cxn ang="0">
                  <a:pos x="273" y="369"/>
                </a:cxn>
                <a:cxn ang="0">
                  <a:pos x="292" y="343"/>
                </a:cxn>
                <a:cxn ang="0">
                  <a:pos x="288" y="321"/>
                </a:cxn>
                <a:cxn ang="0">
                  <a:pos x="270" y="307"/>
                </a:cxn>
                <a:cxn ang="0">
                  <a:pos x="214" y="290"/>
                </a:cxn>
                <a:cxn ang="0">
                  <a:pos x="133" y="272"/>
                </a:cxn>
                <a:cxn ang="0">
                  <a:pos x="84" y="255"/>
                </a:cxn>
                <a:cxn ang="0">
                  <a:pos x="52" y="232"/>
                </a:cxn>
                <a:cxn ang="0">
                  <a:pos x="27" y="203"/>
                </a:cxn>
                <a:cxn ang="0">
                  <a:pos x="16" y="162"/>
                </a:cxn>
                <a:cxn ang="0">
                  <a:pos x="17" y="125"/>
                </a:cxn>
                <a:cxn ang="0">
                  <a:pos x="35" y="74"/>
                </a:cxn>
                <a:cxn ang="0">
                  <a:pos x="61" y="44"/>
                </a:cxn>
                <a:cxn ang="0">
                  <a:pos x="98" y="20"/>
                </a:cxn>
                <a:cxn ang="0">
                  <a:pos x="148" y="4"/>
                </a:cxn>
                <a:cxn ang="0">
                  <a:pos x="218" y="1"/>
                </a:cxn>
                <a:cxn ang="0">
                  <a:pos x="296" y="14"/>
                </a:cxn>
                <a:cxn ang="0">
                  <a:pos x="335" y="33"/>
                </a:cxn>
                <a:cxn ang="0">
                  <a:pos x="367" y="63"/>
                </a:cxn>
                <a:cxn ang="0">
                  <a:pos x="389" y="105"/>
                </a:cxn>
              </a:cxnLst>
              <a:rect l="0" t="0" r="r" b="b"/>
              <a:pathLst>
                <a:path w="410" h="472">
                  <a:moveTo>
                    <a:pt x="397" y="148"/>
                  </a:moveTo>
                  <a:lnTo>
                    <a:pt x="281" y="148"/>
                  </a:lnTo>
                  <a:lnTo>
                    <a:pt x="279" y="137"/>
                  </a:lnTo>
                  <a:lnTo>
                    <a:pt x="276" y="127"/>
                  </a:lnTo>
                  <a:lnTo>
                    <a:pt x="270" y="118"/>
                  </a:lnTo>
                  <a:lnTo>
                    <a:pt x="264" y="109"/>
                  </a:lnTo>
                  <a:lnTo>
                    <a:pt x="260" y="104"/>
                  </a:lnTo>
                  <a:lnTo>
                    <a:pt x="255" y="100"/>
                  </a:lnTo>
                  <a:lnTo>
                    <a:pt x="248" y="97"/>
                  </a:lnTo>
                  <a:lnTo>
                    <a:pt x="241" y="95"/>
                  </a:lnTo>
                  <a:lnTo>
                    <a:pt x="232" y="93"/>
                  </a:lnTo>
                  <a:lnTo>
                    <a:pt x="223" y="91"/>
                  </a:lnTo>
                  <a:lnTo>
                    <a:pt x="213" y="90"/>
                  </a:lnTo>
                  <a:lnTo>
                    <a:pt x="203" y="90"/>
                  </a:lnTo>
                  <a:lnTo>
                    <a:pt x="181" y="91"/>
                  </a:lnTo>
                  <a:lnTo>
                    <a:pt x="164" y="94"/>
                  </a:lnTo>
                  <a:lnTo>
                    <a:pt x="157" y="96"/>
                  </a:lnTo>
                  <a:lnTo>
                    <a:pt x="152" y="98"/>
                  </a:lnTo>
                  <a:lnTo>
                    <a:pt x="147" y="101"/>
                  </a:lnTo>
                  <a:lnTo>
                    <a:pt x="143" y="104"/>
                  </a:lnTo>
                  <a:lnTo>
                    <a:pt x="136" y="112"/>
                  </a:lnTo>
                  <a:lnTo>
                    <a:pt x="132" y="118"/>
                  </a:lnTo>
                  <a:lnTo>
                    <a:pt x="130" y="126"/>
                  </a:lnTo>
                  <a:lnTo>
                    <a:pt x="130" y="133"/>
                  </a:lnTo>
                  <a:lnTo>
                    <a:pt x="131" y="138"/>
                  </a:lnTo>
                  <a:lnTo>
                    <a:pt x="132" y="142"/>
                  </a:lnTo>
                  <a:lnTo>
                    <a:pt x="134" y="147"/>
                  </a:lnTo>
                  <a:lnTo>
                    <a:pt x="138" y="151"/>
                  </a:lnTo>
                  <a:lnTo>
                    <a:pt x="143" y="155"/>
                  </a:lnTo>
                  <a:lnTo>
                    <a:pt x="147" y="158"/>
                  </a:lnTo>
                  <a:lnTo>
                    <a:pt x="153" y="161"/>
                  </a:lnTo>
                  <a:lnTo>
                    <a:pt x="159" y="164"/>
                  </a:lnTo>
                  <a:lnTo>
                    <a:pt x="174" y="168"/>
                  </a:lnTo>
                  <a:lnTo>
                    <a:pt x="191" y="173"/>
                  </a:lnTo>
                  <a:lnTo>
                    <a:pt x="209" y="177"/>
                  </a:lnTo>
                  <a:lnTo>
                    <a:pt x="228" y="181"/>
                  </a:lnTo>
                  <a:lnTo>
                    <a:pt x="250" y="185"/>
                  </a:lnTo>
                  <a:lnTo>
                    <a:pt x="270" y="189"/>
                  </a:lnTo>
                  <a:lnTo>
                    <a:pt x="291" y="196"/>
                  </a:lnTo>
                  <a:lnTo>
                    <a:pt x="311" y="202"/>
                  </a:lnTo>
                  <a:lnTo>
                    <a:pt x="321" y="205"/>
                  </a:lnTo>
                  <a:lnTo>
                    <a:pt x="331" y="209"/>
                  </a:lnTo>
                  <a:lnTo>
                    <a:pt x="341" y="213"/>
                  </a:lnTo>
                  <a:lnTo>
                    <a:pt x="350" y="218"/>
                  </a:lnTo>
                  <a:lnTo>
                    <a:pt x="358" y="223"/>
                  </a:lnTo>
                  <a:lnTo>
                    <a:pt x="366" y="229"/>
                  </a:lnTo>
                  <a:lnTo>
                    <a:pt x="373" y="235"/>
                  </a:lnTo>
                  <a:lnTo>
                    <a:pt x="381" y="242"/>
                  </a:lnTo>
                  <a:lnTo>
                    <a:pt x="388" y="249"/>
                  </a:lnTo>
                  <a:lnTo>
                    <a:pt x="393" y="257"/>
                  </a:lnTo>
                  <a:lnTo>
                    <a:pt x="398" y="265"/>
                  </a:lnTo>
                  <a:lnTo>
                    <a:pt x="402" y="274"/>
                  </a:lnTo>
                  <a:lnTo>
                    <a:pt x="405" y="284"/>
                  </a:lnTo>
                  <a:lnTo>
                    <a:pt x="407" y="295"/>
                  </a:lnTo>
                  <a:lnTo>
                    <a:pt x="409" y="306"/>
                  </a:lnTo>
                  <a:lnTo>
                    <a:pt x="410" y="317"/>
                  </a:lnTo>
                  <a:lnTo>
                    <a:pt x="409" y="330"/>
                  </a:lnTo>
                  <a:lnTo>
                    <a:pt x="408" y="341"/>
                  </a:lnTo>
                  <a:lnTo>
                    <a:pt x="406" y="351"/>
                  </a:lnTo>
                  <a:lnTo>
                    <a:pt x="404" y="361"/>
                  </a:lnTo>
                  <a:lnTo>
                    <a:pt x="401" y="372"/>
                  </a:lnTo>
                  <a:lnTo>
                    <a:pt x="398" y="380"/>
                  </a:lnTo>
                  <a:lnTo>
                    <a:pt x="394" y="389"/>
                  </a:lnTo>
                  <a:lnTo>
                    <a:pt x="389" y="396"/>
                  </a:lnTo>
                  <a:lnTo>
                    <a:pt x="384" y="404"/>
                  </a:lnTo>
                  <a:lnTo>
                    <a:pt x="378" y="410"/>
                  </a:lnTo>
                  <a:lnTo>
                    <a:pt x="372" y="418"/>
                  </a:lnTo>
                  <a:lnTo>
                    <a:pt x="366" y="424"/>
                  </a:lnTo>
                  <a:lnTo>
                    <a:pt x="360" y="429"/>
                  </a:lnTo>
                  <a:lnTo>
                    <a:pt x="353" y="434"/>
                  </a:lnTo>
                  <a:lnTo>
                    <a:pt x="346" y="439"/>
                  </a:lnTo>
                  <a:lnTo>
                    <a:pt x="338" y="443"/>
                  </a:lnTo>
                  <a:lnTo>
                    <a:pt x="322" y="451"/>
                  </a:lnTo>
                  <a:lnTo>
                    <a:pt x="307" y="457"/>
                  </a:lnTo>
                  <a:lnTo>
                    <a:pt x="291" y="462"/>
                  </a:lnTo>
                  <a:lnTo>
                    <a:pt x="274" y="466"/>
                  </a:lnTo>
                  <a:lnTo>
                    <a:pt x="258" y="469"/>
                  </a:lnTo>
                  <a:lnTo>
                    <a:pt x="243" y="470"/>
                  </a:lnTo>
                  <a:lnTo>
                    <a:pt x="228" y="471"/>
                  </a:lnTo>
                  <a:lnTo>
                    <a:pt x="214" y="472"/>
                  </a:lnTo>
                  <a:lnTo>
                    <a:pt x="188" y="471"/>
                  </a:lnTo>
                  <a:lnTo>
                    <a:pt x="163" y="469"/>
                  </a:lnTo>
                  <a:lnTo>
                    <a:pt x="138" y="464"/>
                  </a:lnTo>
                  <a:lnTo>
                    <a:pt x="114" y="457"/>
                  </a:lnTo>
                  <a:lnTo>
                    <a:pt x="103" y="454"/>
                  </a:lnTo>
                  <a:lnTo>
                    <a:pt x="91" y="449"/>
                  </a:lnTo>
                  <a:lnTo>
                    <a:pt x="80" y="444"/>
                  </a:lnTo>
                  <a:lnTo>
                    <a:pt x="70" y="439"/>
                  </a:lnTo>
                  <a:lnTo>
                    <a:pt x="60" y="433"/>
                  </a:lnTo>
                  <a:lnTo>
                    <a:pt x="51" y="426"/>
                  </a:lnTo>
                  <a:lnTo>
                    <a:pt x="42" y="418"/>
                  </a:lnTo>
                  <a:lnTo>
                    <a:pt x="34" y="409"/>
                  </a:lnTo>
                  <a:lnTo>
                    <a:pt x="26" y="401"/>
                  </a:lnTo>
                  <a:lnTo>
                    <a:pt x="20" y="391"/>
                  </a:lnTo>
                  <a:lnTo>
                    <a:pt x="14" y="381"/>
                  </a:lnTo>
                  <a:lnTo>
                    <a:pt x="10" y="369"/>
                  </a:lnTo>
                  <a:lnTo>
                    <a:pt x="6" y="357"/>
                  </a:lnTo>
                  <a:lnTo>
                    <a:pt x="3" y="345"/>
                  </a:lnTo>
                  <a:lnTo>
                    <a:pt x="1" y="331"/>
                  </a:lnTo>
                  <a:lnTo>
                    <a:pt x="0" y="316"/>
                  </a:lnTo>
                  <a:lnTo>
                    <a:pt x="120" y="316"/>
                  </a:lnTo>
                  <a:lnTo>
                    <a:pt x="120" y="323"/>
                  </a:lnTo>
                  <a:lnTo>
                    <a:pt x="121" y="331"/>
                  </a:lnTo>
                  <a:lnTo>
                    <a:pt x="123" y="337"/>
                  </a:lnTo>
                  <a:lnTo>
                    <a:pt x="125" y="343"/>
                  </a:lnTo>
                  <a:lnTo>
                    <a:pt x="128" y="349"/>
                  </a:lnTo>
                  <a:lnTo>
                    <a:pt x="131" y="354"/>
                  </a:lnTo>
                  <a:lnTo>
                    <a:pt x="136" y="359"/>
                  </a:lnTo>
                  <a:lnTo>
                    <a:pt x="141" y="363"/>
                  </a:lnTo>
                  <a:lnTo>
                    <a:pt x="148" y="367"/>
                  </a:lnTo>
                  <a:lnTo>
                    <a:pt x="154" y="372"/>
                  </a:lnTo>
                  <a:lnTo>
                    <a:pt x="162" y="375"/>
                  </a:lnTo>
                  <a:lnTo>
                    <a:pt x="171" y="378"/>
                  </a:lnTo>
                  <a:lnTo>
                    <a:pt x="181" y="380"/>
                  </a:lnTo>
                  <a:lnTo>
                    <a:pt x="193" y="381"/>
                  </a:lnTo>
                  <a:lnTo>
                    <a:pt x="205" y="382"/>
                  </a:lnTo>
                  <a:lnTo>
                    <a:pt x="217" y="383"/>
                  </a:lnTo>
                  <a:lnTo>
                    <a:pt x="228" y="382"/>
                  </a:lnTo>
                  <a:lnTo>
                    <a:pt x="238" y="381"/>
                  </a:lnTo>
                  <a:lnTo>
                    <a:pt x="247" y="380"/>
                  </a:lnTo>
                  <a:lnTo>
                    <a:pt x="255" y="378"/>
                  </a:lnTo>
                  <a:lnTo>
                    <a:pt x="262" y="376"/>
                  </a:lnTo>
                  <a:lnTo>
                    <a:pt x="268" y="373"/>
                  </a:lnTo>
                  <a:lnTo>
                    <a:pt x="273" y="369"/>
                  </a:lnTo>
                  <a:lnTo>
                    <a:pt x="277" y="365"/>
                  </a:lnTo>
                  <a:lnTo>
                    <a:pt x="285" y="358"/>
                  </a:lnTo>
                  <a:lnTo>
                    <a:pt x="289" y="350"/>
                  </a:lnTo>
                  <a:lnTo>
                    <a:pt x="292" y="343"/>
                  </a:lnTo>
                  <a:lnTo>
                    <a:pt x="293" y="336"/>
                  </a:lnTo>
                  <a:lnTo>
                    <a:pt x="292" y="331"/>
                  </a:lnTo>
                  <a:lnTo>
                    <a:pt x="290" y="325"/>
                  </a:lnTo>
                  <a:lnTo>
                    <a:pt x="288" y="321"/>
                  </a:lnTo>
                  <a:lnTo>
                    <a:pt x="285" y="317"/>
                  </a:lnTo>
                  <a:lnTo>
                    <a:pt x="280" y="313"/>
                  </a:lnTo>
                  <a:lnTo>
                    <a:pt x="275" y="310"/>
                  </a:lnTo>
                  <a:lnTo>
                    <a:pt x="270" y="307"/>
                  </a:lnTo>
                  <a:lnTo>
                    <a:pt x="263" y="304"/>
                  </a:lnTo>
                  <a:lnTo>
                    <a:pt x="249" y="299"/>
                  </a:lnTo>
                  <a:lnTo>
                    <a:pt x="232" y="295"/>
                  </a:lnTo>
                  <a:lnTo>
                    <a:pt x="214" y="290"/>
                  </a:lnTo>
                  <a:lnTo>
                    <a:pt x="195" y="287"/>
                  </a:lnTo>
                  <a:lnTo>
                    <a:pt x="174" y="283"/>
                  </a:lnTo>
                  <a:lnTo>
                    <a:pt x="154" y="277"/>
                  </a:lnTo>
                  <a:lnTo>
                    <a:pt x="133" y="272"/>
                  </a:lnTo>
                  <a:lnTo>
                    <a:pt x="113" y="266"/>
                  </a:lnTo>
                  <a:lnTo>
                    <a:pt x="103" y="263"/>
                  </a:lnTo>
                  <a:lnTo>
                    <a:pt x="93" y="259"/>
                  </a:lnTo>
                  <a:lnTo>
                    <a:pt x="84" y="255"/>
                  </a:lnTo>
                  <a:lnTo>
                    <a:pt x="75" y="250"/>
                  </a:lnTo>
                  <a:lnTo>
                    <a:pt x="67" y="245"/>
                  </a:lnTo>
                  <a:lnTo>
                    <a:pt x="59" y="239"/>
                  </a:lnTo>
                  <a:lnTo>
                    <a:pt x="52" y="232"/>
                  </a:lnTo>
                  <a:lnTo>
                    <a:pt x="44" y="226"/>
                  </a:lnTo>
                  <a:lnTo>
                    <a:pt x="37" y="219"/>
                  </a:lnTo>
                  <a:lnTo>
                    <a:pt x="32" y="212"/>
                  </a:lnTo>
                  <a:lnTo>
                    <a:pt x="27" y="203"/>
                  </a:lnTo>
                  <a:lnTo>
                    <a:pt x="23" y="193"/>
                  </a:lnTo>
                  <a:lnTo>
                    <a:pt x="20" y="184"/>
                  </a:lnTo>
                  <a:lnTo>
                    <a:pt x="18" y="173"/>
                  </a:lnTo>
                  <a:lnTo>
                    <a:pt x="16" y="162"/>
                  </a:lnTo>
                  <a:lnTo>
                    <a:pt x="15" y="149"/>
                  </a:lnTo>
                  <a:lnTo>
                    <a:pt x="15" y="141"/>
                  </a:lnTo>
                  <a:lnTo>
                    <a:pt x="16" y="133"/>
                  </a:lnTo>
                  <a:lnTo>
                    <a:pt x="17" y="125"/>
                  </a:lnTo>
                  <a:lnTo>
                    <a:pt x="19" y="116"/>
                  </a:lnTo>
                  <a:lnTo>
                    <a:pt x="24" y="99"/>
                  </a:lnTo>
                  <a:lnTo>
                    <a:pt x="31" y="82"/>
                  </a:lnTo>
                  <a:lnTo>
                    <a:pt x="35" y="74"/>
                  </a:lnTo>
                  <a:lnTo>
                    <a:pt x="40" y="66"/>
                  </a:lnTo>
                  <a:lnTo>
                    <a:pt x="46" y="58"/>
                  </a:lnTo>
                  <a:lnTo>
                    <a:pt x="54" y="51"/>
                  </a:lnTo>
                  <a:lnTo>
                    <a:pt x="61" y="44"/>
                  </a:lnTo>
                  <a:lnTo>
                    <a:pt x="69" y="37"/>
                  </a:lnTo>
                  <a:lnTo>
                    <a:pt x="77" y="31"/>
                  </a:lnTo>
                  <a:lnTo>
                    <a:pt x="87" y="25"/>
                  </a:lnTo>
                  <a:lnTo>
                    <a:pt x="98" y="20"/>
                  </a:lnTo>
                  <a:lnTo>
                    <a:pt x="109" y="14"/>
                  </a:lnTo>
                  <a:lnTo>
                    <a:pt x="121" y="10"/>
                  </a:lnTo>
                  <a:lnTo>
                    <a:pt x="134" y="7"/>
                  </a:lnTo>
                  <a:lnTo>
                    <a:pt x="148" y="4"/>
                  </a:lnTo>
                  <a:lnTo>
                    <a:pt x="163" y="2"/>
                  </a:lnTo>
                  <a:lnTo>
                    <a:pt x="179" y="1"/>
                  </a:lnTo>
                  <a:lnTo>
                    <a:pt x="196" y="0"/>
                  </a:lnTo>
                  <a:lnTo>
                    <a:pt x="218" y="1"/>
                  </a:lnTo>
                  <a:lnTo>
                    <a:pt x="241" y="3"/>
                  </a:lnTo>
                  <a:lnTo>
                    <a:pt x="262" y="6"/>
                  </a:lnTo>
                  <a:lnTo>
                    <a:pt x="285" y="11"/>
                  </a:lnTo>
                  <a:lnTo>
                    <a:pt x="296" y="14"/>
                  </a:lnTo>
                  <a:lnTo>
                    <a:pt x="306" y="18"/>
                  </a:lnTo>
                  <a:lnTo>
                    <a:pt x="316" y="23"/>
                  </a:lnTo>
                  <a:lnTo>
                    <a:pt x="325" y="28"/>
                  </a:lnTo>
                  <a:lnTo>
                    <a:pt x="335" y="33"/>
                  </a:lnTo>
                  <a:lnTo>
                    <a:pt x="344" y="39"/>
                  </a:lnTo>
                  <a:lnTo>
                    <a:pt x="352" y="46"/>
                  </a:lnTo>
                  <a:lnTo>
                    <a:pt x="360" y="54"/>
                  </a:lnTo>
                  <a:lnTo>
                    <a:pt x="367" y="63"/>
                  </a:lnTo>
                  <a:lnTo>
                    <a:pt x="373" y="72"/>
                  </a:lnTo>
                  <a:lnTo>
                    <a:pt x="380" y="82"/>
                  </a:lnTo>
                  <a:lnTo>
                    <a:pt x="385" y="93"/>
                  </a:lnTo>
                  <a:lnTo>
                    <a:pt x="389" y="105"/>
                  </a:lnTo>
                  <a:lnTo>
                    <a:pt x="392" y="119"/>
                  </a:lnTo>
                  <a:lnTo>
                    <a:pt x="395" y="133"/>
                  </a:lnTo>
                  <a:lnTo>
                    <a:pt x="397" y="14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3"/>
            <p:cNvSpPr>
              <a:spLocks noEditPoints="1"/>
            </p:cNvSpPr>
            <p:nvPr userDrawn="1"/>
          </p:nvSpPr>
          <p:spPr bwMode="auto">
            <a:xfrm>
              <a:off x="7337426" y="6540500"/>
              <a:ext cx="15875" cy="80962"/>
            </a:xfrm>
            <a:custGeom>
              <a:avLst/>
              <a:gdLst/>
              <a:ahLst/>
              <a:cxnLst>
                <a:cxn ang="0">
                  <a:pos x="0" y="162"/>
                </a:cxn>
                <a:cxn ang="0">
                  <a:pos x="117" y="162"/>
                </a:cxn>
                <a:cxn ang="0">
                  <a:pos x="117" y="610"/>
                </a:cxn>
                <a:cxn ang="0">
                  <a:pos x="0" y="610"/>
                </a:cxn>
                <a:cxn ang="0">
                  <a:pos x="0" y="162"/>
                </a:cxn>
                <a:cxn ang="0">
                  <a:pos x="117" y="109"/>
                </a:cxn>
                <a:cxn ang="0">
                  <a:pos x="0" y="109"/>
                </a:cxn>
                <a:cxn ang="0">
                  <a:pos x="0" y="0"/>
                </a:cxn>
                <a:cxn ang="0">
                  <a:pos x="117" y="0"/>
                </a:cxn>
                <a:cxn ang="0">
                  <a:pos x="117" y="109"/>
                </a:cxn>
              </a:cxnLst>
              <a:rect l="0" t="0" r="r" b="b"/>
              <a:pathLst>
                <a:path w="117" h="610">
                  <a:moveTo>
                    <a:pt x="0" y="162"/>
                  </a:moveTo>
                  <a:lnTo>
                    <a:pt x="117" y="162"/>
                  </a:lnTo>
                  <a:lnTo>
                    <a:pt x="117" y="610"/>
                  </a:lnTo>
                  <a:lnTo>
                    <a:pt x="0" y="610"/>
                  </a:lnTo>
                  <a:lnTo>
                    <a:pt x="0" y="162"/>
                  </a:lnTo>
                  <a:close/>
                  <a:moveTo>
                    <a:pt x="117" y="109"/>
                  </a:moveTo>
                  <a:lnTo>
                    <a:pt x="0" y="109"/>
                  </a:lnTo>
                  <a:lnTo>
                    <a:pt x="0" y="0"/>
                  </a:lnTo>
                  <a:lnTo>
                    <a:pt x="117" y="0"/>
                  </a:lnTo>
                  <a:lnTo>
                    <a:pt x="117" y="10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14"/>
            <p:cNvSpPr>
              <a:spLocks/>
            </p:cNvSpPr>
            <p:nvPr userDrawn="1"/>
          </p:nvSpPr>
          <p:spPr bwMode="auto">
            <a:xfrm>
              <a:off x="7361238" y="6546850"/>
              <a:ext cx="33338" cy="76200"/>
            </a:xfrm>
            <a:custGeom>
              <a:avLst/>
              <a:gdLst/>
              <a:ahLst/>
              <a:cxnLst>
                <a:cxn ang="0">
                  <a:pos x="178" y="0"/>
                </a:cxn>
                <a:cxn ang="0">
                  <a:pos x="178" y="121"/>
                </a:cxn>
                <a:cxn ang="0">
                  <a:pos x="250" y="121"/>
                </a:cxn>
                <a:cxn ang="0">
                  <a:pos x="250" y="205"/>
                </a:cxn>
                <a:cxn ang="0">
                  <a:pos x="178" y="205"/>
                </a:cxn>
                <a:cxn ang="0">
                  <a:pos x="178" y="448"/>
                </a:cxn>
                <a:cxn ang="0">
                  <a:pos x="178" y="457"/>
                </a:cxn>
                <a:cxn ang="0">
                  <a:pos x="179" y="465"/>
                </a:cxn>
                <a:cxn ang="0">
                  <a:pos x="181" y="471"/>
                </a:cxn>
                <a:cxn ang="0">
                  <a:pos x="184" y="476"/>
                </a:cxn>
                <a:cxn ang="0">
                  <a:pos x="187" y="479"/>
                </a:cxn>
                <a:cxn ang="0">
                  <a:pos x="190" y="480"/>
                </a:cxn>
                <a:cxn ang="0">
                  <a:pos x="194" y="482"/>
                </a:cxn>
                <a:cxn ang="0">
                  <a:pos x="198" y="483"/>
                </a:cxn>
                <a:cxn ang="0">
                  <a:pos x="210" y="484"/>
                </a:cxn>
                <a:cxn ang="0">
                  <a:pos x="227" y="485"/>
                </a:cxn>
                <a:cxn ang="0">
                  <a:pos x="238" y="484"/>
                </a:cxn>
                <a:cxn ang="0">
                  <a:pos x="250" y="483"/>
                </a:cxn>
                <a:cxn ang="0">
                  <a:pos x="250" y="572"/>
                </a:cxn>
                <a:cxn ang="0">
                  <a:pos x="237" y="573"/>
                </a:cxn>
                <a:cxn ang="0">
                  <a:pos x="223" y="573"/>
                </a:cxn>
                <a:cxn ang="0">
                  <a:pos x="209" y="574"/>
                </a:cxn>
                <a:cxn ang="0">
                  <a:pos x="195" y="574"/>
                </a:cxn>
                <a:cxn ang="0">
                  <a:pos x="180" y="574"/>
                </a:cxn>
                <a:cxn ang="0">
                  <a:pos x="156" y="573"/>
                </a:cxn>
                <a:cxn ang="0">
                  <a:pos x="136" y="571"/>
                </a:cxn>
                <a:cxn ang="0">
                  <a:pos x="127" y="569"/>
                </a:cxn>
                <a:cxn ang="0">
                  <a:pos x="118" y="566"/>
                </a:cxn>
                <a:cxn ang="0">
                  <a:pos x="111" y="564"/>
                </a:cxn>
                <a:cxn ang="0">
                  <a:pos x="104" y="561"/>
                </a:cxn>
                <a:cxn ang="0">
                  <a:pos x="98" y="558"/>
                </a:cxn>
                <a:cxn ang="0">
                  <a:pos x="92" y="554"/>
                </a:cxn>
                <a:cxn ang="0">
                  <a:pos x="87" y="551"/>
                </a:cxn>
                <a:cxn ang="0">
                  <a:pos x="82" y="547"/>
                </a:cxn>
                <a:cxn ang="0">
                  <a:pos x="78" y="543"/>
                </a:cxn>
                <a:cxn ang="0">
                  <a:pos x="74" y="538"/>
                </a:cxn>
                <a:cxn ang="0">
                  <a:pos x="71" y="533"/>
                </a:cxn>
                <a:cxn ang="0">
                  <a:pos x="68" y="528"/>
                </a:cxn>
                <a:cxn ang="0">
                  <a:pos x="64" y="516"/>
                </a:cxn>
                <a:cxn ang="0">
                  <a:pos x="62" y="504"/>
                </a:cxn>
                <a:cxn ang="0">
                  <a:pos x="60" y="491"/>
                </a:cxn>
                <a:cxn ang="0">
                  <a:pos x="60" y="476"/>
                </a:cxn>
                <a:cxn ang="0">
                  <a:pos x="60" y="205"/>
                </a:cxn>
                <a:cxn ang="0">
                  <a:pos x="0" y="205"/>
                </a:cxn>
                <a:cxn ang="0">
                  <a:pos x="0" y="121"/>
                </a:cxn>
                <a:cxn ang="0">
                  <a:pos x="60" y="121"/>
                </a:cxn>
                <a:cxn ang="0">
                  <a:pos x="60" y="0"/>
                </a:cxn>
                <a:cxn ang="0">
                  <a:pos x="178" y="0"/>
                </a:cxn>
              </a:cxnLst>
              <a:rect l="0" t="0" r="r" b="b"/>
              <a:pathLst>
                <a:path w="250" h="574">
                  <a:moveTo>
                    <a:pt x="178" y="0"/>
                  </a:moveTo>
                  <a:lnTo>
                    <a:pt x="178" y="121"/>
                  </a:lnTo>
                  <a:lnTo>
                    <a:pt x="250" y="121"/>
                  </a:lnTo>
                  <a:lnTo>
                    <a:pt x="250" y="205"/>
                  </a:lnTo>
                  <a:lnTo>
                    <a:pt x="178" y="205"/>
                  </a:lnTo>
                  <a:lnTo>
                    <a:pt x="178" y="448"/>
                  </a:lnTo>
                  <a:lnTo>
                    <a:pt x="178" y="457"/>
                  </a:lnTo>
                  <a:lnTo>
                    <a:pt x="179" y="465"/>
                  </a:lnTo>
                  <a:lnTo>
                    <a:pt x="181" y="471"/>
                  </a:lnTo>
                  <a:lnTo>
                    <a:pt x="184" y="476"/>
                  </a:lnTo>
                  <a:lnTo>
                    <a:pt x="187" y="479"/>
                  </a:lnTo>
                  <a:lnTo>
                    <a:pt x="190" y="480"/>
                  </a:lnTo>
                  <a:lnTo>
                    <a:pt x="194" y="482"/>
                  </a:lnTo>
                  <a:lnTo>
                    <a:pt x="198" y="483"/>
                  </a:lnTo>
                  <a:lnTo>
                    <a:pt x="210" y="484"/>
                  </a:lnTo>
                  <a:lnTo>
                    <a:pt x="227" y="485"/>
                  </a:lnTo>
                  <a:lnTo>
                    <a:pt x="238" y="484"/>
                  </a:lnTo>
                  <a:lnTo>
                    <a:pt x="250" y="483"/>
                  </a:lnTo>
                  <a:lnTo>
                    <a:pt x="250" y="572"/>
                  </a:lnTo>
                  <a:lnTo>
                    <a:pt x="237" y="573"/>
                  </a:lnTo>
                  <a:lnTo>
                    <a:pt x="223" y="573"/>
                  </a:lnTo>
                  <a:lnTo>
                    <a:pt x="209" y="574"/>
                  </a:lnTo>
                  <a:lnTo>
                    <a:pt x="195" y="574"/>
                  </a:lnTo>
                  <a:lnTo>
                    <a:pt x="180" y="574"/>
                  </a:lnTo>
                  <a:lnTo>
                    <a:pt x="156" y="573"/>
                  </a:lnTo>
                  <a:lnTo>
                    <a:pt x="136" y="571"/>
                  </a:lnTo>
                  <a:lnTo>
                    <a:pt x="127" y="569"/>
                  </a:lnTo>
                  <a:lnTo>
                    <a:pt x="118" y="566"/>
                  </a:lnTo>
                  <a:lnTo>
                    <a:pt x="111" y="564"/>
                  </a:lnTo>
                  <a:lnTo>
                    <a:pt x="104" y="561"/>
                  </a:lnTo>
                  <a:lnTo>
                    <a:pt x="98" y="558"/>
                  </a:lnTo>
                  <a:lnTo>
                    <a:pt x="92" y="554"/>
                  </a:lnTo>
                  <a:lnTo>
                    <a:pt x="87" y="551"/>
                  </a:lnTo>
                  <a:lnTo>
                    <a:pt x="82" y="547"/>
                  </a:lnTo>
                  <a:lnTo>
                    <a:pt x="78" y="543"/>
                  </a:lnTo>
                  <a:lnTo>
                    <a:pt x="74" y="538"/>
                  </a:lnTo>
                  <a:lnTo>
                    <a:pt x="71" y="533"/>
                  </a:lnTo>
                  <a:lnTo>
                    <a:pt x="68" y="528"/>
                  </a:lnTo>
                  <a:lnTo>
                    <a:pt x="64" y="516"/>
                  </a:lnTo>
                  <a:lnTo>
                    <a:pt x="62" y="504"/>
                  </a:lnTo>
                  <a:lnTo>
                    <a:pt x="60" y="491"/>
                  </a:lnTo>
                  <a:lnTo>
                    <a:pt x="60" y="476"/>
                  </a:lnTo>
                  <a:lnTo>
                    <a:pt x="60" y="205"/>
                  </a:lnTo>
                  <a:lnTo>
                    <a:pt x="0" y="205"/>
                  </a:lnTo>
                  <a:lnTo>
                    <a:pt x="0" y="121"/>
                  </a:lnTo>
                  <a:lnTo>
                    <a:pt x="60" y="121"/>
                  </a:lnTo>
                  <a:lnTo>
                    <a:pt x="60" y="0"/>
                  </a:lnTo>
                  <a:lnTo>
                    <a:pt x="178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5"/>
            <p:cNvSpPr>
              <a:spLocks/>
            </p:cNvSpPr>
            <p:nvPr userDrawn="1"/>
          </p:nvSpPr>
          <p:spPr bwMode="auto">
            <a:xfrm>
              <a:off x="7397751" y="6562725"/>
              <a:ext cx="60325" cy="82550"/>
            </a:xfrm>
            <a:custGeom>
              <a:avLst/>
              <a:gdLst/>
              <a:ahLst/>
              <a:cxnLst>
                <a:cxn ang="0">
                  <a:pos x="444" y="0"/>
                </a:cxn>
                <a:cxn ang="0">
                  <a:pos x="290" y="439"/>
                </a:cxn>
                <a:cxn ang="0">
                  <a:pos x="278" y="478"/>
                </a:cxn>
                <a:cxn ang="0">
                  <a:pos x="265" y="511"/>
                </a:cxn>
                <a:cxn ang="0">
                  <a:pos x="254" y="540"/>
                </a:cxn>
                <a:cxn ang="0">
                  <a:pos x="244" y="562"/>
                </a:cxn>
                <a:cxn ang="0">
                  <a:pos x="239" y="571"/>
                </a:cxn>
                <a:cxn ang="0">
                  <a:pos x="233" y="581"/>
                </a:cxn>
                <a:cxn ang="0">
                  <a:pos x="228" y="589"/>
                </a:cxn>
                <a:cxn ang="0">
                  <a:pos x="221" y="596"/>
                </a:cxn>
                <a:cxn ang="0">
                  <a:pos x="215" y="602"/>
                </a:cxn>
                <a:cxn ang="0">
                  <a:pos x="209" y="607"/>
                </a:cxn>
                <a:cxn ang="0">
                  <a:pos x="202" y="612"/>
                </a:cxn>
                <a:cxn ang="0">
                  <a:pos x="196" y="615"/>
                </a:cxn>
                <a:cxn ang="0">
                  <a:pos x="188" y="618"/>
                </a:cxn>
                <a:cxn ang="0">
                  <a:pos x="180" y="621"/>
                </a:cxn>
                <a:cxn ang="0">
                  <a:pos x="171" y="624"/>
                </a:cxn>
                <a:cxn ang="0">
                  <a:pos x="162" y="625"/>
                </a:cxn>
                <a:cxn ang="0">
                  <a:pos x="141" y="627"/>
                </a:cxn>
                <a:cxn ang="0">
                  <a:pos x="117" y="628"/>
                </a:cxn>
                <a:cxn ang="0">
                  <a:pos x="105" y="628"/>
                </a:cxn>
                <a:cxn ang="0">
                  <a:pos x="92" y="627"/>
                </a:cxn>
                <a:cxn ang="0">
                  <a:pos x="77" y="627"/>
                </a:cxn>
                <a:cxn ang="0">
                  <a:pos x="64" y="626"/>
                </a:cxn>
                <a:cxn ang="0">
                  <a:pos x="64" y="531"/>
                </a:cxn>
                <a:cxn ang="0">
                  <a:pos x="74" y="532"/>
                </a:cxn>
                <a:cxn ang="0">
                  <a:pos x="88" y="533"/>
                </a:cxn>
                <a:cxn ang="0">
                  <a:pos x="102" y="533"/>
                </a:cxn>
                <a:cxn ang="0">
                  <a:pos x="116" y="531"/>
                </a:cxn>
                <a:cxn ang="0">
                  <a:pos x="122" y="529"/>
                </a:cxn>
                <a:cxn ang="0">
                  <a:pos x="127" y="527"/>
                </a:cxn>
                <a:cxn ang="0">
                  <a:pos x="133" y="525"/>
                </a:cxn>
                <a:cxn ang="0">
                  <a:pos x="138" y="522"/>
                </a:cxn>
                <a:cxn ang="0">
                  <a:pos x="142" y="519"/>
                </a:cxn>
                <a:cxn ang="0">
                  <a:pos x="147" y="514"/>
                </a:cxn>
                <a:cxn ang="0">
                  <a:pos x="150" y="509"/>
                </a:cxn>
                <a:cxn ang="0">
                  <a:pos x="154" y="503"/>
                </a:cxn>
                <a:cxn ang="0">
                  <a:pos x="157" y="495"/>
                </a:cxn>
                <a:cxn ang="0">
                  <a:pos x="160" y="486"/>
                </a:cxn>
                <a:cxn ang="0">
                  <a:pos x="162" y="476"/>
                </a:cxn>
                <a:cxn ang="0">
                  <a:pos x="164" y="466"/>
                </a:cxn>
                <a:cxn ang="0">
                  <a:pos x="0" y="0"/>
                </a:cxn>
                <a:cxn ang="0">
                  <a:pos x="131" y="0"/>
                </a:cxn>
                <a:cxn ang="0">
                  <a:pos x="227" y="330"/>
                </a:cxn>
                <a:cxn ang="0">
                  <a:pos x="229" y="330"/>
                </a:cxn>
                <a:cxn ang="0">
                  <a:pos x="319" y="0"/>
                </a:cxn>
                <a:cxn ang="0">
                  <a:pos x="444" y="0"/>
                </a:cxn>
              </a:cxnLst>
              <a:rect l="0" t="0" r="r" b="b"/>
              <a:pathLst>
                <a:path w="444" h="628">
                  <a:moveTo>
                    <a:pt x="444" y="0"/>
                  </a:moveTo>
                  <a:lnTo>
                    <a:pt x="290" y="439"/>
                  </a:lnTo>
                  <a:lnTo>
                    <a:pt x="278" y="478"/>
                  </a:lnTo>
                  <a:lnTo>
                    <a:pt x="265" y="511"/>
                  </a:lnTo>
                  <a:lnTo>
                    <a:pt x="254" y="540"/>
                  </a:lnTo>
                  <a:lnTo>
                    <a:pt x="244" y="562"/>
                  </a:lnTo>
                  <a:lnTo>
                    <a:pt x="239" y="571"/>
                  </a:lnTo>
                  <a:lnTo>
                    <a:pt x="233" y="581"/>
                  </a:lnTo>
                  <a:lnTo>
                    <a:pt x="228" y="589"/>
                  </a:lnTo>
                  <a:lnTo>
                    <a:pt x="221" y="596"/>
                  </a:lnTo>
                  <a:lnTo>
                    <a:pt x="215" y="602"/>
                  </a:lnTo>
                  <a:lnTo>
                    <a:pt x="209" y="607"/>
                  </a:lnTo>
                  <a:lnTo>
                    <a:pt x="202" y="612"/>
                  </a:lnTo>
                  <a:lnTo>
                    <a:pt x="196" y="615"/>
                  </a:lnTo>
                  <a:lnTo>
                    <a:pt x="188" y="618"/>
                  </a:lnTo>
                  <a:lnTo>
                    <a:pt x="180" y="621"/>
                  </a:lnTo>
                  <a:lnTo>
                    <a:pt x="171" y="624"/>
                  </a:lnTo>
                  <a:lnTo>
                    <a:pt x="162" y="625"/>
                  </a:lnTo>
                  <a:lnTo>
                    <a:pt x="141" y="627"/>
                  </a:lnTo>
                  <a:lnTo>
                    <a:pt x="117" y="628"/>
                  </a:lnTo>
                  <a:lnTo>
                    <a:pt x="105" y="628"/>
                  </a:lnTo>
                  <a:lnTo>
                    <a:pt x="92" y="627"/>
                  </a:lnTo>
                  <a:lnTo>
                    <a:pt x="77" y="627"/>
                  </a:lnTo>
                  <a:lnTo>
                    <a:pt x="64" y="626"/>
                  </a:lnTo>
                  <a:lnTo>
                    <a:pt x="64" y="531"/>
                  </a:lnTo>
                  <a:lnTo>
                    <a:pt x="74" y="532"/>
                  </a:lnTo>
                  <a:lnTo>
                    <a:pt x="88" y="533"/>
                  </a:lnTo>
                  <a:lnTo>
                    <a:pt x="102" y="533"/>
                  </a:lnTo>
                  <a:lnTo>
                    <a:pt x="116" y="531"/>
                  </a:lnTo>
                  <a:lnTo>
                    <a:pt x="122" y="529"/>
                  </a:lnTo>
                  <a:lnTo>
                    <a:pt x="127" y="527"/>
                  </a:lnTo>
                  <a:lnTo>
                    <a:pt x="133" y="525"/>
                  </a:lnTo>
                  <a:lnTo>
                    <a:pt x="138" y="522"/>
                  </a:lnTo>
                  <a:lnTo>
                    <a:pt x="142" y="519"/>
                  </a:lnTo>
                  <a:lnTo>
                    <a:pt x="147" y="514"/>
                  </a:lnTo>
                  <a:lnTo>
                    <a:pt x="150" y="509"/>
                  </a:lnTo>
                  <a:lnTo>
                    <a:pt x="154" y="503"/>
                  </a:lnTo>
                  <a:lnTo>
                    <a:pt x="157" y="495"/>
                  </a:lnTo>
                  <a:lnTo>
                    <a:pt x="160" y="486"/>
                  </a:lnTo>
                  <a:lnTo>
                    <a:pt x="162" y="476"/>
                  </a:lnTo>
                  <a:lnTo>
                    <a:pt x="164" y="466"/>
                  </a:lnTo>
                  <a:lnTo>
                    <a:pt x="0" y="0"/>
                  </a:lnTo>
                  <a:lnTo>
                    <a:pt x="131" y="0"/>
                  </a:lnTo>
                  <a:lnTo>
                    <a:pt x="227" y="330"/>
                  </a:lnTo>
                  <a:lnTo>
                    <a:pt x="229" y="330"/>
                  </a:lnTo>
                  <a:lnTo>
                    <a:pt x="319" y="0"/>
                  </a:lnTo>
                  <a:lnTo>
                    <a:pt x="44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16"/>
            <p:cNvSpPr>
              <a:spLocks/>
            </p:cNvSpPr>
            <p:nvPr userDrawn="1"/>
          </p:nvSpPr>
          <p:spPr bwMode="auto">
            <a:xfrm>
              <a:off x="7491413" y="6540500"/>
              <a:ext cx="33338" cy="80962"/>
            </a:xfrm>
            <a:custGeom>
              <a:avLst/>
              <a:gdLst/>
              <a:ahLst/>
              <a:cxnLst>
                <a:cxn ang="0">
                  <a:pos x="182" y="247"/>
                </a:cxn>
                <a:cxn ang="0">
                  <a:pos x="182" y="611"/>
                </a:cxn>
                <a:cxn ang="0">
                  <a:pos x="65" y="611"/>
                </a:cxn>
                <a:cxn ang="0">
                  <a:pos x="65" y="247"/>
                </a:cxn>
                <a:cxn ang="0">
                  <a:pos x="0" y="247"/>
                </a:cxn>
                <a:cxn ang="0">
                  <a:pos x="0" y="163"/>
                </a:cxn>
                <a:cxn ang="0">
                  <a:pos x="65" y="163"/>
                </a:cxn>
                <a:cxn ang="0">
                  <a:pos x="65" y="128"/>
                </a:cxn>
                <a:cxn ang="0">
                  <a:pos x="65" y="110"/>
                </a:cxn>
                <a:cxn ang="0">
                  <a:pos x="67" y="95"/>
                </a:cxn>
                <a:cxn ang="0">
                  <a:pos x="70" y="82"/>
                </a:cxn>
                <a:cxn ang="0">
                  <a:pos x="74" y="68"/>
                </a:cxn>
                <a:cxn ang="0">
                  <a:pos x="79" y="57"/>
                </a:cxn>
                <a:cxn ang="0">
                  <a:pos x="84" y="46"/>
                </a:cxn>
                <a:cxn ang="0">
                  <a:pos x="91" y="37"/>
                </a:cxn>
                <a:cxn ang="0">
                  <a:pos x="100" y="28"/>
                </a:cxn>
                <a:cxn ang="0">
                  <a:pos x="109" y="22"/>
                </a:cxn>
                <a:cxn ang="0">
                  <a:pos x="119" y="16"/>
                </a:cxn>
                <a:cxn ang="0">
                  <a:pos x="129" y="11"/>
                </a:cxn>
                <a:cxn ang="0">
                  <a:pos x="141" y="7"/>
                </a:cxn>
                <a:cxn ang="0">
                  <a:pos x="154" y="4"/>
                </a:cxn>
                <a:cxn ang="0">
                  <a:pos x="167" y="1"/>
                </a:cxn>
                <a:cxn ang="0">
                  <a:pos x="180" y="0"/>
                </a:cxn>
                <a:cxn ang="0">
                  <a:pos x="196" y="0"/>
                </a:cxn>
                <a:cxn ang="0">
                  <a:pos x="208" y="0"/>
                </a:cxn>
                <a:cxn ang="0">
                  <a:pos x="218" y="0"/>
                </a:cxn>
                <a:cxn ang="0">
                  <a:pos x="227" y="0"/>
                </a:cxn>
                <a:cxn ang="0">
                  <a:pos x="235" y="0"/>
                </a:cxn>
                <a:cxn ang="0">
                  <a:pos x="248" y="1"/>
                </a:cxn>
                <a:cxn ang="0">
                  <a:pos x="256" y="1"/>
                </a:cxn>
                <a:cxn ang="0">
                  <a:pos x="256" y="96"/>
                </a:cxn>
                <a:cxn ang="0">
                  <a:pos x="223" y="96"/>
                </a:cxn>
                <a:cxn ang="0">
                  <a:pos x="210" y="97"/>
                </a:cxn>
                <a:cxn ang="0">
                  <a:pos x="200" y="99"/>
                </a:cxn>
                <a:cxn ang="0">
                  <a:pos x="196" y="100"/>
                </a:cxn>
                <a:cxn ang="0">
                  <a:pos x="193" y="102"/>
                </a:cxn>
                <a:cxn ang="0">
                  <a:pos x="189" y="104"/>
                </a:cxn>
                <a:cxn ang="0">
                  <a:pos x="187" y="107"/>
                </a:cxn>
                <a:cxn ang="0">
                  <a:pos x="184" y="113"/>
                </a:cxn>
                <a:cxn ang="0">
                  <a:pos x="183" y="122"/>
                </a:cxn>
                <a:cxn ang="0">
                  <a:pos x="182" y="133"/>
                </a:cxn>
                <a:cxn ang="0">
                  <a:pos x="182" y="146"/>
                </a:cxn>
                <a:cxn ang="0">
                  <a:pos x="182" y="163"/>
                </a:cxn>
                <a:cxn ang="0">
                  <a:pos x="259" y="163"/>
                </a:cxn>
                <a:cxn ang="0">
                  <a:pos x="259" y="247"/>
                </a:cxn>
                <a:cxn ang="0">
                  <a:pos x="182" y="247"/>
                </a:cxn>
              </a:cxnLst>
              <a:rect l="0" t="0" r="r" b="b"/>
              <a:pathLst>
                <a:path w="259" h="611">
                  <a:moveTo>
                    <a:pt x="182" y="247"/>
                  </a:moveTo>
                  <a:lnTo>
                    <a:pt x="182" y="611"/>
                  </a:lnTo>
                  <a:lnTo>
                    <a:pt x="65" y="611"/>
                  </a:lnTo>
                  <a:lnTo>
                    <a:pt x="65" y="247"/>
                  </a:lnTo>
                  <a:lnTo>
                    <a:pt x="0" y="247"/>
                  </a:lnTo>
                  <a:lnTo>
                    <a:pt x="0" y="163"/>
                  </a:lnTo>
                  <a:lnTo>
                    <a:pt x="65" y="163"/>
                  </a:lnTo>
                  <a:lnTo>
                    <a:pt x="65" y="128"/>
                  </a:lnTo>
                  <a:lnTo>
                    <a:pt x="65" y="110"/>
                  </a:lnTo>
                  <a:lnTo>
                    <a:pt x="67" y="95"/>
                  </a:lnTo>
                  <a:lnTo>
                    <a:pt x="70" y="82"/>
                  </a:lnTo>
                  <a:lnTo>
                    <a:pt x="74" y="68"/>
                  </a:lnTo>
                  <a:lnTo>
                    <a:pt x="79" y="57"/>
                  </a:lnTo>
                  <a:lnTo>
                    <a:pt x="84" y="46"/>
                  </a:lnTo>
                  <a:lnTo>
                    <a:pt x="91" y="37"/>
                  </a:lnTo>
                  <a:lnTo>
                    <a:pt x="100" y="28"/>
                  </a:lnTo>
                  <a:lnTo>
                    <a:pt x="109" y="22"/>
                  </a:lnTo>
                  <a:lnTo>
                    <a:pt x="119" y="16"/>
                  </a:lnTo>
                  <a:lnTo>
                    <a:pt x="129" y="11"/>
                  </a:lnTo>
                  <a:lnTo>
                    <a:pt x="141" y="7"/>
                  </a:lnTo>
                  <a:lnTo>
                    <a:pt x="154" y="4"/>
                  </a:lnTo>
                  <a:lnTo>
                    <a:pt x="167" y="1"/>
                  </a:lnTo>
                  <a:lnTo>
                    <a:pt x="180" y="0"/>
                  </a:lnTo>
                  <a:lnTo>
                    <a:pt x="196" y="0"/>
                  </a:lnTo>
                  <a:lnTo>
                    <a:pt x="208" y="0"/>
                  </a:lnTo>
                  <a:lnTo>
                    <a:pt x="218" y="0"/>
                  </a:lnTo>
                  <a:lnTo>
                    <a:pt x="227" y="0"/>
                  </a:lnTo>
                  <a:lnTo>
                    <a:pt x="235" y="0"/>
                  </a:lnTo>
                  <a:lnTo>
                    <a:pt x="248" y="1"/>
                  </a:lnTo>
                  <a:lnTo>
                    <a:pt x="256" y="1"/>
                  </a:lnTo>
                  <a:lnTo>
                    <a:pt x="256" y="96"/>
                  </a:lnTo>
                  <a:lnTo>
                    <a:pt x="223" y="96"/>
                  </a:lnTo>
                  <a:lnTo>
                    <a:pt x="210" y="97"/>
                  </a:lnTo>
                  <a:lnTo>
                    <a:pt x="200" y="99"/>
                  </a:lnTo>
                  <a:lnTo>
                    <a:pt x="196" y="100"/>
                  </a:lnTo>
                  <a:lnTo>
                    <a:pt x="193" y="102"/>
                  </a:lnTo>
                  <a:lnTo>
                    <a:pt x="189" y="104"/>
                  </a:lnTo>
                  <a:lnTo>
                    <a:pt x="187" y="107"/>
                  </a:lnTo>
                  <a:lnTo>
                    <a:pt x="184" y="113"/>
                  </a:lnTo>
                  <a:lnTo>
                    <a:pt x="183" y="122"/>
                  </a:lnTo>
                  <a:lnTo>
                    <a:pt x="182" y="133"/>
                  </a:lnTo>
                  <a:lnTo>
                    <a:pt x="182" y="146"/>
                  </a:lnTo>
                  <a:lnTo>
                    <a:pt x="182" y="163"/>
                  </a:lnTo>
                  <a:lnTo>
                    <a:pt x="259" y="163"/>
                  </a:lnTo>
                  <a:lnTo>
                    <a:pt x="259" y="247"/>
                  </a:lnTo>
                  <a:lnTo>
                    <a:pt x="182" y="247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7"/>
            <p:cNvSpPr>
              <a:spLocks noEditPoints="1"/>
            </p:cNvSpPr>
            <p:nvPr userDrawn="1"/>
          </p:nvSpPr>
          <p:spPr bwMode="auto">
            <a:xfrm>
              <a:off x="7527926" y="6561138"/>
              <a:ext cx="60325" cy="61912"/>
            </a:xfrm>
            <a:custGeom>
              <a:avLst/>
              <a:gdLst/>
              <a:ahLst/>
              <a:cxnLst>
                <a:cxn ang="0">
                  <a:pos x="455" y="274"/>
                </a:cxn>
                <a:cxn ang="0">
                  <a:pos x="444" y="326"/>
                </a:cxn>
                <a:cxn ang="0">
                  <a:pos x="424" y="368"/>
                </a:cxn>
                <a:cxn ang="0">
                  <a:pos x="398" y="403"/>
                </a:cxn>
                <a:cxn ang="0">
                  <a:pos x="366" y="432"/>
                </a:cxn>
                <a:cxn ang="0">
                  <a:pos x="328" y="451"/>
                </a:cxn>
                <a:cxn ang="0">
                  <a:pos x="287" y="465"/>
                </a:cxn>
                <a:cxn ang="0">
                  <a:pos x="244" y="471"/>
                </a:cxn>
                <a:cxn ang="0">
                  <a:pos x="199" y="470"/>
                </a:cxn>
                <a:cxn ang="0">
                  <a:pos x="157" y="462"/>
                </a:cxn>
                <a:cxn ang="0">
                  <a:pos x="116" y="446"/>
                </a:cxn>
                <a:cxn ang="0">
                  <a:pos x="80" y="423"/>
                </a:cxn>
                <a:cxn ang="0">
                  <a:pos x="50" y="393"/>
                </a:cxn>
                <a:cxn ang="0">
                  <a:pos x="26" y="355"/>
                </a:cxn>
                <a:cxn ang="0">
                  <a:pos x="9" y="309"/>
                </a:cxn>
                <a:cxn ang="0">
                  <a:pos x="1" y="255"/>
                </a:cxn>
                <a:cxn ang="0">
                  <a:pos x="2" y="197"/>
                </a:cxn>
                <a:cxn ang="0">
                  <a:pos x="14" y="146"/>
                </a:cxn>
                <a:cxn ang="0">
                  <a:pos x="33" y="102"/>
                </a:cxn>
                <a:cxn ang="0">
                  <a:pos x="60" y="68"/>
                </a:cxn>
                <a:cxn ang="0">
                  <a:pos x="91" y="40"/>
                </a:cxn>
                <a:cxn ang="0">
                  <a:pos x="129" y="20"/>
                </a:cxn>
                <a:cxn ang="0">
                  <a:pos x="170" y="6"/>
                </a:cxn>
                <a:cxn ang="0">
                  <a:pos x="214" y="0"/>
                </a:cxn>
                <a:cxn ang="0">
                  <a:pos x="259" y="2"/>
                </a:cxn>
                <a:cxn ang="0">
                  <a:pos x="302" y="10"/>
                </a:cxn>
                <a:cxn ang="0">
                  <a:pos x="342" y="26"/>
                </a:cxn>
                <a:cxn ang="0">
                  <a:pos x="377" y="48"/>
                </a:cxn>
                <a:cxn ang="0">
                  <a:pos x="408" y="79"/>
                </a:cxn>
                <a:cxn ang="0">
                  <a:pos x="433" y="117"/>
                </a:cxn>
                <a:cxn ang="0">
                  <a:pos x="449" y="162"/>
                </a:cxn>
                <a:cxn ang="0">
                  <a:pos x="456" y="216"/>
                </a:cxn>
                <a:cxn ang="0">
                  <a:pos x="337" y="221"/>
                </a:cxn>
                <a:cxn ang="0">
                  <a:pos x="328" y="175"/>
                </a:cxn>
                <a:cxn ang="0">
                  <a:pos x="320" y="153"/>
                </a:cxn>
                <a:cxn ang="0">
                  <a:pos x="308" y="133"/>
                </a:cxn>
                <a:cxn ang="0">
                  <a:pos x="291" y="117"/>
                </a:cxn>
                <a:cxn ang="0">
                  <a:pos x="268" y="106"/>
                </a:cxn>
                <a:cxn ang="0">
                  <a:pos x="239" y="100"/>
                </a:cxn>
                <a:cxn ang="0">
                  <a:pos x="208" y="101"/>
                </a:cxn>
                <a:cxn ang="0">
                  <a:pos x="181" y="109"/>
                </a:cxn>
                <a:cxn ang="0">
                  <a:pos x="161" y="122"/>
                </a:cxn>
                <a:cxn ang="0">
                  <a:pos x="145" y="139"/>
                </a:cxn>
                <a:cxn ang="0">
                  <a:pos x="134" y="160"/>
                </a:cxn>
                <a:cxn ang="0">
                  <a:pos x="125" y="190"/>
                </a:cxn>
                <a:cxn ang="0">
                  <a:pos x="121" y="235"/>
                </a:cxn>
                <a:cxn ang="0">
                  <a:pos x="125" y="280"/>
                </a:cxn>
                <a:cxn ang="0">
                  <a:pos x="134" y="311"/>
                </a:cxn>
                <a:cxn ang="0">
                  <a:pos x="145" y="332"/>
                </a:cxn>
                <a:cxn ang="0">
                  <a:pos x="161" y="349"/>
                </a:cxn>
                <a:cxn ang="0">
                  <a:pos x="181" y="362"/>
                </a:cxn>
                <a:cxn ang="0">
                  <a:pos x="208" y="371"/>
                </a:cxn>
                <a:cxn ang="0">
                  <a:pos x="239" y="372"/>
                </a:cxn>
                <a:cxn ang="0">
                  <a:pos x="268" y="365"/>
                </a:cxn>
                <a:cxn ang="0">
                  <a:pos x="291" y="354"/>
                </a:cxn>
                <a:cxn ang="0">
                  <a:pos x="308" y="338"/>
                </a:cxn>
                <a:cxn ang="0">
                  <a:pos x="320" y="318"/>
                </a:cxn>
                <a:cxn ang="0">
                  <a:pos x="328" y="297"/>
                </a:cxn>
                <a:cxn ang="0">
                  <a:pos x="337" y="251"/>
                </a:cxn>
              </a:cxnLst>
              <a:rect l="0" t="0" r="r" b="b"/>
              <a:pathLst>
                <a:path w="457" h="471">
                  <a:moveTo>
                    <a:pt x="457" y="235"/>
                  </a:moveTo>
                  <a:lnTo>
                    <a:pt x="456" y="255"/>
                  </a:lnTo>
                  <a:lnTo>
                    <a:pt x="455" y="274"/>
                  </a:lnTo>
                  <a:lnTo>
                    <a:pt x="452" y="292"/>
                  </a:lnTo>
                  <a:lnTo>
                    <a:pt x="449" y="309"/>
                  </a:lnTo>
                  <a:lnTo>
                    <a:pt x="444" y="326"/>
                  </a:lnTo>
                  <a:lnTo>
                    <a:pt x="439" y="341"/>
                  </a:lnTo>
                  <a:lnTo>
                    <a:pt x="433" y="355"/>
                  </a:lnTo>
                  <a:lnTo>
                    <a:pt x="424" y="368"/>
                  </a:lnTo>
                  <a:lnTo>
                    <a:pt x="416" y="381"/>
                  </a:lnTo>
                  <a:lnTo>
                    <a:pt x="408" y="393"/>
                  </a:lnTo>
                  <a:lnTo>
                    <a:pt x="398" y="403"/>
                  </a:lnTo>
                  <a:lnTo>
                    <a:pt x="388" y="413"/>
                  </a:lnTo>
                  <a:lnTo>
                    <a:pt x="377" y="423"/>
                  </a:lnTo>
                  <a:lnTo>
                    <a:pt x="366" y="432"/>
                  </a:lnTo>
                  <a:lnTo>
                    <a:pt x="354" y="439"/>
                  </a:lnTo>
                  <a:lnTo>
                    <a:pt x="342" y="446"/>
                  </a:lnTo>
                  <a:lnTo>
                    <a:pt x="328" y="451"/>
                  </a:lnTo>
                  <a:lnTo>
                    <a:pt x="315" y="456"/>
                  </a:lnTo>
                  <a:lnTo>
                    <a:pt x="302" y="462"/>
                  </a:lnTo>
                  <a:lnTo>
                    <a:pt x="287" y="465"/>
                  </a:lnTo>
                  <a:lnTo>
                    <a:pt x="273" y="468"/>
                  </a:lnTo>
                  <a:lnTo>
                    <a:pt x="259" y="470"/>
                  </a:lnTo>
                  <a:lnTo>
                    <a:pt x="244" y="471"/>
                  </a:lnTo>
                  <a:lnTo>
                    <a:pt x="229" y="471"/>
                  </a:lnTo>
                  <a:lnTo>
                    <a:pt x="214" y="471"/>
                  </a:lnTo>
                  <a:lnTo>
                    <a:pt x="199" y="470"/>
                  </a:lnTo>
                  <a:lnTo>
                    <a:pt x="184" y="468"/>
                  </a:lnTo>
                  <a:lnTo>
                    <a:pt x="170" y="465"/>
                  </a:lnTo>
                  <a:lnTo>
                    <a:pt x="157" y="462"/>
                  </a:lnTo>
                  <a:lnTo>
                    <a:pt x="142" y="456"/>
                  </a:lnTo>
                  <a:lnTo>
                    <a:pt x="129" y="451"/>
                  </a:lnTo>
                  <a:lnTo>
                    <a:pt x="116" y="446"/>
                  </a:lnTo>
                  <a:lnTo>
                    <a:pt x="104" y="439"/>
                  </a:lnTo>
                  <a:lnTo>
                    <a:pt x="91" y="432"/>
                  </a:lnTo>
                  <a:lnTo>
                    <a:pt x="80" y="423"/>
                  </a:lnTo>
                  <a:lnTo>
                    <a:pt x="70" y="413"/>
                  </a:lnTo>
                  <a:lnTo>
                    <a:pt x="60" y="403"/>
                  </a:lnTo>
                  <a:lnTo>
                    <a:pt x="50" y="393"/>
                  </a:lnTo>
                  <a:lnTo>
                    <a:pt x="41" y="381"/>
                  </a:lnTo>
                  <a:lnTo>
                    <a:pt x="33" y="368"/>
                  </a:lnTo>
                  <a:lnTo>
                    <a:pt x="26" y="355"/>
                  </a:lnTo>
                  <a:lnTo>
                    <a:pt x="19" y="341"/>
                  </a:lnTo>
                  <a:lnTo>
                    <a:pt x="14" y="326"/>
                  </a:lnTo>
                  <a:lnTo>
                    <a:pt x="9" y="309"/>
                  </a:lnTo>
                  <a:lnTo>
                    <a:pt x="6" y="292"/>
                  </a:lnTo>
                  <a:lnTo>
                    <a:pt x="2" y="274"/>
                  </a:lnTo>
                  <a:lnTo>
                    <a:pt x="1" y="255"/>
                  </a:lnTo>
                  <a:lnTo>
                    <a:pt x="0" y="235"/>
                  </a:lnTo>
                  <a:lnTo>
                    <a:pt x="1" y="216"/>
                  </a:lnTo>
                  <a:lnTo>
                    <a:pt x="2" y="197"/>
                  </a:lnTo>
                  <a:lnTo>
                    <a:pt x="6" y="179"/>
                  </a:lnTo>
                  <a:lnTo>
                    <a:pt x="9" y="162"/>
                  </a:lnTo>
                  <a:lnTo>
                    <a:pt x="14" y="146"/>
                  </a:lnTo>
                  <a:lnTo>
                    <a:pt x="19" y="131"/>
                  </a:lnTo>
                  <a:lnTo>
                    <a:pt x="26" y="117"/>
                  </a:lnTo>
                  <a:lnTo>
                    <a:pt x="33" y="102"/>
                  </a:lnTo>
                  <a:lnTo>
                    <a:pt x="41" y="90"/>
                  </a:lnTo>
                  <a:lnTo>
                    <a:pt x="50" y="79"/>
                  </a:lnTo>
                  <a:lnTo>
                    <a:pt x="60" y="68"/>
                  </a:lnTo>
                  <a:lnTo>
                    <a:pt x="70" y="57"/>
                  </a:lnTo>
                  <a:lnTo>
                    <a:pt x="80" y="48"/>
                  </a:lnTo>
                  <a:lnTo>
                    <a:pt x="91" y="40"/>
                  </a:lnTo>
                  <a:lnTo>
                    <a:pt x="104" y="32"/>
                  </a:lnTo>
                  <a:lnTo>
                    <a:pt x="116" y="26"/>
                  </a:lnTo>
                  <a:lnTo>
                    <a:pt x="129" y="20"/>
                  </a:lnTo>
                  <a:lnTo>
                    <a:pt x="142" y="14"/>
                  </a:lnTo>
                  <a:lnTo>
                    <a:pt x="157" y="10"/>
                  </a:lnTo>
                  <a:lnTo>
                    <a:pt x="170" y="6"/>
                  </a:lnTo>
                  <a:lnTo>
                    <a:pt x="184" y="3"/>
                  </a:lnTo>
                  <a:lnTo>
                    <a:pt x="199" y="2"/>
                  </a:lnTo>
                  <a:lnTo>
                    <a:pt x="214" y="0"/>
                  </a:lnTo>
                  <a:lnTo>
                    <a:pt x="229" y="0"/>
                  </a:lnTo>
                  <a:lnTo>
                    <a:pt x="244" y="0"/>
                  </a:lnTo>
                  <a:lnTo>
                    <a:pt x="259" y="2"/>
                  </a:lnTo>
                  <a:lnTo>
                    <a:pt x="273" y="3"/>
                  </a:lnTo>
                  <a:lnTo>
                    <a:pt x="287" y="6"/>
                  </a:lnTo>
                  <a:lnTo>
                    <a:pt x="302" y="10"/>
                  </a:lnTo>
                  <a:lnTo>
                    <a:pt x="315" y="14"/>
                  </a:lnTo>
                  <a:lnTo>
                    <a:pt x="328" y="20"/>
                  </a:lnTo>
                  <a:lnTo>
                    <a:pt x="342" y="26"/>
                  </a:lnTo>
                  <a:lnTo>
                    <a:pt x="354" y="32"/>
                  </a:lnTo>
                  <a:lnTo>
                    <a:pt x="366" y="40"/>
                  </a:lnTo>
                  <a:lnTo>
                    <a:pt x="377" y="48"/>
                  </a:lnTo>
                  <a:lnTo>
                    <a:pt x="388" y="57"/>
                  </a:lnTo>
                  <a:lnTo>
                    <a:pt x="398" y="68"/>
                  </a:lnTo>
                  <a:lnTo>
                    <a:pt x="408" y="79"/>
                  </a:lnTo>
                  <a:lnTo>
                    <a:pt x="416" y="90"/>
                  </a:lnTo>
                  <a:lnTo>
                    <a:pt x="424" y="102"/>
                  </a:lnTo>
                  <a:lnTo>
                    <a:pt x="433" y="117"/>
                  </a:lnTo>
                  <a:lnTo>
                    <a:pt x="439" y="131"/>
                  </a:lnTo>
                  <a:lnTo>
                    <a:pt x="444" y="146"/>
                  </a:lnTo>
                  <a:lnTo>
                    <a:pt x="449" y="162"/>
                  </a:lnTo>
                  <a:lnTo>
                    <a:pt x="452" y="179"/>
                  </a:lnTo>
                  <a:lnTo>
                    <a:pt x="455" y="197"/>
                  </a:lnTo>
                  <a:lnTo>
                    <a:pt x="456" y="216"/>
                  </a:lnTo>
                  <a:lnTo>
                    <a:pt x="457" y="235"/>
                  </a:lnTo>
                  <a:close/>
                  <a:moveTo>
                    <a:pt x="337" y="235"/>
                  </a:moveTo>
                  <a:lnTo>
                    <a:pt x="337" y="221"/>
                  </a:lnTo>
                  <a:lnTo>
                    <a:pt x="334" y="206"/>
                  </a:lnTo>
                  <a:lnTo>
                    <a:pt x="332" y="190"/>
                  </a:lnTo>
                  <a:lnTo>
                    <a:pt x="328" y="175"/>
                  </a:lnTo>
                  <a:lnTo>
                    <a:pt x="326" y="167"/>
                  </a:lnTo>
                  <a:lnTo>
                    <a:pt x="323" y="160"/>
                  </a:lnTo>
                  <a:lnTo>
                    <a:pt x="320" y="153"/>
                  </a:lnTo>
                  <a:lnTo>
                    <a:pt x="317" y="146"/>
                  </a:lnTo>
                  <a:lnTo>
                    <a:pt x="312" y="139"/>
                  </a:lnTo>
                  <a:lnTo>
                    <a:pt x="308" y="133"/>
                  </a:lnTo>
                  <a:lnTo>
                    <a:pt x="303" y="128"/>
                  </a:lnTo>
                  <a:lnTo>
                    <a:pt x="297" y="122"/>
                  </a:lnTo>
                  <a:lnTo>
                    <a:pt x="291" y="117"/>
                  </a:lnTo>
                  <a:lnTo>
                    <a:pt x="284" y="113"/>
                  </a:lnTo>
                  <a:lnTo>
                    <a:pt x="276" y="109"/>
                  </a:lnTo>
                  <a:lnTo>
                    <a:pt x="268" y="106"/>
                  </a:lnTo>
                  <a:lnTo>
                    <a:pt x="260" y="103"/>
                  </a:lnTo>
                  <a:lnTo>
                    <a:pt x="250" y="101"/>
                  </a:lnTo>
                  <a:lnTo>
                    <a:pt x="239" y="100"/>
                  </a:lnTo>
                  <a:lnTo>
                    <a:pt x="229" y="99"/>
                  </a:lnTo>
                  <a:lnTo>
                    <a:pt x="218" y="100"/>
                  </a:lnTo>
                  <a:lnTo>
                    <a:pt x="208" y="101"/>
                  </a:lnTo>
                  <a:lnTo>
                    <a:pt x="199" y="103"/>
                  </a:lnTo>
                  <a:lnTo>
                    <a:pt x="189" y="106"/>
                  </a:lnTo>
                  <a:lnTo>
                    <a:pt x="181" y="109"/>
                  </a:lnTo>
                  <a:lnTo>
                    <a:pt x="174" y="113"/>
                  </a:lnTo>
                  <a:lnTo>
                    <a:pt x="167" y="117"/>
                  </a:lnTo>
                  <a:lnTo>
                    <a:pt x="161" y="122"/>
                  </a:lnTo>
                  <a:lnTo>
                    <a:pt x="155" y="128"/>
                  </a:lnTo>
                  <a:lnTo>
                    <a:pt x="150" y="133"/>
                  </a:lnTo>
                  <a:lnTo>
                    <a:pt x="145" y="139"/>
                  </a:lnTo>
                  <a:lnTo>
                    <a:pt x="141" y="146"/>
                  </a:lnTo>
                  <a:lnTo>
                    <a:pt x="137" y="153"/>
                  </a:lnTo>
                  <a:lnTo>
                    <a:pt x="134" y="160"/>
                  </a:lnTo>
                  <a:lnTo>
                    <a:pt x="131" y="167"/>
                  </a:lnTo>
                  <a:lnTo>
                    <a:pt x="129" y="175"/>
                  </a:lnTo>
                  <a:lnTo>
                    <a:pt x="125" y="190"/>
                  </a:lnTo>
                  <a:lnTo>
                    <a:pt x="123" y="206"/>
                  </a:lnTo>
                  <a:lnTo>
                    <a:pt x="122" y="221"/>
                  </a:lnTo>
                  <a:lnTo>
                    <a:pt x="121" y="235"/>
                  </a:lnTo>
                  <a:lnTo>
                    <a:pt x="122" y="251"/>
                  </a:lnTo>
                  <a:lnTo>
                    <a:pt x="123" y="265"/>
                  </a:lnTo>
                  <a:lnTo>
                    <a:pt x="125" y="280"/>
                  </a:lnTo>
                  <a:lnTo>
                    <a:pt x="129" y="297"/>
                  </a:lnTo>
                  <a:lnTo>
                    <a:pt x="131" y="304"/>
                  </a:lnTo>
                  <a:lnTo>
                    <a:pt x="134" y="311"/>
                  </a:lnTo>
                  <a:lnTo>
                    <a:pt x="137" y="318"/>
                  </a:lnTo>
                  <a:lnTo>
                    <a:pt x="141" y="326"/>
                  </a:lnTo>
                  <a:lnTo>
                    <a:pt x="145" y="332"/>
                  </a:lnTo>
                  <a:lnTo>
                    <a:pt x="150" y="338"/>
                  </a:lnTo>
                  <a:lnTo>
                    <a:pt x="155" y="344"/>
                  </a:lnTo>
                  <a:lnTo>
                    <a:pt x="161" y="349"/>
                  </a:lnTo>
                  <a:lnTo>
                    <a:pt x="167" y="354"/>
                  </a:lnTo>
                  <a:lnTo>
                    <a:pt x="174" y="358"/>
                  </a:lnTo>
                  <a:lnTo>
                    <a:pt x="181" y="362"/>
                  </a:lnTo>
                  <a:lnTo>
                    <a:pt x="189" y="365"/>
                  </a:lnTo>
                  <a:lnTo>
                    <a:pt x="199" y="368"/>
                  </a:lnTo>
                  <a:lnTo>
                    <a:pt x="208" y="371"/>
                  </a:lnTo>
                  <a:lnTo>
                    <a:pt x="218" y="372"/>
                  </a:lnTo>
                  <a:lnTo>
                    <a:pt x="229" y="372"/>
                  </a:lnTo>
                  <a:lnTo>
                    <a:pt x="239" y="372"/>
                  </a:lnTo>
                  <a:lnTo>
                    <a:pt x="250" y="371"/>
                  </a:lnTo>
                  <a:lnTo>
                    <a:pt x="260" y="368"/>
                  </a:lnTo>
                  <a:lnTo>
                    <a:pt x="268" y="365"/>
                  </a:lnTo>
                  <a:lnTo>
                    <a:pt x="276" y="362"/>
                  </a:lnTo>
                  <a:lnTo>
                    <a:pt x="284" y="358"/>
                  </a:lnTo>
                  <a:lnTo>
                    <a:pt x="291" y="354"/>
                  </a:lnTo>
                  <a:lnTo>
                    <a:pt x="297" y="349"/>
                  </a:lnTo>
                  <a:lnTo>
                    <a:pt x="303" y="344"/>
                  </a:lnTo>
                  <a:lnTo>
                    <a:pt x="308" y="338"/>
                  </a:lnTo>
                  <a:lnTo>
                    <a:pt x="312" y="332"/>
                  </a:lnTo>
                  <a:lnTo>
                    <a:pt x="317" y="326"/>
                  </a:lnTo>
                  <a:lnTo>
                    <a:pt x="320" y="318"/>
                  </a:lnTo>
                  <a:lnTo>
                    <a:pt x="323" y="311"/>
                  </a:lnTo>
                  <a:lnTo>
                    <a:pt x="326" y="304"/>
                  </a:lnTo>
                  <a:lnTo>
                    <a:pt x="328" y="297"/>
                  </a:lnTo>
                  <a:lnTo>
                    <a:pt x="332" y="280"/>
                  </a:lnTo>
                  <a:lnTo>
                    <a:pt x="334" y="265"/>
                  </a:lnTo>
                  <a:lnTo>
                    <a:pt x="337" y="251"/>
                  </a:lnTo>
                  <a:lnTo>
                    <a:pt x="337" y="2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8"/>
            <p:cNvSpPr>
              <a:spLocks/>
            </p:cNvSpPr>
            <p:nvPr userDrawn="1"/>
          </p:nvSpPr>
          <p:spPr bwMode="auto">
            <a:xfrm>
              <a:off x="7599363" y="6561138"/>
              <a:ext cx="34925" cy="60325"/>
            </a:xfrm>
            <a:custGeom>
              <a:avLst/>
              <a:gdLst/>
              <a:ahLst/>
              <a:cxnLst>
                <a:cxn ang="0">
                  <a:pos x="0" y="460"/>
                </a:cxn>
                <a:cxn ang="0">
                  <a:pos x="0" y="12"/>
                </a:cxn>
                <a:cxn ang="0">
                  <a:pos x="112" y="12"/>
                </a:cxn>
                <a:cxn ang="0">
                  <a:pos x="112" y="89"/>
                </a:cxn>
                <a:cxn ang="0">
                  <a:pos x="114" y="89"/>
                </a:cxn>
                <a:cxn ang="0">
                  <a:pos x="123" y="73"/>
                </a:cxn>
                <a:cxn ang="0">
                  <a:pos x="134" y="56"/>
                </a:cxn>
                <a:cxn ang="0">
                  <a:pos x="145" y="41"/>
                </a:cxn>
                <a:cxn ang="0">
                  <a:pos x="158" y="28"/>
                </a:cxn>
                <a:cxn ang="0">
                  <a:pos x="164" y="22"/>
                </a:cxn>
                <a:cxn ang="0">
                  <a:pos x="172" y="17"/>
                </a:cxn>
                <a:cxn ang="0">
                  <a:pos x="182" y="11"/>
                </a:cxn>
                <a:cxn ang="0">
                  <a:pos x="191" y="8"/>
                </a:cxn>
                <a:cxn ang="0">
                  <a:pos x="201" y="5"/>
                </a:cxn>
                <a:cxn ang="0">
                  <a:pos x="212" y="2"/>
                </a:cxn>
                <a:cxn ang="0">
                  <a:pos x="223" y="1"/>
                </a:cxn>
                <a:cxn ang="0">
                  <a:pos x="237" y="0"/>
                </a:cxn>
                <a:cxn ang="0">
                  <a:pos x="248" y="1"/>
                </a:cxn>
                <a:cxn ang="0">
                  <a:pos x="259" y="2"/>
                </a:cxn>
                <a:cxn ang="0">
                  <a:pos x="259" y="122"/>
                </a:cxn>
                <a:cxn ang="0">
                  <a:pos x="251" y="121"/>
                </a:cxn>
                <a:cxn ang="0">
                  <a:pos x="243" y="120"/>
                </a:cxn>
                <a:cxn ang="0">
                  <a:pos x="235" y="120"/>
                </a:cxn>
                <a:cxn ang="0">
                  <a:pos x="226" y="120"/>
                </a:cxn>
                <a:cxn ang="0">
                  <a:pos x="214" y="120"/>
                </a:cxn>
                <a:cxn ang="0">
                  <a:pos x="204" y="121"/>
                </a:cxn>
                <a:cxn ang="0">
                  <a:pos x="195" y="122"/>
                </a:cxn>
                <a:cxn ang="0">
                  <a:pos x="186" y="124"/>
                </a:cxn>
                <a:cxn ang="0">
                  <a:pos x="177" y="126"/>
                </a:cxn>
                <a:cxn ang="0">
                  <a:pos x="170" y="129"/>
                </a:cxn>
                <a:cxn ang="0">
                  <a:pos x="163" y="132"/>
                </a:cxn>
                <a:cxn ang="0">
                  <a:pos x="157" y="136"/>
                </a:cxn>
                <a:cxn ang="0">
                  <a:pos x="146" y="144"/>
                </a:cxn>
                <a:cxn ang="0">
                  <a:pos x="138" y="155"/>
                </a:cxn>
                <a:cxn ang="0">
                  <a:pos x="134" y="160"/>
                </a:cxn>
                <a:cxn ang="0">
                  <a:pos x="131" y="165"/>
                </a:cxn>
                <a:cxn ang="0">
                  <a:pos x="127" y="171"/>
                </a:cxn>
                <a:cxn ang="0">
                  <a:pos x="125" y="177"/>
                </a:cxn>
                <a:cxn ang="0">
                  <a:pos x="121" y="189"/>
                </a:cxn>
                <a:cxn ang="0">
                  <a:pos x="119" y="202"/>
                </a:cxn>
                <a:cxn ang="0">
                  <a:pos x="117" y="214"/>
                </a:cxn>
                <a:cxn ang="0">
                  <a:pos x="117" y="226"/>
                </a:cxn>
                <a:cxn ang="0">
                  <a:pos x="117" y="460"/>
                </a:cxn>
                <a:cxn ang="0">
                  <a:pos x="0" y="460"/>
                </a:cxn>
              </a:cxnLst>
              <a:rect l="0" t="0" r="r" b="b"/>
              <a:pathLst>
                <a:path w="259" h="460">
                  <a:moveTo>
                    <a:pt x="0" y="460"/>
                  </a:moveTo>
                  <a:lnTo>
                    <a:pt x="0" y="12"/>
                  </a:lnTo>
                  <a:lnTo>
                    <a:pt x="112" y="12"/>
                  </a:lnTo>
                  <a:lnTo>
                    <a:pt x="112" y="89"/>
                  </a:lnTo>
                  <a:lnTo>
                    <a:pt x="114" y="89"/>
                  </a:lnTo>
                  <a:lnTo>
                    <a:pt x="123" y="73"/>
                  </a:lnTo>
                  <a:lnTo>
                    <a:pt x="134" y="56"/>
                  </a:lnTo>
                  <a:lnTo>
                    <a:pt x="145" y="41"/>
                  </a:lnTo>
                  <a:lnTo>
                    <a:pt x="158" y="28"/>
                  </a:lnTo>
                  <a:lnTo>
                    <a:pt x="164" y="22"/>
                  </a:lnTo>
                  <a:lnTo>
                    <a:pt x="172" y="17"/>
                  </a:lnTo>
                  <a:lnTo>
                    <a:pt x="182" y="11"/>
                  </a:lnTo>
                  <a:lnTo>
                    <a:pt x="191" y="8"/>
                  </a:lnTo>
                  <a:lnTo>
                    <a:pt x="201" y="5"/>
                  </a:lnTo>
                  <a:lnTo>
                    <a:pt x="212" y="2"/>
                  </a:lnTo>
                  <a:lnTo>
                    <a:pt x="223" y="1"/>
                  </a:lnTo>
                  <a:lnTo>
                    <a:pt x="237" y="0"/>
                  </a:lnTo>
                  <a:lnTo>
                    <a:pt x="248" y="1"/>
                  </a:lnTo>
                  <a:lnTo>
                    <a:pt x="259" y="2"/>
                  </a:lnTo>
                  <a:lnTo>
                    <a:pt x="259" y="122"/>
                  </a:lnTo>
                  <a:lnTo>
                    <a:pt x="251" y="121"/>
                  </a:lnTo>
                  <a:lnTo>
                    <a:pt x="243" y="120"/>
                  </a:lnTo>
                  <a:lnTo>
                    <a:pt x="235" y="120"/>
                  </a:lnTo>
                  <a:lnTo>
                    <a:pt x="226" y="120"/>
                  </a:lnTo>
                  <a:lnTo>
                    <a:pt x="214" y="120"/>
                  </a:lnTo>
                  <a:lnTo>
                    <a:pt x="204" y="121"/>
                  </a:lnTo>
                  <a:lnTo>
                    <a:pt x="195" y="122"/>
                  </a:lnTo>
                  <a:lnTo>
                    <a:pt x="186" y="124"/>
                  </a:lnTo>
                  <a:lnTo>
                    <a:pt x="177" y="126"/>
                  </a:lnTo>
                  <a:lnTo>
                    <a:pt x="170" y="129"/>
                  </a:lnTo>
                  <a:lnTo>
                    <a:pt x="163" y="132"/>
                  </a:lnTo>
                  <a:lnTo>
                    <a:pt x="157" y="136"/>
                  </a:lnTo>
                  <a:lnTo>
                    <a:pt x="146" y="144"/>
                  </a:lnTo>
                  <a:lnTo>
                    <a:pt x="138" y="155"/>
                  </a:lnTo>
                  <a:lnTo>
                    <a:pt x="134" y="160"/>
                  </a:lnTo>
                  <a:lnTo>
                    <a:pt x="131" y="165"/>
                  </a:lnTo>
                  <a:lnTo>
                    <a:pt x="127" y="171"/>
                  </a:lnTo>
                  <a:lnTo>
                    <a:pt x="125" y="177"/>
                  </a:lnTo>
                  <a:lnTo>
                    <a:pt x="121" y="189"/>
                  </a:lnTo>
                  <a:lnTo>
                    <a:pt x="119" y="202"/>
                  </a:lnTo>
                  <a:lnTo>
                    <a:pt x="117" y="214"/>
                  </a:lnTo>
                  <a:lnTo>
                    <a:pt x="117" y="226"/>
                  </a:lnTo>
                  <a:lnTo>
                    <a:pt x="117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9"/>
            <p:cNvSpPr>
              <a:spLocks/>
            </p:cNvSpPr>
            <p:nvPr userDrawn="1"/>
          </p:nvSpPr>
          <p:spPr bwMode="auto">
            <a:xfrm>
              <a:off x="7667626" y="6546850"/>
              <a:ext cx="33338" cy="76200"/>
            </a:xfrm>
            <a:custGeom>
              <a:avLst/>
              <a:gdLst/>
              <a:ahLst/>
              <a:cxnLst>
                <a:cxn ang="0">
                  <a:pos x="177" y="0"/>
                </a:cxn>
                <a:cxn ang="0">
                  <a:pos x="177" y="121"/>
                </a:cxn>
                <a:cxn ang="0">
                  <a:pos x="250" y="121"/>
                </a:cxn>
                <a:cxn ang="0">
                  <a:pos x="250" y="205"/>
                </a:cxn>
                <a:cxn ang="0">
                  <a:pos x="177" y="205"/>
                </a:cxn>
                <a:cxn ang="0">
                  <a:pos x="177" y="448"/>
                </a:cxn>
                <a:cxn ang="0">
                  <a:pos x="177" y="457"/>
                </a:cxn>
                <a:cxn ang="0">
                  <a:pos x="178" y="465"/>
                </a:cxn>
                <a:cxn ang="0">
                  <a:pos x="180" y="471"/>
                </a:cxn>
                <a:cxn ang="0">
                  <a:pos x="183" y="476"/>
                </a:cxn>
                <a:cxn ang="0">
                  <a:pos x="186" y="479"/>
                </a:cxn>
                <a:cxn ang="0">
                  <a:pos x="190" y="480"/>
                </a:cxn>
                <a:cxn ang="0">
                  <a:pos x="194" y="482"/>
                </a:cxn>
                <a:cxn ang="0">
                  <a:pos x="198" y="483"/>
                </a:cxn>
                <a:cxn ang="0">
                  <a:pos x="210" y="484"/>
                </a:cxn>
                <a:cxn ang="0">
                  <a:pos x="226" y="485"/>
                </a:cxn>
                <a:cxn ang="0">
                  <a:pos x="238" y="484"/>
                </a:cxn>
                <a:cxn ang="0">
                  <a:pos x="250" y="483"/>
                </a:cxn>
                <a:cxn ang="0">
                  <a:pos x="250" y="572"/>
                </a:cxn>
                <a:cxn ang="0">
                  <a:pos x="237" y="573"/>
                </a:cxn>
                <a:cxn ang="0">
                  <a:pos x="222" y="573"/>
                </a:cxn>
                <a:cxn ang="0">
                  <a:pos x="209" y="574"/>
                </a:cxn>
                <a:cxn ang="0">
                  <a:pos x="195" y="574"/>
                </a:cxn>
                <a:cxn ang="0">
                  <a:pos x="179" y="574"/>
                </a:cxn>
                <a:cxn ang="0">
                  <a:pos x="156" y="573"/>
                </a:cxn>
                <a:cxn ang="0">
                  <a:pos x="135" y="571"/>
                </a:cxn>
                <a:cxn ang="0">
                  <a:pos x="126" y="569"/>
                </a:cxn>
                <a:cxn ang="0">
                  <a:pos x="118" y="566"/>
                </a:cxn>
                <a:cxn ang="0">
                  <a:pos x="110" y="564"/>
                </a:cxn>
                <a:cxn ang="0">
                  <a:pos x="104" y="561"/>
                </a:cxn>
                <a:cxn ang="0">
                  <a:pos x="98" y="558"/>
                </a:cxn>
                <a:cxn ang="0">
                  <a:pos x="92" y="554"/>
                </a:cxn>
                <a:cxn ang="0">
                  <a:pos x="86" y="551"/>
                </a:cxn>
                <a:cxn ang="0">
                  <a:pos x="81" y="547"/>
                </a:cxn>
                <a:cxn ang="0">
                  <a:pos x="77" y="543"/>
                </a:cxn>
                <a:cxn ang="0">
                  <a:pos x="74" y="538"/>
                </a:cxn>
                <a:cxn ang="0">
                  <a:pos x="71" y="533"/>
                </a:cxn>
                <a:cxn ang="0">
                  <a:pos x="68" y="528"/>
                </a:cxn>
                <a:cxn ang="0">
                  <a:pos x="64" y="516"/>
                </a:cxn>
                <a:cxn ang="0">
                  <a:pos x="62" y="504"/>
                </a:cxn>
                <a:cxn ang="0">
                  <a:pos x="60" y="491"/>
                </a:cxn>
                <a:cxn ang="0">
                  <a:pos x="60" y="476"/>
                </a:cxn>
                <a:cxn ang="0">
                  <a:pos x="60" y="205"/>
                </a:cxn>
                <a:cxn ang="0">
                  <a:pos x="0" y="205"/>
                </a:cxn>
                <a:cxn ang="0">
                  <a:pos x="0" y="121"/>
                </a:cxn>
                <a:cxn ang="0">
                  <a:pos x="60" y="121"/>
                </a:cxn>
                <a:cxn ang="0">
                  <a:pos x="60" y="0"/>
                </a:cxn>
                <a:cxn ang="0">
                  <a:pos x="177" y="0"/>
                </a:cxn>
              </a:cxnLst>
              <a:rect l="0" t="0" r="r" b="b"/>
              <a:pathLst>
                <a:path w="250" h="574">
                  <a:moveTo>
                    <a:pt x="177" y="0"/>
                  </a:moveTo>
                  <a:lnTo>
                    <a:pt x="177" y="121"/>
                  </a:lnTo>
                  <a:lnTo>
                    <a:pt x="250" y="121"/>
                  </a:lnTo>
                  <a:lnTo>
                    <a:pt x="250" y="205"/>
                  </a:lnTo>
                  <a:lnTo>
                    <a:pt x="177" y="205"/>
                  </a:lnTo>
                  <a:lnTo>
                    <a:pt x="177" y="448"/>
                  </a:lnTo>
                  <a:lnTo>
                    <a:pt x="177" y="457"/>
                  </a:lnTo>
                  <a:lnTo>
                    <a:pt x="178" y="465"/>
                  </a:lnTo>
                  <a:lnTo>
                    <a:pt x="180" y="471"/>
                  </a:lnTo>
                  <a:lnTo>
                    <a:pt x="183" y="476"/>
                  </a:lnTo>
                  <a:lnTo>
                    <a:pt x="186" y="479"/>
                  </a:lnTo>
                  <a:lnTo>
                    <a:pt x="190" y="480"/>
                  </a:lnTo>
                  <a:lnTo>
                    <a:pt x="194" y="482"/>
                  </a:lnTo>
                  <a:lnTo>
                    <a:pt x="198" y="483"/>
                  </a:lnTo>
                  <a:lnTo>
                    <a:pt x="210" y="484"/>
                  </a:lnTo>
                  <a:lnTo>
                    <a:pt x="226" y="485"/>
                  </a:lnTo>
                  <a:lnTo>
                    <a:pt x="238" y="484"/>
                  </a:lnTo>
                  <a:lnTo>
                    <a:pt x="250" y="483"/>
                  </a:lnTo>
                  <a:lnTo>
                    <a:pt x="250" y="572"/>
                  </a:lnTo>
                  <a:lnTo>
                    <a:pt x="237" y="573"/>
                  </a:lnTo>
                  <a:lnTo>
                    <a:pt x="222" y="573"/>
                  </a:lnTo>
                  <a:lnTo>
                    <a:pt x="209" y="574"/>
                  </a:lnTo>
                  <a:lnTo>
                    <a:pt x="195" y="574"/>
                  </a:lnTo>
                  <a:lnTo>
                    <a:pt x="179" y="574"/>
                  </a:lnTo>
                  <a:lnTo>
                    <a:pt x="156" y="573"/>
                  </a:lnTo>
                  <a:lnTo>
                    <a:pt x="135" y="571"/>
                  </a:lnTo>
                  <a:lnTo>
                    <a:pt x="126" y="569"/>
                  </a:lnTo>
                  <a:lnTo>
                    <a:pt x="118" y="566"/>
                  </a:lnTo>
                  <a:lnTo>
                    <a:pt x="110" y="564"/>
                  </a:lnTo>
                  <a:lnTo>
                    <a:pt x="104" y="561"/>
                  </a:lnTo>
                  <a:lnTo>
                    <a:pt x="98" y="558"/>
                  </a:lnTo>
                  <a:lnTo>
                    <a:pt x="92" y="554"/>
                  </a:lnTo>
                  <a:lnTo>
                    <a:pt x="86" y="551"/>
                  </a:lnTo>
                  <a:lnTo>
                    <a:pt x="81" y="547"/>
                  </a:lnTo>
                  <a:lnTo>
                    <a:pt x="77" y="543"/>
                  </a:lnTo>
                  <a:lnTo>
                    <a:pt x="74" y="538"/>
                  </a:lnTo>
                  <a:lnTo>
                    <a:pt x="71" y="533"/>
                  </a:lnTo>
                  <a:lnTo>
                    <a:pt x="68" y="528"/>
                  </a:lnTo>
                  <a:lnTo>
                    <a:pt x="64" y="516"/>
                  </a:lnTo>
                  <a:lnTo>
                    <a:pt x="62" y="504"/>
                  </a:lnTo>
                  <a:lnTo>
                    <a:pt x="60" y="491"/>
                  </a:lnTo>
                  <a:lnTo>
                    <a:pt x="60" y="476"/>
                  </a:lnTo>
                  <a:lnTo>
                    <a:pt x="60" y="205"/>
                  </a:lnTo>
                  <a:lnTo>
                    <a:pt x="0" y="205"/>
                  </a:lnTo>
                  <a:lnTo>
                    <a:pt x="0" y="121"/>
                  </a:lnTo>
                  <a:lnTo>
                    <a:pt x="60" y="121"/>
                  </a:lnTo>
                  <a:lnTo>
                    <a:pt x="60" y="0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0"/>
            <p:cNvSpPr>
              <a:spLocks/>
            </p:cNvSpPr>
            <p:nvPr userDrawn="1"/>
          </p:nvSpPr>
          <p:spPr bwMode="auto">
            <a:xfrm>
              <a:off x="7710488" y="6542088"/>
              <a:ext cx="53975" cy="79375"/>
            </a:xfrm>
            <a:custGeom>
              <a:avLst/>
              <a:gdLst/>
              <a:ahLst/>
              <a:cxnLst>
                <a:cxn ang="0">
                  <a:pos x="405" y="604"/>
                </a:cxn>
                <a:cxn ang="0">
                  <a:pos x="287" y="331"/>
                </a:cxn>
                <a:cxn ang="0">
                  <a:pos x="286" y="314"/>
                </a:cxn>
                <a:cxn ang="0">
                  <a:pos x="283" y="295"/>
                </a:cxn>
                <a:cxn ang="0">
                  <a:pos x="277" y="275"/>
                </a:cxn>
                <a:cxn ang="0">
                  <a:pos x="264" y="259"/>
                </a:cxn>
                <a:cxn ang="0">
                  <a:pos x="254" y="253"/>
                </a:cxn>
                <a:cxn ang="0">
                  <a:pos x="243" y="247"/>
                </a:cxn>
                <a:cxn ang="0">
                  <a:pos x="227" y="244"/>
                </a:cxn>
                <a:cxn ang="0">
                  <a:pos x="211" y="243"/>
                </a:cxn>
                <a:cxn ang="0">
                  <a:pos x="191" y="245"/>
                </a:cxn>
                <a:cxn ang="0">
                  <a:pos x="174" y="251"/>
                </a:cxn>
                <a:cxn ang="0">
                  <a:pos x="159" y="259"/>
                </a:cxn>
                <a:cxn ang="0">
                  <a:pos x="144" y="270"/>
                </a:cxn>
                <a:cxn ang="0">
                  <a:pos x="133" y="284"/>
                </a:cxn>
                <a:cxn ang="0">
                  <a:pos x="125" y="302"/>
                </a:cxn>
                <a:cxn ang="0">
                  <a:pos x="120" y="323"/>
                </a:cxn>
                <a:cxn ang="0">
                  <a:pos x="118" y="347"/>
                </a:cxn>
                <a:cxn ang="0">
                  <a:pos x="0" y="604"/>
                </a:cxn>
                <a:cxn ang="0">
                  <a:pos x="118" y="0"/>
                </a:cxn>
                <a:cxn ang="0">
                  <a:pos x="120" y="214"/>
                </a:cxn>
                <a:cxn ang="0">
                  <a:pos x="127" y="200"/>
                </a:cxn>
                <a:cxn ang="0">
                  <a:pos x="137" y="187"/>
                </a:cxn>
                <a:cxn ang="0">
                  <a:pos x="151" y="176"/>
                </a:cxn>
                <a:cxn ang="0">
                  <a:pos x="166" y="166"/>
                </a:cxn>
                <a:cxn ang="0">
                  <a:pos x="184" y="156"/>
                </a:cxn>
                <a:cxn ang="0">
                  <a:pos x="205" y="150"/>
                </a:cxn>
                <a:cxn ang="0">
                  <a:pos x="226" y="146"/>
                </a:cxn>
                <a:cxn ang="0">
                  <a:pos x="250" y="144"/>
                </a:cxn>
                <a:cxn ang="0">
                  <a:pos x="281" y="147"/>
                </a:cxn>
                <a:cxn ang="0">
                  <a:pos x="310" y="154"/>
                </a:cxn>
                <a:cxn ang="0">
                  <a:pos x="337" y="166"/>
                </a:cxn>
                <a:cxn ang="0">
                  <a:pos x="360" y="182"/>
                </a:cxn>
                <a:cxn ang="0">
                  <a:pos x="378" y="203"/>
                </a:cxn>
                <a:cxn ang="0">
                  <a:pos x="393" y="229"/>
                </a:cxn>
                <a:cxn ang="0">
                  <a:pos x="401" y="260"/>
                </a:cxn>
                <a:cxn ang="0">
                  <a:pos x="405" y="294"/>
                </a:cxn>
              </a:cxnLst>
              <a:rect l="0" t="0" r="r" b="b"/>
              <a:pathLst>
                <a:path w="405" h="604">
                  <a:moveTo>
                    <a:pt x="405" y="294"/>
                  </a:moveTo>
                  <a:lnTo>
                    <a:pt x="405" y="604"/>
                  </a:lnTo>
                  <a:lnTo>
                    <a:pt x="287" y="604"/>
                  </a:lnTo>
                  <a:lnTo>
                    <a:pt x="287" y="331"/>
                  </a:lnTo>
                  <a:lnTo>
                    <a:pt x="287" y="323"/>
                  </a:lnTo>
                  <a:lnTo>
                    <a:pt x="286" y="314"/>
                  </a:lnTo>
                  <a:lnTo>
                    <a:pt x="285" y="305"/>
                  </a:lnTo>
                  <a:lnTo>
                    <a:pt x="283" y="295"/>
                  </a:lnTo>
                  <a:lnTo>
                    <a:pt x="281" y="284"/>
                  </a:lnTo>
                  <a:lnTo>
                    <a:pt x="277" y="275"/>
                  </a:lnTo>
                  <a:lnTo>
                    <a:pt x="271" y="267"/>
                  </a:lnTo>
                  <a:lnTo>
                    <a:pt x="264" y="259"/>
                  </a:lnTo>
                  <a:lnTo>
                    <a:pt x="259" y="256"/>
                  </a:lnTo>
                  <a:lnTo>
                    <a:pt x="254" y="253"/>
                  </a:lnTo>
                  <a:lnTo>
                    <a:pt x="249" y="250"/>
                  </a:lnTo>
                  <a:lnTo>
                    <a:pt x="243" y="247"/>
                  </a:lnTo>
                  <a:lnTo>
                    <a:pt x="235" y="246"/>
                  </a:lnTo>
                  <a:lnTo>
                    <a:pt x="227" y="244"/>
                  </a:lnTo>
                  <a:lnTo>
                    <a:pt x="219" y="244"/>
                  </a:lnTo>
                  <a:lnTo>
                    <a:pt x="211" y="243"/>
                  </a:lnTo>
                  <a:lnTo>
                    <a:pt x="201" y="244"/>
                  </a:lnTo>
                  <a:lnTo>
                    <a:pt x="191" y="245"/>
                  </a:lnTo>
                  <a:lnTo>
                    <a:pt x="182" y="247"/>
                  </a:lnTo>
                  <a:lnTo>
                    <a:pt x="174" y="251"/>
                  </a:lnTo>
                  <a:lnTo>
                    <a:pt x="166" y="254"/>
                  </a:lnTo>
                  <a:lnTo>
                    <a:pt x="159" y="259"/>
                  </a:lnTo>
                  <a:lnTo>
                    <a:pt x="152" y="264"/>
                  </a:lnTo>
                  <a:lnTo>
                    <a:pt x="144" y="270"/>
                  </a:lnTo>
                  <a:lnTo>
                    <a:pt x="139" y="277"/>
                  </a:lnTo>
                  <a:lnTo>
                    <a:pt x="133" y="284"/>
                  </a:lnTo>
                  <a:lnTo>
                    <a:pt x="129" y="292"/>
                  </a:lnTo>
                  <a:lnTo>
                    <a:pt x="125" y="302"/>
                  </a:lnTo>
                  <a:lnTo>
                    <a:pt x="122" y="312"/>
                  </a:lnTo>
                  <a:lnTo>
                    <a:pt x="120" y="323"/>
                  </a:lnTo>
                  <a:lnTo>
                    <a:pt x="119" y="334"/>
                  </a:lnTo>
                  <a:lnTo>
                    <a:pt x="118" y="347"/>
                  </a:lnTo>
                  <a:lnTo>
                    <a:pt x="118" y="604"/>
                  </a:lnTo>
                  <a:lnTo>
                    <a:pt x="0" y="604"/>
                  </a:lnTo>
                  <a:lnTo>
                    <a:pt x="0" y="0"/>
                  </a:lnTo>
                  <a:lnTo>
                    <a:pt x="118" y="0"/>
                  </a:lnTo>
                  <a:lnTo>
                    <a:pt x="118" y="214"/>
                  </a:lnTo>
                  <a:lnTo>
                    <a:pt x="120" y="214"/>
                  </a:lnTo>
                  <a:lnTo>
                    <a:pt x="123" y="208"/>
                  </a:lnTo>
                  <a:lnTo>
                    <a:pt x="127" y="200"/>
                  </a:lnTo>
                  <a:lnTo>
                    <a:pt x="132" y="194"/>
                  </a:lnTo>
                  <a:lnTo>
                    <a:pt x="137" y="187"/>
                  </a:lnTo>
                  <a:lnTo>
                    <a:pt x="143" y="182"/>
                  </a:lnTo>
                  <a:lnTo>
                    <a:pt x="151" y="176"/>
                  </a:lnTo>
                  <a:lnTo>
                    <a:pt x="158" y="171"/>
                  </a:lnTo>
                  <a:lnTo>
                    <a:pt x="166" y="166"/>
                  </a:lnTo>
                  <a:lnTo>
                    <a:pt x="175" y="161"/>
                  </a:lnTo>
                  <a:lnTo>
                    <a:pt x="184" y="156"/>
                  </a:lnTo>
                  <a:lnTo>
                    <a:pt x="195" y="153"/>
                  </a:lnTo>
                  <a:lnTo>
                    <a:pt x="205" y="150"/>
                  </a:lnTo>
                  <a:lnTo>
                    <a:pt x="215" y="147"/>
                  </a:lnTo>
                  <a:lnTo>
                    <a:pt x="226" y="146"/>
                  </a:lnTo>
                  <a:lnTo>
                    <a:pt x="237" y="145"/>
                  </a:lnTo>
                  <a:lnTo>
                    <a:pt x="250" y="144"/>
                  </a:lnTo>
                  <a:lnTo>
                    <a:pt x="266" y="145"/>
                  </a:lnTo>
                  <a:lnTo>
                    <a:pt x="281" y="147"/>
                  </a:lnTo>
                  <a:lnTo>
                    <a:pt x="297" y="149"/>
                  </a:lnTo>
                  <a:lnTo>
                    <a:pt x="310" y="154"/>
                  </a:lnTo>
                  <a:lnTo>
                    <a:pt x="324" y="159"/>
                  </a:lnTo>
                  <a:lnTo>
                    <a:pt x="337" y="166"/>
                  </a:lnTo>
                  <a:lnTo>
                    <a:pt x="349" y="174"/>
                  </a:lnTo>
                  <a:lnTo>
                    <a:pt x="360" y="182"/>
                  </a:lnTo>
                  <a:lnTo>
                    <a:pt x="370" y="192"/>
                  </a:lnTo>
                  <a:lnTo>
                    <a:pt x="378" y="203"/>
                  </a:lnTo>
                  <a:lnTo>
                    <a:pt x="387" y="216"/>
                  </a:lnTo>
                  <a:lnTo>
                    <a:pt x="393" y="229"/>
                  </a:lnTo>
                  <a:lnTo>
                    <a:pt x="398" y="243"/>
                  </a:lnTo>
                  <a:lnTo>
                    <a:pt x="401" y="260"/>
                  </a:lnTo>
                  <a:lnTo>
                    <a:pt x="404" y="276"/>
                  </a:lnTo>
                  <a:lnTo>
                    <a:pt x="405" y="29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1"/>
            <p:cNvSpPr>
              <a:spLocks noEditPoints="1"/>
            </p:cNvSpPr>
            <p:nvPr userDrawn="1"/>
          </p:nvSpPr>
          <p:spPr bwMode="auto">
            <a:xfrm>
              <a:off x="7773988" y="6561138"/>
              <a:ext cx="55563" cy="61912"/>
            </a:xfrm>
            <a:custGeom>
              <a:avLst/>
              <a:gdLst/>
              <a:ahLst/>
              <a:cxnLst>
                <a:cxn ang="0">
                  <a:pos x="414" y="341"/>
                </a:cxn>
                <a:cxn ang="0">
                  <a:pos x="399" y="376"/>
                </a:cxn>
                <a:cxn ang="0">
                  <a:pos x="378" y="405"/>
                </a:cxn>
                <a:cxn ang="0">
                  <a:pos x="355" y="428"/>
                </a:cxn>
                <a:cxn ang="0">
                  <a:pos x="328" y="445"/>
                </a:cxn>
                <a:cxn ang="0">
                  <a:pos x="300" y="457"/>
                </a:cxn>
                <a:cxn ang="0">
                  <a:pos x="242" y="471"/>
                </a:cxn>
                <a:cxn ang="0">
                  <a:pos x="192" y="470"/>
                </a:cxn>
                <a:cxn ang="0">
                  <a:pos x="149" y="463"/>
                </a:cxn>
                <a:cxn ang="0">
                  <a:pos x="109" y="448"/>
                </a:cxn>
                <a:cxn ang="0">
                  <a:pos x="74" y="427"/>
                </a:cxn>
                <a:cxn ang="0">
                  <a:pos x="45" y="397"/>
                </a:cxn>
                <a:cxn ang="0">
                  <a:pos x="23" y="357"/>
                </a:cxn>
                <a:cxn ang="0">
                  <a:pos x="8" y="308"/>
                </a:cxn>
                <a:cxn ang="0">
                  <a:pos x="1" y="249"/>
                </a:cxn>
                <a:cxn ang="0">
                  <a:pos x="2" y="202"/>
                </a:cxn>
                <a:cxn ang="0">
                  <a:pos x="10" y="149"/>
                </a:cxn>
                <a:cxn ang="0">
                  <a:pos x="33" y="93"/>
                </a:cxn>
                <a:cxn ang="0">
                  <a:pos x="53" y="66"/>
                </a:cxn>
                <a:cxn ang="0">
                  <a:pos x="78" y="42"/>
                </a:cxn>
                <a:cxn ang="0">
                  <a:pos x="109" y="22"/>
                </a:cxn>
                <a:cxn ang="0">
                  <a:pos x="149" y="7"/>
                </a:cxn>
                <a:cxn ang="0">
                  <a:pos x="197" y="1"/>
                </a:cxn>
                <a:cxn ang="0">
                  <a:pos x="236" y="1"/>
                </a:cxn>
                <a:cxn ang="0">
                  <a:pos x="272" y="7"/>
                </a:cxn>
                <a:cxn ang="0">
                  <a:pos x="308" y="19"/>
                </a:cxn>
                <a:cxn ang="0">
                  <a:pos x="342" y="38"/>
                </a:cxn>
                <a:cxn ang="0">
                  <a:pos x="371" y="68"/>
                </a:cxn>
                <a:cxn ang="0">
                  <a:pos x="397" y="107"/>
                </a:cxn>
                <a:cxn ang="0">
                  <a:pos x="414" y="158"/>
                </a:cxn>
                <a:cxn ang="0">
                  <a:pos x="423" y="222"/>
                </a:cxn>
                <a:cxn ang="0">
                  <a:pos x="117" y="267"/>
                </a:cxn>
                <a:cxn ang="0">
                  <a:pos x="122" y="299"/>
                </a:cxn>
                <a:cxn ang="0">
                  <a:pos x="135" y="335"/>
                </a:cxn>
                <a:cxn ang="0">
                  <a:pos x="160" y="360"/>
                </a:cxn>
                <a:cxn ang="0">
                  <a:pos x="182" y="372"/>
                </a:cxn>
                <a:cxn ang="0">
                  <a:pos x="211" y="377"/>
                </a:cxn>
                <a:cxn ang="0">
                  <a:pos x="247" y="374"/>
                </a:cxn>
                <a:cxn ang="0">
                  <a:pos x="274" y="361"/>
                </a:cxn>
                <a:cxn ang="0">
                  <a:pos x="287" y="349"/>
                </a:cxn>
                <a:cxn ang="0">
                  <a:pos x="296" y="334"/>
                </a:cxn>
                <a:cxn ang="0">
                  <a:pos x="303" y="191"/>
                </a:cxn>
                <a:cxn ang="0">
                  <a:pos x="295" y="156"/>
                </a:cxn>
                <a:cxn ang="0">
                  <a:pos x="281" y="129"/>
                </a:cxn>
                <a:cxn ang="0">
                  <a:pos x="262" y="112"/>
                </a:cxn>
                <a:cxn ang="0">
                  <a:pos x="242" y="101"/>
                </a:cxn>
                <a:cxn ang="0">
                  <a:pos x="220" y="97"/>
                </a:cxn>
                <a:cxn ang="0">
                  <a:pos x="193" y="98"/>
                </a:cxn>
                <a:cxn ang="0">
                  <a:pos x="168" y="107"/>
                </a:cxn>
                <a:cxn ang="0">
                  <a:pos x="149" y="122"/>
                </a:cxn>
                <a:cxn ang="0">
                  <a:pos x="133" y="143"/>
                </a:cxn>
                <a:cxn ang="0">
                  <a:pos x="124" y="170"/>
                </a:cxn>
              </a:cxnLst>
              <a:rect l="0" t="0" r="r" b="b"/>
              <a:pathLst>
                <a:path w="423" h="471">
                  <a:moveTo>
                    <a:pt x="298" y="329"/>
                  </a:moveTo>
                  <a:lnTo>
                    <a:pt x="418" y="329"/>
                  </a:lnTo>
                  <a:lnTo>
                    <a:pt x="414" y="341"/>
                  </a:lnTo>
                  <a:lnTo>
                    <a:pt x="410" y="353"/>
                  </a:lnTo>
                  <a:lnTo>
                    <a:pt x="404" y="365"/>
                  </a:lnTo>
                  <a:lnTo>
                    <a:pt x="399" y="376"/>
                  </a:lnTo>
                  <a:lnTo>
                    <a:pt x="393" y="386"/>
                  </a:lnTo>
                  <a:lnTo>
                    <a:pt x="386" y="396"/>
                  </a:lnTo>
                  <a:lnTo>
                    <a:pt x="378" y="405"/>
                  </a:lnTo>
                  <a:lnTo>
                    <a:pt x="371" y="413"/>
                  </a:lnTo>
                  <a:lnTo>
                    <a:pt x="363" y="421"/>
                  </a:lnTo>
                  <a:lnTo>
                    <a:pt x="355" y="428"/>
                  </a:lnTo>
                  <a:lnTo>
                    <a:pt x="346" y="434"/>
                  </a:lnTo>
                  <a:lnTo>
                    <a:pt x="338" y="440"/>
                  </a:lnTo>
                  <a:lnTo>
                    <a:pt x="328" y="445"/>
                  </a:lnTo>
                  <a:lnTo>
                    <a:pt x="319" y="450"/>
                  </a:lnTo>
                  <a:lnTo>
                    <a:pt x="310" y="454"/>
                  </a:lnTo>
                  <a:lnTo>
                    <a:pt x="300" y="457"/>
                  </a:lnTo>
                  <a:lnTo>
                    <a:pt x="280" y="464"/>
                  </a:lnTo>
                  <a:lnTo>
                    <a:pt x="261" y="468"/>
                  </a:lnTo>
                  <a:lnTo>
                    <a:pt x="242" y="471"/>
                  </a:lnTo>
                  <a:lnTo>
                    <a:pt x="222" y="471"/>
                  </a:lnTo>
                  <a:lnTo>
                    <a:pt x="207" y="471"/>
                  </a:lnTo>
                  <a:lnTo>
                    <a:pt x="192" y="470"/>
                  </a:lnTo>
                  <a:lnTo>
                    <a:pt x="176" y="468"/>
                  </a:lnTo>
                  <a:lnTo>
                    <a:pt x="162" y="466"/>
                  </a:lnTo>
                  <a:lnTo>
                    <a:pt x="149" y="463"/>
                  </a:lnTo>
                  <a:lnTo>
                    <a:pt x="134" y="458"/>
                  </a:lnTo>
                  <a:lnTo>
                    <a:pt x="121" y="454"/>
                  </a:lnTo>
                  <a:lnTo>
                    <a:pt x="109" y="448"/>
                  </a:lnTo>
                  <a:lnTo>
                    <a:pt x="97" y="442"/>
                  </a:lnTo>
                  <a:lnTo>
                    <a:pt x="85" y="435"/>
                  </a:lnTo>
                  <a:lnTo>
                    <a:pt x="74" y="427"/>
                  </a:lnTo>
                  <a:lnTo>
                    <a:pt x="64" y="418"/>
                  </a:lnTo>
                  <a:lnTo>
                    <a:pt x="55" y="407"/>
                  </a:lnTo>
                  <a:lnTo>
                    <a:pt x="45" y="397"/>
                  </a:lnTo>
                  <a:lnTo>
                    <a:pt x="37" y="385"/>
                  </a:lnTo>
                  <a:lnTo>
                    <a:pt x="29" y="372"/>
                  </a:lnTo>
                  <a:lnTo>
                    <a:pt x="23" y="357"/>
                  </a:lnTo>
                  <a:lnTo>
                    <a:pt x="17" y="343"/>
                  </a:lnTo>
                  <a:lnTo>
                    <a:pt x="12" y="327"/>
                  </a:lnTo>
                  <a:lnTo>
                    <a:pt x="8" y="308"/>
                  </a:lnTo>
                  <a:lnTo>
                    <a:pt x="5" y="290"/>
                  </a:lnTo>
                  <a:lnTo>
                    <a:pt x="2" y="270"/>
                  </a:lnTo>
                  <a:lnTo>
                    <a:pt x="1" y="249"/>
                  </a:lnTo>
                  <a:lnTo>
                    <a:pt x="0" y="226"/>
                  </a:lnTo>
                  <a:lnTo>
                    <a:pt x="1" y="215"/>
                  </a:lnTo>
                  <a:lnTo>
                    <a:pt x="2" y="202"/>
                  </a:lnTo>
                  <a:lnTo>
                    <a:pt x="3" y="185"/>
                  </a:lnTo>
                  <a:lnTo>
                    <a:pt x="6" y="168"/>
                  </a:lnTo>
                  <a:lnTo>
                    <a:pt x="10" y="149"/>
                  </a:lnTo>
                  <a:lnTo>
                    <a:pt x="16" y="131"/>
                  </a:lnTo>
                  <a:lnTo>
                    <a:pt x="24" y="113"/>
                  </a:lnTo>
                  <a:lnTo>
                    <a:pt x="33" y="93"/>
                  </a:lnTo>
                  <a:lnTo>
                    <a:pt x="39" y="84"/>
                  </a:lnTo>
                  <a:lnTo>
                    <a:pt x="45" y="75"/>
                  </a:lnTo>
                  <a:lnTo>
                    <a:pt x="53" y="66"/>
                  </a:lnTo>
                  <a:lnTo>
                    <a:pt x="60" y="57"/>
                  </a:lnTo>
                  <a:lnTo>
                    <a:pt x="69" y="49"/>
                  </a:lnTo>
                  <a:lnTo>
                    <a:pt x="78" y="42"/>
                  </a:lnTo>
                  <a:lnTo>
                    <a:pt x="87" y="35"/>
                  </a:lnTo>
                  <a:lnTo>
                    <a:pt x="98" y="28"/>
                  </a:lnTo>
                  <a:lnTo>
                    <a:pt x="109" y="22"/>
                  </a:lnTo>
                  <a:lnTo>
                    <a:pt x="121" y="16"/>
                  </a:lnTo>
                  <a:lnTo>
                    <a:pt x="134" y="11"/>
                  </a:lnTo>
                  <a:lnTo>
                    <a:pt x="149" y="7"/>
                  </a:lnTo>
                  <a:lnTo>
                    <a:pt x="164" y="4"/>
                  </a:lnTo>
                  <a:lnTo>
                    <a:pt x="179" y="2"/>
                  </a:lnTo>
                  <a:lnTo>
                    <a:pt x="197" y="1"/>
                  </a:lnTo>
                  <a:lnTo>
                    <a:pt x="214" y="0"/>
                  </a:lnTo>
                  <a:lnTo>
                    <a:pt x="225" y="0"/>
                  </a:lnTo>
                  <a:lnTo>
                    <a:pt x="236" y="1"/>
                  </a:lnTo>
                  <a:lnTo>
                    <a:pt x="249" y="2"/>
                  </a:lnTo>
                  <a:lnTo>
                    <a:pt x="260" y="4"/>
                  </a:lnTo>
                  <a:lnTo>
                    <a:pt x="272" y="7"/>
                  </a:lnTo>
                  <a:lnTo>
                    <a:pt x="283" y="10"/>
                  </a:lnTo>
                  <a:lnTo>
                    <a:pt x="296" y="14"/>
                  </a:lnTo>
                  <a:lnTo>
                    <a:pt x="308" y="19"/>
                  </a:lnTo>
                  <a:lnTo>
                    <a:pt x="319" y="24"/>
                  </a:lnTo>
                  <a:lnTo>
                    <a:pt x="330" y="31"/>
                  </a:lnTo>
                  <a:lnTo>
                    <a:pt x="342" y="38"/>
                  </a:lnTo>
                  <a:lnTo>
                    <a:pt x="352" y="47"/>
                  </a:lnTo>
                  <a:lnTo>
                    <a:pt x="362" y="56"/>
                  </a:lnTo>
                  <a:lnTo>
                    <a:pt x="371" y="68"/>
                  </a:lnTo>
                  <a:lnTo>
                    <a:pt x="381" y="79"/>
                  </a:lnTo>
                  <a:lnTo>
                    <a:pt x="389" y="92"/>
                  </a:lnTo>
                  <a:lnTo>
                    <a:pt x="397" y="107"/>
                  </a:lnTo>
                  <a:lnTo>
                    <a:pt x="404" y="122"/>
                  </a:lnTo>
                  <a:lnTo>
                    <a:pt x="409" y="139"/>
                  </a:lnTo>
                  <a:lnTo>
                    <a:pt x="414" y="158"/>
                  </a:lnTo>
                  <a:lnTo>
                    <a:pt x="418" y="177"/>
                  </a:lnTo>
                  <a:lnTo>
                    <a:pt x="421" y="199"/>
                  </a:lnTo>
                  <a:lnTo>
                    <a:pt x="423" y="222"/>
                  </a:lnTo>
                  <a:lnTo>
                    <a:pt x="423" y="247"/>
                  </a:lnTo>
                  <a:lnTo>
                    <a:pt x="423" y="267"/>
                  </a:lnTo>
                  <a:lnTo>
                    <a:pt x="117" y="267"/>
                  </a:lnTo>
                  <a:lnTo>
                    <a:pt x="118" y="277"/>
                  </a:lnTo>
                  <a:lnTo>
                    <a:pt x="120" y="288"/>
                  </a:lnTo>
                  <a:lnTo>
                    <a:pt x="122" y="299"/>
                  </a:lnTo>
                  <a:lnTo>
                    <a:pt x="125" y="311"/>
                  </a:lnTo>
                  <a:lnTo>
                    <a:pt x="129" y="323"/>
                  </a:lnTo>
                  <a:lnTo>
                    <a:pt x="135" y="335"/>
                  </a:lnTo>
                  <a:lnTo>
                    <a:pt x="144" y="346"/>
                  </a:lnTo>
                  <a:lnTo>
                    <a:pt x="154" y="356"/>
                  </a:lnTo>
                  <a:lnTo>
                    <a:pt x="160" y="360"/>
                  </a:lnTo>
                  <a:lnTo>
                    <a:pt x="166" y="364"/>
                  </a:lnTo>
                  <a:lnTo>
                    <a:pt x="173" y="368"/>
                  </a:lnTo>
                  <a:lnTo>
                    <a:pt x="182" y="372"/>
                  </a:lnTo>
                  <a:lnTo>
                    <a:pt x="191" y="374"/>
                  </a:lnTo>
                  <a:lnTo>
                    <a:pt x="201" y="376"/>
                  </a:lnTo>
                  <a:lnTo>
                    <a:pt x="211" y="377"/>
                  </a:lnTo>
                  <a:lnTo>
                    <a:pt x="222" y="377"/>
                  </a:lnTo>
                  <a:lnTo>
                    <a:pt x="234" y="376"/>
                  </a:lnTo>
                  <a:lnTo>
                    <a:pt x="247" y="374"/>
                  </a:lnTo>
                  <a:lnTo>
                    <a:pt x="258" y="369"/>
                  </a:lnTo>
                  <a:lnTo>
                    <a:pt x="269" y="364"/>
                  </a:lnTo>
                  <a:lnTo>
                    <a:pt x="274" y="361"/>
                  </a:lnTo>
                  <a:lnTo>
                    <a:pt x="278" y="357"/>
                  </a:lnTo>
                  <a:lnTo>
                    <a:pt x="282" y="353"/>
                  </a:lnTo>
                  <a:lnTo>
                    <a:pt x="287" y="349"/>
                  </a:lnTo>
                  <a:lnTo>
                    <a:pt x="291" y="345"/>
                  </a:lnTo>
                  <a:lnTo>
                    <a:pt x="294" y="340"/>
                  </a:lnTo>
                  <a:lnTo>
                    <a:pt x="296" y="334"/>
                  </a:lnTo>
                  <a:lnTo>
                    <a:pt x="298" y="329"/>
                  </a:lnTo>
                  <a:close/>
                  <a:moveTo>
                    <a:pt x="121" y="191"/>
                  </a:moveTo>
                  <a:lnTo>
                    <a:pt x="303" y="191"/>
                  </a:lnTo>
                  <a:lnTo>
                    <a:pt x="301" y="178"/>
                  </a:lnTo>
                  <a:lnTo>
                    <a:pt x="299" y="167"/>
                  </a:lnTo>
                  <a:lnTo>
                    <a:pt x="295" y="156"/>
                  </a:lnTo>
                  <a:lnTo>
                    <a:pt x="292" y="145"/>
                  </a:lnTo>
                  <a:lnTo>
                    <a:pt x="287" y="137"/>
                  </a:lnTo>
                  <a:lnTo>
                    <a:pt x="281" y="129"/>
                  </a:lnTo>
                  <a:lnTo>
                    <a:pt x="275" y="123"/>
                  </a:lnTo>
                  <a:lnTo>
                    <a:pt x="269" y="117"/>
                  </a:lnTo>
                  <a:lnTo>
                    <a:pt x="262" y="112"/>
                  </a:lnTo>
                  <a:lnTo>
                    <a:pt x="256" y="108"/>
                  </a:lnTo>
                  <a:lnTo>
                    <a:pt x="249" y="104"/>
                  </a:lnTo>
                  <a:lnTo>
                    <a:pt x="242" y="101"/>
                  </a:lnTo>
                  <a:lnTo>
                    <a:pt x="234" y="99"/>
                  </a:lnTo>
                  <a:lnTo>
                    <a:pt x="227" y="97"/>
                  </a:lnTo>
                  <a:lnTo>
                    <a:pt x="220" y="97"/>
                  </a:lnTo>
                  <a:lnTo>
                    <a:pt x="212" y="97"/>
                  </a:lnTo>
                  <a:lnTo>
                    <a:pt x="202" y="97"/>
                  </a:lnTo>
                  <a:lnTo>
                    <a:pt x="193" y="98"/>
                  </a:lnTo>
                  <a:lnTo>
                    <a:pt x="183" y="100"/>
                  </a:lnTo>
                  <a:lnTo>
                    <a:pt x="175" y="103"/>
                  </a:lnTo>
                  <a:lnTo>
                    <a:pt x="168" y="107"/>
                  </a:lnTo>
                  <a:lnTo>
                    <a:pt x="161" y="111"/>
                  </a:lnTo>
                  <a:lnTo>
                    <a:pt x="154" y="116"/>
                  </a:lnTo>
                  <a:lnTo>
                    <a:pt x="149" y="122"/>
                  </a:lnTo>
                  <a:lnTo>
                    <a:pt x="143" y="128"/>
                  </a:lnTo>
                  <a:lnTo>
                    <a:pt x="138" y="135"/>
                  </a:lnTo>
                  <a:lnTo>
                    <a:pt x="133" y="143"/>
                  </a:lnTo>
                  <a:lnTo>
                    <a:pt x="130" y="152"/>
                  </a:lnTo>
                  <a:lnTo>
                    <a:pt x="127" y="161"/>
                  </a:lnTo>
                  <a:lnTo>
                    <a:pt x="124" y="170"/>
                  </a:lnTo>
                  <a:lnTo>
                    <a:pt x="122" y="180"/>
                  </a:lnTo>
                  <a:lnTo>
                    <a:pt x="121" y="191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22"/>
            <p:cNvSpPr>
              <a:spLocks/>
            </p:cNvSpPr>
            <p:nvPr userDrawn="1"/>
          </p:nvSpPr>
          <p:spPr bwMode="auto">
            <a:xfrm>
              <a:off x="7877176" y="6561138"/>
              <a:ext cx="65088" cy="112712"/>
            </a:xfrm>
            <a:custGeom>
              <a:avLst/>
              <a:gdLst/>
              <a:ahLst/>
              <a:cxnLst>
                <a:cxn ang="0">
                  <a:pos x="0" y="861"/>
                </a:cxn>
                <a:cxn ang="0">
                  <a:pos x="0" y="22"/>
                </a:cxn>
                <a:cxn ang="0">
                  <a:pos x="211" y="22"/>
                </a:cxn>
                <a:cxn ang="0">
                  <a:pos x="211" y="167"/>
                </a:cxn>
                <a:cxn ang="0">
                  <a:pos x="214" y="167"/>
                </a:cxn>
                <a:cxn ang="0">
                  <a:pos x="223" y="150"/>
                </a:cxn>
                <a:cxn ang="0">
                  <a:pos x="231" y="135"/>
                </a:cxn>
                <a:cxn ang="0">
                  <a:pos x="241" y="120"/>
                </a:cxn>
                <a:cxn ang="0">
                  <a:pos x="250" y="105"/>
                </a:cxn>
                <a:cxn ang="0">
                  <a:pos x="261" y="91"/>
                </a:cxn>
                <a:cxn ang="0">
                  <a:pos x="272" y="77"/>
                </a:cxn>
                <a:cxn ang="0">
                  <a:pos x="284" y="65"/>
                </a:cxn>
                <a:cxn ang="0">
                  <a:pos x="296" y="51"/>
                </a:cxn>
                <a:cxn ang="0">
                  <a:pos x="302" y="45"/>
                </a:cxn>
                <a:cxn ang="0">
                  <a:pos x="309" y="40"/>
                </a:cxn>
                <a:cxn ang="0">
                  <a:pos x="317" y="35"/>
                </a:cxn>
                <a:cxn ang="0">
                  <a:pos x="324" y="30"/>
                </a:cxn>
                <a:cxn ang="0">
                  <a:pos x="340" y="22"/>
                </a:cxn>
                <a:cxn ang="0">
                  <a:pos x="358" y="14"/>
                </a:cxn>
                <a:cxn ang="0">
                  <a:pos x="377" y="8"/>
                </a:cxn>
                <a:cxn ang="0">
                  <a:pos x="398" y="4"/>
                </a:cxn>
                <a:cxn ang="0">
                  <a:pos x="420" y="1"/>
                </a:cxn>
                <a:cxn ang="0">
                  <a:pos x="444" y="0"/>
                </a:cxn>
                <a:cxn ang="0">
                  <a:pos x="454" y="0"/>
                </a:cxn>
                <a:cxn ang="0">
                  <a:pos x="466" y="1"/>
                </a:cxn>
                <a:cxn ang="0">
                  <a:pos x="476" y="2"/>
                </a:cxn>
                <a:cxn ang="0">
                  <a:pos x="486" y="3"/>
                </a:cxn>
                <a:cxn ang="0">
                  <a:pos x="486" y="227"/>
                </a:cxn>
                <a:cxn ang="0">
                  <a:pos x="471" y="225"/>
                </a:cxn>
                <a:cxn ang="0">
                  <a:pos x="456" y="224"/>
                </a:cxn>
                <a:cxn ang="0">
                  <a:pos x="440" y="224"/>
                </a:cxn>
                <a:cxn ang="0">
                  <a:pos x="424" y="224"/>
                </a:cxn>
                <a:cxn ang="0">
                  <a:pos x="403" y="224"/>
                </a:cxn>
                <a:cxn ang="0">
                  <a:pos x="384" y="226"/>
                </a:cxn>
                <a:cxn ang="0">
                  <a:pos x="366" y="228"/>
                </a:cxn>
                <a:cxn ang="0">
                  <a:pos x="349" y="232"/>
                </a:cxn>
                <a:cxn ang="0">
                  <a:pos x="333" y="236"/>
                </a:cxn>
                <a:cxn ang="0">
                  <a:pos x="320" y="242"/>
                </a:cxn>
                <a:cxn ang="0">
                  <a:pos x="306" y="248"/>
                </a:cxn>
                <a:cxn ang="0">
                  <a:pos x="295" y="255"/>
                </a:cxn>
                <a:cxn ang="0">
                  <a:pos x="284" y="263"/>
                </a:cxn>
                <a:cxn ang="0">
                  <a:pos x="275" y="271"/>
                </a:cxn>
                <a:cxn ang="0">
                  <a:pos x="266" y="279"/>
                </a:cxn>
                <a:cxn ang="0">
                  <a:pos x="257" y="289"/>
                </a:cxn>
                <a:cxn ang="0">
                  <a:pos x="250" y="299"/>
                </a:cxn>
                <a:cxn ang="0">
                  <a:pos x="244" y="309"/>
                </a:cxn>
                <a:cxn ang="0">
                  <a:pos x="239" y="319"/>
                </a:cxn>
                <a:cxn ang="0">
                  <a:pos x="235" y="331"/>
                </a:cxn>
                <a:cxn ang="0">
                  <a:pos x="232" y="342"/>
                </a:cxn>
                <a:cxn ang="0">
                  <a:pos x="229" y="354"/>
                </a:cxn>
                <a:cxn ang="0">
                  <a:pos x="226" y="365"/>
                </a:cxn>
                <a:cxn ang="0">
                  <a:pos x="224" y="377"/>
                </a:cxn>
                <a:cxn ang="0">
                  <a:pos x="222" y="389"/>
                </a:cxn>
                <a:cxn ang="0">
                  <a:pos x="221" y="400"/>
                </a:cxn>
                <a:cxn ang="0">
                  <a:pos x="221" y="412"/>
                </a:cxn>
                <a:cxn ang="0">
                  <a:pos x="221" y="424"/>
                </a:cxn>
                <a:cxn ang="0">
                  <a:pos x="221" y="861"/>
                </a:cxn>
                <a:cxn ang="0">
                  <a:pos x="0" y="861"/>
                </a:cxn>
              </a:cxnLst>
              <a:rect l="0" t="0" r="r" b="b"/>
              <a:pathLst>
                <a:path w="486" h="861">
                  <a:moveTo>
                    <a:pt x="0" y="861"/>
                  </a:moveTo>
                  <a:lnTo>
                    <a:pt x="0" y="22"/>
                  </a:lnTo>
                  <a:lnTo>
                    <a:pt x="211" y="22"/>
                  </a:lnTo>
                  <a:lnTo>
                    <a:pt x="211" y="167"/>
                  </a:lnTo>
                  <a:lnTo>
                    <a:pt x="214" y="167"/>
                  </a:lnTo>
                  <a:lnTo>
                    <a:pt x="223" y="150"/>
                  </a:lnTo>
                  <a:lnTo>
                    <a:pt x="231" y="135"/>
                  </a:lnTo>
                  <a:lnTo>
                    <a:pt x="241" y="120"/>
                  </a:lnTo>
                  <a:lnTo>
                    <a:pt x="250" y="105"/>
                  </a:lnTo>
                  <a:lnTo>
                    <a:pt x="261" y="91"/>
                  </a:lnTo>
                  <a:lnTo>
                    <a:pt x="272" y="77"/>
                  </a:lnTo>
                  <a:lnTo>
                    <a:pt x="284" y="65"/>
                  </a:lnTo>
                  <a:lnTo>
                    <a:pt x="296" y="51"/>
                  </a:lnTo>
                  <a:lnTo>
                    <a:pt x="302" y="45"/>
                  </a:lnTo>
                  <a:lnTo>
                    <a:pt x="309" y="40"/>
                  </a:lnTo>
                  <a:lnTo>
                    <a:pt x="317" y="35"/>
                  </a:lnTo>
                  <a:lnTo>
                    <a:pt x="324" y="30"/>
                  </a:lnTo>
                  <a:lnTo>
                    <a:pt x="340" y="22"/>
                  </a:lnTo>
                  <a:lnTo>
                    <a:pt x="358" y="14"/>
                  </a:lnTo>
                  <a:lnTo>
                    <a:pt x="377" y="8"/>
                  </a:lnTo>
                  <a:lnTo>
                    <a:pt x="398" y="4"/>
                  </a:lnTo>
                  <a:lnTo>
                    <a:pt x="420" y="1"/>
                  </a:lnTo>
                  <a:lnTo>
                    <a:pt x="444" y="0"/>
                  </a:lnTo>
                  <a:lnTo>
                    <a:pt x="454" y="0"/>
                  </a:lnTo>
                  <a:lnTo>
                    <a:pt x="466" y="1"/>
                  </a:lnTo>
                  <a:lnTo>
                    <a:pt x="476" y="2"/>
                  </a:lnTo>
                  <a:lnTo>
                    <a:pt x="486" y="3"/>
                  </a:lnTo>
                  <a:lnTo>
                    <a:pt x="486" y="227"/>
                  </a:lnTo>
                  <a:lnTo>
                    <a:pt x="471" y="225"/>
                  </a:lnTo>
                  <a:lnTo>
                    <a:pt x="456" y="224"/>
                  </a:lnTo>
                  <a:lnTo>
                    <a:pt x="440" y="224"/>
                  </a:lnTo>
                  <a:lnTo>
                    <a:pt x="424" y="224"/>
                  </a:lnTo>
                  <a:lnTo>
                    <a:pt x="403" y="224"/>
                  </a:lnTo>
                  <a:lnTo>
                    <a:pt x="384" y="226"/>
                  </a:lnTo>
                  <a:lnTo>
                    <a:pt x="366" y="228"/>
                  </a:lnTo>
                  <a:lnTo>
                    <a:pt x="349" y="232"/>
                  </a:lnTo>
                  <a:lnTo>
                    <a:pt x="333" y="236"/>
                  </a:lnTo>
                  <a:lnTo>
                    <a:pt x="320" y="242"/>
                  </a:lnTo>
                  <a:lnTo>
                    <a:pt x="306" y="248"/>
                  </a:lnTo>
                  <a:lnTo>
                    <a:pt x="295" y="255"/>
                  </a:lnTo>
                  <a:lnTo>
                    <a:pt x="284" y="263"/>
                  </a:lnTo>
                  <a:lnTo>
                    <a:pt x="275" y="271"/>
                  </a:lnTo>
                  <a:lnTo>
                    <a:pt x="266" y="279"/>
                  </a:lnTo>
                  <a:lnTo>
                    <a:pt x="257" y="289"/>
                  </a:lnTo>
                  <a:lnTo>
                    <a:pt x="250" y="299"/>
                  </a:lnTo>
                  <a:lnTo>
                    <a:pt x="244" y="309"/>
                  </a:lnTo>
                  <a:lnTo>
                    <a:pt x="239" y="319"/>
                  </a:lnTo>
                  <a:lnTo>
                    <a:pt x="235" y="331"/>
                  </a:lnTo>
                  <a:lnTo>
                    <a:pt x="232" y="342"/>
                  </a:lnTo>
                  <a:lnTo>
                    <a:pt x="229" y="354"/>
                  </a:lnTo>
                  <a:lnTo>
                    <a:pt x="226" y="365"/>
                  </a:lnTo>
                  <a:lnTo>
                    <a:pt x="224" y="377"/>
                  </a:lnTo>
                  <a:lnTo>
                    <a:pt x="222" y="389"/>
                  </a:lnTo>
                  <a:lnTo>
                    <a:pt x="221" y="400"/>
                  </a:lnTo>
                  <a:lnTo>
                    <a:pt x="221" y="412"/>
                  </a:lnTo>
                  <a:lnTo>
                    <a:pt x="221" y="424"/>
                  </a:lnTo>
                  <a:lnTo>
                    <a:pt x="221" y="861"/>
                  </a:lnTo>
                  <a:lnTo>
                    <a:pt x="0" y="861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23"/>
            <p:cNvSpPr>
              <a:spLocks noEditPoints="1"/>
            </p:cNvSpPr>
            <p:nvPr userDrawn="1"/>
          </p:nvSpPr>
          <p:spPr bwMode="auto">
            <a:xfrm>
              <a:off x="7950201" y="6559550"/>
              <a:ext cx="104775" cy="117475"/>
            </a:xfrm>
            <a:custGeom>
              <a:avLst/>
              <a:gdLst/>
              <a:ahLst/>
              <a:cxnLst>
                <a:cxn ang="0">
                  <a:pos x="768" y="662"/>
                </a:cxn>
                <a:cxn ang="0">
                  <a:pos x="723" y="742"/>
                </a:cxn>
                <a:cxn ang="0">
                  <a:pos x="665" y="801"/>
                </a:cxn>
                <a:cxn ang="0">
                  <a:pos x="599" y="843"/>
                </a:cxn>
                <a:cxn ang="0">
                  <a:pos x="527" y="869"/>
                </a:cxn>
                <a:cxn ang="0">
                  <a:pos x="453" y="881"/>
                </a:cxn>
                <a:cxn ang="0">
                  <a:pos x="359" y="880"/>
                </a:cxn>
                <a:cxn ang="0">
                  <a:pos x="252" y="859"/>
                </a:cxn>
                <a:cxn ang="0">
                  <a:pos x="180" y="829"/>
                </a:cxn>
                <a:cxn ang="0">
                  <a:pos x="138" y="800"/>
                </a:cxn>
                <a:cxn ang="0">
                  <a:pos x="102" y="763"/>
                </a:cxn>
                <a:cxn ang="0">
                  <a:pos x="55" y="696"/>
                </a:cxn>
                <a:cxn ang="0">
                  <a:pos x="31" y="642"/>
                </a:cxn>
                <a:cxn ang="0">
                  <a:pos x="14" y="578"/>
                </a:cxn>
                <a:cxn ang="0">
                  <a:pos x="0" y="424"/>
                </a:cxn>
                <a:cxn ang="0">
                  <a:pos x="11" y="315"/>
                </a:cxn>
                <a:cxn ang="0">
                  <a:pos x="30" y="246"/>
                </a:cxn>
                <a:cxn ang="0">
                  <a:pos x="63" y="174"/>
                </a:cxn>
                <a:cxn ang="0">
                  <a:pos x="113" y="107"/>
                </a:cxn>
                <a:cxn ang="0">
                  <a:pos x="183" y="52"/>
                </a:cxn>
                <a:cxn ang="0">
                  <a:pos x="227" y="30"/>
                </a:cxn>
                <a:cxn ang="0">
                  <a:pos x="337" y="4"/>
                </a:cxn>
                <a:cxn ang="0">
                  <a:pos x="444" y="1"/>
                </a:cxn>
                <a:cxn ang="0">
                  <a:pos x="532" y="18"/>
                </a:cxn>
                <a:cxn ang="0">
                  <a:pos x="598" y="45"/>
                </a:cxn>
                <a:cxn ang="0">
                  <a:pos x="640" y="71"/>
                </a:cxn>
                <a:cxn ang="0">
                  <a:pos x="696" y="126"/>
                </a:cxn>
                <a:cxn ang="0">
                  <a:pos x="744" y="198"/>
                </a:cxn>
                <a:cxn ang="0">
                  <a:pos x="768" y="260"/>
                </a:cxn>
                <a:cxn ang="0">
                  <a:pos x="784" y="333"/>
                </a:cxn>
                <a:cxn ang="0">
                  <a:pos x="794" y="461"/>
                </a:cxn>
                <a:cxn ang="0">
                  <a:pos x="224" y="538"/>
                </a:cxn>
                <a:cxn ang="0">
                  <a:pos x="243" y="606"/>
                </a:cxn>
                <a:cxn ang="0">
                  <a:pos x="269" y="648"/>
                </a:cxn>
                <a:cxn ang="0">
                  <a:pos x="311" y="683"/>
                </a:cxn>
                <a:cxn ang="0">
                  <a:pos x="375" y="703"/>
                </a:cxn>
                <a:cxn ang="0">
                  <a:pos x="440" y="705"/>
                </a:cxn>
                <a:cxn ang="0">
                  <a:pos x="484" y="693"/>
                </a:cxn>
                <a:cxn ang="0">
                  <a:pos x="523" y="670"/>
                </a:cxn>
                <a:cxn ang="0">
                  <a:pos x="549" y="635"/>
                </a:cxn>
                <a:cxn ang="0">
                  <a:pos x="226" y="358"/>
                </a:cxn>
                <a:cxn ang="0">
                  <a:pos x="553" y="292"/>
                </a:cxn>
                <a:cxn ang="0">
                  <a:pos x="523" y="235"/>
                </a:cxn>
                <a:cxn ang="0">
                  <a:pos x="492" y="210"/>
                </a:cxn>
                <a:cxn ang="0">
                  <a:pos x="439" y="185"/>
                </a:cxn>
                <a:cxn ang="0">
                  <a:pos x="378" y="182"/>
                </a:cxn>
                <a:cxn ang="0">
                  <a:pos x="314" y="200"/>
                </a:cxn>
                <a:cxn ang="0">
                  <a:pos x="267" y="240"/>
                </a:cxn>
                <a:cxn ang="0">
                  <a:pos x="238" y="300"/>
                </a:cxn>
              </a:cxnLst>
              <a:rect l="0" t="0" r="r" b="b"/>
              <a:pathLst>
                <a:path w="794" h="883">
                  <a:moveTo>
                    <a:pt x="558" y="615"/>
                  </a:moveTo>
                  <a:lnTo>
                    <a:pt x="785" y="615"/>
                  </a:lnTo>
                  <a:lnTo>
                    <a:pt x="777" y="639"/>
                  </a:lnTo>
                  <a:lnTo>
                    <a:pt x="768" y="662"/>
                  </a:lnTo>
                  <a:lnTo>
                    <a:pt x="758" y="685"/>
                  </a:lnTo>
                  <a:lnTo>
                    <a:pt x="747" y="705"/>
                  </a:lnTo>
                  <a:lnTo>
                    <a:pt x="736" y="723"/>
                  </a:lnTo>
                  <a:lnTo>
                    <a:pt x="723" y="742"/>
                  </a:lnTo>
                  <a:lnTo>
                    <a:pt x="709" y="758"/>
                  </a:lnTo>
                  <a:lnTo>
                    <a:pt x="695" y="774"/>
                  </a:lnTo>
                  <a:lnTo>
                    <a:pt x="681" y="788"/>
                  </a:lnTo>
                  <a:lnTo>
                    <a:pt x="665" y="801"/>
                  </a:lnTo>
                  <a:lnTo>
                    <a:pt x="649" y="813"/>
                  </a:lnTo>
                  <a:lnTo>
                    <a:pt x="633" y="825"/>
                  </a:lnTo>
                  <a:lnTo>
                    <a:pt x="615" y="834"/>
                  </a:lnTo>
                  <a:lnTo>
                    <a:pt x="599" y="843"/>
                  </a:lnTo>
                  <a:lnTo>
                    <a:pt x="581" y="851"/>
                  </a:lnTo>
                  <a:lnTo>
                    <a:pt x="562" y="857"/>
                  </a:lnTo>
                  <a:lnTo>
                    <a:pt x="545" y="864"/>
                  </a:lnTo>
                  <a:lnTo>
                    <a:pt x="527" y="869"/>
                  </a:lnTo>
                  <a:lnTo>
                    <a:pt x="508" y="873"/>
                  </a:lnTo>
                  <a:lnTo>
                    <a:pt x="490" y="877"/>
                  </a:lnTo>
                  <a:lnTo>
                    <a:pt x="471" y="880"/>
                  </a:lnTo>
                  <a:lnTo>
                    <a:pt x="453" y="881"/>
                  </a:lnTo>
                  <a:lnTo>
                    <a:pt x="435" y="882"/>
                  </a:lnTo>
                  <a:lnTo>
                    <a:pt x="416" y="883"/>
                  </a:lnTo>
                  <a:lnTo>
                    <a:pt x="388" y="882"/>
                  </a:lnTo>
                  <a:lnTo>
                    <a:pt x="359" y="880"/>
                  </a:lnTo>
                  <a:lnTo>
                    <a:pt x="330" y="877"/>
                  </a:lnTo>
                  <a:lnTo>
                    <a:pt x="304" y="873"/>
                  </a:lnTo>
                  <a:lnTo>
                    <a:pt x="277" y="867"/>
                  </a:lnTo>
                  <a:lnTo>
                    <a:pt x="252" y="859"/>
                  </a:lnTo>
                  <a:lnTo>
                    <a:pt x="227" y="850"/>
                  </a:lnTo>
                  <a:lnTo>
                    <a:pt x="204" y="840"/>
                  </a:lnTo>
                  <a:lnTo>
                    <a:pt x="192" y="835"/>
                  </a:lnTo>
                  <a:lnTo>
                    <a:pt x="180" y="829"/>
                  </a:lnTo>
                  <a:lnTo>
                    <a:pt x="170" y="823"/>
                  </a:lnTo>
                  <a:lnTo>
                    <a:pt x="159" y="815"/>
                  </a:lnTo>
                  <a:lnTo>
                    <a:pt x="149" y="807"/>
                  </a:lnTo>
                  <a:lnTo>
                    <a:pt x="138" y="800"/>
                  </a:lnTo>
                  <a:lnTo>
                    <a:pt x="129" y="792"/>
                  </a:lnTo>
                  <a:lnTo>
                    <a:pt x="119" y="783"/>
                  </a:lnTo>
                  <a:lnTo>
                    <a:pt x="111" y="774"/>
                  </a:lnTo>
                  <a:lnTo>
                    <a:pt x="102" y="763"/>
                  </a:lnTo>
                  <a:lnTo>
                    <a:pt x="93" y="754"/>
                  </a:lnTo>
                  <a:lnTo>
                    <a:pt x="85" y="743"/>
                  </a:lnTo>
                  <a:lnTo>
                    <a:pt x="69" y="720"/>
                  </a:lnTo>
                  <a:lnTo>
                    <a:pt x="55" y="696"/>
                  </a:lnTo>
                  <a:lnTo>
                    <a:pt x="49" y="683"/>
                  </a:lnTo>
                  <a:lnTo>
                    <a:pt x="42" y="670"/>
                  </a:lnTo>
                  <a:lnTo>
                    <a:pt x="36" y="656"/>
                  </a:lnTo>
                  <a:lnTo>
                    <a:pt x="31" y="642"/>
                  </a:lnTo>
                  <a:lnTo>
                    <a:pt x="26" y="626"/>
                  </a:lnTo>
                  <a:lnTo>
                    <a:pt x="22" y="611"/>
                  </a:lnTo>
                  <a:lnTo>
                    <a:pt x="18" y="594"/>
                  </a:lnTo>
                  <a:lnTo>
                    <a:pt x="14" y="578"/>
                  </a:lnTo>
                  <a:lnTo>
                    <a:pt x="8" y="542"/>
                  </a:lnTo>
                  <a:lnTo>
                    <a:pt x="4" y="505"/>
                  </a:lnTo>
                  <a:lnTo>
                    <a:pt x="1" y="466"/>
                  </a:lnTo>
                  <a:lnTo>
                    <a:pt x="0" y="424"/>
                  </a:lnTo>
                  <a:lnTo>
                    <a:pt x="0" y="402"/>
                  </a:lnTo>
                  <a:lnTo>
                    <a:pt x="2" y="377"/>
                  </a:lnTo>
                  <a:lnTo>
                    <a:pt x="6" y="348"/>
                  </a:lnTo>
                  <a:lnTo>
                    <a:pt x="11" y="315"/>
                  </a:lnTo>
                  <a:lnTo>
                    <a:pt x="14" y="298"/>
                  </a:lnTo>
                  <a:lnTo>
                    <a:pt x="19" y="280"/>
                  </a:lnTo>
                  <a:lnTo>
                    <a:pt x="24" y="263"/>
                  </a:lnTo>
                  <a:lnTo>
                    <a:pt x="30" y="246"/>
                  </a:lnTo>
                  <a:lnTo>
                    <a:pt x="36" y="227"/>
                  </a:lnTo>
                  <a:lnTo>
                    <a:pt x="44" y="210"/>
                  </a:lnTo>
                  <a:lnTo>
                    <a:pt x="53" y="192"/>
                  </a:lnTo>
                  <a:lnTo>
                    <a:pt x="63" y="174"/>
                  </a:lnTo>
                  <a:lnTo>
                    <a:pt x="73" y="157"/>
                  </a:lnTo>
                  <a:lnTo>
                    <a:pt x="85" y="139"/>
                  </a:lnTo>
                  <a:lnTo>
                    <a:pt x="99" y="123"/>
                  </a:lnTo>
                  <a:lnTo>
                    <a:pt x="113" y="107"/>
                  </a:lnTo>
                  <a:lnTo>
                    <a:pt x="128" y="92"/>
                  </a:lnTo>
                  <a:lnTo>
                    <a:pt x="146" y="78"/>
                  </a:lnTo>
                  <a:lnTo>
                    <a:pt x="164" y="64"/>
                  </a:lnTo>
                  <a:lnTo>
                    <a:pt x="183" y="52"/>
                  </a:lnTo>
                  <a:lnTo>
                    <a:pt x="194" y="46"/>
                  </a:lnTo>
                  <a:lnTo>
                    <a:pt x="205" y="40"/>
                  </a:lnTo>
                  <a:lnTo>
                    <a:pt x="216" y="35"/>
                  </a:lnTo>
                  <a:lnTo>
                    <a:pt x="227" y="30"/>
                  </a:lnTo>
                  <a:lnTo>
                    <a:pt x="252" y="21"/>
                  </a:lnTo>
                  <a:lnTo>
                    <a:pt x="278" y="14"/>
                  </a:lnTo>
                  <a:lnTo>
                    <a:pt x="306" y="8"/>
                  </a:lnTo>
                  <a:lnTo>
                    <a:pt x="337" y="4"/>
                  </a:lnTo>
                  <a:lnTo>
                    <a:pt x="367" y="1"/>
                  </a:lnTo>
                  <a:lnTo>
                    <a:pt x="401" y="0"/>
                  </a:lnTo>
                  <a:lnTo>
                    <a:pt x="422" y="0"/>
                  </a:lnTo>
                  <a:lnTo>
                    <a:pt x="444" y="1"/>
                  </a:lnTo>
                  <a:lnTo>
                    <a:pt x="465" y="4"/>
                  </a:lnTo>
                  <a:lnTo>
                    <a:pt x="488" y="7"/>
                  </a:lnTo>
                  <a:lnTo>
                    <a:pt x="509" y="12"/>
                  </a:lnTo>
                  <a:lnTo>
                    <a:pt x="532" y="18"/>
                  </a:lnTo>
                  <a:lnTo>
                    <a:pt x="554" y="26"/>
                  </a:lnTo>
                  <a:lnTo>
                    <a:pt x="577" y="35"/>
                  </a:lnTo>
                  <a:lnTo>
                    <a:pt x="588" y="39"/>
                  </a:lnTo>
                  <a:lnTo>
                    <a:pt x="598" y="45"/>
                  </a:lnTo>
                  <a:lnTo>
                    <a:pt x="609" y="50"/>
                  </a:lnTo>
                  <a:lnTo>
                    <a:pt x="620" y="56"/>
                  </a:lnTo>
                  <a:lnTo>
                    <a:pt x="630" y="63"/>
                  </a:lnTo>
                  <a:lnTo>
                    <a:pt x="640" y="71"/>
                  </a:lnTo>
                  <a:lnTo>
                    <a:pt x="650" y="79"/>
                  </a:lnTo>
                  <a:lnTo>
                    <a:pt x="659" y="87"/>
                  </a:lnTo>
                  <a:lnTo>
                    <a:pt x="679" y="105"/>
                  </a:lnTo>
                  <a:lnTo>
                    <a:pt x="696" y="126"/>
                  </a:lnTo>
                  <a:lnTo>
                    <a:pt x="714" y="147"/>
                  </a:lnTo>
                  <a:lnTo>
                    <a:pt x="729" y="172"/>
                  </a:lnTo>
                  <a:lnTo>
                    <a:pt x="737" y="184"/>
                  </a:lnTo>
                  <a:lnTo>
                    <a:pt x="744" y="198"/>
                  </a:lnTo>
                  <a:lnTo>
                    <a:pt x="750" y="213"/>
                  </a:lnTo>
                  <a:lnTo>
                    <a:pt x="756" y="227"/>
                  </a:lnTo>
                  <a:lnTo>
                    <a:pt x="763" y="244"/>
                  </a:lnTo>
                  <a:lnTo>
                    <a:pt x="768" y="260"/>
                  </a:lnTo>
                  <a:lnTo>
                    <a:pt x="773" y="276"/>
                  </a:lnTo>
                  <a:lnTo>
                    <a:pt x="777" y="295"/>
                  </a:lnTo>
                  <a:lnTo>
                    <a:pt x="781" y="313"/>
                  </a:lnTo>
                  <a:lnTo>
                    <a:pt x="784" y="333"/>
                  </a:lnTo>
                  <a:lnTo>
                    <a:pt x="787" y="352"/>
                  </a:lnTo>
                  <a:lnTo>
                    <a:pt x="789" y="372"/>
                  </a:lnTo>
                  <a:lnTo>
                    <a:pt x="793" y="415"/>
                  </a:lnTo>
                  <a:lnTo>
                    <a:pt x="794" y="461"/>
                  </a:lnTo>
                  <a:lnTo>
                    <a:pt x="794" y="501"/>
                  </a:lnTo>
                  <a:lnTo>
                    <a:pt x="220" y="501"/>
                  </a:lnTo>
                  <a:lnTo>
                    <a:pt x="221" y="519"/>
                  </a:lnTo>
                  <a:lnTo>
                    <a:pt x="224" y="538"/>
                  </a:lnTo>
                  <a:lnTo>
                    <a:pt x="228" y="560"/>
                  </a:lnTo>
                  <a:lnTo>
                    <a:pt x="234" y="582"/>
                  </a:lnTo>
                  <a:lnTo>
                    <a:pt x="238" y="594"/>
                  </a:lnTo>
                  <a:lnTo>
                    <a:pt x="243" y="606"/>
                  </a:lnTo>
                  <a:lnTo>
                    <a:pt x="248" y="617"/>
                  </a:lnTo>
                  <a:lnTo>
                    <a:pt x="254" y="627"/>
                  </a:lnTo>
                  <a:lnTo>
                    <a:pt x="261" y="637"/>
                  </a:lnTo>
                  <a:lnTo>
                    <a:pt x="269" y="648"/>
                  </a:lnTo>
                  <a:lnTo>
                    <a:pt x="278" y="658"/>
                  </a:lnTo>
                  <a:lnTo>
                    <a:pt x="288" y="667"/>
                  </a:lnTo>
                  <a:lnTo>
                    <a:pt x="299" y="675"/>
                  </a:lnTo>
                  <a:lnTo>
                    <a:pt x="311" y="683"/>
                  </a:lnTo>
                  <a:lnTo>
                    <a:pt x="325" y="690"/>
                  </a:lnTo>
                  <a:lnTo>
                    <a:pt x="341" y="696"/>
                  </a:lnTo>
                  <a:lnTo>
                    <a:pt x="357" y="700"/>
                  </a:lnTo>
                  <a:lnTo>
                    <a:pt x="375" y="703"/>
                  </a:lnTo>
                  <a:lnTo>
                    <a:pt x="396" y="705"/>
                  </a:lnTo>
                  <a:lnTo>
                    <a:pt x="416" y="706"/>
                  </a:lnTo>
                  <a:lnTo>
                    <a:pt x="429" y="706"/>
                  </a:lnTo>
                  <a:lnTo>
                    <a:pt x="440" y="705"/>
                  </a:lnTo>
                  <a:lnTo>
                    <a:pt x="451" y="703"/>
                  </a:lnTo>
                  <a:lnTo>
                    <a:pt x="462" y="700"/>
                  </a:lnTo>
                  <a:lnTo>
                    <a:pt x="473" y="697"/>
                  </a:lnTo>
                  <a:lnTo>
                    <a:pt x="484" y="693"/>
                  </a:lnTo>
                  <a:lnTo>
                    <a:pt x="494" y="689"/>
                  </a:lnTo>
                  <a:lnTo>
                    <a:pt x="504" y="682"/>
                  </a:lnTo>
                  <a:lnTo>
                    <a:pt x="513" y="676"/>
                  </a:lnTo>
                  <a:lnTo>
                    <a:pt x="523" y="670"/>
                  </a:lnTo>
                  <a:lnTo>
                    <a:pt x="531" y="662"/>
                  </a:lnTo>
                  <a:lnTo>
                    <a:pt x="538" y="654"/>
                  </a:lnTo>
                  <a:lnTo>
                    <a:pt x="544" y="646"/>
                  </a:lnTo>
                  <a:lnTo>
                    <a:pt x="549" y="635"/>
                  </a:lnTo>
                  <a:lnTo>
                    <a:pt x="554" y="625"/>
                  </a:lnTo>
                  <a:lnTo>
                    <a:pt x="558" y="615"/>
                  </a:lnTo>
                  <a:lnTo>
                    <a:pt x="558" y="615"/>
                  </a:lnTo>
                  <a:close/>
                  <a:moveTo>
                    <a:pt x="226" y="358"/>
                  </a:moveTo>
                  <a:lnTo>
                    <a:pt x="567" y="358"/>
                  </a:lnTo>
                  <a:lnTo>
                    <a:pt x="564" y="334"/>
                  </a:lnTo>
                  <a:lnTo>
                    <a:pt x="559" y="311"/>
                  </a:lnTo>
                  <a:lnTo>
                    <a:pt x="553" y="292"/>
                  </a:lnTo>
                  <a:lnTo>
                    <a:pt x="546" y="273"/>
                  </a:lnTo>
                  <a:lnTo>
                    <a:pt x="537" y="257"/>
                  </a:lnTo>
                  <a:lnTo>
                    <a:pt x="528" y="241"/>
                  </a:lnTo>
                  <a:lnTo>
                    <a:pt x="523" y="235"/>
                  </a:lnTo>
                  <a:lnTo>
                    <a:pt x="516" y="229"/>
                  </a:lnTo>
                  <a:lnTo>
                    <a:pt x="511" y="224"/>
                  </a:lnTo>
                  <a:lnTo>
                    <a:pt x="504" y="219"/>
                  </a:lnTo>
                  <a:lnTo>
                    <a:pt x="492" y="210"/>
                  </a:lnTo>
                  <a:lnTo>
                    <a:pt x="479" y="202"/>
                  </a:lnTo>
                  <a:lnTo>
                    <a:pt x="465" y="195"/>
                  </a:lnTo>
                  <a:lnTo>
                    <a:pt x="452" y="189"/>
                  </a:lnTo>
                  <a:lnTo>
                    <a:pt x="439" y="185"/>
                  </a:lnTo>
                  <a:lnTo>
                    <a:pt x="425" y="183"/>
                  </a:lnTo>
                  <a:lnTo>
                    <a:pt x="411" y="181"/>
                  </a:lnTo>
                  <a:lnTo>
                    <a:pt x="398" y="181"/>
                  </a:lnTo>
                  <a:lnTo>
                    <a:pt x="378" y="182"/>
                  </a:lnTo>
                  <a:lnTo>
                    <a:pt x="361" y="184"/>
                  </a:lnTo>
                  <a:lnTo>
                    <a:pt x="345" y="188"/>
                  </a:lnTo>
                  <a:lnTo>
                    <a:pt x="328" y="193"/>
                  </a:lnTo>
                  <a:lnTo>
                    <a:pt x="314" y="200"/>
                  </a:lnTo>
                  <a:lnTo>
                    <a:pt x="301" y="208"/>
                  </a:lnTo>
                  <a:lnTo>
                    <a:pt x="289" y="217"/>
                  </a:lnTo>
                  <a:lnTo>
                    <a:pt x="277" y="228"/>
                  </a:lnTo>
                  <a:lnTo>
                    <a:pt x="267" y="240"/>
                  </a:lnTo>
                  <a:lnTo>
                    <a:pt x="259" y="254"/>
                  </a:lnTo>
                  <a:lnTo>
                    <a:pt x="251" y="268"/>
                  </a:lnTo>
                  <a:lnTo>
                    <a:pt x="244" y="283"/>
                  </a:lnTo>
                  <a:lnTo>
                    <a:pt x="238" y="300"/>
                  </a:lnTo>
                  <a:lnTo>
                    <a:pt x="232" y="318"/>
                  </a:lnTo>
                  <a:lnTo>
                    <a:pt x="229" y="338"/>
                  </a:lnTo>
                  <a:lnTo>
                    <a:pt x="226" y="35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24"/>
            <p:cNvSpPr>
              <a:spLocks noEditPoints="1"/>
            </p:cNvSpPr>
            <p:nvPr userDrawn="1"/>
          </p:nvSpPr>
          <p:spPr bwMode="auto">
            <a:xfrm>
              <a:off x="8067676" y="6559550"/>
              <a:ext cx="103188" cy="117475"/>
            </a:xfrm>
            <a:custGeom>
              <a:avLst/>
              <a:gdLst/>
              <a:ahLst/>
              <a:cxnLst>
                <a:cxn ang="0">
                  <a:pos x="741" y="769"/>
                </a:cxn>
                <a:cxn ang="0">
                  <a:pos x="757" y="808"/>
                </a:cxn>
                <a:cxn ang="0">
                  <a:pos x="778" y="827"/>
                </a:cxn>
                <a:cxn ang="0">
                  <a:pos x="538" y="835"/>
                </a:cxn>
                <a:cxn ang="0">
                  <a:pos x="527" y="778"/>
                </a:cxn>
                <a:cxn ang="0">
                  <a:pos x="483" y="802"/>
                </a:cxn>
                <a:cxn ang="0">
                  <a:pos x="411" y="851"/>
                </a:cxn>
                <a:cxn ang="0">
                  <a:pos x="307" y="879"/>
                </a:cxn>
                <a:cxn ang="0">
                  <a:pos x="222" y="881"/>
                </a:cxn>
                <a:cxn ang="0">
                  <a:pos x="147" y="864"/>
                </a:cxn>
                <a:cxn ang="0">
                  <a:pos x="80" y="826"/>
                </a:cxn>
                <a:cxn ang="0">
                  <a:pos x="30" y="765"/>
                </a:cxn>
                <a:cxn ang="0">
                  <a:pos x="2" y="679"/>
                </a:cxn>
                <a:cxn ang="0">
                  <a:pos x="3" y="594"/>
                </a:cxn>
                <a:cxn ang="0">
                  <a:pos x="18" y="530"/>
                </a:cxn>
                <a:cxn ang="0">
                  <a:pos x="46" y="478"/>
                </a:cxn>
                <a:cxn ang="0">
                  <a:pos x="105" y="422"/>
                </a:cxn>
                <a:cxn ang="0">
                  <a:pos x="218" y="376"/>
                </a:cxn>
                <a:cxn ang="0">
                  <a:pos x="481" y="330"/>
                </a:cxn>
                <a:cxn ang="0">
                  <a:pos x="512" y="304"/>
                </a:cxn>
                <a:cxn ang="0">
                  <a:pos x="519" y="263"/>
                </a:cxn>
                <a:cxn ang="0">
                  <a:pos x="505" y="220"/>
                </a:cxn>
                <a:cxn ang="0">
                  <a:pos x="475" y="194"/>
                </a:cxn>
                <a:cxn ang="0">
                  <a:pos x="437" y="181"/>
                </a:cxn>
                <a:cxn ang="0">
                  <a:pos x="356" y="178"/>
                </a:cxn>
                <a:cxn ang="0">
                  <a:pos x="284" y="201"/>
                </a:cxn>
                <a:cxn ang="0">
                  <a:pos x="251" y="245"/>
                </a:cxn>
                <a:cxn ang="0">
                  <a:pos x="239" y="294"/>
                </a:cxn>
                <a:cxn ang="0">
                  <a:pos x="51" y="182"/>
                </a:cxn>
                <a:cxn ang="0">
                  <a:pos x="90" y="112"/>
                </a:cxn>
                <a:cxn ang="0">
                  <a:pos x="159" y="50"/>
                </a:cxn>
                <a:cxn ang="0">
                  <a:pos x="253" y="14"/>
                </a:cxn>
                <a:cxn ang="0">
                  <a:pos x="358" y="1"/>
                </a:cxn>
                <a:cxn ang="0">
                  <a:pos x="450" y="2"/>
                </a:cxn>
                <a:cxn ang="0">
                  <a:pos x="540" y="17"/>
                </a:cxn>
                <a:cxn ang="0">
                  <a:pos x="629" y="53"/>
                </a:cxn>
                <a:cxn ang="0">
                  <a:pos x="689" y="102"/>
                </a:cxn>
                <a:cxn ang="0">
                  <a:pos x="714" y="144"/>
                </a:cxn>
                <a:cxn ang="0">
                  <a:pos x="730" y="195"/>
                </a:cxn>
                <a:cxn ang="0">
                  <a:pos x="519" y="452"/>
                </a:cxn>
                <a:cxn ang="0">
                  <a:pos x="452" y="482"/>
                </a:cxn>
                <a:cxn ang="0">
                  <a:pos x="339" y="503"/>
                </a:cxn>
                <a:cxn ang="0">
                  <a:pos x="275" y="526"/>
                </a:cxn>
                <a:cxn ang="0">
                  <a:pos x="232" y="568"/>
                </a:cxn>
                <a:cxn ang="0">
                  <a:pos x="222" y="638"/>
                </a:cxn>
                <a:cxn ang="0">
                  <a:pos x="241" y="691"/>
                </a:cxn>
                <a:cxn ang="0">
                  <a:pos x="280" y="717"/>
                </a:cxn>
                <a:cxn ang="0">
                  <a:pos x="323" y="725"/>
                </a:cxn>
                <a:cxn ang="0">
                  <a:pos x="411" y="708"/>
                </a:cxn>
                <a:cxn ang="0">
                  <a:pos x="483" y="657"/>
                </a:cxn>
                <a:cxn ang="0">
                  <a:pos x="518" y="579"/>
                </a:cxn>
              </a:cxnLst>
              <a:rect l="0" t="0" r="r" b="b"/>
              <a:pathLst>
                <a:path w="784" h="883">
                  <a:moveTo>
                    <a:pt x="735" y="242"/>
                  </a:moveTo>
                  <a:lnTo>
                    <a:pt x="735" y="697"/>
                  </a:lnTo>
                  <a:lnTo>
                    <a:pt x="736" y="731"/>
                  </a:lnTo>
                  <a:lnTo>
                    <a:pt x="739" y="758"/>
                  </a:lnTo>
                  <a:lnTo>
                    <a:pt x="741" y="769"/>
                  </a:lnTo>
                  <a:lnTo>
                    <a:pt x="743" y="780"/>
                  </a:lnTo>
                  <a:lnTo>
                    <a:pt x="746" y="789"/>
                  </a:lnTo>
                  <a:lnTo>
                    <a:pt x="749" y="796"/>
                  </a:lnTo>
                  <a:lnTo>
                    <a:pt x="753" y="802"/>
                  </a:lnTo>
                  <a:lnTo>
                    <a:pt x="757" y="808"/>
                  </a:lnTo>
                  <a:lnTo>
                    <a:pt x="761" y="813"/>
                  </a:lnTo>
                  <a:lnTo>
                    <a:pt x="765" y="818"/>
                  </a:lnTo>
                  <a:lnTo>
                    <a:pt x="769" y="821"/>
                  </a:lnTo>
                  <a:lnTo>
                    <a:pt x="773" y="824"/>
                  </a:lnTo>
                  <a:lnTo>
                    <a:pt x="778" y="827"/>
                  </a:lnTo>
                  <a:lnTo>
                    <a:pt x="784" y="828"/>
                  </a:lnTo>
                  <a:lnTo>
                    <a:pt x="784" y="860"/>
                  </a:lnTo>
                  <a:lnTo>
                    <a:pt x="546" y="860"/>
                  </a:lnTo>
                  <a:lnTo>
                    <a:pt x="541" y="847"/>
                  </a:lnTo>
                  <a:lnTo>
                    <a:pt x="538" y="835"/>
                  </a:lnTo>
                  <a:lnTo>
                    <a:pt x="535" y="825"/>
                  </a:lnTo>
                  <a:lnTo>
                    <a:pt x="533" y="814"/>
                  </a:lnTo>
                  <a:lnTo>
                    <a:pt x="531" y="804"/>
                  </a:lnTo>
                  <a:lnTo>
                    <a:pt x="529" y="792"/>
                  </a:lnTo>
                  <a:lnTo>
                    <a:pt x="527" y="778"/>
                  </a:lnTo>
                  <a:lnTo>
                    <a:pt x="525" y="761"/>
                  </a:lnTo>
                  <a:lnTo>
                    <a:pt x="516" y="772"/>
                  </a:lnTo>
                  <a:lnTo>
                    <a:pt x="506" y="783"/>
                  </a:lnTo>
                  <a:lnTo>
                    <a:pt x="495" y="792"/>
                  </a:lnTo>
                  <a:lnTo>
                    <a:pt x="483" y="802"/>
                  </a:lnTo>
                  <a:lnTo>
                    <a:pt x="470" y="812"/>
                  </a:lnTo>
                  <a:lnTo>
                    <a:pt x="457" y="823"/>
                  </a:lnTo>
                  <a:lnTo>
                    <a:pt x="442" y="832"/>
                  </a:lnTo>
                  <a:lnTo>
                    <a:pt x="427" y="842"/>
                  </a:lnTo>
                  <a:lnTo>
                    <a:pt x="411" y="851"/>
                  </a:lnTo>
                  <a:lnTo>
                    <a:pt x="393" y="858"/>
                  </a:lnTo>
                  <a:lnTo>
                    <a:pt x="374" y="866"/>
                  </a:lnTo>
                  <a:lnTo>
                    <a:pt x="354" y="872"/>
                  </a:lnTo>
                  <a:lnTo>
                    <a:pt x="331" y="876"/>
                  </a:lnTo>
                  <a:lnTo>
                    <a:pt x="307" y="879"/>
                  </a:lnTo>
                  <a:lnTo>
                    <a:pt x="282" y="882"/>
                  </a:lnTo>
                  <a:lnTo>
                    <a:pt x="254" y="883"/>
                  </a:lnTo>
                  <a:lnTo>
                    <a:pt x="252" y="883"/>
                  </a:lnTo>
                  <a:lnTo>
                    <a:pt x="237" y="883"/>
                  </a:lnTo>
                  <a:lnTo>
                    <a:pt x="222" y="881"/>
                  </a:lnTo>
                  <a:lnTo>
                    <a:pt x="206" y="880"/>
                  </a:lnTo>
                  <a:lnTo>
                    <a:pt x="191" y="877"/>
                  </a:lnTo>
                  <a:lnTo>
                    <a:pt x="177" y="873"/>
                  </a:lnTo>
                  <a:lnTo>
                    <a:pt x="161" y="869"/>
                  </a:lnTo>
                  <a:lnTo>
                    <a:pt x="147" y="864"/>
                  </a:lnTo>
                  <a:lnTo>
                    <a:pt x="133" y="858"/>
                  </a:lnTo>
                  <a:lnTo>
                    <a:pt x="119" y="851"/>
                  </a:lnTo>
                  <a:lnTo>
                    <a:pt x="105" y="844"/>
                  </a:lnTo>
                  <a:lnTo>
                    <a:pt x="92" y="835"/>
                  </a:lnTo>
                  <a:lnTo>
                    <a:pt x="80" y="826"/>
                  </a:lnTo>
                  <a:lnTo>
                    <a:pt x="69" y="815"/>
                  </a:lnTo>
                  <a:lnTo>
                    <a:pt x="57" y="804"/>
                  </a:lnTo>
                  <a:lnTo>
                    <a:pt x="47" y="792"/>
                  </a:lnTo>
                  <a:lnTo>
                    <a:pt x="38" y="779"/>
                  </a:lnTo>
                  <a:lnTo>
                    <a:pt x="30" y="765"/>
                  </a:lnTo>
                  <a:lnTo>
                    <a:pt x="22" y="750"/>
                  </a:lnTo>
                  <a:lnTo>
                    <a:pt x="15" y="734"/>
                  </a:lnTo>
                  <a:lnTo>
                    <a:pt x="10" y="717"/>
                  </a:lnTo>
                  <a:lnTo>
                    <a:pt x="6" y="699"/>
                  </a:lnTo>
                  <a:lnTo>
                    <a:pt x="2" y="679"/>
                  </a:lnTo>
                  <a:lnTo>
                    <a:pt x="1" y="660"/>
                  </a:lnTo>
                  <a:lnTo>
                    <a:pt x="0" y="638"/>
                  </a:lnTo>
                  <a:lnTo>
                    <a:pt x="0" y="623"/>
                  </a:lnTo>
                  <a:lnTo>
                    <a:pt x="1" y="609"/>
                  </a:lnTo>
                  <a:lnTo>
                    <a:pt x="3" y="594"/>
                  </a:lnTo>
                  <a:lnTo>
                    <a:pt x="5" y="581"/>
                  </a:lnTo>
                  <a:lnTo>
                    <a:pt x="7" y="568"/>
                  </a:lnTo>
                  <a:lnTo>
                    <a:pt x="10" y="555"/>
                  </a:lnTo>
                  <a:lnTo>
                    <a:pt x="14" y="542"/>
                  </a:lnTo>
                  <a:lnTo>
                    <a:pt x="18" y="530"/>
                  </a:lnTo>
                  <a:lnTo>
                    <a:pt x="23" y="519"/>
                  </a:lnTo>
                  <a:lnTo>
                    <a:pt x="28" y="507"/>
                  </a:lnTo>
                  <a:lnTo>
                    <a:pt x="34" y="497"/>
                  </a:lnTo>
                  <a:lnTo>
                    <a:pt x="40" y="487"/>
                  </a:lnTo>
                  <a:lnTo>
                    <a:pt x="46" y="478"/>
                  </a:lnTo>
                  <a:lnTo>
                    <a:pt x="53" y="468"/>
                  </a:lnTo>
                  <a:lnTo>
                    <a:pt x="61" y="459"/>
                  </a:lnTo>
                  <a:lnTo>
                    <a:pt x="70" y="451"/>
                  </a:lnTo>
                  <a:lnTo>
                    <a:pt x="87" y="435"/>
                  </a:lnTo>
                  <a:lnTo>
                    <a:pt x="105" y="422"/>
                  </a:lnTo>
                  <a:lnTo>
                    <a:pt x="126" y="409"/>
                  </a:lnTo>
                  <a:lnTo>
                    <a:pt x="146" y="398"/>
                  </a:lnTo>
                  <a:lnTo>
                    <a:pt x="169" y="389"/>
                  </a:lnTo>
                  <a:lnTo>
                    <a:pt x="193" y="382"/>
                  </a:lnTo>
                  <a:lnTo>
                    <a:pt x="218" y="376"/>
                  </a:lnTo>
                  <a:lnTo>
                    <a:pt x="244" y="370"/>
                  </a:lnTo>
                  <a:lnTo>
                    <a:pt x="442" y="341"/>
                  </a:lnTo>
                  <a:lnTo>
                    <a:pt x="456" y="339"/>
                  </a:lnTo>
                  <a:lnTo>
                    <a:pt x="469" y="335"/>
                  </a:lnTo>
                  <a:lnTo>
                    <a:pt x="481" y="330"/>
                  </a:lnTo>
                  <a:lnTo>
                    <a:pt x="493" y="323"/>
                  </a:lnTo>
                  <a:lnTo>
                    <a:pt x="500" y="319"/>
                  </a:lnTo>
                  <a:lnTo>
                    <a:pt x="505" y="315"/>
                  </a:lnTo>
                  <a:lnTo>
                    <a:pt x="509" y="310"/>
                  </a:lnTo>
                  <a:lnTo>
                    <a:pt x="512" y="304"/>
                  </a:lnTo>
                  <a:lnTo>
                    <a:pt x="515" y="298"/>
                  </a:lnTo>
                  <a:lnTo>
                    <a:pt x="517" y="291"/>
                  </a:lnTo>
                  <a:lnTo>
                    <a:pt x="519" y="282"/>
                  </a:lnTo>
                  <a:lnTo>
                    <a:pt x="519" y="274"/>
                  </a:lnTo>
                  <a:lnTo>
                    <a:pt x="519" y="263"/>
                  </a:lnTo>
                  <a:lnTo>
                    <a:pt x="517" y="253"/>
                  </a:lnTo>
                  <a:lnTo>
                    <a:pt x="515" y="244"/>
                  </a:lnTo>
                  <a:lnTo>
                    <a:pt x="513" y="235"/>
                  </a:lnTo>
                  <a:lnTo>
                    <a:pt x="509" y="227"/>
                  </a:lnTo>
                  <a:lnTo>
                    <a:pt x="505" y="220"/>
                  </a:lnTo>
                  <a:lnTo>
                    <a:pt x="500" y="214"/>
                  </a:lnTo>
                  <a:lnTo>
                    <a:pt x="495" y="208"/>
                  </a:lnTo>
                  <a:lnTo>
                    <a:pt x="488" y="203"/>
                  </a:lnTo>
                  <a:lnTo>
                    <a:pt x="482" y="198"/>
                  </a:lnTo>
                  <a:lnTo>
                    <a:pt x="475" y="194"/>
                  </a:lnTo>
                  <a:lnTo>
                    <a:pt x="468" y="190"/>
                  </a:lnTo>
                  <a:lnTo>
                    <a:pt x="461" y="187"/>
                  </a:lnTo>
                  <a:lnTo>
                    <a:pt x="454" y="185"/>
                  </a:lnTo>
                  <a:lnTo>
                    <a:pt x="445" y="183"/>
                  </a:lnTo>
                  <a:lnTo>
                    <a:pt x="437" y="181"/>
                  </a:lnTo>
                  <a:lnTo>
                    <a:pt x="421" y="179"/>
                  </a:lnTo>
                  <a:lnTo>
                    <a:pt x="405" y="177"/>
                  </a:lnTo>
                  <a:lnTo>
                    <a:pt x="389" y="177"/>
                  </a:lnTo>
                  <a:lnTo>
                    <a:pt x="374" y="177"/>
                  </a:lnTo>
                  <a:lnTo>
                    <a:pt x="356" y="178"/>
                  </a:lnTo>
                  <a:lnTo>
                    <a:pt x="338" y="180"/>
                  </a:lnTo>
                  <a:lnTo>
                    <a:pt x="322" y="183"/>
                  </a:lnTo>
                  <a:lnTo>
                    <a:pt x="308" y="188"/>
                  </a:lnTo>
                  <a:lnTo>
                    <a:pt x="295" y="193"/>
                  </a:lnTo>
                  <a:lnTo>
                    <a:pt x="284" y="201"/>
                  </a:lnTo>
                  <a:lnTo>
                    <a:pt x="275" y="208"/>
                  </a:lnTo>
                  <a:lnTo>
                    <a:pt x="268" y="217"/>
                  </a:lnTo>
                  <a:lnTo>
                    <a:pt x="262" y="226"/>
                  </a:lnTo>
                  <a:lnTo>
                    <a:pt x="256" y="235"/>
                  </a:lnTo>
                  <a:lnTo>
                    <a:pt x="251" y="245"/>
                  </a:lnTo>
                  <a:lnTo>
                    <a:pt x="247" y="255"/>
                  </a:lnTo>
                  <a:lnTo>
                    <a:pt x="244" y="264"/>
                  </a:lnTo>
                  <a:lnTo>
                    <a:pt x="242" y="274"/>
                  </a:lnTo>
                  <a:lnTo>
                    <a:pt x="240" y="283"/>
                  </a:lnTo>
                  <a:lnTo>
                    <a:pt x="239" y="294"/>
                  </a:lnTo>
                  <a:lnTo>
                    <a:pt x="27" y="294"/>
                  </a:lnTo>
                  <a:lnTo>
                    <a:pt x="31" y="263"/>
                  </a:lnTo>
                  <a:lnTo>
                    <a:pt x="36" y="234"/>
                  </a:lnTo>
                  <a:lnTo>
                    <a:pt x="43" y="208"/>
                  </a:lnTo>
                  <a:lnTo>
                    <a:pt x="51" y="182"/>
                  </a:lnTo>
                  <a:lnTo>
                    <a:pt x="60" y="160"/>
                  </a:lnTo>
                  <a:lnTo>
                    <a:pt x="72" y="139"/>
                  </a:lnTo>
                  <a:lnTo>
                    <a:pt x="77" y="129"/>
                  </a:lnTo>
                  <a:lnTo>
                    <a:pt x="84" y="120"/>
                  </a:lnTo>
                  <a:lnTo>
                    <a:pt x="90" y="112"/>
                  </a:lnTo>
                  <a:lnTo>
                    <a:pt x="97" y="103"/>
                  </a:lnTo>
                  <a:lnTo>
                    <a:pt x="111" y="88"/>
                  </a:lnTo>
                  <a:lnTo>
                    <a:pt x="127" y="74"/>
                  </a:lnTo>
                  <a:lnTo>
                    <a:pt x="142" y="61"/>
                  </a:lnTo>
                  <a:lnTo>
                    <a:pt x="159" y="50"/>
                  </a:lnTo>
                  <a:lnTo>
                    <a:pt x="177" y="41"/>
                  </a:lnTo>
                  <a:lnTo>
                    <a:pt x="194" y="32"/>
                  </a:lnTo>
                  <a:lnTo>
                    <a:pt x="214" y="25"/>
                  </a:lnTo>
                  <a:lnTo>
                    <a:pt x="233" y="19"/>
                  </a:lnTo>
                  <a:lnTo>
                    <a:pt x="253" y="14"/>
                  </a:lnTo>
                  <a:lnTo>
                    <a:pt x="274" y="10"/>
                  </a:lnTo>
                  <a:lnTo>
                    <a:pt x="294" y="7"/>
                  </a:lnTo>
                  <a:lnTo>
                    <a:pt x="316" y="4"/>
                  </a:lnTo>
                  <a:lnTo>
                    <a:pt x="337" y="2"/>
                  </a:lnTo>
                  <a:lnTo>
                    <a:pt x="358" y="1"/>
                  </a:lnTo>
                  <a:lnTo>
                    <a:pt x="379" y="0"/>
                  </a:lnTo>
                  <a:lnTo>
                    <a:pt x="402" y="0"/>
                  </a:lnTo>
                  <a:lnTo>
                    <a:pt x="417" y="0"/>
                  </a:lnTo>
                  <a:lnTo>
                    <a:pt x="433" y="1"/>
                  </a:lnTo>
                  <a:lnTo>
                    <a:pt x="450" y="2"/>
                  </a:lnTo>
                  <a:lnTo>
                    <a:pt x="467" y="4"/>
                  </a:lnTo>
                  <a:lnTo>
                    <a:pt x="484" y="6"/>
                  </a:lnTo>
                  <a:lnTo>
                    <a:pt x="503" y="9"/>
                  </a:lnTo>
                  <a:lnTo>
                    <a:pt x="521" y="13"/>
                  </a:lnTo>
                  <a:lnTo>
                    <a:pt x="540" y="17"/>
                  </a:lnTo>
                  <a:lnTo>
                    <a:pt x="559" y="23"/>
                  </a:lnTo>
                  <a:lnTo>
                    <a:pt x="577" y="29"/>
                  </a:lnTo>
                  <a:lnTo>
                    <a:pt x="596" y="36"/>
                  </a:lnTo>
                  <a:lnTo>
                    <a:pt x="612" y="44"/>
                  </a:lnTo>
                  <a:lnTo>
                    <a:pt x="629" y="53"/>
                  </a:lnTo>
                  <a:lnTo>
                    <a:pt x="645" y="64"/>
                  </a:lnTo>
                  <a:lnTo>
                    <a:pt x="660" y="76"/>
                  </a:lnTo>
                  <a:lnTo>
                    <a:pt x="674" y="88"/>
                  </a:lnTo>
                  <a:lnTo>
                    <a:pt x="681" y="95"/>
                  </a:lnTo>
                  <a:lnTo>
                    <a:pt x="689" y="102"/>
                  </a:lnTo>
                  <a:lnTo>
                    <a:pt x="695" y="109"/>
                  </a:lnTo>
                  <a:lnTo>
                    <a:pt x="700" y="118"/>
                  </a:lnTo>
                  <a:lnTo>
                    <a:pt x="705" y="126"/>
                  </a:lnTo>
                  <a:lnTo>
                    <a:pt x="710" y="135"/>
                  </a:lnTo>
                  <a:lnTo>
                    <a:pt x="714" y="144"/>
                  </a:lnTo>
                  <a:lnTo>
                    <a:pt x="718" y="153"/>
                  </a:lnTo>
                  <a:lnTo>
                    <a:pt x="722" y="163"/>
                  </a:lnTo>
                  <a:lnTo>
                    <a:pt x="725" y="173"/>
                  </a:lnTo>
                  <a:lnTo>
                    <a:pt x="727" y="184"/>
                  </a:lnTo>
                  <a:lnTo>
                    <a:pt x="730" y="195"/>
                  </a:lnTo>
                  <a:lnTo>
                    <a:pt x="734" y="218"/>
                  </a:lnTo>
                  <a:lnTo>
                    <a:pt x="735" y="242"/>
                  </a:lnTo>
                  <a:lnTo>
                    <a:pt x="735" y="242"/>
                  </a:lnTo>
                  <a:close/>
                  <a:moveTo>
                    <a:pt x="519" y="560"/>
                  </a:moveTo>
                  <a:lnTo>
                    <a:pt x="519" y="452"/>
                  </a:lnTo>
                  <a:lnTo>
                    <a:pt x="511" y="459"/>
                  </a:lnTo>
                  <a:lnTo>
                    <a:pt x="500" y="466"/>
                  </a:lnTo>
                  <a:lnTo>
                    <a:pt x="486" y="471"/>
                  </a:lnTo>
                  <a:lnTo>
                    <a:pt x="471" y="477"/>
                  </a:lnTo>
                  <a:lnTo>
                    <a:pt x="452" y="482"/>
                  </a:lnTo>
                  <a:lnTo>
                    <a:pt x="428" y="488"/>
                  </a:lnTo>
                  <a:lnTo>
                    <a:pt x="402" y="493"/>
                  </a:lnTo>
                  <a:lnTo>
                    <a:pt x="370" y="498"/>
                  </a:lnTo>
                  <a:lnTo>
                    <a:pt x="355" y="500"/>
                  </a:lnTo>
                  <a:lnTo>
                    <a:pt x="339" y="503"/>
                  </a:lnTo>
                  <a:lnTo>
                    <a:pt x="325" y="507"/>
                  </a:lnTo>
                  <a:lnTo>
                    <a:pt x="312" y="512"/>
                  </a:lnTo>
                  <a:lnTo>
                    <a:pt x="299" y="516"/>
                  </a:lnTo>
                  <a:lnTo>
                    <a:pt x="287" y="521"/>
                  </a:lnTo>
                  <a:lnTo>
                    <a:pt x="275" y="526"/>
                  </a:lnTo>
                  <a:lnTo>
                    <a:pt x="265" y="532"/>
                  </a:lnTo>
                  <a:lnTo>
                    <a:pt x="254" y="539"/>
                  </a:lnTo>
                  <a:lnTo>
                    <a:pt x="245" y="547"/>
                  </a:lnTo>
                  <a:lnTo>
                    <a:pt x="238" y="558"/>
                  </a:lnTo>
                  <a:lnTo>
                    <a:pt x="232" y="568"/>
                  </a:lnTo>
                  <a:lnTo>
                    <a:pt x="227" y="580"/>
                  </a:lnTo>
                  <a:lnTo>
                    <a:pt x="224" y="593"/>
                  </a:lnTo>
                  <a:lnTo>
                    <a:pt x="222" y="609"/>
                  </a:lnTo>
                  <a:lnTo>
                    <a:pt x="220" y="624"/>
                  </a:lnTo>
                  <a:lnTo>
                    <a:pt x="222" y="638"/>
                  </a:lnTo>
                  <a:lnTo>
                    <a:pt x="224" y="651"/>
                  </a:lnTo>
                  <a:lnTo>
                    <a:pt x="226" y="662"/>
                  </a:lnTo>
                  <a:lnTo>
                    <a:pt x="230" y="673"/>
                  </a:lnTo>
                  <a:lnTo>
                    <a:pt x="235" y="682"/>
                  </a:lnTo>
                  <a:lnTo>
                    <a:pt x="241" y="691"/>
                  </a:lnTo>
                  <a:lnTo>
                    <a:pt x="247" y="698"/>
                  </a:lnTo>
                  <a:lnTo>
                    <a:pt x="255" y="704"/>
                  </a:lnTo>
                  <a:lnTo>
                    <a:pt x="264" y="709"/>
                  </a:lnTo>
                  <a:lnTo>
                    <a:pt x="272" y="713"/>
                  </a:lnTo>
                  <a:lnTo>
                    <a:pt x="280" y="717"/>
                  </a:lnTo>
                  <a:lnTo>
                    <a:pt x="288" y="720"/>
                  </a:lnTo>
                  <a:lnTo>
                    <a:pt x="297" y="722"/>
                  </a:lnTo>
                  <a:lnTo>
                    <a:pt x="306" y="724"/>
                  </a:lnTo>
                  <a:lnTo>
                    <a:pt x="314" y="725"/>
                  </a:lnTo>
                  <a:lnTo>
                    <a:pt x="323" y="725"/>
                  </a:lnTo>
                  <a:lnTo>
                    <a:pt x="341" y="724"/>
                  </a:lnTo>
                  <a:lnTo>
                    <a:pt x="360" y="722"/>
                  </a:lnTo>
                  <a:lnTo>
                    <a:pt x="377" y="718"/>
                  </a:lnTo>
                  <a:lnTo>
                    <a:pt x="394" y="714"/>
                  </a:lnTo>
                  <a:lnTo>
                    <a:pt x="411" y="708"/>
                  </a:lnTo>
                  <a:lnTo>
                    <a:pt x="427" y="700"/>
                  </a:lnTo>
                  <a:lnTo>
                    <a:pt x="442" y="692"/>
                  </a:lnTo>
                  <a:lnTo>
                    <a:pt x="458" y="681"/>
                  </a:lnTo>
                  <a:lnTo>
                    <a:pt x="471" y="669"/>
                  </a:lnTo>
                  <a:lnTo>
                    <a:pt x="483" y="657"/>
                  </a:lnTo>
                  <a:lnTo>
                    <a:pt x="493" y="644"/>
                  </a:lnTo>
                  <a:lnTo>
                    <a:pt x="503" y="629"/>
                  </a:lnTo>
                  <a:lnTo>
                    <a:pt x="509" y="613"/>
                  </a:lnTo>
                  <a:lnTo>
                    <a:pt x="514" y="597"/>
                  </a:lnTo>
                  <a:lnTo>
                    <a:pt x="518" y="579"/>
                  </a:lnTo>
                  <a:lnTo>
                    <a:pt x="519" y="5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25"/>
            <p:cNvSpPr>
              <a:spLocks noChangeArrowheads="1"/>
            </p:cNvSpPr>
            <p:nvPr userDrawn="1"/>
          </p:nvSpPr>
          <p:spPr bwMode="auto">
            <a:xfrm>
              <a:off x="8191501" y="6524625"/>
              <a:ext cx="28575" cy="1492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26"/>
            <p:cNvSpPr>
              <a:spLocks/>
            </p:cNvSpPr>
            <p:nvPr userDrawn="1"/>
          </p:nvSpPr>
          <p:spPr bwMode="auto">
            <a:xfrm>
              <a:off x="8266113" y="6615113"/>
              <a:ext cx="84138" cy="58737"/>
            </a:xfrm>
            <a:custGeom>
              <a:avLst/>
              <a:gdLst/>
              <a:ahLst/>
              <a:cxnLst>
                <a:cxn ang="0">
                  <a:pos x="637" y="0"/>
                </a:cxn>
                <a:cxn ang="0">
                  <a:pos x="510" y="448"/>
                </a:cxn>
                <a:cxn ang="0">
                  <a:pos x="388" y="448"/>
                </a:cxn>
                <a:cxn ang="0">
                  <a:pos x="319" y="121"/>
                </a:cxn>
                <a:cxn ang="0">
                  <a:pos x="317" y="121"/>
                </a:cxn>
                <a:cxn ang="0">
                  <a:pos x="247" y="448"/>
                </a:cxn>
                <a:cxn ang="0">
                  <a:pos x="127" y="448"/>
                </a:cxn>
                <a:cxn ang="0">
                  <a:pos x="0" y="0"/>
                </a:cxn>
                <a:cxn ang="0">
                  <a:pos x="125" y="0"/>
                </a:cxn>
                <a:cxn ang="0">
                  <a:pos x="195" y="322"/>
                </a:cxn>
                <a:cxn ang="0">
                  <a:pos x="197" y="322"/>
                </a:cxn>
                <a:cxn ang="0">
                  <a:pos x="259" y="0"/>
                </a:cxn>
                <a:cxn ang="0">
                  <a:pos x="378" y="0"/>
                </a:cxn>
                <a:cxn ang="0">
                  <a:pos x="445" y="322"/>
                </a:cxn>
                <a:cxn ang="0">
                  <a:pos x="447" y="322"/>
                </a:cxn>
                <a:cxn ang="0">
                  <a:pos x="517" y="0"/>
                </a:cxn>
                <a:cxn ang="0">
                  <a:pos x="637" y="0"/>
                </a:cxn>
              </a:cxnLst>
              <a:rect l="0" t="0" r="r" b="b"/>
              <a:pathLst>
                <a:path w="637" h="448">
                  <a:moveTo>
                    <a:pt x="637" y="0"/>
                  </a:moveTo>
                  <a:lnTo>
                    <a:pt x="510" y="448"/>
                  </a:lnTo>
                  <a:lnTo>
                    <a:pt x="388" y="448"/>
                  </a:lnTo>
                  <a:lnTo>
                    <a:pt x="319" y="121"/>
                  </a:lnTo>
                  <a:lnTo>
                    <a:pt x="317" y="121"/>
                  </a:lnTo>
                  <a:lnTo>
                    <a:pt x="247" y="448"/>
                  </a:lnTo>
                  <a:lnTo>
                    <a:pt x="127" y="448"/>
                  </a:lnTo>
                  <a:lnTo>
                    <a:pt x="0" y="0"/>
                  </a:lnTo>
                  <a:lnTo>
                    <a:pt x="125" y="0"/>
                  </a:lnTo>
                  <a:lnTo>
                    <a:pt x="195" y="322"/>
                  </a:lnTo>
                  <a:lnTo>
                    <a:pt x="197" y="322"/>
                  </a:lnTo>
                  <a:lnTo>
                    <a:pt x="259" y="0"/>
                  </a:lnTo>
                  <a:lnTo>
                    <a:pt x="378" y="0"/>
                  </a:lnTo>
                  <a:lnTo>
                    <a:pt x="445" y="322"/>
                  </a:lnTo>
                  <a:lnTo>
                    <a:pt x="447" y="322"/>
                  </a:lnTo>
                  <a:lnTo>
                    <a:pt x="517" y="0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27"/>
            <p:cNvSpPr>
              <a:spLocks noEditPoints="1"/>
            </p:cNvSpPr>
            <p:nvPr userDrawn="1"/>
          </p:nvSpPr>
          <p:spPr bwMode="auto">
            <a:xfrm>
              <a:off x="8353426" y="6613525"/>
              <a:ext cx="60325" cy="61912"/>
            </a:xfrm>
            <a:custGeom>
              <a:avLst/>
              <a:gdLst/>
              <a:ahLst/>
              <a:cxnLst>
                <a:cxn ang="0">
                  <a:pos x="454" y="274"/>
                </a:cxn>
                <a:cxn ang="0">
                  <a:pos x="443" y="325"/>
                </a:cxn>
                <a:cxn ang="0">
                  <a:pos x="424" y="368"/>
                </a:cxn>
                <a:cxn ang="0">
                  <a:pos x="397" y="404"/>
                </a:cxn>
                <a:cxn ang="0">
                  <a:pos x="365" y="432"/>
                </a:cxn>
                <a:cxn ang="0">
                  <a:pos x="328" y="452"/>
                </a:cxn>
                <a:cxn ang="0">
                  <a:pos x="287" y="465"/>
                </a:cxn>
                <a:cxn ang="0">
                  <a:pos x="244" y="471"/>
                </a:cxn>
                <a:cxn ang="0">
                  <a:pos x="198" y="470"/>
                </a:cxn>
                <a:cxn ang="0">
                  <a:pos x="156" y="462"/>
                </a:cxn>
                <a:cxn ang="0">
                  <a:pos x="115" y="446"/>
                </a:cxn>
                <a:cxn ang="0">
                  <a:pos x="79" y="424"/>
                </a:cxn>
                <a:cxn ang="0">
                  <a:pos x="50" y="393"/>
                </a:cxn>
                <a:cxn ang="0">
                  <a:pos x="25" y="355"/>
                </a:cxn>
                <a:cxn ang="0">
                  <a:pos x="9" y="309"/>
                </a:cxn>
                <a:cxn ang="0">
                  <a:pos x="1" y="256"/>
                </a:cxn>
                <a:cxn ang="0">
                  <a:pos x="2" y="198"/>
                </a:cxn>
                <a:cxn ang="0">
                  <a:pos x="13" y="146"/>
                </a:cxn>
                <a:cxn ang="0">
                  <a:pos x="32" y="103"/>
                </a:cxn>
                <a:cxn ang="0">
                  <a:pos x="59" y="68"/>
                </a:cxn>
                <a:cxn ang="0">
                  <a:pos x="91" y="40"/>
                </a:cxn>
                <a:cxn ang="0">
                  <a:pos x="128" y="20"/>
                </a:cxn>
                <a:cxn ang="0">
                  <a:pos x="169" y="6"/>
                </a:cxn>
                <a:cxn ang="0">
                  <a:pos x="213" y="1"/>
                </a:cxn>
                <a:cxn ang="0">
                  <a:pos x="258" y="2"/>
                </a:cxn>
                <a:cxn ang="0">
                  <a:pos x="301" y="10"/>
                </a:cxn>
                <a:cxn ang="0">
                  <a:pos x="341" y="26"/>
                </a:cxn>
                <a:cxn ang="0">
                  <a:pos x="377" y="48"/>
                </a:cxn>
                <a:cxn ang="0">
                  <a:pos x="407" y="79"/>
                </a:cxn>
                <a:cxn ang="0">
                  <a:pos x="432" y="117"/>
                </a:cxn>
                <a:cxn ang="0">
                  <a:pos x="448" y="163"/>
                </a:cxn>
                <a:cxn ang="0">
                  <a:pos x="456" y="216"/>
                </a:cxn>
                <a:cxn ang="0">
                  <a:pos x="336" y="221"/>
                </a:cxn>
                <a:cxn ang="0">
                  <a:pos x="328" y="175"/>
                </a:cxn>
                <a:cxn ang="0">
                  <a:pos x="319" y="153"/>
                </a:cxn>
                <a:cxn ang="0">
                  <a:pos x="307" y="134"/>
                </a:cxn>
                <a:cxn ang="0">
                  <a:pos x="290" y="117"/>
                </a:cxn>
                <a:cxn ang="0">
                  <a:pos x="267" y="106"/>
                </a:cxn>
                <a:cxn ang="0">
                  <a:pos x="239" y="100"/>
                </a:cxn>
                <a:cxn ang="0">
                  <a:pos x="207" y="101"/>
                </a:cxn>
                <a:cxn ang="0">
                  <a:pos x="180" y="109"/>
                </a:cxn>
                <a:cxn ang="0">
                  <a:pos x="160" y="122"/>
                </a:cxn>
                <a:cxn ang="0">
                  <a:pos x="145" y="140"/>
                </a:cxn>
                <a:cxn ang="0">
                  <a:pos x="133" y="160"/>
                </a:cxn>
                <a:cxn ang="0">
                  <a:pos x="125" y="190"/>
                </a:cxn>
                <a:cxn ang="0">
                  <a:pos x="121" y="235"/>
                </a:cxn>
                <a:cxn ang="0">
                  <a:pos x="125" y="282"/>
                </a:cxn>
                <a:cxn ang="0">
                  <a:pos x="133" y="311"/>
                </a:cxn>
                <a:cxn ang="0">
                  <a:pos x="145" y="332"/>
                </a:cxn>
                <a:cxn ang="0">
                  <a:pos x="160" y="349"/>
                </a:cxn>
                <a:cxn ang="0">
                  <a:pos x="180" y="362"/>
                </a:cxn>
                <a:cxn ang="0">
                  <a:pos x="207" y="371"/>
                </a:cxn>
                <a:cxn ang="0">
                  <a:pos x="239" y="372"/>
                </a:cxn>
                <a:cxn ang="0">
                  <a:pos x="267" y="366"/>
                </a:cxn>
                <a:cxn ang="0">
                  <a:pos x="290" y="354"/>
                </a:cxn>
                <a:cxn ang="0">
                  <a:pos x="307" y="338"/>
                </a:cxn>
                <a:cxn ang="0">
                  <a:pos x="319" y="318"/>
                </a:cxn>
                <a:cxn ang="0">
                  <a:pos x="328" y="297"/>
                </a:cxn>
                <a:cxn ang="0">
                  <a:pos x="336" y="251"/>
                </a:cxn>
              </a:cxnLst>
              <a:rect l="0" t="0" r="r" b="b"/>
              <a:pathLst>
                <a:path w="456" h="471">
                  <a:moveTo>
                    <a:pt x="456" y="235"/>
                  </a:moveTo>
                  <a:lnTo>
                    <a:pt x="456" y="256"/>
                  </a:lnTo>
                  <a:lnTo>
                    <a:pt x="454" y="274"/>
                  </a:lnTo>
                  <a:lnTo>
                    <a:pt x="451" y="293"/>
                  </a:lnTo>
                  <a:lnTo>
                    <a:pt x="448" y="309"/>
                  </a:lnTo>
                  <a:lnTo>
                    <a:pt x="443" y="325"/>
                  </a:lnTo>
                  <a:lnTo>
                    <a:pt x="438" y="341"/>
                  </a:lnTo>
                  <a:lnTo>
                    <a:pt x="432" y="355"/>
                  </a:lnTo>
                  <a:lnTo>
                    <a:pt x="424" y="368"/>
                  </a:lnTo>
                  <a:lnTo>
                    <a:pt x="415" y="382"/>
                  </a:lnTo>
                  <a:lnTo>
                    <a:pt x="407" y="393"/>
                  </a:lnTo>
                  <a:lnTo>
                    <a:pt x="397" y="404"/>
                  </a:lnTo>
                  <a:lnTo>
                    <a:pt x="388" y="415"/>
                  </a:lnTo>
                  <a:lnTo>
                    <a:pt x="377" y="424"/>
                  </a:lnTo>
                  <a:lnTo>
                    <a:pt x="365" y="432"/>
                  </a:lnTo>
                  <a:lnTo>
                    <a:pt x="353" y="439"/>
                  </a:lnTo>
                  <a:lnTo>
                    <a:pt x="341" y="446"/>
                  </a:lnTo>
                  <a:lnTo>
                    <a:pt x="328" y="452"/>
                  </a:lnTo>
                  <a:lnTo>
                    <a:pt x="314" y="457"/>
                  </a:lnTo>
                  <a:lnTo>
                    <a:pt x="301" y="462"/>
                  </a:lnTo>
                  <a:lnTo>
                    <a:pt x="287" y="465"/>
                  </a:lnTo>
                  <a:lnTo>
                    <a:pt x="272" y="468"/>
                  </a:lnTo>
                  <a:lnTo>
                    <a:pt x="258" y="470"/>
                  </a:lnTo>
                  <a:lnTo>
                    <a:pt x="244" y="471"/>
                  </a:lnTo>
                  <a:lnTo>
                    <a:pt x="228" y="471"/>
                  </a:lnTo>
                  <a:lnTo>
                    <a:pt x="213" y="471"/>
                  </a:lnTo>
                  <a:lnTo>
                    <a:pt x="198" y="470"/>
                  </a:lnTo>
                  <a:lnTo>
                    <a:pt x="184" y="468"/>
                  </a:lnTo>
                  <a:lnTo>
                    <a:pt x="169" y="465"/>
                  </a:lnTo>
                  <a:lnTo>
                    <a:pt x="156" y="462"/>
                  </a:lnTo>
                  <a:lnTo>
                    <a:pt x="142" y="457"/>
                  </a:lnTo>
                  <a:lnTo>
                    <a:pt x="128" y="452"/>
                  </a:lnTo>
                  <a:lnTo>
                    <a:pt x="115" y="446"/>
                  </a:lnTo>
                  <a:lnTo>
                    <a:pt x="103" y="439"/>
                  </a:lnTo>
                  <a:lnTo>
                    <a:pt x="91" y="432"/>
                  </a:lnTo>
                  <a:lnTo>
                    <a:pt x="79" y="424"/>
                  </a:lnTo>
                  <a:lnTo>
                    <a:pt x="69" y="415"/>
                  </a:lnTo>
                  <a:lnTo>
                    <a:pt x="59" y="404"/>
                  </a:lnTo>
                  <a:lnTo>
                    <a:pt x="50" y="393"/>
                  </a:lnTo>
                  <a:lnTo>
                    <a:pt x="41" y="382"/>
                  </a:lnTo>
                  <a:lnTo>
                    <a:pt x="32" y="368"/>
                  </a:lnTo>
                  <a:lnTo>
                    <a:pt x="25" y="355"/>
                  </a:lnTo>
                  <a:lnTo>
                    <a:pt x="18" y="341"/>
                  </a:lnTo>
                  <a:lnTo>
                    <a:pt x="13" y="325"/>
                  </a:lnTo>
                  <a:lnTo>
                    <a:pt x="9" y="309"/>
                  </a:lnTo>
                  <a:lnTo>
                    <a:pt x="5" y="293"/>
                  </a:lnTo>
                  <a:lnTo>
                    <a:pt x="2" y="274"/>
                  </a:lnTo>
                  <a:lnTo>
                    <a:pt x="1" y="256"/>
                  </a:lnTo>
                  <a:lnTo>
                    <a:pt x="0" y="235"/>
                  </a:lnTo>
                  <a:lnTo>
                    <a:pt x="1" y="216"/>
                  </a:lnTo>
                  <a:lnTo>
                    <a:pt x="2" y="198"/>
                  </a:lnTo>
                  <a:lnTo>
                    <a:pt x="5" y="179"/>
                  </a:lnTo>
                  <a:lnTo>
                    <a:pt x="9" y="163"/>
                  </a:lnTo>
                  <a:lnTo>
                    <a:pt x="13" y="146"/>
                  </a:lnTo>
                  <a:lnTo>
                    <a:pt x="18" y="131"/>
                  </a:lnTo>
                  <a:lnTo>
                    <a:pt x="25" y="117"/>
                  </a:lnTo>
                  <a:lnTo>
                    <a:pt x="32" y="103"/>
                  </a:lnTo>
                  <a:lnTo>
                    <a:pt x="41" y="90"/>
                  </a:lnTo>
                  <a:lnTo>
                    <a:pt x="50" y="79"/>
                  </a:lnTo>
                  <a:lnTo>
                    <a:pt x="59" y="68"/>
                  </a:lnTo>
                  <a:lnTo>
                    <a:pt x="69" y="57"/>
                  </a:lnTo>
                  <a:lnTo>
                    <a:pt x="79" y="48"/>
                  </a:lnTo>
                  <a:lnTo>
                    <a:pt x="91" y="40"/>
                  </a:lnTo>
                  <a:lnTo>
                    <a:pt x="103" y="32"/>
                  </a:lnTo>
                  <a:lnTo>
                    <a:pt x="115" y="26"/>
                  </a:lnTo>
                  <a:lnTo>
                    <a:pt x="128" y="20"/>
                  </a:lnTo>
                  <a:lnTo>
                    <a:pt x="142" y="14"/>
                  </a:lnTo>
                  <a:lnTo>
                    <a:pt x="156" y="10"/>
                  </a:lnTo>
                  <a:lnTo>
                    <a:pt x="169" y="6"/>
                  </a:lnTo>
                  <a:lnTo>
                    <a:pt x="184" y="4"/>
                  </a:lnTo>
                  <a:lnTo>
                    <a:pt x="198" y="2"/>
                  </a:lnTo>
                  <a:lnTo>
                    <a:pt x="213" y="1"/>
                  </a:lnTo>
                  <a:lnTo>
                    <a:pt x="228" y="0"/>
                  </a:lnTo>
                  <a:lnTo>
                    <a:pt x="244" y="1"/>
                  </a:lnTo>
                  <a:lnTo>
                    <a:pt x="258" y="2"/>
                  </a:lnTo>
                  <a:lnTo>
                    <a:pt x="272" y="4"/>
                  </a:lnTo>
                  <a:lnTo>
                    <a:pt x="287" y="6"/>
                  </a:lnTo>
                  <a:lnTo>
                    <a:pt x="301" y="10"/>
                  </a:lnTo>
                  <a:lnTo>
                    <a:pt x="314" y="14"/>
                  </a:lnTo>
                  <a:lnTo>
                    <a:pt x="328" y="20"/>
                  </a:lnTo>
                  <a:lnTo>
                    <a:pt x="341" y="26"/>
                  </a:lnTo>
                  <a:lnTo>
                    <a:pt x="353" y="32"/>
                  </a:lnTo>
                  <a:lnTo>
                    <a:pt x="365" y="40"/>
                  </a:lnTo>
                  <a:lnTo>
                    <a:pt x="377" y="48"/>
                  </a:lnTo>
                  <a:lnTo>
                    <a:pt x="388" y="57"/>
                  </a:lnTo>
                  <a:lnTo>
                    <a:pt x="397" y="68"/>
                  </a:lnTo>
                  <a:lnTo>
                    <a:pt x="407" y="79"/>
                  </a:lnTo>
                  <a:lnTo>
                    <a:pt x="415" y="90"/>
                  </a:lnTo>
                  <a:lnTo>
                    <a:pt x="424" y="103"/>
                  </a:lnTo>
                  <a:lnTo>
                    <a:pt x="432" y="117"/>
                  </a:lnTo>
                  <a:lnTo>
                    <a:pt x="438" y="131"/>
                  </a:lnTo>
                  <a:lnTo>
                    <a:pt x="443" y="146"/>
                  </a:lnTo>
                  <a:lnTo>
                    <a:pt x="448" y="163"/>
                  </a:lnTo>
                  <a:lnTo>
                    <a:pt x="451" y="179"/>
                  </a:lnTo>
                  <a:lnTo>
                    <a:pt x="454" y="198"/>
                  </a:lnTo>
                  <a:lnTo>
                    <a:pt x="456" y="216"/>
                  </a:lnTo>
                  <a:lnTo>
                    <a:pt x="456" y="235"/>
                  </a:lnTo>
                  <a:close/>
                  <a:moveTo>
                    <a:pt x="336" y="235"/>
                  </a:moveTo>
                  <a:lnTo>
                    <a:pt x="336" y="221"/>
                  </a:lnTo>
                  <a:lnTo>
                    <a:pt x="334" y="206"/>
                  </a:lnTo>
                  <a:lnTo>
                    <a:pt x="332" y="190"/>
                  </a:lnTo>
                  <a:lnTo>
                    <a:pt x="328" y="175"/>
                  </a:lnTo>
                  <a:lnTo>
                    <a:pt x="326" y="168"/>
                  </a:lnTo>
                  <a:lnTo>
                    <a:pt x="322" y="160"/>
                  </a:lnTo>
                  <a:lnTo>
                    <a:pt x="319" y="153"/>
                  </a:lnTo>
                  <a:lnTo>
                    <a:pt x="316" y="146"/>
                  </a:lnTo>
                  <a:lnTo>
                    <a:pt x="312" y="140"/>
                  </a:lnTo>
                  <a:lnTo>
                    <a:pt x="307" y="134"/>
                  </a:lnTo>
                  <a:lnTo>
                    <a:pt x="302" y="128"/>
                  </a:lnTo>
                  <a:lnTo>
                    <a:pt x="296" y="122"/>
                  </a:lnTo>
                  <a:lnTo>
                    <a:pt x="290" y="117"/>
                  </a:lnTo>
                  <a:lnTo>
                    <a:pt x="284" y="113"/>
                  </a:lnTo>
                  <a:lnTo>
                    <a:pt x="275" y="109"/>
                  </a:lnTo>
                  <a:lnTo>
                    <a:pt x="267" y="106"/>
                  </a:lnTo>
                  <a:lnTo>
                    <a:pt x="259" y="103"/>
                  </a:lnTo>
                  <a:lnTo>
                    <a:pt x="249" y="101"/>
                  </a:lnTo>
                  <a:lnTo>
                    <a:pt x="239" y="100"/>
                  </a:lnTo>
                  <a:lnTo>
                    <a:pt x="228" y="99"/>
                  </a:lnTo>
                  <a:lnTo>
                    <a:pt x="217" y="100"/>
                  </a:lnTo>
                  <a:lnTo>
                    <a:pt x="207" y="101"/>
                  </a:lnTo>
                  <a:lnTo>
                    <a:pt x="198" y="103"/>
                  </a:lnTo>
                  <a:lnTo>
                    <a:pt x="189" y="106"/>
                  </a:lnTo>
                  <a:lnTo>
                    <a:pt x="180" y="109"/>
                  </a:lnTo>
                  <a:lnTo>
                    <a:pt x="173" y="113"/>
                  </a:lnTo>
                  <a:lnTo>
                    <a:pt x="166" y="117"/>
                  </a:lnTo>
                  <a:lnTo>
                    <a:pt x="160" y="122"/>
                  </a:lnTo>
                  <a:lnTo>
                    <a:pt x="155" y="128"/>
                  </a:lnTo>
                  <a:lnTo>
                    <a:pt x="149" y="134"/>
                  </a:lnTo>
                  <a:lnTo>
                    <a:pt x="145" y="140"/>
                  </a:lnTo>
                  <a:lnTo>
                    <a:pt x="141" y="146"/>
                  </a:lnTo>
                  <a:lnTo>
                    <a:pt x="137" y="153"/>
                  </a:lnTo>
                  <a:lnTo>
                    <a:pt x="133" y="160"/>
                  </a:lnTo>
                  <a:lnTo>
                    <a:pt x="130" y="168"/>
                  </a:lnTo>
                  <a:lnTo>
                    <a:pt x="128" y="175"/>
                  </a:lnTo>
                  <a:lnTo>
                    <a:pt x="125" y="190"/>
                  </a:lnTo>
                  <a:lnTo>
                    <a:pt x="122" y="206"/>
                  </a:lnTo>
                  <a:lnTo>
                    <a:pt x="121" y="221"/>
                  </a:lnTo>
                  <a:lnTo>
                    <a:pt x="121" y="235"/>
                  </a:lnTo>
                  <a:lnTo>
                    <a:pt x="121" y="251"/>
                  </a:lnTo>
                  <a:lnTo>
                    <a:pt x="122" y="266"/>
                  </a:lnTo>
                  <a:lnTo>
                    <a:pt x="125" y="282"/>
                  </a:lnTo>
                  <a:lnTo>
                    <a:pt x="128" y="297"/>
                  </a:lnTo>
                  <a:lnTo>
                    <a:pt x="130" y="304"/>
                  </a:lnTo>
                  <a:lnTo>
                    <a:pt x="133" y="311"/>
                  </a:lnTo>
                  <a:lnTo>
                    <a:pt x="137" y="318"/>
                  </a:lnTo>
                  <a:lnTo>
                    <a:pt x="141" y="325"/>
                  </a:lnTo>
                  <a:lnTo>
                    <a:pt x="145" y="332"/>
                  </a:lnTo>
                  <a:lnTo>
                    <a:pt x="149" y="338"/>
                  </a:lnTo>
                  <a:lnTo>
                    <a:pt x="155" y="344"/>
                  </a:lnTo>
                  <a:lnTo>
                    <a:pt x="160" y="349"/>
                  </a:lnTo>
                  <a:lnTo>
                    <a:pt x="166" y="354"/>
                  </a:lnTo>
                  <a:lnTo>
                    <a:pt x="173" y="359"/>
                  </a:lnTo>
                  <a:lnTo>
                    <a:pt x="180" y="362"/>
                  </a:lnTo>
                  <a:lnTo>
                    <a:pt x="189" y="366"/>
                  </a:lnTo>
                  <a:lnTo>
                    <a:pt x="198" y="368"/>
                  </a:lnTo>
                  <a:lnTo>
                    <a:pt x="207" y="371"/>
                  </a:lnTo>
                  <a:lnTo>
                    <a:pt x="217" y="372"/>
                  </a:lnTo>
                  <a:lnTo>
                    <a:pt x="228" y="372"/>
                  </a:lnTo>
                  <a:lnTo>
                    <a:pt x="239" y="372"/>
                  </a:lnTo>
                  <a:lnTo>
                    <a:pt x="249" y="371"/>
                  </a:lnTo>
                  <a:lnTo>
                    <a:pt x="259" y="368"/>
                  </a:lnTo>
                  <a:lnTo>
                    <a:pt x="267" y="366"/>
                  </a:lnTo>
                  <a:lnTo>
                    <a:pt x="275" y="362"/>
                  </a:lnTo>
                  <a:lnTo>
                    <a:pt x="284" y="359"/>
                  </a:lnTo>
                  <a:lnTo>
                    <a:pt x="290" y="354"/>
                  </a:lnTo>
                  <a:lnTo>
                    <a:pt x="296" y="349"/>
                  </a:lnTo>
                  <a:lnTo>
                    <a:pt x="302" y="344"/>
                  </a:lnTo>
                  <a:lnTo>
                    <a:pt x="307" y="338"/>
                  </a:lnTo>
                  <a:lnTo>
                    <a:pt x="312" y="332"/>
                  </a:lnTo>
                  <a:lnTo>
                    <a:pt x="316" y="325"/>
                  </a:lnTo>
                  <a:lnTo>
                    <a:pt x="319" y="318"/>
                  </a:lnTo>
                  <a:lnTo>
                    <a:pt x="322" y="311"/>
                  </a:lnTo>
                  <a:lnTo>
                    <a:pt x="326" y="304"/>
                  </a:lnTo>
                  <a:lnTo>
                    <a:pt x="328" y="297"/>
                  </a:lnTo>
                  <a:lnTo>
                    <a:pt x="332" y="282"/>
                  </a:lnTo>
                  <a:lnTo>
                    <a:pt x="334" y="266"/>
                  </a:lnTo>
                  <a:lnTo>
                    <a:pt x="336" y="251"/>
                  </a:lnTo>
                  <a:lnTo>
                    <a:pt x="336" y="2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28"/>
            <p:cNvSpPr>
              <a:spLocks/>
            </p:cNvSpPr>
            <p:nvPr userDrawn="1"/>
          </p:nvSpPr>
          <p:spPr bwMode="auto">
            <a:xfrm>
              <a:off x="8424863" y="6613525"/>
              <a:ext cx="33338" cy="60325"/>
            </a:xfrm>
            <a:custGeom>
              <a:avLst/>
              <a:gdLst/>
              <a:ahLst/>
              <a:cxnLst>
                <a:cxn ang="0">
                  <a:pos x="0" y="460"/>
                </a:cxn>
                <a:cxn ang="0">
                  <a:pos x="0" y="12"/>
                </a:cxn>
                <a:cxn ang="0">
                  <a:pos x="112" y="12"/>
                </a:cxn>
                <a:cxn ang="0">
                  <a:pos x="112" y="90"/>
                </a:cxn>
                <a:cxn ang="0">
                  <a:pos x="114" y="90"/>
                </a:cxn>
                <a:cxn ang="0">
                  <a:pos x="124" y="73"/>
                </a:cxn>
                <a:cxn ang="0">
                  <a:pos x="134" y="56"/>
                </a:cxn>
                <a:cxn ang="0">
                  <a:pos x="145" y="42"/>
                </a:cxn>
                <a:cxn ang="0">
                  <a:pos x="158" y="28"/>
                </a:cxn>
                <a:cxn ang="0">
                  <a:pos x="165" y="22"/>
                </a:cxn>
                <a:cxn ang="0">
                  <a:pos x="173" y="16"/>
                </a:cxn>
                <a:cxn ang="0">
                  <a:pos x="182" y="12"/>
                </a:cxn>
                <a:cxn ang="0">
                  <a:pos x="191" y="8"/>
                </a:cxn>
                <a:cxn ang="0">
                  <a:pos x="201" y="5"/>
                </a:cxn>
                <a:cxn ang="0">
                  <a:pos x="212" y="3"/>
                </a:cxn>
                <a:cxn ang="0">
                  <a:pos x="224" y="1"/>
                </a:cxn>
                <a:cxn ang="0">
                  <a:pos x="237" y="0"/>
                </a:cxn>
                <a:cxn ang="0">
                  <a:pos x="248" y="1"/>
                </a:cxn>
                <a:cxn ang="0">
                  <a:pos x="259" y="2"/>
                </a:cxn>
                <a:cxn ang="0">
                  <a:pos x="259" y="122"/>
                </a:cxn>
                <a:cxn ang="0">
                  <a:pos x="251" y="121"/>
                </a:cxn>
                <a:cxn ang="0">
                  <a:pos x="243" y="120"/>
                </a:cxn>
                <a:cxn ang="0">
                  <a:pos x="235" y="120"/>
                </a:cxn>
                <a:cxn ang="0">
                  <a:pos x="226" y="120"/>
                </a:cxn>
                <a:cxn ang="0">
                  <a:pos x="216" y="120"/>
                </a:cxn>
                <a:cxn ang="0">
                  <a:pos x="204" y="121"/>
                </a:cxn>
                <a:cxn ang="0">
                  <a:pos x="195" y="123"/>
                </a:cxn>
                <a:cxn ang="0">
                  <a:pos x="186" y="124"/>
                </a:cxn>
                <a:cxn ang="0">
                  <a:pos x="178" y="127"/>
                </a:cxn>
                <a:cxn ang="0">
                  <a:pos x="171" y="129"/>
                </a:cxn>
                <a:cxn ang="0">
                  <a:pos x="163" y="133"/>
                </a:cxn>
                <a:cxn ang="0">
                  <a:pos x="157" y="136"/>
                </a:cxn>
                <a:cxn ang="0">
                  <a:pos x="151" y="140"/>
                </a:cxn>
                <a:cxn ang="0">
                  <a:pos x="146" y="145"/>
                </a:cxn>
                <a:cxn ang="0">
                  <a:pos x="142" y="150"/>
                </a:cxn>
                <a:cxn ang="0">
                  <a:pos x="138" y="155"/>
                </a:cxn>
                <a:cxn ang="0">
                  <a:pos x="134" y="160"/>
                </a:cxn>
                <a:cxn ang="0">
                  <a:pos x="131" y="165"/>
                </a:cxn>
                <a:cxn ang="0">
                  <a:pos x="128" y="171"/>
                </a:cxn>
                <a:cxn ang="0">
                  <a:pos x="126" y="177"/>
                </a:cxn>
                <a:cxn ang="0">
                  <a:pos x="122" y="189"/>
                </a:cxn>
                <a:cxn ang="0">
                  <a:pos x="119" y="202"/>
                </a:cxn>
                <a:cxn ang="0">
                  <a:pos x="117" y="214"/>
                </a:cxn>
                <a:cxn ang="0">
                  <a:pos x="117" y="226"/>
                </a:cxn>
                <a:cxn ang="0">
                  <a:pos x="117" y="460"/>
                </a:cxn>
                <a:cxn ang="0">
                  <a:pos x="0" y="460"/>
                </a:cxn>
              </a:cxnLst>
              <a:rect l="0" t="0" r="r" b="b"/>
              <a:pathLst>
                <a:path w="259" h="460">
                  <a:moveTo>
                    <a:pt x="0" y="460"/>
                  </a:moveTo>
                  <a:lnTo>
                    <a:pt x="0" y="12"/>
                  </a:lnTo>
                  <a:lnTo>
                    <a:pt x="112" y="12"/>
                  </a:lnTo>
                  <a:lnTo>
                    <a:pt x="112" y="90"/>
                  </a:lnTo>
                  <a:lnTo>
                    <a:pt x="114" y="90"/>
                  </a:lnTo>
                  <a:lnTo>
                    <a:pt x="124" y="73"/>
                  </a:lnTo>
                  <a:lnTo>
                    <a:pt x="134" y="56"/>
                  </a:lnTo>
                  <a:lnTo>
                    <a:pt x="145" y="42"/>
                  </a:lnTo>
                  <a:lnTo>
                    <a:pt x="158" y="28"/>
                  </a:lnTo>
                  <a:lnTo>
                    <a:pt x="165" y="22"/>
                  </a:lnTo>
                  <a:lnTo>
                    <a:pt x="173" y="16"/>
                  </a:lnTo>
                  <a:lnTo>
                    <a:pt x="182" y="12"/>
                  </a:lnTo>
                  <a:lnTo>
                    <a:pt x="191" y="8"/>
                  </a:lnTo>
                  <a:lnTo>
                    <a:pt x="201" y="5"/>
                  </a:lnTo>
                  <a:lnTo>
                    <a:pt x="212" y="3"/>
                  </a:lnTo>
                  <a:lnTo>
                    <a:pt x="224" y="1"/>
                  </a:lnTo>
                  <a:lnTo>
                    <a:pt x="237" y="0"/>
                  </a:lnTo>
                  <a:lnTo>
                    <a:pt x="248" y="1"/>
                  </a:lnTo>
                  <a:lnTo>
                    <a:pt x="259" y="2"/>
                  </a:lnTo>
                  <a:lnTo>
                    <a:pt x="259" y="122"/>
                  </a:lnTo>
                  <a:lnTo>
                    <a:pt x="251" y="121"/>
                  </a:lnTo>
                  <a:lnTo>
                    <a:pt x="243" y="120"/>
                  </a:lnTo>
                  <a:lnTo>
                    <a:pt x="235" y="120"/>
                  </a:lnTo>
                  <a:lnTo>
                    <a:pt x="226" y="120"/>
                  </a:lnTo>
                  <a:lnTo>
                    <a:pt x="216" y="120"/>
                  </a:lnTo>
                  <a:lnTo>
                    <a:pt x="204" y="121"/>
                  </a:lnTo>
                  <a:lnTo>
                    <a:pt x="195" y="123"/>
                  </a:lnTo>
                  <a:lnTo>
                    <a:pt x="186" y="124"/>
                  </a:lnTo>
                  <a:lnTo>
                    <a:pt x="178" y="127"/>
                  </a:lnTo>
                  <a:lnTo>
                    <a:pt x="171" y="129"/>
                  </a:lnTo>
                  <a:lnTo>
                    <a:pt x="163" y="133"/>
                  </a:lnTo>
                  <a:lnTo>
                    <a:pt x="157" y="136"/>
                  </a:lnTo>
                  <a:lnTo>
                    <a:pt x="151" y="140"/>
                  </a:lnTo>
                  <a:lnTo>
                    <a:pt x="146" y="145"/>
                  </a:lnTo>
                  <a:lnTo>
                    <a:pt x="142" y="150"/>
                  </a:lnTo>
                  <a:lnTo>
                    <a:pt x="138" y="155"/>
                  </a:lnTo>
                  <a:lnTo>
                    <a:pt x="134" y="160"/>
                  </a:lnTo>
                  <a:lnTo>
                    <a:pt x="131" y="165"/>
                  </a:lnTo>
                  <a:lnTo>
                    <a:pt x="128" y="171"/>
                  </a:lnTo>
                  <a:lnTo>
                    <a:pt x="126" y="177"/>
                  </a:lnTo>
                  <a:lnTo>
                    <a:pt x="122" y="189"/>
                  </a:lnTo>
                  <a:lnTo>
                    <a:pt x="119" y="202"/>
                  </a:lnTo>
                  <a:lnTo>
                    <a:pt x="117" y="214"/>
                  </a:lnTo>
                  <a:lnTo>
                    <a:pt x="117" y="226"/>
                  </a:lnTo>
                  <a:lnTo>
                    <a:pt x="117" y="460"/>
                  </a:lnTo>
                  <a:lnTo>
                    <a:pt x="0" y="4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Rectangle 29"/>
            <p:cNvSpPr>
              <a:spLocks noChangeArrowheads="1"/>
            </p:cNvSpPr>
            <p:nvPr userDrawn="1"/>
          </p:nvSpPr>
          <p:spPr bwMode="auto">
            <a:xfrm>
              <a:off x="8467726" y="6594475"/>
              <a:ext cx="15875" cy="793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30"/>
            <p:cNvSpPr>
              <a:spLocks noEditPoints="1"/>
            </p:cNvSpPr>
            <p:nvPr userDrawn="1"/>
          </p:nvSpPr>
          <p:spPr bwMode="auto">
            <a:xfrm>
              <a:off x="8494713" y="6594475"/>
              <a:ext cx="57150" cy="80962"/>
            </a:xfrm>
            <a:custGeom>
              <a:avLst/>
              <a:gdLst/>
              <a:ahLst/>
              <a:cxnLst>
                <a:cxn ang="0">
                  <a:pos x="319" y="604"/>
                </a:cxn>
                <a:cxn ang="0">
                  <a:pos x="312" y="556"/>
                </a:cxn>
                <a:cxn ang="0">
                  <a:pos x="291" y="579"/>
                </a:cxn>
                <a:cxn ang="0">
                  <a:pos x="269" y="596"/>
                </a:cxn>
                <a:cxn ang="0">
                  <a:pos x="225" y="612"/>
                </a:cxn>
                <a:cxn ang="0">
                  <a:pos x="172" y="615"/>
                </a:cxn>
                <a:cxn ang="0">
                  <a:pos x="128" y="606"/>
                </a:cxn>
                <a:cxn ang="0">
                  <a:pos x="91" y="588"/>
                </a:cxn>
                <a:cxn ang="0">
                  <a:pos x="61" y="562"/>
                </a:cxn>
                <a:cxn ang="0">
                  <a:pos x="37" y="530"/>
                </a:cxn>
                <a:cxn ang="0">
                  <a:pos x="19" y="492"/>
                </a:cxn>
                <a:cxn ang="0">
                  <a:pos x="7" y="450"/>
                </a:cxn>
                <a:cxn ang="0">
                  <a:pos x="1" y="406"/>
                </a:cxn>
                <a:cxn ang="0">
                  <a:pos x="0" y="356"/>
                </a:cxn>
                <a:cxn ang="0">
                  <a:pos x="6" y="304"/>
                </a:cxn>
                <a:cxn ang="0">
                  <a:pos x="20" y="260"/>
                </a:cxn>
                <a:cxn ang="0">
                  <a:pos x="40" y="223"/>
                </a:cxn>
                <a:cxn ang="0">
                  <a:pos x="65" y="192"/>
                </a:cxn>
                <a:cxn ang="0">
                  <a:pos x="93" y="170"/>
                </a:cxn>
                <a:cxn ang="0">
                  <a:pos x="126" y="154"/>
                </a:cxn>
                <a:cxn ang="0">
                  <a:pos x="161" y="146"/>
                </a:cxn>
                <a:cxn ang="0">
                  <a:pos x="198" y="145"/>
                </a:cxn>
                <a:cxn ang="0">
                  <a:pos x="235" y="151"/>
                </a:cxn>
                <a:cxn ang="0">
                  <a:pos x="264" y="164"/>
                </a:cxn>
                <a:cxn ang="0">
                  <a:pos x="298" y="191"/>
                </a:cxn>
                <a:cxn ang="0">
                  <a:pos x="316" y="215"/>
                </a:cxn>
                <a:cxn ang="0">
                  <a:pos x="121" y="384"/>
                </a:cxn>
                <a:cxn ang="0">
                  <a:pos x="125" y="427"/>
                </a:cxn>
                <a:cxn ang="0">
                  <a:pos x="140" y="471"/>
                </a:cxn>
                <a:cxn ang="0">
                  <a:pos x="164" y="500"/>
                </a:cxn>
                <a:cxn ang="0">
                  <a:pos x="184" y="512"/>
                </a:cxn>
                <a:cxn ang="0">
                  <a:pos x="208" y="518"/>
                </a:cxn>
                <a:cxn ang="0">
                  <a:pos x="235" y="518"/>
                </a:cxn>
                <a:cxn ang="0">
                  <a:pos x="258" y="511"/>
                </a:cxn>
                <a:cxn ang="0">
                  <a:pos x="277" y="500"/>
                </a:cxn>
                <a:cxn ang="0">
                  <a:pos x="292" y="485"/>
                </a:cxn>
                <a:cxn ang="0">
                  <a:pos x="311" y="453"/>
                </a:cxn>
                <a:cxn ang="0">
                  <a:pos x="321" y="407"/>
                </a:cxn>
                <a:cxn ang="0">
                  <a:pos x="319" y="355"/>
                </a:cxn>
                <a:cxn ang="0">
                  <a:pos x="311" y="313"/>
                </a:cxn>
                <a:cxn ang="0">
                  <a:pos x="302" y="291"/>
                </a:cxn>
                <a:cxn ang="0">
                  <a:pos x="287" y="273"/>
                </a:cxn>
                <a:cxn ang="0">
                  <a:pos x="270" y="259"/>
                </a:cxn>
                <a:cxn ang="0">
                  <a:pos x="248" y="250"/>
                </a:cxn>
                <a:cxn ang="0">
                  <a:pos x="221" y="246"/>
                </a:cxn>
                <a:cxn ang="0">
                  <a:pos x="194" y="250"/>
                </a:cxn>
                <a:cxn ang="0">
                  <a:pos x="173" y="258"/>
                </a:cxn>
                <a:cxn ang="0">
                  <a:pos x="157" y="271"/>
                </a:cxn>
                <a:cxn ang="0">
                  <a:pos x="142" y="288"/>
                </a:cxn>
                <a:cxn ang="0">
                  <a:pos x="126" y="332"/>
                </a:cxn>
                <a:cxn ang="0">
                  <a:pos x="121" y="384"/>
                </a:cxn>
              </a:cxnLst>
              <a:rect l="0" t="0" r="r" b="b"/>
              <a:pathLst>
                <a:path w="433" h="616">
                  <a:moveTo>
                    <a:pt x="433" y="0"/>
                  </a:moveTo>
                  <a:lnTo>
                    <a:pt x="433" y="604"/>
                  </a:lnTo>
                  <a:lnTo>
                    <a:pt x="319" y="604"/>
                  </a:lnTo>
                  <a:lnTo>
                    <a:pt x="319" y="547"/>
                  </a:lnTo>
                  <a:lnTo>
                    <a:pt x="317" y="547"/>
                  </a:lnTo>
                  <a:lnTo>
                    <a:pt x="312" y="556"/>
                  </a:lnTo>
                  <a:lnTo>
                    <a:pt x="305" y="565"/>
                  </a:lnTo>
                  <a:lnTo>
                    <a:pt x="299" y="572"/>
                  </a:lnTo>
                  <a:lnTo>
                    <a:pt x="291" y="579"/>
                  </a:lnTo>
                  <a:lnTo>
                    <a:pt x="284" y="585"/>
                  </a:lnTo>
                  <a:lnTo>
                    <a:pt x="277" y="591"/>
                  </a:lnTo>
                  <a:lnTo>
                    <a:pt x="269" y="596"/>
                  </a:lnTo>
                  <a:lnTo>
                    <a:pt x="260" y="600"/>
                  </a:lnTo>
                  <a:lnTo>
                    <a:pt x="242" y="607"/>
                  </a:lnTo>
                  <a:lnTo>
                    <a:pt x="225" y="612"/>
                  </a:lnTo>
                  <a:lnTo>
                    <a:pt x="207" y="615"/>
                  </a:lnTo>
                  <a:lnTo>
                    <a:pt x="188" y="616"/>
                  </a:lnTo>
                  <a:lnTo>
                    <a:pt x="172" y="615"/>
                  </a:lnTo>
                  <a:lnTo>
                    <a:pt x="157" y="613"/>
                  </a:lnTo>
                  <a:lnTo>
                    <a:pt x="141" y="610"/>
                  </a:lnTo>
                  <a:lnTo>
                    <a:pt x="128" y="606"/>
                  </a:lnTo>
                  <a:lnTo>
                    <a:pt x="115" y="601"/>
                  </a:lnTo>
                  <a:lnTo>
                    <a:pt x="102" y="595"/>
                  </a:lnTo>
                  <a:lnTo>
                    <a:pt x="91" y="588"/>
                  </a:lnTo>
                  <a:lnTo>
                    <a:pt x="80" y="580"/>
                  </a:lnTo>
                  <a:lnTo>
                    <a:pt x="70" y="572"/>
                  </a:lnTo>
                  <a:lnTo>
                    <a:pt x="61" y="562"/>
                  </a:lnTo>
                  <a:lnTo>
                    <a:pt x="52" y="552"/>
                  </a:lnTo>
                  <a:lnTo>
                    <a:pt x="44" y="541"/>
                  </a:lnTo>
                  <a:lnTo>
                    <a:pt x="37" y="530"/>
                  </a:lnTo>
                  <a:lnTo>
                    <a:pt x="30" y="518"/>
                  </a:lnTo>
                  <a:lnTo>
                    <a:pt x="24" y="505"/>
                  </a:lnTo>
                  <a:lnTo>
                    <a:pt x="19" y="492"/>
                  </a:lnTo>
                  <a:lnTo>
                    <a:pt x="15" y="478"/>
                  </a:lnTo>
                  <a:lnTo>
                    <a:pt x="10" y="464"/>
                  </a:lnTo>
                  <a:lnTo>
                    <a:pt x="7" y="450"/>
                  </a:lnTo>
                  <a:lnTo>
                    <a:pt x="4" y="436"/>
                  </a:lnTo>
                  <a:lnTo>
                    <a:pt x="2" y="420"/>
                  </a:lnTo>
                  <a:lnTo>
                    <a:pt x="1" y="406"/>
                  </a:lnTo>
                  <a:lnTo>
                    <a:pt x="0" y="391"/>
                  </a:lnTo>
                  <a:lnTo>
                    <a:pt x="0" y="375"/>
                  </a:lnTo>
                  <a:lnTo>
                    <a:pt x="0" y="356"/>
                  </a:lnTo>
                  <a:lnTo>
                    <a:pt x="1" y="338"/>
                  </a:lnTo>
                  <a:lnTo>
                    <a:pt x="3" y="320"/>
                  </a:lnTo>
                  <a:lnTo>
                    <a:pt x="6" y="304"/>
                  </a:lnTo>
                  <a:lnTo>
                    <a:pt x="10" y="288"/>
                  </a:lnTo>
                  <a:lnTo>
                    <a:pt x="15" y="274"/>
                  </a:lnTo>
                  <a:lnTo>
                    <a:pt x="20" y="260"/>
                  </a:lnTo>
                  <a:lnTo>
                    <a:pt x="26" y="246"/>
                  </a:lnTo>
                  <a:lnTo>
                    <a:pt x="33" y="234"/>
                  </a:lnTo>
                  <a:lnTo>
                    <a:pt x="40" y="223"/>
                  </a:lnTo>
                  <a:lnTo>
                    <a:pt x="47" y="212"/>
                  </a:lnTo>
                  <a:lnTo>
                    <a:pt x="55" y="201"/>
                  </a:lnTo>
                  <a:lnTo>
                    <a:pt x="65" y="192"/>
                  </a:lnTo>
                  <a:lnTo>
                    <a:pt x="74" y="184"/>
                  </a:lnTo>
                  <a:lnTo>
                    <a:pt x="83" y="177"/>
                  </a:lnTo>
                  <a:lnTo>
                    <a:pt x="93" y="170"/>
                  </a:lnTo>
                  <a:lnTo>
                    <a:pt x="104" y="164"/>
                  </a:lnTo>
                  <a:lnTo>
                    <a:pt x="115" y="158"/>
                  </a:lnTo>
                  <a:lnTo>
                    <a:pt x="126" y="154"/>
                  </a:lnTo>
                  <a:lnTo>
                    <a:pt x="137" y="151"/>
                  </a:lnTo>
                  <a:lnTo>
                    <a:pt x="149" y="148"/>
                  </a:lnTo>
                  <a:lnTo>
                    <a:pt x="161" y="146"/>
                  </a:lnTo>
                  <a:lnTo>
                    <a:pt x="173" y="145"/>
                  </a:lnTo>
                  <a:lnTo>
                    <a:pt x="185" y="144"/>
                  </a:lnTo>
                  <a:lnTo>
                    <a:pt x="198" y="145"/>
                  </a:lnTo>
                  <a:lnTo>
                    <a:pt x="212" y="147"/>
                  </a:lnTo>
                  <a:lnTo>
                    <a:pt x="224" y="149"/>
                  </a:lnTo>
                  <a:lnTo>
                    <a:pt x="235" y="151"/>
                  </a:lnTo>
                  <a:lnTo>
                    <a:pt x="245" y="154"/>
                  </a:lnTo>
                  <a:lnTo>
                    <a:pt x="255" y="158"/>
                  </a:lnTo>
                  <a:lnTo>
                    <a:pt x="264" y="164"/>
                  </a:lnTo>
                  <a:lnTo>
                    <a:pt x="271" y="169"/>
                  </a:lnTo>
                  <a:lnTo>
                    <a:pt x="285" y="180"/>
                  </a:lnTo>
                  <a:lnTo>
                    <a:pt x="298" y="191"/>
                  </a:lnTo>
                  <a:lnTo>
                    <a:pt x="307" y="202"/>
                  </a:lnTo>
                  <a:lnTo>
                    <a:pt x="315" y="215"/>
                  </a:lnTo>
                  <a:lnTo>
                    <a:pt x="316" y="215"/>
                  </a:lnTo>
                  <a:lnTo>
                    <a:pt x="316" y="0"/>
                  </a:lnTo>
                  <a:lnTo>
                    <a:pt x="433" y="0"/>
                  </a:lnTo>
                  <a:close/>
                  <a:moveTo>
                    <a:pt x="121" y="384"/>
                  </a:moveTo>
                  <a:lnTo>
                    <a:pt x="121" y="397"/>
                  </a:lnTo>
                  <a:lnTo>
                    <a:pt x="123" y="412"/>
                  </a:lnTo>
                  <a:lnTo>
                    <a:pt x="125" y="427"/>
                  </a:lnTo>
                  <a:lnTo>
                    <a:pt x="129" y="442"/>
                  </a:lnTo>
                  <a:lnTo>
                    <a:pt x="134" y="457"/>
                  </a:lnTo>
                  <a:lnTo>
                    <a:pt x="140" y="471"/>
                  </a:lnTo>
                  <a:lnTo>
                    <a:pt x="148" y="484"/>
                  </a:lnTo>
                  <a:lnTo>
                    <a:pt x="159" y="495"/>
                  </a:lnTo>
                  <a:lnTo>
                    <a:pt x="164" y="500"/>
                  </a:lnTo>
                  <a:lnTo>
                    <a:pt x="170" y="505"/>
                  </a:lnTo>
                  <a:lnTo>
                    <a:pt x="177" y="509"/>
                  </a:lnTo>
                  <a:lnTo>
                    <a:pt x="184" y="512"/>
                  </a:lnTo>
                  <a:lnTo>
                    <a:pt x="191" y="515"/>
                  </a:lnTo>
                  <a:lnTo>
                    <a:pt x="199" y="517"/>
                  </a:lnTo>
                  <a:lnTo>
                    <a:pt x="208" y="518"/>
                  </a:lnTo>
                  <a:lnTo>
                    <a:pt x="217" y="519"/>
                  </a:lnTo>
                  <a:lnTo>
                    <a:pt x="226" y="519"/>
                  </a:lnTo>
                  <a:lnTo>
                    <a:pt x="235" y="518"/>
                  </a:lnTo>
                  <a:lnTo>
                    <a:pt x="243" y="516"/>
                  </a:lnTo>
                  <a:lnTo>
                    <a:pt x="251" y="513"/>
                  </a:lnTo>
                  <a:lnTo>
                    <a:pt x="258" y="511"/>
                  </a:lnTo>
                  <a:lnTo>
                    <a:pt x="265" y="508"/>
                  </a:lnTo>
                  <a:lnTo>
                    <a:pt x="271" y="504"/>
                  </a:lnTo>
                  <a:lnTo>
                    <a:pt x="277" y="500"/>
                  </a:lnTo>
                  <a:lnTo>
                    <a:pt x="283" y="495"/>
                  </a:lnTo>
                  <a:lnTo>
                    <a:pt x="288" y="490"/>
                  </a:lnTo>
                  <a:lnTo>
                    <a:pt x="292" y="485"/>
                  </a:lnTo>
                  <a:lnTo>
                    <a:pt x="298" y="480"/>
                  </a:lnTo>
                  <a:lnTo>
                    <a:pt x="305" y="466"/>
                  </a:lnTo>
                  <a:lnTo>
                    <a:pt x="311" y="453"/>
                  </a:lnTo>
                  <a:lnTo>
                    <a:pt x="316" y="438"/>
                  </a:lnTo>
                  <a:lnTo>
                    <a:pt x="319" y="422"/>
                  </a:lnTo>
                  <a:lnTo>
                    <a:pt x="321" y="407"/>
                  </a:lnTo>
                  <a:lnTo>
                    <a:pt x="321" y="390"/>
                  </a:lnTo>
                  <a:lnTo>
                    <a:pt x="321" y="372"/>
                  </a:lnTo>
                  <a:lnTo>
                    <a:pt x="319" y="355"/>
                  </a:lnTo>
                  <a:lnTo>
                    <a:pt x="317" y="338"/>
                  </a:lnTo>
                  <a:lnTo>
                    <a:pt x="313" y="321"/>
                  </a:lnTo>
                  <a:lnTo>
                    <a:pt x="311" y="313"/>
                  </a:lnTo>
                  <a:lnTo>
                    <a:pt x="308" y="306"/>
                  </a:lnTo>
                  <a:lnTo>
                    <a:pt x="305" y="299"/>
                  </a:lnTo>
                  <a:lnTo>
                    <a:pt x="302" y="291"/>
                  </a:lnTo>
                  <a:lnTo>
                    <a:pt x="298" y="285"/>
                  </a:lnTo>
                  <a:lnTo>
                    <a:pt x="292" y="279"/>
                  </a:lnTo>
                  <a:lnTo>
                    <a:pt x="287" y="273"/>
                  </a:lnTo>
                  <a:lnTo>
                    <a:pt x="282" y="268"/>
                  </a:lnTo>
                  <a:lnTo>
                    <a:pt x="277" y="263"/>
                  </a:lnTo>
                  <a:lnTo>
                    <a:pt x="270" y="259"/>
                  </a:lnTo>
                  <a:lnTo>
                    <a:pt x="264" y="255"/>
                  </a:lnTo>
                  <a:lnTo>
                    <a:pt x="256" y="252"/>
                  </a:lnTo>
                  <a:lnTo>
                    <a:pt x="248" y="250"/>
                  </a:lnTo>
                  <a:lnTo>
                    <a:pt x="239" y="247"/>
                  </a:lnTo>
                  <a:lnTo>
                    <a:pt x="230" y="246"/>
                  </a:lnTo>
                  <a:lnTo>
                    <a:pt x="221" y="246"/>
                  </a:lnTo>
                  <a:lnTo>
                    <a:pt x="212" y="246"/>
                  </a:lnTo>
                  <a:lnTo>
                    <a:pt x="203" y="247"/>
                  </a:lnTo>
                  <a:lnTo>
                    <a:pt x="194" y="250"/>
                  </a:lnTo>
                  <a:lnTo>
                    <a:pt x="187" y="252"/>
                  </a:lnTo>
                  <a:lnTo>
                    <a:pt x="180" y="255"/>
                  </a:lnTo>
                  <a:lnTo>
                    <a:pt x="173" y="258"/>
                  </a:lnTo>
                  <a:lnTo>
                    <a:pt x="167" y="262"/>
                  </a:lnTo>
                  <a:lnTo>
                    <a:pt x="162" y="266"/>
                  </a:lnTo>
                  <a:lnTo>
                    <a:pt x="157" y="271"/>
                  </a:lnTo>
                  <a:lnTo>
                    <a:pt x="151" y="276"/>
                  </a:lnTo>
                  <a:lnTo>
                    <a:pt x="146" y="282"/>
                  </a:lnTo>
                  <a:lnTo>
                    <a:pt x="142" y="288"/>
                  </a:lnTo>
                  <a:lnTo>
                    <a:pt x="135" y="302"/>
                  </a:lnTo>
                  <a:lnTo>
                    <a:pt x="130" y="316"/>
                  </a:lnTo>
                  <a:lnTo>
                    <a:pt x="126" y="332"/>
                  </a:lnTo>
                  <a:lnTo>
                    <a:pt x="123" y="349"/>
                  </a:lnTo>
                  <a:lnTo>
                    <a:pt x="121" y="366"/>
                  </a:lnTo>
                  <a:lnTo>
                    <a:pt x="121" y="38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31"/>
            <p:cNvSpPr>
              <a:spLocks noEditPoints="1"/>
            </p:cNvSpPr>
            <p:nvPr userDrawn="1"/>
          </p:nvSpPr>
          <p:spPr bwMode="auto">
            <a:xfrm>
              <a:off x="8566151" y="6548438"/>
              <a:ext cx="46038" cy="44450"/>
            </a:xfrm>
            <a:custGeom>
              <a:avLst/>
              <a:gdLst/>
              <a:ahLst/>
              <a:cxnLst>
                <a:cxn ang="0">
                  <a:pos x="140" y="341"/>
                </a:cxn>
                <a:cxn ang="0">
                  <a:pos x="97" y="326"/>
                </a:cxn>
                <a:cxn ang="0">
                  <a:pos x="61" y="303"/>
                </a:cxn>
                <a:cxn ang="0">
                  <a:pos x="31" y="270"/>
                </a:cxn>
                <a:cxn ang="0">
                  <a:pos x="10" y="230"/>
                </a:cxn>
                <a:cxn ang="0">
                  <a:pos x="0" y="184"/>
                </a:cxn>
                <a:cxn ang="0">
                  <a:pos x="4" y="135"/>
                </a:cxn>
                <a:cxn ang="0">
                  <a:pos x="19" y="93"/>
                </a:cxn>
                <a:cxn ang="0">
                  <a:pos x="44" y="56"/>
                </a:cxn>
                <a:cxn ang="0">
                  <a:pos x="78" y="28"/>
                </a:cxn>
                <a:cxn ang="0">
                  <a:pos x="118" y="8"/>
                </a:cxn>
                <a:cxn ang="0">
                  <a:pos x="163" y="0"/>
                </a:cxn>
                <a:cxn ang="0">
                  <a:pos x="209" y="3"/>
                </a:cxn>
                <a:cxn ang="0">
                  <a:pos x="252" y="17"/>
                </a:cxn>
                <a:cxn ang="0">
                  <a:pos x="289" y="41"/>
                </a:cxn>
                <a:cxn ang="0">
                  <a:pos x="318" y="74"/>
                </a:cxn>
                <a:cxn ang="0">
                  <a:pos x="339" y="114"/>
                </a:cxn>
                <a:cxn ang="0">
                  <a:pos x="348" y="159"/>
                </a:cxn>
                <a:cxn ang="0">
                  <a:pos x="345" y="208"/>
                </a:cxn>
                <a:cxn ang="0">
                  <a:pos x="330" y="251"/>
                </a:cxn>
                <a:cxn ang="0">
                  <a:pos x="305" y="287"/>
                </a:cxn>
                <a:cxn ang="0">
                  <a:pos x="271" y="315"/>
                </a:cxn>
                <a:cxn ang="0">
                  <a:pos x="231" y="335"/>
                </a:cxn>
                <a:cxn ang="0">
                  <a:pos x="186" y="344"/>
                </a:cxn>
                <a:cxn ang="0">
                  <a:pos x="35" y="182"/>
                </a:cxn>
                <a:cxn ang="0">
                  <a:pos x="42" y="220"/>
                </a:cxn>
                <a:cxn ang="0">
                  <a:pos x="59" y="254"/>
                </a:cxn>
                <a:cxn ang="0">
                  <a:pos x="82" y="280"/>
                </a:cxn>
                <a:cxn ang="0">
                  <a:pos x="112" y="301"/>
                </a:cxn>
                <a:cxn ang="0">
                  <a:pos x="147" y="312"/>
                </a:cxn>
                <a:cxn ang="0">
                  <a:pos x="184" y="315"/>
                </a:cxn>
                <a:cxn ang="0">
                  <a:pos x="221" y="308"/>
                </a:cxn>
                <a:cxn ang="0">
                  <a:pos x="253" y="292"/>
                </a:cxn>
                <a:cxn ang="0">
                  <a:pos x="279" y="268"/>
                </a:cxn>
                <a:cxn ang="0">
                  <a:pos x="300" y="237"/>
                </a:cxn>
                <a:cxn ang="0">
                  <a:pos x="311" y="201"/>
                </a:cxn>
                <a:cxn ang="0">
                  <a:pos x="314" y="162"/>
                </a:cxn>
                <a:cxn ang="0">
                  <a:pos x="307" y="124"/>
                </a:cxn>
                <a:cxn ang="0">
                  <a:pos x="291" y="90"/>
                </a:cxn>
                <a:cxn ang="0">
                  <a:pos x="267" y="63"/>
                </a:cxn>
                <a:cxn ang="0">
                  <a:pos x="237" y="43"/>
                </a:cxn>
                <a:cxn ang="0">
                  <a:pos x="204" y="31"/>
                </a:cxn>
                <a:cxn ang="0">
                  <a:pos x="165" y="29"/>
                </a:cxn>
                <a:cxn ang="0">
                  <a:pos x="128" y="36"/>
                </a:cxn>
                <a:cxn ang="0">
                  <a:pos x="95" y="52"/>
                </a:cxn>
                <a:cxn ang="0">
                  <a:pos x="69" y="76"/>
                </a:cxn>
                <a:cxn ang="0">
                  <a:pos x="49" y="106"/>
                </a:cxn>
                <a:cxn ang="0">
                  <a:pos x="37" y="142"/>
                </a:cxn>
                <a:cxn ang="0">
                  <a:pos x="35" y="171"/>
                </a:cxn>
                <a:cxn ang="0">
                  <a:pos x="109" y="73"/>
                </a:cxn>
                <a:cxn ang="0">
                  <a:pos x="221" y="78"/>
                </a:cxn>
                <a:cxn ang="0">
                  <a:pos x="240" y="90"/>
                </a:cxn>
                <a:cxn ang="0">
                  <a:pos x="252" y="109"/>
                </a:cxn>
                <a:cxn ang="0">
                  <a:pos x="253" y="141"/>
                </a:cxn>
                <a:cxn ang="0">
                  <a:pos x="243" y="165"/>
                </a:cxn>
                <a:cxn ang="0">
                  <a:pos x="213" y="182"/>
                </a:cxn>
                <a:cxn ang="0">
                  <a:pos x="173" y="185"/>
                </a:cxn>
                <a:cxn ang="0">
                  <a:pos x="184" y="160"/>
                </a:cxn>
                <a:cxn ang="0">
                  <a:pos x="211" y="153"/>
                </a:cxn>
                <a:cxn ang="0">
                  <a:pos x="220" y="141"/>
                </a:cxn>
                <a:cxn ang="0">
                  <a:pos x="221" y="119"/>
                </a:cxn>
                <a:cxn ang="0">
                  <a:pos x="212" y="105"/>
                </a:cxn>
                <a:cxn ang="0">
                  <a:pos x="187" y="98"/>
                </a:cxn>
              </a:cxnLst>
              <a:rect l="0" t="0" r="r" b="b"/>
              <a:pathLst>
                <a:path w="349" h="344">
                  <a:moveTo>
                    <a:pt x="175" y="344"/>
                  </a:moveTo>
                  <a:lnTo>
                    <a:pt x="163" y="344"/>
                  </a:lnTo>
                  <a:lnTo>
                    <a:pt x="152" y="343"/>
                  </a:lnTo>
                  <a:lnTo>
                    <a:pt x="140" y="341"/>
                  </a:lnTo>
                  <a:lnTo>
                    <a:pt x="129" y="338"/>
                  </a:lnTo>
                  <a:lnTo>
                    <a:pt x="118" y="335"/>
                  </a:lnTo>
                  <a:lnTo>
                    <a:pt x="108" y="331"/>
                  </a:lnTo>
                  <a:lnTo>
                    <a:pt x="97" y="326"/>
                  </a:lnTo>
                  <a:lnTo>
                    <a:pt x="87" y="321"/>
                  </a:lnTo>
                  <a:lnTo>
                    <a:pt x="78" y="315"/>
                  </a:lnTo>
                  <a:lnTo>
                    <a:pt x="69" y="309"/>
                  </a:lnTo>
                  <a:lnTo>
                    <a:pt x="61" y="303"/>
                  </a:lnTo>
                  <a:lnTo>
                    <a:pt x="53" y="295"/>
                  </a:lnTo>
                  <a:lnTo>
                    <a:pt x="44" y="287"/>
                  </a:lnTo>
                  <a:lnTo>
                    <a:pt x="37" y="278"/>
                  </a:lnTo>
                  <a:lnTo>
                    <a:pt x="31" y="270"/>
                  </a:lnTo>
                  <a:lnTo>
                    <a:pt x="25" y="261"/>
                  </a:lnTo>
                  <a:lnTo>
                    <a:pt x="19" y="251"/>
                  </a:lnTo>
                  <a:lnTo>
                    <a:pt x="14" y="240"/>
                  </a:lnTo>
                  <a:lnTo>
                    <a:pt x="10" y="230"/>
                  </a:lnTo>
                  <a:lnTo>
                    <a:pt x="7" y="219"/>
                  </a:lnTo>
                  <a:lnTo>
                    <a:pt x="4" y="208"/>
                  </a:lnTo>
                  <a:lnTo>
                    <a:pt x="2" y="195"/>
                  </a:lnTo>
                  <a:lnTo>
                    <a:pt x="0" y="184"/>
                  </a:lnTo>
                  <a:lnTo>
                    <a:pt x="0" y="171"/>
                  </a:lnTo>
                  <a:lnTo>
                    <a:pt x="0" y="159"/>
                  </a:lnTo>
                  <a:lnTo>
                    <a:pt x="2" y="147"/>
                  </a:lnTo>
                  <a:lnTo>
                    <a:pt x="4" y="135"/>
                  </a:lnTo>
                  <a:lnTo>
                    <a:pt x="7" y="124"/>
                  </a:lnTo>
                  <a:lnTo>
                    <a:pt x="10" y="114"/>
                  </a:lnTo>
                  <a:lnTo>
                    <a:pt x="14" y="103"/>
                  </a:lnTo>
                  <a:lnTo>
                    <a:pt x="19" y="93"/>
                  </a:lnTo>
                  <a:lnTo>
                    <a:pt x="25" y="83"/>
                  </a:lnTo>
                  <a:lnTo>
                    <a:pt x="31" y="74"/>
                  </a:lnTo>
                  <a:lnTo>
                    <a:pt x="37" y="64"/>
                  </a:lnTo>
                  <a:lnTo>
                    <a:pt x="44" y="56"/>
                  </a:lnTo>
                  <a:lnTo>
                    <a:pt x="53" y="48"/>
                  </a:lnTo>
                  <a:lnTo>
                    <a:pt x="61" y="41"/>
                  </a:lnTo>
                  <a:lnTo>
                    <a:pt x="69" y="34"/>
                  </a:lnTo>
                  <a:lnTo>
                    <a:pt x="78" y="28"/>
                  </a:lnTo>
                  <a:lnTo>
                    <a:pt x="87" y="22"/>
                  </a:lnTo>
                  <a:lnTo>
                    <a:pt x="97" y="17"/>
                  </a:lnTo>
                  <a:lnTo>
                    <a:pt x="108" y="12"/>
                  </a:lnTo>
                  <a:lnTo>
                    <a:pt x="118" y="8"/>
                  </a:lnTo>
                  <a:lnTo>
                    <a:pt x="129" y="5"/>
                  </a:lnTo>
                  <a:lnTo>
                    <a:pt x="140" y="3"/>
                  </a:lnTo>
                  <a:lnTo>
                    <a:pt x="152" y="1"/>
                  </a:lnTo>
                  <a:lnTo>
                    <a:pt x="163" y="0"/>
                  </a:lnTo>
                  <a:lnTo>
                    <a:pt x="175" y="0"/>
                  </a:lnTo>
                  <a:lnTo>
                    <a:pt x="186" y="0"/>
                  </a:lnTo>
                  <a:lnTo>
                    <a:pt x="198" y="1"/>
                  </a:lnTo>
                  <a:lnTo>
                    <a:pt x="209" y="3"/>
                  </a:lnTo>
                  <a:lnTo>
                    <a:pt x="220" y="5"/>
                  </a:lnTo>
                  <a:lnTo>
                    <a:pt x="231" y="8"/>
                  </a:lnTo>
                  <a:lnTo>
                    <a:pt x="242" y="12"/>
                  </a:lnTo>
                  <a:lnTo>
                    <a:pt x="252" y="17"/>
                  </a:lnTo>
                  <a:lnTo>
                    <a:pt x="262" y="22"/>
                  </a:lnTo>
                  <a:lnTo>
                    <a:pt x="271" y="28"/>
                  </a:lnTo>
                  <a:lnTo>
                    <a:pt x="280" y="34"/>
                  </a:lnTo>
                  <a:lnTo>
                    <a:pt x="289" y="41"/>
                  </a:lnTo>
                  <a:lnTo>
                    <a:pt x="297" y="48"/>
                  </a:lnTo>
                  <a:lnTo>
                    <a:pt x="305" y="56"/>
                  </a:lnTo>
                  <a:lnTo>
                    <a:pt x="312" y="64"/>
                  </a:lnTo>
                  <a:lnTo>
                    <a:pt x="318" y="74"/>
                  </a:lnTo>
                  <a:lnTo>
                    <a:pt x="324" y="83"/>
                  </a:lnTo>
                  <a:lnTo>
                    <a:pt x="330" y="93"/>
                  </a:lnTo>
                  <a:lnTo>
                    <a:pt x="334" y="103"/>
                  </a:lnTo>
                  <a:lnTo>
                    <a:pt x="339" y="114"/>
                  </a:lnTo>
                  <a:lnTo>
                    <a:pt x="343" y="124"/>
                  </a:lnTo>
                  <a:lnTo>
                    <a:pt x="345" y="135"/>
                  </a:lnTo>
                  <a:lnTo>
                    <a:pt x="347" y="147"/>
                  </a:lnTo>
                  <a:lnTo>
                    <a:pt x="348" y="159"/>
                  </a:lnTo>
                  <a:lnTo>
                    <a:pt x="349" y="171"/>
                  </a:lnTo>
                  <a:lnTo>
                    <a:pt x="348" y="184"/>
                  </a:lnTo>
                  <a:lnTo>
                    <a:pt x="347" y="195"/>
                  </a:lnTo>
                  <a:lnTo>
                    <a:pt x="345" y="208"/>
                  </a:lnTo>
                  <a:lnTo>
                    <a:pt x="343" y="219"/>
                  </a:lnTo>
                  <a:lnTo>
                    <a:pt x="339" y="230"/>
                  </a:lnTo>
                  <a:lnTo>
                    <a:pt x="334" y="240"/>
                  </a:lnTo>
                  <a:lnTo>
                    <a:pt x="330" y="251"/>
                  </a:lnTo>
                  <a:lnTo>
                    <a:pt x="324" y="261"/>
                  </a:lnTo>
                  <a:lnTo>
                    <a:pt x="318" y="270"/>
                  </a:lnTo>
                  <a:lnTo>
                    <a:pt x="312" y="278"/>
                  </a:lnTo>
                  <a:lnTo>
                    <a:pt x="305" y="287"/>
                  </a:lnTo>
                  <a:lnTo>
                    <a:pt x="297" y="295"/>
                  </a:lnTo>
                  <a:lnTo>
                    <a:pt x="289" y="303"/>
                  </a:lnTo>
                  <a:lnTo>
                    <a:pt x="280" y="309"/>
                  </a:lnTo>
                  <a:lnTo>
                    <a:pt x="271" y="315"/>
                  </a:lnTo>
                  <a:lnTo>
                    <a:pt x="262" y="321"/>
                  </a:lnTo>
                  <a:lnTo>
                    <a:pt x="252" y="326"/>
                  </a:lnTo>
                  <a:lnTo>
                    <a:pt x="242" y="331"/>
                  </a:lnTo>
                  <a:lnTo>
                    <a:pt x="231" y="335"/>
                  </a:lnTo>
                  <a:lnTo>
                    <a:pt x="220" y="338"/>
                  </a:lnTo>
                  <a:lnTo>
                    <a:pt x="209" y="341"/>
                  </a:lnTo>
                  <a:lnTo>
                    <a:pt x="198" y="343"/>
                  </a:lnTo>
                  <a:lnTo>
                    <a:pt x="186" y="344"/>
                  </a:lnTo>
                  <a:lnTo>
                    <a:pt x="175" y="344"/>
                  </a:lnTo>
                  <a:lnTo>
                    <a:pt x="175" y="344"/>
                  </a:lnTo>
                  <a:close/>
                  <a:moveTo>
                    <a:pt x="35" y="171"/>
                  </a:moveTo>
                  <a:lnTo>
                    <a:pt x="35" y="182"/>
                  </a:lnTo>
                  <a:lnTo>
                    <a:pt x="36" y="191"/>
                  </a:lnTo>
                  <a:lnTo>
                    <a:pt x="37" y="201"/>
                  </a:lnTo>
                  <a:lnTo>
                    <a:pt x="39" y="211"/>
                  </a:lnTo>
                  <a:lnTo>
                    <a:pt x="42" y="220"/>
                  </a:lnTo>
                  <a:lnTo>
                    <a:pt x="45" y="229"/>
                  </a:lnTo>
                  <a:lnTo>
                    <a:pt x="49" y="237"/>
                  </a:lnTo>
                  <a:lnTo>
                    <a:pt x="54" y="245"/>
                  </a:lnTo>
                  <a:lnTo>
                    <a:pt x="59" y="254"/>
                  </a:lnTo>
                  <a:lnTo>
                    <a:pt x="64" y="261"/>
                  </a:lnTo>
                  <a:lnTo>
                    <a:pt x="69" y="268"/>
                  </a:lnTo>
                  <a:lnTo>
                    <a:pt x="75" y="274"/>
                  </a:lnTo>
                  <a:lnTo>
                    <a:pt x="82" y="280"/>
                  </a:lnTo>
                  <a:lnTo>
                    <a:pt x="88" y="286"/>
                  </a:lnTo>
                  <a:lnTo>
                    <a:pt x="95" y="292"/>
                  </a:lnTo>
                  <a:lnTo>
                    <a:pt x="104" y="297"/>
                  </a:lnTo>
                  <a:lnTo>
                    <a:pt x="112" y="301"/>
                  </a:lnTo>
                  <a:lnTo>
                    <a:pt x="120" y="305"/>
                  </a:lnTo>
                  <a:lnTo>
                    <a:pt x="128" y="308"/>
                  </a:lnTo>
                  <a:lnTo>
                    <a:pt x="137" y="310"/>
                  </a:lnTo>
                  <a:lnTo>
                    <a:pt x="147" y="312"/>
                  </a:lnTo>
                  <a:lnTo>
                    <a:pt x="156" y="314"/>
                  </a:lnTo>
                  <a:lnTo>
                    <a:pt x="165" y="315"/>
                  </a:lnTo>
                  <a:lnTo>
                    <a:pt x="175" y="315"/>
                  </a:lnTo>
                  <a:lnTo>
                    <a:pt x="184" y="315"/>
                  </a:lnTo>
                  <a:lnTo>
                    <a:pt x="194" y="314"/>
                  </a:lnTo>
                  <a:lnTo>
                    <a:pt x="204" y="312"/>
                  </a:lnTo>
                  <a:lnTo>
                    <a:pt x="212" y="310"/>
                  </a:lnTo>
                  <a:lnTo>
                    <a:pt x="221" y="308"/>
                  </a:lnTo>
                  <a:lnTo>
                    <a:pt x="229" y="305"/>
                  </a:lnTo>
                  <a:lnTo>
                    <a:pt x="237" y="301"/>
                  </a:lnTo>
                  <a:lnTo>
                    <a:pt x="246" y="297"/>
                  </a:lnTo>
                  <a:lnTo>
                    <a:pt x="253" y="292"/>
                  </a:lnTo>
                  <a:lnTo>
                    <a:pt x="260" y="286"/>
                  </a:lnTo>
                  <a:lnTo>
                    <a:pt x="267" y="280"/>
                  </a:lnTo>
                  <a:lnTo>
                    <a:pt x="273" y="274"/>
                  </a:lnTo>
                  <a:lnTo>
                    <a:pt x="279" y="268"/>
                  </a:lnTo>
                  <a:lnTo>
                    <a:pt x="285" y="261"/>
                  </a:lnTo>
                  <a:lnTo>
                    <a:pt x="291" y="254"/>
                  </a:lnTo>
                  <a:lnTo>
                    <a:pt x="296" y="245"/>
                  </a:lnTo>
                  <a:lnTo>
                    <a:pt x="300" y="237"/>
                  </a:lnTo>
                  <a:lnTo>
                    <a:pt x="304" y="229"/>
                  </a:lnTo>
                  <a:lnTo>
                    <a:pt x="307" y="220"/>
                  </a:lnTo>
                  <a:lnTo>
                    <a:pt x="309" y="211"/>
                  </a:lnTo>
                  <a:lnTo>
                    <a:pt x="311" y="201"/>
                  </a:lnTo>
                  <a:lnTo>
                    <a:pt x="313" y="191"/>
                  </a:lnTo>
                  <a:lnTo>
                    <a:pt x="314" y="182"/>
                  </a:lnTo>
                  <a:lnTo>
                    <a:pt x="314" y="171"/>
                  </a:lnTo>
                  <a:lnTo>
                    <a:pt x="314" y="162"/>
                  </a:lnTo>
                  <a:lnTo>
                    <a:pt x="313" y="151"/>
                  </a:lnTo>
                  <a:lnTo>
                    <a:pt x="311" y="142"/>
                  </a:lnTo>
                  <a:lnTo>
                    <a:pt x="309" y="132"/>
                  </a:lnTo>
                  <a:lnTo>
                    <a:pt x="307" y="124"/>
                  </a:lnTo>
                  <a:lnTo>
                    <a:pt x="304" y="115"/>
                  </a:lnTo>
                  <a:lnTo>
                    <a:pt x="300" y="106"/>
                  </a:lnTo>
                  <a:lnTo>
                    <a:pt x="296" y="98"/>
                  </a:lnTo>
                  <a:lnTo>
                    <a:pt x="291" y="90"/>
                  </a:lnTo>
                  <a:lnTo>
                    <a:pt x="285" y="83"/>
                  </a:lnTo>
                  <a:lnTo>
                    <a:pt x="279" y="76"/>
                  </a:lnTo>
                  <a:lnTo>
                    <a:pt x="273" y="70"/>
                  </a:lnTo>
                  <a:lnTo>
                    <a:pt x="267" y="63"/>
                  </a:lnTo>
                  <a:lnTo>
                    <a:pt x="260" y="57"/>
                  </a:lnTo>
                  <a:lnTo>
                    <a:pt x="253" y="52"/>
                  </a:lnTo>
                  <a:lnTo>
                    <a:pt x="246" y="47"/>
                  </a:lnTo>
                  <a:lnTo>
                    <a:pt x="237" y="43"/>
                  </a:lnTo>
                  <a:lnTo>
                    <a:pt x="229" y="39"/>
                  </a:lnTo>
                  <a:lnTo>
                    <a:pt x="221" y="36"/>
                  </a:lnTo>
                  <a:lnTo>
                    <a:pt x="212" y="34"/>
                  </a:lnTo>
                  <a:lnTo>
                    <a:pt x="204" y="31"/>
                  </a:lnTo>
                  <a:lnTo>
                    <a:pt x="194" y="30"/>
                  </a:lnTo>
                  <a:lnTo>
                    <a:pt x="184" y="29"/>
                  </a:lnTo>
                  <a:lnTo>
                    <a:pt x="175" y="29"/>
                  </a:lnTo>
                  <a:lnTo>
                    <a:pt x="165" y="29"/>
                  </a:lnTo>
                  <a:lnTo>
                    <a:pt x="156" y="30"/>
                  </a:lnTo>
                  <a:lnTo>
                    <a:pt x="147" y="31"/>
                  </a:lnTo>
                  <a:lnTo>
                    <a:pt x="137" y="34"/>
                  </a:lnTo>
                  <a:lnTo>
                    <a:pt x="128" y="36"/>
                  </a:lnTo>
                  <a:lnTo>
                    <a:pt x="120" y="39"/>
                  </a:lnTo>
                  <a:lnTo>
                    <a:pt x="112" y="43"/>
                  </a:lnTo>
                  <a:lnTo>
                    <a:pt x="104" y="47"/>
                  </a:lnTo>
                  <a:lnTo>
                    <a:pt x="95" y="52"/>
                  </a:lnTo>
                  <a:lnTo>
                    <a:pt x="88" y="57"/>
                  </a:lnTo>
                  <a:lnTo>
                    <a:pt x="82" y="63"/>
                  </a:lnTo>
                  <a:lnTo>
                    <a:pt x="75" y="70"/>
                  </a:lnTo>
                  <a:lnTo>
                    <a:pt x="69" y="76"/>
                  </a:lnTo>
                  <a:lnTo>
                    <a:pt x="64" y="83"/>
                  </a:lnTo>
                  <a:lnTo>
                    <a:pt x="59" y="90"/>
                  </a:lnTo>
                  <a:lnTo>
                    <a:pt x="54" y="98"/>
                  </a:lnTo>
                  <a:lnTo>
                    <a:pt x="49" y="106"/>
                  </a:lnTo>
                  <a:lnTo>
                    <a:pt x="45" y="115"/>
                  </a:lnTo>
                  <a:lnTo>
                    <a:pt x="42" y="124"/>
                  </a:lnTo>
                  <a:lnTo>
                    <a:pt x="39" y="132"/>
                  </a:lnTo>
                  <a:lnTo>
                    <a:pt x="37" y="142"/>
                  </a:lnTo>
                  <a:lnTo>
                    <a:pt x="36" y="151"/>
                  </a:lnTo>
                  <a:lnTo>
                    <a:pt x="35" y="162"/>
                  </a:lnTo>
                  <a:lnTo>
                    <a:pt x="35" y="171"/>
                  </a:lnTo>
                  <a:lnTo>
                    <a:pt x="35" y="171"/>
                  </a:lnTo>
                  <a:close/>
                  <a:moveTo>
                    <a:pt x="138" y="185"/>
                  </a:moveTo>
                  <a:lnTo>
                    <a:pt x="138" y="271"/>
                  </a:lnTo>
                  <a:lnTo>
                    <a:pt x="109" y="271"/>
                  </a:lnTo>
                  <a:lnTo>
                    <a:pt x="109" y="73"/>
                  </a:lnTo>
                  <a:lnTo>
                    <a:pt x="184" y="73"/>
                  </a:lnTo>
                  <a:lnTo>
                    <a:pt x="201" y="74"/>
                  </a:lnTo>
                  <a:lnTo>
                    <a:pt x="215" y="76"/>
                  </a:lnTo>
                  <a:lnTo>
                    <a:pt x="221" y="78"/>
                  </a:lnTo>
                  <a:lnTo>
                    <a:pt x="226" y="80"/>
                  </a:lnTo>
                  <a:lnTo>
                    <a:pt x="232" y="83"/>
                  </a:lnTo>
                  <a:lnTo>
                    <a:pt x="236" y="86"/>
                  </a:lnTo>
                  <a:lnTo>
                    <a:pt x="240" y="90"/>
                  </a:lnTo>
                  <a:lnTo>
                    <a:pt x="245" y="94"/>
                  </a:lnTo>
                  <a:lnTo>
                    <a:pt x="248" y="98"/>
                  </a:lnTo>
                  <a:lnTo>
                    <a:pt x="250" y="103"/>
                  </a:lnTo>
                  <a:lnTo>
                    <a:pt x="252" y="109"/>
                  </a:lnTo>
                  <a:lnTo>
                    <a:pt x="253" y="116"/>
                  </a:lnTo>
                  <a:lnTo>
                    <a:pt x="254" y="122"/>
                  </a:lnTo>
                  <a:lnTo>
                    <a:pt x="254" y="129"/>
                  </a:lnTo>
                  <a:lnTo>
                    <a:pt x="253" y="141"/>
                  </a:lnTo>
                  <a:lnTo>
                    <a:pt x="250" y="152"/>
                  </a:lnTo>
                  <a:lnTo>
                    <a:pt x="248" y="156"/>
                  </a:lnTo>
                  <a:lnTo>
                    <a:pt x="246" y="161"/>
                  </a:lnTo>
                  <a:lnTo>
                    <a:pt x="243" y="165"/>
                  </a:lnTo>
                  <a:lnTo>
                    <a:pt x="239" y="168"/>
                  </a:lnTo>
                  <a:lnTo>
                    <a:pt x="231" y="174"/>
                  </a:lnTo>
                  <a:lnTo>
                    <a:pt x="223" y="179"/>
                  </a:lnTo>
                  <a:lnTo>
                    <a:pt x="213" y="182"/>
                  </a:lnTo>
                  <a:lnTo>
                    <a:pt x="203" y="184"/>
                  </a:lnTo>
                  <a:lnTo>
                    <a:pt x="259" y="271"/>
                  </a:lnTo>
                  <a:lnTo>
                    <a:pt x="225" y="271"/>
                  </a:lnTo>
                  <a:lnTo>
                    <a:pt x="173" y="185"/>
                  </a:lnTo>
                  <a:lnTo>
                    <a:pt x="138" y="185"/>
                  </a:lnTo>
                  <a:close/>
                  <a:moveTo>
                    <a:pt x="138" y="160"/>
                  </a:moveTo>
                  <a:lnTo>
                    <a:pt x="174" y="160"/>
                  </a:lnTo>
                  <a:lnTo>
                    <a:pt x="184" y="160"/>
                  </a:lnTo>
                  <a:lnTo>
                    <a:pt x="192" y="159"/>
                  </a:lnTo>
                  <a:lnTo>
                    <a:pt x="201" y="158"/>
                  </a:lnTo>
                  <a:lnTo>
                    <a:pt x="208" y="154"/>
                  </a:lnTo>
                  <a:lnTo>
                    <a:pt x="211" y="153"/>
                  </a:lnTo>
                  <a:lnTo>
                    <a:pt x="214" y="151"/>
                  </a:lnTo>
                  <a:lnTo>
                    <a:pt x="217" y="148"/>
                  </a:lnTo>
                  <a:lnTo>
                    <a:pt x="219" y="145"/>
                  </a:lnTo>
                  <a:lnTo>
                    <a:pt x="220" y="141"/>
                  </a:lnTo>
                  <a:lnTo>
                    <a:pt x="221" y="137"/>
                  </a:lnTo>
                  <a:lnTo>
                    <a:pt x="222" y="132"/>
                  </a:lnTo>
                  <a:lnTo>
                    <a:pt x="222" y="127"/>
                  </a:lnTo>
                  <a:lnTo>
                    <a:pt x="221" y="119"/>
                  </a:lnTo>
                  <a:lnTo>
                    <a:pt x="219" y="112"/>
                  </a:lnTo>
                  <a:lnTo>
                    <a:pt x="217" y="109"/>
                  </a:lnTo>
                  <a:lnTo>
                    <a:pt x="215" y="107"/>
                  </a:lnTo>
                  <a:lnTo>
                    <a:pt x="212" y="105"/>
                  </a:lnTo>
                  <a:lnTo>
                    <a:pt x="209" y="103"/>
                  </a:lnTo>
                  <a:lnTo>
                    <a:pt x="202" y="101"/>
                  </a:lnTo>
                  <a:lnTo>
                    <a:pt x="195" y="99"/>
                  </a:lnTo>
                  <a:lnTo>
                    <a:pt x="187" y="98"/>
                  </a:lnTo>
                  <a:lnTo>
                    <a:pt x="179" y="98"/>
                  </a:lnTo>
                  <a:lnTo>
                    <a:pt x="138" y="98"/>
                  </a:lnTo>
                  <a:lnTo>
                    <a:pt x="138" y="16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40"/>
          <p:cNvGrpSpPr/>
          <p:nvPr/>
        </p:nvGrpSpPr>
        <p:grpSpPr>
          <a:xfrm>
            <a:off x="533400" y="6184900"/>
            <a:ext cx="2455863" cy="485775"/>
            <a:chOff x="533400" y="6184900"/>
            <a:chExt cx="2455863" cy="485775"/>
          </a:xfrm>
        </p:grpSpPr>
        <p:sp>
          <p:nvSpPr>
            <p:cNvPr id="42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533400" y="6184900"/>
              <a:ext cx="2455863" cy="485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Rectangle 5"/>
            <p:cNvSpPr>
              <a:spLocks noChangeArrowheads="1"/>
            </p:cNvSpPr>
            <p:nvPr userDrawn="1"/>
          </p:nvSpPr>
          <p:spPr bwMode="auto">
            <a:xfrm>
              <a:off x="533400" y="6184900"/>
              <a:ext cx="485775" cy="485775"/>
            </a:xfrm>
            <a:prstGeom prst="rect">
              <a:avLst/>
            </a:prstGeom>
            <a:solidFill>
              <a:srgbClr val="FEFEFE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6"/>
            <p:cNvSpPr>
              <a:spLocks/>
            </p:cNvSpPr>
            <p:nvPr userDrawn="1"/>
          </p:nvSpPr>
          <p:spPr bwMode="auto">
            <a:xfrm>
              <a:off x="746125" y="6232525"/>
              <a:ext cx="136525" cy="182563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80"/>
                </a:cxn>
                <a:cxn ang="0">
                  <a:pos x="0" y="201"/>
                </a:cxn>
                <a:cxn ang="0">
                  <a:pos x="0" y="354"/>
                </a:cxn>
                <a:cxn ang="0">
                  <a:pos x="0" y="518"/>
                </a:cxn>
                <a:cxn ang="0">
                  <a:pos x="0" y="676"/>
                </a:cxn>
                <a:cxn ang="0">
                  <a:pos x="0" y="804"/>
                </a:cxn>
                <a:cxn ang="0">
                  <a:pos x="1" y="885"/>
                </a:cxn>
                <a:cxn ang="0">
                  <a:pos x="1" y="916"/>
                </a:cxn>
                <a:cxn ang="0">
                  <a:pos x="11" y="958"/>
                </a:cxn>
                <a:cxn ang="0">
                  <a:pos x="25" y="998"/>
                </a:cxn>
                <a:cxn ang="0">
                  <a:pos x="38" y="1027"/>
                </a:cxn>
                <a:cxn ang="0">
                  <a:pos x="55" y="1057"/>
                </a:cxn>
                <a:cxn ang="0">
                  <a:pos x="78" y="1087"/>
                </a:cxn>
                <a:cxn ang="0">
                  <a:pos x="103" y="1118"/>
                </a:cxn>
                <a:cxn ang="0">
                  <a:pos x="134" y="1147"/>
                </a:cxn>
                <a:cxn ang="0">
                  <a:pos x="170" y="1175"/>
                </a:cxn>
                <a:cxn ang="0">
                  <a:pos x="213" y="1199"/>
                </a:cxn>
                <a:cxn ang="0">
                  <a:pos x="261" y="1220"/>
                </a:cxn>
                <a:cxn ang="0">
                  <a:pos x="315" y="1237"/>
                </a:cxn>
                <a:cxn ang="0">
                  <a:pos x="376" y="1249"/>
                </a:cxn>
                <a:cxn ang="0">
                  <a:pos x="444" y="1255"/>
                </a:cxn>
                <a:cxn ang="0">
                  <a:pos x="517" y="1255"/>
                </a:cxn>
                <a:cxn ang="0">
                  <a:pos x="585" y="1249"/>
                </a:cxn>
                <a:cxn ang="0">
                  <a:pos x="646" y="1237"/>
                </a:cxn>
                <a:cxn ang="0">
                  <a:pos x="699" y="1220"/>
                </a:cxn>
                <a:cxn ang="0">
                  <a:pos x="747" y="1199"/>
                </a:cxn>
                <a:cxn ang="0">
                  <a:pos x="787" y="1175"/>
                </a:cxn>
                <a:cxn ang="0">
                  <a:pos x="822" y="1147"/>
                </a:cxn>
                <a:cxn ang="0">
                  <a:pos x="852" y="1118"/>
                </a:cxn>
                <a:cxn ang="0">
                  <a:pos x="877" y="1088"/>
                </a:cxn>
                <a:cxn ang="0">
                  <a:pos x="898" y="1058"/>
                </a:cxn>
                <a:cxn ang="0">
                  <a:pos x="914" y="1028"/>
                </a:cxn>
                <a:cxn ang="0">
                  <a:pos x="927" y="999"/>
                </a:cxn>
                <a:cxn ang="0">
                  <a:pos x="939" y="960"/>
                </a:cxn>
                <a:cxn ang="0">
                  <a:pos x="947" y="918"/>
                </a:cxn>
                <a:cxn ang="0">
                  <a:pos x="948" y="388"/>
                </a:cxn>
                <a:cxn ang="0">
                  <a:pos x="638" y="870"/>
                </a:cxn>
                <a:cxn ang="0">
                  <a:pos x="636" y="893"/>
                </a:cxn>
                <a:cxn ang="0">
                  <a:pos x="631" y="909"/>
                </a:cxn>
                <a:cxn ang="0">
                  <a:pos x="619" y="926"/>
                </a:cxn>
                <a:cxn ang="0">
                  <a:pos x="600" y="942"/>
                </a:cxn>
                <a:cxn ang="0">
                  <a:pos x="572" y="955"/>
                </a:cxn>
                <a:cxn ang="0">
                  <a:pos x="533" y="965"/>
                </a:cxn>
                <a:cxn ang="0">
                  <a:pos x="480" y="968"/>
                </a:cxn>
                <a:cxn ang="0">
                  <a:pos x="425" y="965"/>
                </a:cxn>
                <a:cxn ang="0">
                  <a:pos x="383" y="955"/>
                </a:cxn>
                <a:cxn ang="0">
                  <a:pos x="354" y="942"/>
                </a:cxn>
                <a:cxn ang="0">
                  <a:pos x="334" y="926"/>
                </a:cxn>
                <a:cxn ang="0">
                  <a:pos x="322" y="909"/>
                </a:cxn>
                <a:cxn ang="0">
                  <a:pos x="316" y="893"/>
                </a:cxn>
                <a:cxn ang="0">
                  <a:pos x="313" y="868"/>
                </a:cxn>
                <a:cxn ang="0">
                  <a:pos x="0" y="0"/>
                </a:cxn>
              </a:cxnLst>
              <a:rect l="0" t="0" r="r" b="b"/>
              <a:pathLst>
                <a:path w="948" h="1257">
                  <a:moveTo>
                    <a:pt x="0" y="0"/>
                  </a:moveTo>
                  <a:lnTo>
                    <a:pt x="0" y="10"/>
                  </a:lnTo>
                  <a:lnTo>
                    <a:pt x="0" y="37"/>
                  </a:lnTo>
                  <a:lnTo>
                    <a:pt x="0" y="80"/>
                  </a:lnTo>
                  <a:lnTo>
                    <a:pt x="0" y="135"/>
                  </a:lnTo>
                  <a:lnTo>
                    <a:pt x="0" y="201"/>
                  </a:lnTo>
                  <a:lnTo>
                    <a:pt x="0" y="275"/>
                  </a:lnTo>
                  <a:lnTo>
                    <a:pt x="0" y="354"/>
                  </a:lnTo>
                  <a:lnTo>
                    <a:pt x="0" y="436"/>
                  </a:lnTo>
                  <a:lnTo>
                    <a:pt x="0" y="518"/>
                  </a:lnTo>
                  <a:lnTo>
                    <a:pt x="0" y="599"/>
                  </a:lnTo>
                  <a:lnTo>
                    <a:pt x="0" y="676"/>
                  </a:lnTo>
                  <a:lnTo>
                    <a:pt x="0" y="744"/>
                  </a:lnTo>
                  <a:lnTo>
                    <a:pt x="0" y="804"/>
                  </a:lnTo>
                  <a:lnTo>
                    <a:pt x="1" y="851"/>
                  </a:lnTo>
                  <a:lnTo>
                    <a:pt x="1" y="885"/>
                  </a:lnTo>
                  <a:lnTo>
                    <a:pt x="1" y="901"/>
                  </a:lnTo>
                  <a:lnTo>
                    <a:pt x="1" y="916"/>
                  </a:lnTo>
                  <a:lnTo>
                    <a:pt x="4" y="935"/>
                  </a:lnTo>
                  <a:lnTo>
                    <a:pt x="11" y="958"/>
                  </a:lnTo>
                  <a:lnTo>
                    <a:pt x="19" y="984"/>
                  </a:lnTo>
                  <a:lnTo>
                    <a:pt x="25" y="998"/>
                  </a:lnTo>
                  <a:lnTo>
                    <a:pt x="31" y="1012"/>
                  </a:lnTo>
                  <a:lnTo>
                    <a:pt x="38" y="1027"/>
                  </a:lnTo>
                  <a:lnTo>
                    <a:pt x="47" y="1042"/>
                  </a:lnTo>
                  <a:lnTo>
                    <a:pt x="55" y="1057"/>
                  </a:lnTo>
                  <a:lnTo>
                    <a:pt x="66" y="1072"/>
                  </a:lnTo>
                  <a:lnTo>
                    <a:pt x="78" y="1087"/>
                  </a:lnTo>
                  <a:lnTo>
                    <a:pt x="90" y="1103"/>
                  </a:lnTo>
                  <a:lnTo>
                    <a:pt x="103" y="1118"/>
                  </a:lnTo>
                  <a:lnTo>
                    <a:pt x="118" y="1133"/>
                  </a:lnTo>
                  <a:lnTo>
                    <a:pt x="134" y="1147"/>
                  </a:lnTo>
                  <a:lnTo>
                    <a:pt x="152" y="1161"/>
                  </a:lnTo>
                  <a:lnTo>
                    <a:pt x="170" y="1175"/>
                  </a:lnTo>
                  <a:lnTo>
                    <a:pt x="192" y="1187"/>
                  </a:lnTo>
                  <a:lnTo>
                    <a:pt x="213" y="1199"/>
                  </a:lnTo>
                  <a:lnTo>
                    <a:pt x="236" y="1210"/>
                  </a:lnTo>
                  <a:lnTo>
                    <a:pt x="261" y="1220"/>
                  </a:lnTo>
                  <a:lnTo>
                    <a:pt x="287" y="1229"/>
                  </a:lnTo>
                  <a:lnTo>
                    <a:pt x="315" y="1237"/>
                  </a:lnTo>
                  <a:lnTo>
                    <a:pt x="345" y="1244"/>
                  </a:lnTo>
                  <a:lnTo>
                    <a:pt x="376" y="1249"/>
                  </a:lnTo>
                  <a:lnTo>
                    <a:pt x="409" y="1253"/>
                  </a:lnTo>
                  <a:lnTo>
                    <a:pt x="444" y="1255"/>
                  </a:lnTo>
                  <a:lnTo>
                    <a:pt x="481" y="1257"/>
                  </a:lnTo>
                  <a:lnTo>
                    <a:pt x="517" y="1255"/>
                  </a:lnTo>
                  <a:lnTo>
                    <a:pt x="552" y="1253"/>
                  </a:lnTo>
                  <a:lnTo>
                    <a:pt x="585" y="1249"/>
                  </a:lnTo>
                  <a:lnTo>
                    <a:pt x="616" y="1244"/>
                  </a:lnTo>
                  <a:lnTo>
                    <a:pt x="646" y="1237"/>
                  </a:lnTo>
                  <a:lnTo>
                    <a:pt x="673" y="1229"/>
                  </a:lnTo>
                  <a:lnTo>
                    <a:pt x="699" y="1220"/>
                  </a:lnTo>
                  <a:lnTo>
                    <a:pt x="723" y="1210"/>
                  </a:lnTo>
                  <a:lnTo>
                    <a:pt x="747" y="1199"/>
                  </a:lnTo>
                  <a:lnTo>
                    <a:pt x="767" y="1187"/>
                  </a:lnTo>
                  <a:lnTo>
                    <a:pt x="787" y="1175"/>
                  </a:lnTo>
                  <a:lnTo>
                    <a:pt x="805" y="1162"/>
                  </a:lnTo>
                  <a:lnTo>
                    <a:pt x="822" y="1147"/>
                  </a:lnTo>
                  <a:lnTo>
                    <a:pt x="838" y="1133"/>
                  </a:lnTo>
                  <a:lnTo>
                    <a:pt x="852" y="1118"/>
                  </a:lnTo>
                  <a:lnTo>
                    <a:pt x="865" y="1103"/>
                  </a:lnTo>
                  <a:lnTo>
                    <a:pt x="877" y="1088"/>
                  </a:lnTo>
                  <a:lnTo>
                    <a:pt x="888" y="1074"/>
                  </a:lnTo>
                  <a:lnTo>
                    <a:pt x="898" y="1058"/>
                  </a:lnTo>
                  <a:lnTo>
                    <a:pt x="906" y="1043"/>
                  </a:lnTo>
                  <a:lnTo>
                    <a:pt x="914" y="1028"/>
                  </a:lnTo>
                  <a:lnTo>
                    <a:pt x="920" y="1013"/>
                  </a:lnTo>
                  <a:lnTo>
                    <a:pt x="927" y="999"/>
                  </a:lnTo>
                  <a:lnTo>
                    <a:pt x="931" y="985"/>
                  </a:lnTo>
                  <a:lnTo>
                    <a:pt x="939" y="960"/>
                  </a:lnTo>
                  <a:lnTo>
                    <a:pt x="944" y="937"/>
                  </a:lnTo>
                  <a:lnTo>
                    <a:pt x="947" y="918"/>
                  </a:lnTo>
                  <a:lnTo>
                    <a:pt x="948" y="904"/>
                  </a:lnTo>
                  <a:lnTo>
                    <a:pt x="948" y="388"/>
                  </a:lnTo>
                  <a:lnTo>
                    <a:pt x="638" y="65"/>
                  </a:lnTo>
                  <a:lnTo>
                    <a:pt x="638" y="870"/>
                  </a:lnTo>
                  <a:lnTo>
                    <a:pt x="638" y="880"/>
                  </a:lnTo>
                  <a:lnTo>
                    <a:pt x="636" y="893"/>
                  </a:lnTo>
                  <a:lnTo>
                    <a:pt x="634" y="900"/>
                  </a:lnTo>
                  <a:lnTo>
                    <a:pt x="631" y="909"/>
                  </a:lnTo>
                  <a:lnTo>
                    <a:pt x="626" y="917"/>
                  </a:lnTo>
                  <a:lnTo>
                    <a:pt x="619" y="926"/>
                  </a:lnTo>
                  <a:lnTo>
                    <a:pt x="611" y="934"/>
                  </a:lnTo>
                  <a:lnTo>
                    <a:pt x="600" y="942"/>
                  </a:lnTo>
                  <a:lnTo>
                    <a:pt x="587" y="949"/>
                  </a:lnTo>
                  <a:lnTo>
                    <a:pt x="572" y="955"/>
                  </a:lnTo>
                  <a:lnTo>
                    <a:pt x="554" y="961"/>
                  </a:lnTo>
                  <a:lnTo>
                    <a:pt x="533" y="965"/>
                  </a:lnTo>
                  <a:lnTo>
                    <a:pt x="507" y="968"/>
                  </a:lnTo>
                  <a:lnTo>
                    <a:pt x="480" y="968"/>
                  </a:lnTo>
                  <a:lnTo>
                    <a:pt x="450" y="968"/>
                  </a:lnTo>
                  <a:lnTo>
                    <a:pt x="425" y="965"/>
                  </a:lnTo>
                  <a:lnTo>
                    <a:pt x="402" y="961"/>
                  </a:lnTo>
                  <a:lnTo>
                    <a:pt x="383" y="955"/>
                  </a:lnTo>
                  <a:lnTo>
                    <a:pt x="367" y="949"/>
                  </a:lnTo>
                  <a:lnTo>
                    <a:pt x="354" y="942"/>
                  </a:lnTo>
                  <a:lnTo>
                    <a:pt x="343" y="934"/>
                  </a:lnTo>
                  <a:lnTo>
                    <a:pt x="334" y="926"/>
                  </a:lnTo>
                  <a:lnTo>
                    <a:pt x="328" y="917"/>
                  </a:lnTo>
                  <a:lnTo>
                    <a:pt x="322" y="909"/>
                  </a:lnTo>
                  <a:lnTo>
                    <a:pt x="318" y="900"/>
                  </a:lnTo>
                  <a:lnTo>
                    <a:pt x="316" y="893"/>
                  </a:lnTo>
                  <a:lnTo>
                    <a:pt x="314" y="878"/>
                  </a:lnTo>
                  <a:lnTo>
                    <a:pt x="313" y="868"/>
                  </a:lnTo>
                  <a:lnTo>
                    <a:pt x="3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9518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7"/>
            <p:cNvSpPr>
              <a:spLocks/>
            </p:cNvSpPr>
            <p:nvPr userDrawn="1"/>
          </p:nvSpPr>
          <p:spPr bwMode="auto">
            <a:xfrm>
              <a:off x="842963" y="6232525"/>
              <a:ext cx="155575" cy="179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4" y="305"/>
                </a:cxn>
                <a:cxn ang="0">
                  <a:pos x="506" y="305"/>
                </a:cxn>
                <a:cxn ang="0">
                  <a:pos x="506" y="1237"/>
                </a:cxn>
                <a:cxn ang="0">
                  <a:pos x="829" y="1237"/>
                </a:cxn>
                <a:cxn ang="0">
                  <a:pos x="829" y="305"/>
                </a:cxn>
                <a:cxn ang="0">
                  <a:pos x="1077" y="305"/>
                </a:cxn>
                <a:cxn ang="0">
                  <a:pos x="1077" y="0"/>
                </a:cxn>
                <a:cxn ang="0">
                  <a:pos x="0" y="0"/>
                </a:cxn>
              </a:cxnLst>
              <a:rect l="0" t="0" r="r" b="b"/>
              <a:pathLst>
                <a:path w="1077" h="1237">
                  <a:moveTo>
                    <a:pt x="0" y="0"/>
                  </a:moveTo>
                  <a:lnTo>
                    <a:pt x="294" y="305"/>
                  </a:lnTo>
                  <a:lnTo>
                    <a:pt x="506" y="305"/>
                  </a:lnTo>
                  <a:lnTo>
                    <a:pt x="506" y="1237"/>
                  </a:lnTo>
                  <a:lnTo>
                    <a:pt x="829" y="1237"/>
                  </a:lnTo>
                  <a:lnTo>
                    <a:pt x="829" y="305"/>
                  </a:lnTo>
                  <a:lnTo>
                    <a:pt x="1077" y="305"/>
                  </a:lnTo>
                  <a:lnTo>
                    <a:pt x="107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9518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8"/>
            <p:cNvSpPr>
              <a:spLocks/>
            </p:cNvSpPr>
            <p:nvPr userDrawn="1"/>
          </p:nvSpPr>
          <p:spPr bwMode="auto">
            <a:xfrm>
              <a:off x="554038" y="6232525"/>
              <a:ext cx="206375" cy="182563"/>
            </a:xfrm>
            <a:custGeom>
              <a:avLst/>
              <a:gdLst/>
              <a:ahLst/>
              <a:cxnLst>
                <a:cxn ang="0">
                  <a:pos x="499" y="643"/>
                </a:cxn>
                <a:cxn ang="0">
                  <a:pos x="941" y="713"/>
                </a:cxn>
                <a:cxn ang="0">
                  <a:pos x="951" y="655"/>
                </a:cxn>
                <a:cxn ang="0">
                  <a:pos x="951" y="585"/>
                </a:cxn>
                <a:cxn ang="0">
                  <a:pos x="938" y="521"/>
                </a:cxn>
                <a:cxn ang="0">
                  <a:pos x="912" y="461"/>
                </a:cxn>
                <a:cxn ang="0">
                  <a:pos x="875" y="410"/>
                </a:cxn>
                <a:cxn ang="0">
                  <a:pos x="829" y="366"/>
                </a:cxn>
                <a:cxn ang="0">
                  <a:pos x="775" y="332"/>
                </a:cxn>
                <a:cxn ang="0">
                  <a:pos x="715" y="307"/>
                </a:cxn>
                <a:cxn ang="0">
                  <a:pos x="652" y="294"/>
                </a:cxn>
                <a:cxn ang="0">
                  <a:pos x="586" y="294"/>
                </a:cxn>
                <a:cxn ang="0">
                  <a:pos x="523" y="308"/>
                </a:cxn>
                <a:cxn ang="0">
                  <a:pos x="465" y="334"/>
                </a:cxn>
                <a:cxn ang="0">
                  <a:pos x="413" y="370"/>
                </a:cxn>
                <a:cxn ang="0">
                  <a:pos x="371" y="415"/>
                </a:cxn>
                <a:cxn ang="0">
                  <a:pos x="336" y="468"/>
                </a:cxn>
                <a:cxn ang="0">
                  <a:pos x="311" y="527"/>
                </a:cxn>
                <a:cxn ang="0">
                  <a:pos x="298" y="590"/>
                </a:cxn>
                <a:cxn ang="0">
                  <a:pos x="298" y="657"/>
                </a:cxn>
                <a:cxn ang="0">
                  <a:pos x="311" y="720"/>
                </a:cxn>
                <a:cxn ang="0">
                  <a:pos x="337" y="778"/>
                </a:cxn>
                <a:cxn ang="0">
                  <a:pos x="372" y="831"/>
                </a:cxn>
                <a:cxn ang="0">
                  <a:pos x="415" y="874"/>
                </a:cxn>
                <a:cxn ang="0">
                  <a:pos x="469" y="910"/>
                </a:cxn>
                <a:cxn ang="0">
                  <a:pos x="527" y="935"/>
                </a:cxn>
                <a:cxn ang="0">
                  <a:pos x="591" y="948"/>
                </a:cxn>
                <a:cxn ang="0">
                  <a:pos x="654" y="949"/>
                </a:cxn>
                <a:cxn ang="0">
                  <a:pos x="723" y="983"/>
                </a:cxn>
                <a:cxn ang="0">
                  <a:pos x="884" y="1157"/>
                </a:cxn>
                <a:cxn ang="0">
                  <a:pos x="893" y="1215"/>
                </a:cxn>
                <a:cxn ang="0">
                  <a:pos x="824" y="1241"/>
                </a:cxn>
                <a:cxn ang="0">
                  <a:pos x="745" y="1259"/>
                </a:cxn>
                <a:cxn ang="0">
                  <a:pos x="663" y="1268"/>
                </a:cxn>
                <a:cxn ang="0">
                  <a:pos x="560" y="1266"/>
                </a:cxn>
                <a:cxn ang="0">
                  <a:pos x="437" y="1239"/>
                </a:cxn>
                <a:cxn ang="0">
                  <a:pos x="324" y="1189"/>
                </a:cxn>
                <a:cxn ang="0">
                  <a:pos x="224" y="1119"/>
                </a:cxn>
                <a:cxn ang="0">
                  <a:pos x="140" y="1031"/>
                </a:cxn>
                <a:cxn ang="0">
                  <a:pos x="73" y="928"/>
                </a:cxn>
                <a:cxn ang="0">
                  <a:pos x="27" y="814"/>
                </a:cxn>
                <a:cxn ang="0">
                  <a:pos x="3" y="691"/>
                </a:cxn>
                <a:cxn ang="0">
                  <a:pos x="3" y="565"/>
                </a:cxn>
                <a:cxn ang="0">
                  <a:pos x="27" y="443"/>
                </a:cxn>
                <a:cxn ang="0">
                  <a:pos x="75" y="331"/>
                </a:cxn>
                <a:cxn ang="0">
                  <a:pos x="142" y="231"/>
                </a:cxn>
                <a:cxn ang="0">
                  <a:pos x="227" y="144"/>
                </a:cxn>
                <a:cxn ang="0">
                  <a:pos x="328" y="76"/>
                </a:cxn>
                <a:cxn ang="0">
                  <a:pos x="443" y="28"/>
                </a:cxn>
                <a:cxn ang="0">
                  <a:pos x="568" y="3"/>
                </a:cxn>
                <a:cxn ang="0">
                  <a:pos x="699" y="3"/>
                </a:cxn>
                <a:cxn ang="0">
                  <a:pos x="825" y="28"/>
                </a:cxn>
                <a:cxn ang="0">
                  <a:pos x="940" y="77"/>
                </a:cxn>
                <a:cxn ang="0">
                  <a:pos x="1041" y="147"/>
                </a:cxn>
                <a:cxn ang="0">
                  <a:pos x="1127" y="234"/>
                </a:cxn>
                <a:cxn ang="0">
                  <a:pos x="1195" y="336"/>
                </a:cxn>
                <a:cxn ang="0">
                  <a:pos x="1243" y="451"/>
                </a:cxn>
                <a:cxn ang="0">
                  <a:pos x="1267" y="575"/>
                </a:cxn>
                <a:cxn ang="0">
                  <a:pos x="1268" y="694"/>
                </a:cxn>
                <a:cxn ang="0">
                  <a:pos x="1248" y="797"/>
                </a:cxn>
                <a:cxn ang="0">
                  <a:pos x="1216" y="887"/>
                </a:cxn>
                <a:cxn ang="0">
                  <a:pos x="1183" y="955"/>
                </a:cxn>
              </a:cxnLst>
              <a:rect l="0" t="0" r="r" b="b"/>
              <a:pathLst>
                <a:path w="1431" h="1270">
                  <a:moveTo>
                    <a:pt x="1168" y="978"/>
                  </a:moveTo>
                  <a:lnTo>
                    <a:pt x="1431" y="1245"/>
                  </a:lnTo>
                  <a:lnTo>
                    <a:pt x="1077" y="1245"/>
                  </a:lnTo>
                  <a:lnTo>
                    <a:pt x="499" y="643"/>
                  </a:lnTo>
                  <a:lnTo>
                    <a:pt x="841" y="643"/>
                  </a:lnTo>
                  <a:lnTo>
                    <a:pt x="931" y="737"/>
                  </a:lnTo>
                  <a:lnTo>
                    <a:pt x="937" y="725"/>
                  </a:lnTo>
                  <a:lnTo>
                    <a:pt x="941" y="713"/>
                  </a:lnTo>
                  <a:lnTo>
                    <a:pt x="944" y="700"/>
                  </a:lnTo>
                  <a:lnTo>
                    <a:pt x="947" y="686"/>
                  </a:lnTo>
                  <a:lnTo>
                    <a:pt x="950" y="671"/>
                  </a:lnTo>
                  <a:lnTo>
                    <a:pt x="951" y="655"/>
                  </a:lnTo>
                  <a:lnTo>
                    <a:pt x="953" y="638"/>
                  </a:lnTo>
                  <a:lnTo>
                    <a:pt x="954" y="619"/>
                  </a:lnTo>
                  <a:lnTo>
                    <a:pt x="953" y="602"/>
                  </a:lnTo>
                  <a:lnTo>
                    <a:pt x="951" y="585"/>
                  </a:lnTo>
                  <a:lnTo>
                    <a:pt x="949" y="569"/>
                  </a:lnTo>
                  <a:lnTo>
                    <a:pt x="946" y="552"/>
                  </a:lnTo>
                  <a:lnTo>
                    <a:pt x="943" y="536"/>
                  </a:lnTo>
                  <a:lnTo>
                    <a:pt x="938" y="521"/>
                  </a:lnTo>
                  <a:lnTo>
                    <a:pt x="932" y="505"/>
                  </a:lnTo>
                  <a:lnTo>
                    <a:pt x="926" y="490"/>
                  </a:lnTo>
                  <a:lnTo>
                    <a:pt x="920" y="476"/>
                  </a:lnTo>
                  <a:lnTo>
                    <a:pt x="912" y="461"/>
                  </a:lnTo>
                  <a:lnTo>
                    <a:pt x="904" y="448"/>
                  </a:lnTo>
                  <a:lnTo>
                    <a:pt x="894" y="435"/>
                  </a:lnTo>
                  <a:lnTo>
                    <a:pt x="884" y="422"/>
                  </a:lnTo>
                  <a:lnTo>
                    <a:pt x="875" y="410"/>
                  </a:lnTo>
                  <a:lnTo>
                    <a:pt x="864" y="399"/>
                  </a:lnTo>
                  <a:lnTo>
                    <a:pt x="853" y="387"/>
                  </a:lnTo>
                  <a:lnTo>
                    <a:pt x="841" y="376"/>
                  </a:lnTo>
                  <a:lnTo>
                    <a:pt x="829" y="366"/>
                  </a:lnTo>
                  <a:lnTo>
                    <a:pt x="816" y="356"/>
                  </a:lnTo>
                  <a:lnTo>
                    <a:pt x="803" y="348"/>
                  </a:lnTo>
                  <a:lnTo>
                    <a:pt x="790" y="339"/>
                  </a:lnTo>
                  <a:lnTo>
                    <a:pt x="775" y="332"/>
                  </a:lnTo>
                  <a:lnTo>
                    <a:pt x="761" y="324"/>
                  </a:lnTo>
                  <a:lnTo>
                    <a:pt x="746" y="318"/>
                  </a:lnTo>
                  <a:lnTo>
                    <a:pt x="731" y="312"/>
                  </a:lnTo>
                  <a:lnTo>
                    <a:pt x="715" y="307"/>
                  </a:lnTo>
                  <a:lnTo>
                    <a:pt x="700" y="303"/>
                  </a:lnTo>
                  <a:lnTo>
                    <a:pt x="685" y="300"/>
                  </a:lnTo>
                  <a:lnTo>
                    <a:pt x="669" y="297"/>
                  </a:lnTo>
                  <a:lnTo>
                    <a:pt x="652" y="294"/>
                  </a:lnTo>
                  <a:lnTo>
                    <a:pt x="636" y="293"/>
                  </a:lnTo>
                  <a:lnTo>
                    <a:pt x="619" y="293"/>
                  </a:lnTo>
                  <a:lnTo>
                    <a:pt x="603" y="293"/>
                  </a:lnTo>
                  <a:lnTo>
                    <a:pt x="586" y="294"/>
                  </a:lnTo>
                  <a:lnTo>
                    <a:pt x="570" y="298"/>
                  </a:lnTo>
                  <a:lnTo>
                    <a:pt x="554" y="300"/>
                  </a:lnTo>
                  <a:lnTo>
                    <a:pt x="538" y="304"/>
                  </a:lnTo>
                  <a:lnTo>
                    <a:pt x="523" y="308"/>
                  </a:lnTo>
                  <a:lnTo>
                    <a:pt x="508" y="314"/>
                  </a:lnTo>
                  <a:lnTo>
                    <a:pt x="493" y="320"/>
                  </a:lnTo>
                  <a:lnTo>
                    <a:pt x="479" y="326"/>
                  </a:lnTo>
                  <a:lnTo>
                    <a:pt x="465" y="334"/>
                  </a:lnTo>
                  <a:lnTo>
                    <a:pt x="452" y="342"/>
                  </a:lnTo>
                  <a:lnTo>
                    <a:pt x="439" y="351"/>
                  </a:lnTo>
                  <a:lnTo>
                    <a:pt x="426" y="360"/>
                  </a:lnTo>
                  <a:lnTo>
                    <a:pt x="413" y="370"/>
                  </a:lnTo>
                  <a:lnTo>
                    <a:pt x="403" y="381"/>
                  </a:lnTo>
                  <a:lnTo>
                    <a:pt x="391" y="391"/>
                  </a:lnTo>
                  <a:lnTo>
                    <a:pt x="380" y="403"/>
                  </a:lnTo>
                  <a:lnTo>
                    <a:pt x="371" y="415"/>
                  </a:lnTo>
                  <a:lnTo>
                    <a:pt x="361" y="427"/>
                  </a:lnTo>
                  <a:lnTo>
                    <a:pt x="352" y="440"/>
                  </a:lnTo>
                  <a:lnTo>
                    <a:pt x="343" y="454"/>
                  </a:lnTo>
                  <a:lnTo>
                    <a:pt x="336" y="468"/>
                  </a:lnTo>
                  <a:lnTo>
                    <a:pt x="328" y="482"/>
                  </a:lnTo>
                  <a:lnTo>
                    <a:pt x="322" y="497"/>
                  </a:lnTo>
                  <a:lnTo>
                    <a:pt x="317" y="511"/>
                  </a:lnTo>
                  <a:lnTo>
                    <a:pt x="311" y="527"/>
                  </a:lnTo>
                  <a:lnTo>
                    <a:pt x="307" y="542"/>
                  </a:lnTo>
                  <a:lnTo>
                    <a:pt x="304" y="558"/>
                  </a:lnTo>
                  <a:lnTo>
                    <a:pt x="301" y="574"/>
                  </a:lnTo>
                  <a:lnTo>
                    <a:pt x="298" y="590"/>
                  </a:lnTo>
                  <a:lnTo>
                    <a:pt x="297" y="607"/>
                  </a:lnTo>
                  <a:lnTo>
                    <a:pt x="297" y="623"/>
                  </a:lnTo>
                  <a:lnTo>
                    <a:pt x="297" y="640"/>
                  </a:lnTo>
                  <a:lnTo>
                    <a:pt x="298" y="657"/>
                  </a:lnTo>
                  <a:lnTo>
                    <a:pt x="301" y="673"/>
                  </a:lnTo>
                  <a:lnTo>
                    <a:pt x="304" y="689"/>
                  </a:lnTo>
                  <a:lnTo>
                    <a:pt x="307" y="705"/>
                  </a:lnTo>
                  <a:lnTo>
                    <a:pt x="311" y="720"/>
                  </a:lnTo>
                  <a:lnTo>
                    <a:pt x="317" y="735"/>
                  </a:lnTo>
                  <a:lnTo>
                    <a:pt x="323" y="750"/>
                  </a:lnTo>
                  <a:lnTo>
                    <a:pt x="329" y="765"/>
                  </a:lnTo>
                  <a:lnTo>
                    <a:pt x="337" y="778"/>
                  </a:lnTo>
                  <a:lnTo>
                    <a:pt x="344" y="792"/>
                  </a:lnTo>
                  <a:lnTo>
                    <a:pt x="353" y="805"/>
                  </a:lnTo>
                  <a:lnTo>
                    <a:pt x="362" y="818"/>
                  </a:lnTo>
                  <a:lnTo>
                    <a:pt x="372" y="831"/>
                  </a:lnTo>
                  <a:lnTo>
                    <a:pt x="381" y="842"/>
                  </a:lnTo>
                  <a:lnTo>
                    <a:pt x="393" y="854"/>
                  </a:lnTo>
                  <a:lnTo>
                    <a:pt x="404" y="865"/>
                  </a:lnTo>
                  <a:lnTo>
                    <a:pt x="415" y="874"/>
                  </a:lnTo>
                  <a:lnTo>
                    <a:pt x="428" y="885"/>
                  </a:lnTo>
                  <a:lnTo>
                    <a:pt x="441" y="893"/>
                  </a:lnTo>
                  <a:lnTo>
                    <a:pt x="455" y="902"/>
                  </a:lnTo>
                  <a:lnTo>
                    <a:pt x="469" y="910"/>
                  </a:lnTo>
                  <a:lnTo>
                    <a:pt x="482" y="918"/>
                  </a:lnTo>
                  <a:lnTo>
                    <a:pt x="497" y="924"/>
                  </a:lnTo>
                  <a:lnTo>
                    <a:pt x="512" y="930"/>
                  </a:lnTo>
                  <a:lnTo>
                    <a:pt x="527" y="935"/>
                  </a:lnTo>
                  <a:lnTo>
                    <a:pt x="543" y="939"/>
                  </a:lnTo>
                  <a:lnTo>
                    <a:pt x="559" y="943"/>
                  </a:lnTo>
                  <a:lnTo>
                    <a:pt x="575" y="945"/>
                  </a:lnTo>
                  <a:lnTo>
                    <a:pt x="591" y="948"/>
                  </a:lnTo>
                  <a:lnTo>
                    <a:pt x="608" y="950"/>
                  </a:lnTo>
                  <a:lnTo>
                    <a:pt x="625" y="950"/>
                  </a:lnTo>
                  <a:lnTo>
                    <a:pt x="640" y="950"/>
                  </a:lnTo>
                  <a:lnTo>
                    <a:pt x="654" y="949"/>
                  </a:lnTo>
                  <a:lnTo>
                    <a:pt x="669" y="947"/>
                  </a:lnTo>
                  <a:lnTo>
                    <a:pt x="683" y="943"/>
                  </a:lnTo>
                  <a:lnTo>
                    <a:pt x="695" y="954"/>
                  </a:lnTo>
                  <a:lnTo>
                    <a:pt x="723" y="983"/>
                  </a:lnTo>
                  <a:lnTo>
                    <a:pt x="761" y="1023"/>
                  </a:lnTo>
                  <a:lnTo>
                    <a:pt x="804" y="1070"/>
                  </a:lnTo>
                  <a:lnTo>
                    <a:pt x="847" y="1117"/>
                  </a:lnTo>
                  <a:lnTo>
                    <a:pt x="884" y="1157"/>
                  </a:lnTo>
                  <a:lnTo>
                    <a:pt x="911" y="1186"/>
                  </a:lnTo>
                  <a:lnTo>
                    <a:pt x="921" y="1198"/>
                  </a:lnTo>
                  <a:lnTo>
                    <a:pt x="908" y="1206"/>
                  </a:lnTo>
                  <a:lnTo>
                    <a:pt x="893" y="1215"/>
                  </a:lnTo>
                  <a:lnTo>
                    <a:pt x="877" y="1222"/>
                  </a:lnTo>
                  <a:lnTo>
                    <a:pt x="860" y="1230"/>
                  </a:lnTo>
                  <a:lnTo>
                    <a:pt x="843" y="1236"/>
                  </a:lnTo>
                  <a:lnTo>
                    <a:pt x="824" y="1241"/>
                  </a:lnTo>
                  <a:lnTo>
                    <a:pt x="805" y="1247"/>
                  </a:lnTo>
                  <a:lnTo>
                    <a:pt x="786" y="1252"/>
                  </a:lnTo>
                  <a:lnTo>
                    <a:pt x="765" y="1256"/>
                  </a:lnTo>
                  <a:lnTo>
                    <a:pt x="745" y="1259"/>
                  </a:lnTo>
                  <a:lnTo>
                    <a:pt x="725" y="1263"/>
                  </a:lnTo>
                  <a:lnTo>
                    <a:pt x="704" y="1265"/>
                  </a:lnTo>
                  <a:lnTo>
                    <a:pt x="683" y="1267"/>
                  </a:lnTo>
                  <a:lnTo>
                    <a:pt x="663" y="1268"/>
                  </a:lnTo>
                  <a:lnTo>
                    <a:pt x="644" y="1269"/>
                  </a:lnTo>
                  <a:lnTo>
                    <a:pt x="625" y="1270"/>
                  </a:lnTo>
                  <a:lnTo>
                    <a:pt x="592" y="1269"/>
                  </a:lnTo>
                  <a:lnTo>
                    <a:pt x="560" y="1266"/>
                  </a:lnTo>
                  <a:lnTo>
                    <a:pt x="528" y="1261"/>
                  </a:lnTo>
                  <a:lnTo>
                    <a:pt x="497" y="1256"/>
                  </a:lnTo>
                  <a:lnTo>
                    <a:pt x="466" y="1249"/>
                  </a:lnTo>
                  <a:lnTo>
                    <a:pt x="437" y="1239"/>
                  </a:lnTo>
                  <a:lnTo>
                    <a:pt x="407" y="1230"/>
                  </a:lnTo>
                  <a:lnTo>
                    <a:pt x="379" y="1217"/>
                  </a:lnTo>
                  <a:lnTo>
                    <a:pt x="351" y="1204"/>
                  </a:lnTo>
                  <a:lnTo>
                    <a:pt x="324" y="1189"/>
                  </a:lnTo>
                  <a:lnTo>
                    <a:pt x="297" y="1173"/>
                  </a:lnTo>
                  <a:lnTo>
                    <a:pt x="272" y="1156"/>
                  </a:lnTo>
                  <a:lnTo>
                    <a:pt x="247" y="1138"/>
                  </a:lnTo>
                  <a:lnTo>
                    <a:pt x="224" y="1119"/>
                  </a:lnTo>
                  <a:lnTo>
                    <a:pt x="202" y="1099"/>
                  </a:lnTo>
                  <a:lnTo>
                    <a:pt x="180" y="1076"/>
                  </a:lnTo>
                  <a:lnTo>
                    <a:pt x="159" y="1054"/>
                  </a:lnTo>
                  <a:lnTo>
                    <a:pt x="140" y="1031"/>
                  </a:lnTo>
                  <a:lnTo>
                    <a:pt x="122" y="1006"/>
                  </a:lnTo>
                  <a:lnTo>
                    <a:pt x="105" y="981"/>
                  </a:lnTo>
                  <a:lnTo>
                    <a:pt x="88" y="955"/>
                  </a:lnTo>
                  <a:lnTo>
                    <a:pt x="73" y="928"/>
                  </a:lnTo>
                  <a:lnTo>
                    <a:pt x="60" y="901"/>
                  </a:lnTo>
                  <a:lnTo>
                    <a:pt x="47" y="872"/>
                  </a:lnTo>
                  <a:lnTo>
                    <a:pt x="37" y="843"/>
                  </a:lnTo>
                  <a:lnTo>
                    <a:pt x="27" y="814"/>
                  </a:lnTo>
                  <a:lnTo>
                    <a:pt x="19" y="784"/>
                  </a:lnTo>
                  <a:lnTo>
                    <a:pt x="11" y="754"/>
                  </a:lnTo>
                  <a:lnTo>
                    <a:pt x="6" y="723"/>
                  </a:lnTo>
                  <a:lnTo>
                    <a:pt x="3" y="691"/>
                  </a:lnTo>
                  <a:lnTo>
                    <a:pt x="0" y="660"/>
                  </a:lnTo>
                  <a:lnTo>
                    <a:pt x="0" y="628"/>
                  </a:lnTo>
                  <a:lnTo>
                    <a:pt x="0" y="597"/>
                  </a:lnTo>
                  <a:lnTo>
                    <a:pt x="3" y="565"/>
                  </a:lnTo>
                  <a:lnTo>
                    <a:pt x="6" y="534"/>
                  </a:lnTo>
                  <a:lnTo>
                    <a:pt x="12" y="503"/>
                  </a:lnTo>
                  <a:lnTo>
                    <a:pt x="19" y="473"/>
                  </a:lnTo>
                  <a:lnTo>
                    <a:pt x="27" y="443"/>
                  </a:lnTo>
                  <a:lnTo>
                    <a:pt x="37" y="415"/>
                  </a:lnTo>
                  <a:lnTo>
                    <a:pt x="49" y="386"/>
                  </a:lnTo>
                  <a:lnTo>
                    <a:pt x="61" y="358"/>
                  </a:lnTo>
                  <a:lnTo>
                    <a:pt x="75" y="331"/>
                  </a:lnTo>
                  <a:lnTo>
                    <a:pt x="90" y="305"/>
                  </a:lnTo>
                  <a:lnTo>
                    <a:pt x="106" y="280"/>
                  </a:lnTo>
                  <a:lnTo>
                    <a:pt x="124" y="254"/>
                  </a:lnTo>
                  <a:lnTo>
                    <a:pt x="142" y="231"/>
                  </a:lnTo>
                  <a:lnTo>
                    <a:pt x="162" y="208"/>
                  </a:lnTo>
                  <a:lnTo>
                    <a:pt x="183" y="186"/>
                  </a:lnTo>
                  <a:lnTo>
                    <a:pt x="205" y="165"/>
                  </a:lnTo>
                  <a:lnTo>
                    <a:pt x="227" y="144"/>
                  </a:lnTo>
                  <a:lnTo>
                    <a:pt x="252" y="126"/>
                  </a:lnTo>
                  <a:lnTo>
                    <a:pt x="276" y="108"/>
                  </a:lnTo>
                  <a:lnTo>
                    <a:pt x="302" y="92"/>
                  </a:lnTo>
                  <a:lnTo>
                    <a:pt x="328" y="76"/>
                  </a:lnTo>
                  <a:lnTo>
                    <a:pt x="356" y="62"/>
                  </a:lnTo>
                  <a:lnTo>
                    <a:pt x="385" y="50"/>
                  </a:lnTo>
                  <a:lnTo>
                    <a:pt x="413" y="38"/>
                  </a:lnTo>
                  <a:lnTo>
                    <a:pt x="443" y="28"/>
                  </a:lnTo>
                  <a:lnTo>
                    <a:pt x="473" y="20"/>
                  </a:lnTo>
                  <a:lnTo>
                    <a:pt x="505" y="12"/>
                  </a:lnTo>
                  <a:lnTo>
                    <a:pt x="536" y="7"/>
                  </a:lnTo>
                  <a:lnTo>
                    <a:pt x="568" y="3"/>
                  </a:lnTo>
                  <a:lnTo>
                    <a:pt x="600" y="1"/>
                  </a:lnTo>
                  <a:lnTo>
                    <a:pt x="633" y="0"/>
                  </a:lnTo>
                  <a:lnTo>
                    <a:pt x="667" y="1"/>
                  </a:lnTo>
                  <a:lnTo>
                    <a:pt x="699" y="3"/>
                  </a:lnTo>
                  <a:lnTo>
                    <a:pt x="732" y="7"/>
                  </a:lnTo>
                  <a:lnTo>
                    <a:pt x="763" y="12"/>
                  </a:lnTo>
                  <a:lnTo>
                    <a:pt x="795" y="20"/>
                  </a:lnTo>
                  <a:lnTo>
                    <a:pt x="825" y="28"/>
                  </a:lnTo>
                  <a:lnTo>
                    <a:pt x="855" y="39"/>
                  </a:lnTo>
                  <a:lnTo>
                    <a:pt x="883" y="51"/>
                  </a:lnTo>
                  <a:lnTo>
                    <a:pt x="912" y="64"/>
                  </a:lnTo>
                  <a:lnTo>
                    <a:pt x="940" y="77"/>
                  </a:lnTo>
                  <a:lnTo>
                    <a:pt x="966" y="93"/>
                  </a:lnTo>
                  <a:lnTo>
                    <a:pt x="992" y="109"/>
                  </a:lnTo>
                  <a:lnTo>
                    <a:pt x="1017" y="127"/>
                  </a:lnTo>
                  <a:lnTo>
                    <a:pt x="1041" y="147"/>
                  </a:lnTo>
                  <a:lnTo>
                    <a:pt x="1064" y="167"/>
                  </a:lnTo>
                  <a:lnTo>
                    <a:pt x="1085" y="188"/>
                  </a:lnTo>
                  <a:lnTo>
                    <a:pt x="1107" y="210"/>
                  </a:lnTo>
                  <a:lnTo>
                    <a:pt x="1127" y="234"/>
                  </a:lnTo>
                  <a:lnTo>
                    <a:pt x="1146" y="258"/>
                  </a:lnTo>
                  <a:lnTo>
                    <a:pt x="1163" y="284"/>
                  </a:lnTo>
                  <a:lnTo>
                    <a:pt x="1180" y="309"/>
                  </a:lnTo>
                  <a:lnTo>
                    <a:pt x="1195" y="336"/>
                  </a:lnTo>
                  <a:lnTo>
                    <a:pt x="1209" y="364"/>
                  </a:lnTo>
                  <a:lnTo>
                    <a:pt x="1222" y="392"/>
                  </a:lnTo>
                  <a:lnTo>
                    <a:pt x="1232" y="421"/>
                  </a:lnTo>
                  <a:lnTo>
                    <a:pt x="1243" y="451"/>
                  </a:lnTo>
                  <a:lnTo>
                    <a:pt x="1251" y="482"/>
                  </a:lnTo>
                  <a:lnTo>
                    <a:pt x="1258" y="513"/>
                  </a:lnTo>
                  <a:lnTo>
                    <a:pt x="1263" y="543"/>
                  </a:lnTo>
                  <a:lnTo>
                    <a:pt x="1267" y="575"/>
                  </a:lnTo>
                  <a:lnTo>
                    <a:pt x="1269" y="608"/>
                  </a:lnTo>
                  <a:lnTo>
                    <a:pt x="1271" y="641"/>
                  </a:lnTo>
                  <a:lnTo>
                    <a:pt x="1271" y="668"/>
                  </a:lnTo>
                  <a:lnTo>
                    <a:pt x="1268" y="694"/>
                  </a:lnTo>
                  <a:lnTo>
                    <a:pt x="1265" y="720"/>
                  </a:lnTo>
                  <a:lnTo>
                    <a:pt x="1261" y="747"/>
                  </a:lnTo>
                  <a:lnTo>
                    <a:pt x="1255" y="772"/>
                  </a:lnTo>
                  <a:lnTo>
                    <a:pt x="1248" y="797"/>
                  </a:lnTo>
                  <a:lnTo>
                    <a:pt x="1242" y="821"/>
                  </a:lnTo>
                  <a:lnTo>
                    <a:pt x="1233" y="843"/>
                  </a:lnTo>
                  <a:lnTo>
                    <a:pt x="1225" y="866"/>
                  </a:lnTo>
                  <a:lnTo>
                    <a:pt x="1216" y="887"/>
                  </a:lnTo>
                  <a:lnTo>
                    <a:pt x="1208" y="906"/>
                  </a:lnTo>
                  <a:lnTo>
                    <a:pt x="1199" y="924"/>
                  </a:lnTo>
                  <a:lnTo>
                    <a:pt x="1191" y="940"/>
                  </a:lnTo>
                  <a:lnTo>
                    <a:pt x="1183" y="955"/>
                  </a:lnTo>
                  <a:lnTo>
                    <a:pt x="1176" y="968"/>
                  </a:lnTo>
                  <a:lnTo>
                    <a:pt x="1168" y="978"/>
                  </a:lnTo>
                  <a:close/>
                </a:path>
              </a:pathLst>
            </a:custGeom>
            <a:solidFill>
              <a:srgbClr val="09518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9"/>
            <p:cNvSpPr>
              <a:spLocks noEditPoints="1"/>
            </p:cNvSpPr>
            <p:nvPr userDrawn="1"/>
          </p:nvSpPr>
          <p:spPr bwMode="auto">
            <a:xfrm>
              <a:off x="1100138" y="6232525"/>
              <a:ext cx="149225" cy="163513"/>
            </a:xfrm>
            <a:custGeom>
              <a:avLst/>
              <a:gdLst/>
              <a:ahLst/>
              <a:cxnLst>
                <a:cxn ang="0">
                  <a:pos x="565" y="860"/>
                </a:cxn>
                <a:cxn ang="0">
                  <a:pos x="604" y="856"/>
                </a:cxn>
                <a:cxn ang="0">
                  <a:pos x="638" y="845"/>
                </a:cxn>
                <a:cxn ang="0">
                  <a:pos x="664" y="825"/>
                </a:cxn>
                <a:cxn ang="0">
                  <a:pos x="682" y="795"/>
                </a:cxn>
                <a:cxn ang="0">
                  <a:pos x="689" y="753"/>
                </a:cxn>
                <a:cxn ang="0">
                  <a:pos x="685" y="719"/>
                </a:cxn>
                <a:cxn ang="0">
                  <a:pos x="672" y="691"/>
                </a:cxn>
                <a:cxn ang="0">
                  <a:pos x="651" y="671"/>
                </a:cxn>
                <a:cxn ang="0">
                  <a:pos x="621" y="657"/>
                </a:cxn>
                <a:cxn ang="0">
                  <a:pos x="581" y="651"/>
                </a:cxn>
                <a:cxn ang="0">
                  <a:pos x="348" y="861"/>
                </a:cxn>
                <a:cxn ang="0">
                  <a:pos x="545" y="439"/>
                </a:cxn>
                <a:cxn ang="0">
                  <a:pos x="581" y="436"/>
                </a:cxn>
                <a:cxn ang="0">
                  <a:pos x="610" y="425"/>
                </a:cxn>
                <a:cxn ang="0">
                  <a:pos x="632" y="408"/>
                </a:cxn>
                <a:cxn ang="0">
                  <a:pos x="645" y="382"/>
                </a:cxn>
                <a:cxn ang="0">
                  <a:pos x="651" y="346"/>
                </a:cxn>
                <a:cxn ang="0">
                  <a:pos x="645" y="318"/>
                </a:cxn>
                <a:cxn ang="0">
                  <a:pos x="631" y="296"/>
                </a:cxn>
                <a:cxn ang="0">
                  <a:pos x="609" y="282"/>
                </a:cxn>
                <a:cxn ang="0">
                  <a:pos x="580" y="273"/>
                </a:cxn>
                <a:cxn ang="0">
                  <a:pos x="544" y="269"/>
                </a:cxn>
                <a:cxn ang="0">
                  <a:pos x="348" y="440"/>
                </a:cxn>
                <a:cxn ang="0">
                  <a:pos x="646" y="0"/>
                </a:cxn>
                <a:cxn ang="0">
                  <a:pos x="720" y="7"/>
                </a:cxn>
                <a:cxn ang="0">
                  <a:pos x="782" y="21"/>
                </a:cxn>
                <a:cxn ang="0">
                  <a:pos x="835" y="42"/>
                </a:cxn>
                <a:cxn ang="0">
                  <a:pos x="877" y="68"/>
                </a:cxn>
                <a:cxn ang="0">
                  <a:pos x="911" y="98"/>
                </a:cxn>
                <a:cxn ang="0">
                  <a:pos x="937" y="131"/>
                </a:cxn>
                <a:cxn ang="0">
                  <a:pos x="956" y="166"/>
                </a:cxn>
                <a:cxn ang="0">
                  <a:pos x="969" y="202"/>
                </a:cxn>
                <a:cxn ang="0">
                  <a:pos x="976" y="238"/>
                </a:cxn>
                <a:cxn ang="0">
                  <a:pos x="979" y="304"/>
                </a:cxn>
                <a:cxn ang="0">
                  <a:pos x="970" y="359"/>
                </a:cxn>
                <a:cxn ang="0">
                  <a:pos x="950" y="406"/>
                </a:cxn>
                <a:cxn ang="0">
                  <a:pos x="922" y="444"/>
                </a:cxn>
                <a:cxn ang="0">
                  <a:pos x="884" y="477"/>
                </a:cxn>
                <a:cxn ang="0">
                  <a:pos x="840" y="505"/>
                </a:cxn>
                <a:cxn ang="0">
                  <a:pos x="896" y="529"/>
                </a:cxn>
                <a:cxn ang="0">
                  <a:pos x="947" y="566"/>
                </a:cxn>
                <a:cxn ang="0">
                  <a:pos x="990" y="615"/>
                </a:cxn>
                <a:cxn ang="0">
                  <a:pos x="1011" y="655"/>
                </a:cxn>
                <a:cxn ang="0">
                  <a:pos x="1024" y="689"/>
                </a:cxn>
                <a:cxn ang="0">
                  <a:pos x="1032" y="728"/>
                </a:cxn>
                <a:cxn ang="0">
                  <a:pos x="1037" y="771"/>
                </a:cxn>
                <a:cxn ang="0">
                  <a:pos x="1034" y="827"/>
                </a:cxn>
                <a:cxn ang="0">
                  <a:pos x="1023" y="885"/>
                </a:cxn>
                <a:cxn ang="0">
                  <a:pos x="1003" y="936"/>
                </a:cxn>
                <a:cxn ang="0">
                  <a:pos x="975" y="982"/>
                </a:cxn>
                <a:cxn ang="0">
                  <a:pos x="940" y="1020"/>
                </a:cxn>
                <a:cxn ang="0">
                  <a:pos x="899" y="1054"/>
                </a:cxn>
                <a:cxn ang="0">
                  <a:pos x="854" y="1082"/>
                </a:cxn>
                <a:cxn ang="0">
                  <a:pos x="804" y="1103"/>
                </a:cxn>
                <a:cxn ang="0">
                  <a:pos x="752" y="1118"/>
                </a:cxn>
                <a:cxn ang="0">
                  <a:pos x="696" y="1127"/>
                </a:cxn>
                <a:cxn ang="0">
                  <a:pos x="641" y="1131"/>
                </a:cxn>
              </a:cxnLst>
              <a:rect l="0" t="0" r="r" b="b"/>
              <a:pathLst>
                <a:path w="1037" h="1131">
                  <a:moveTo>
                    <a:pt x="348" y="861"/>
                  </a:moveTo>
                  <a:lnTo>
                    <a:pt x="553" y="861"/>
                  </a:lnTo>
                  <a:lnTo>
                    <a:pt x="565" y="860"/>
                  </a:lnTo>
                  <a:lnTo>
                    <a:pt x="579" y="860"/>
                  </a:lnTo>
                  <a:lnTo>
                    <a:pt x="592" y="858"/>
                  </a:lnTo>
                  <a:lnTo>
                    <a:pt x="604" y="856"/>
                  </a:lnTo>
                  <a:lnTo>
                    <a:pt x="616" y="854"/>
                  </a:lnTo>
                  <a:lnTo>
                    <a:pt x="627" y="850"/>
                  </a:lnTo>
                  <a:lnTo>
                    <a:pt x="638" y="845"/>
                  </a:lnTo>
                  <a:lnTo>
                    <a:pt x="647" y="840"/>
                  </a:lnTo>
                  <a:lnTo>
                    <a:pt x="657" y="834"/>
                  </a:lnTo>
                  <a:lnTo>
                    <a:pt x="664" y="825"/>
                  </a:lnTo>
                  <a:lnTo>
                    <a:pt x="672" y="817"/>
                  </a:lnTo>
                  <a:lnTo>
                    <a:pt x="677" y="807"/>
                  </a:lnTo>
                  <a:lnTo>
                    <a:pt x="682" y="795"/>
                  </a:lnTo>
                  <a:lnTo>
                    <a:pt x="686" y="783"/>
                  </a:lnTo>
                  <a:lnTo>
                    <a:pt x="688" y="769"/>
                  </a:lnTo>
                  <a:lnTo>
                    <a:pt x="689" y="753"/>
                  </a:lnTo>
                  <a:lnTo>
                    <a:pt x="688" y="741"/>
                  </a:lnTo>
                  <a:lnTo>
                    <a:pt x="687" y="729"/>
                  </a:lnTo>
                  <a:lnTo>
                    <a:pt x="685" y="719"/>
                  </a:lnTo>
                  <a:lnTo>
                    <a:pt x="681" y="709"/>
                  </a:lnTo>
                  <a:lnTo>
                    <a:pt x="677" y="700"/>
                  </a:lnTo>
                  <a:lnTo>
                    <a:pt x="672" y="691"/>
                  </a:lnTo>
                  <a:lnTo>
                    <a:pt x="665" y="684"/>
                  </a:lnTo>
                  <a:lnTo>
                    <a:pt x="658" y="677"/>
                  </a:lnTo>
                  <a:lnTo>
                    <a:pt x="651" y="671"/>
                  </a:lnTo>
                  <a:lnTo>
                    <a:pt x="641" y="666"/>
                  </a:lnTo>
                  <a:lnTo>
                    <a:pt x="631" y="661"/>
                  </a:lnTo>
                  <a:lnTo>
                    <a:pt x="621" y="657"/>
                  </a:lnTo>
                  <a:lnTo>
                    <a:pt x="608" y="654"/>
                  </a:lnTo>
                  <a:lnTo>
                    <a:pt x="595" y="652"/>
                  </a:lnTo>
                  <a:lnTo>
                    <a:pt x="581" y="651"/>
                  </a:lnTo>
                  <a:lnTo>
                    <a:pt x="566" y="651"/>
                  </a:lnTo>
                  <a:lnTo>
                    <a:pt x="348" y="651"/>
                  </a:lnTo>
                  <a:lnTo>
                    <a:pt x="348" y="861"/>
                  </a:lnTo>
                  <a:close/>
                  <a:moveTo>
                    <a:pt x="348" y="440"/>
                  </a:moveTo>
                  <a:lnTo>
                    <a:pt x="531" y="440"/>
                  </a:lnTo>
                  <a:lnTo>
                    <a:pt x="545" y="439"/>
                  </a:lnTo>
                  <a:lnTo>
                    <a:pt x="558" y="439"/>
                  </a:lnTo>
                  <a:lnTo>
                    <a:pt x="570" y="437"/>
                  </a:lnTo>
                  <a:lnTo>
                    <a:pt x="581" y="436"/>
                  </a:lnTo>
                  <a:lnTo>
                    <a:pt x="591" y="433"/>
                  </a:lnTo>
                  <a:lnTo>
                    <a:pt x="602" y="429"/>
                  </a:lnTo>
                  <a:lnTo>
                    <a:pt x="610" y="425"/>
                  </a:lnTo>
                  <a:lnTo>
                    <a:pt x="619" y="421"/>
                  </a:lnTo>
                  <a:lnTo>
                    <a:pt x="626" y="415"/>
                  </a:lnTo>
                  <a:lnTo>
                    <a:pt x="632" y="408"/>
                  </a:lnTo>
                  <a:lnTo>
                    <a:pt x="638" y="401"/>
                  </a:lnTo>
                  <a:lnTo>
                    <a:pt x="642" y="392"/>
                  </a:lnTo>
                  <a:lnTo>
                    <a:pt x="645" y="382"/>
                  </a:lnTo>
                  <a:lnTo>
                    <a:pt x="648" y="371"/>
                  </a:lnTo>
                  <a:lnTo>
                    <a:pt x="649" y="359"/>
                  </a:lnTo>
                  <a:lnTo>
                    <a:pt x="651" y="346"/>
                  </a:lnTo>
                  <a:lnTo>
                    <a:pt x="649" y="336"/>
                  </a:lnTo>
                  <a:lnTo>
                    <a:pt x="648" y="326"/>
                  </a:lnTo>
                  <a:lnTo>
                    <a:pt x="645" y="318"/>
                  </a:lnTo>
                  <a:lnTo>
                    <a:pt x="642" y="310"/>
                  </a:lnTo>
                  <a:lnTo>
                    <a:pt x="637" y="303"/>
                  </a:lnTo>
                  <a:lnTo>
                    <a:pt x="631" y="296"/>
                  </a:lnTo>
                  <a:lnTo>
                    <a:pt x="625" y="291"/>
                  </a:lnTo>
                  <a:lnTo>
                    <a:pt x="618" y="286"/>
                  </a:lnTo>
                  <a:lnTo>
                    <a:pt x="609" y="282"/>
                  </a:lnTo>
                  <a:lnTo>
                    <a:pt x="601" y="278"/>
                  </a:lnTo>
                  <a:lnTo>
                    <a:pt x="591" y="275"/>
                  </a:lnTo>
                  <a:lnTo>
                    <a:pt x="580" y="273"/>
                  </a:lnTo>
                  <a:lnTo>
                    <a:pt x="569" y="271"/>
                  </a:lnTo>
                  <a:lnTo>
                    <a:pt x="557" y="270"/>
                  </a:lnTo>
                  <a:lnTo>
                    <a:pt x="544" y="269"/>
                  </a:lnTo>
                  <a:lnTo>
                    <a:pt x="531" y="269"/>
                  </a:lnTo>
                  <a:lnTo>
                    <a:pt x="348" y="269"/>
                  </a:lnTo>
                  <a:lnTo>
                    <a:pt x="348" y="440"/>
                  </a:lnTo>
                  <a:close/>
                  <a:moveTo>
                    <a:pt x="0" y="0"/>
                  </a:moveTo>
                  <a:lnTo>
                    <a:pt x="619" y="0"/>
                  </a:lnTo>
                  <a:lnTo>
                    <a:pt x="646" y="0"/>
                  </a:lnTo>
                  <a:lnTo>
                    <a:pt x="672" y="2"/>
                  </a:lnTo>
                  <a:lnTo>
                    <a:pt x="696" y="4"/>
                  </a:lnTo>
                  <a:lnTo>
                    <a:pt x="720" y="7"/>
                  </a:lnTo>
                  <a:lnTo>
                    <a:pt x="742" y="11"/>
                  </a:lnTo>
                  <a:lnTo>
                    <a:pt x="762" y="16"/>
                  </a:lnTo>
                  <a:lnTo>
                    <a:pt x="782" y="21"/>
                  </a:lnTo>
                  <a:lnTo>
                    <a:pt x="800" y="27"/>
                  </a:lnTo>
                  <a:lnTo>
                    <a:pt x="817" y="35"/>
                  </a:lnTo>
                  <a:lnTo>
                    <a:pt x="835" y="42"/>
                  </a:lnTo>
                  <a:lnTo>
                    <a:pt x="849" y="50"/>
                  </a:lnTo>
                  <a:lnTo>
                    <a:pt x="863" y="59"/>
                  </a:lnTo>
                  <a:lnTo>
                    <a:pt x="877" y="68"/>
                  </a:lnTo>
                  <a:lnTo>
                    <a:pt x="889" y="77"/>
                  </a:lnTo>
                  <a:lnTo>
                    <a:pt x="900" y="88"/>
                  </a:lnTo>
                  <a:lnTo>
                    <a:pt x="911" y="98"/>
                  </a:lnTo>
                  <a:lnTo>
                    <a:pt x="921" y="108"/>
                  </a:lnTo>
                  <a:lnTo>
                    <a:pt x="929" y="120"/>
                  </a:lnTo>
                  <a:lnTo>
                    <a:pt x="937" y="131"/>
                  </a:lnTo>
                  <a:lnTo>
                    <a:pt x="944" y="142"/>
                  </a:lnTo>
                  <a:lnTo>
                    <a:pt x="950" y="154"/>
                  </a:lnTo>
                  <a:lnTo>
                    <a:pt x="956" y="166"/>
                  </a:lnTo>
                  <a:lnTo>
                    <a:pt x="961" y="178"/>
                  </a:lnTo>
                  <a:lnTo>
                    <a:pt x="965" y="190"/>
                  </a:lnTo>
                  <a:lnTo>
                    <a:pt x="969" y="202"/>
                  </a:lnTo>
                  <a:lnTo>
                    <a:pt x="972" y="213"/>
                  </a:lnTo>
                  <a:lnTo>
                    <a:pt x="974" y="226"/>
                  </a:lnTo>
                  <a:lnTo>
                    <a:pt x="976" y="238"/>
                  </a:lnTo>
                  <a:lnTo>
                    <a:pt x="979" y="260"/>
                  </a:lnTo>
                  <a:lnTo>
                    <a:pt x="979" y="283"/>
                  </a:lnTo>
                  <a:lnTo>
                    <a:pt x="979" y="304"/>
                  </a:lnTo>
                  <a:lnTo>
                    <a:pt x="977" y="323"/>
                  </a:lnTo>
                  <a:lnTo>
                    <a:pt x="974" y="342"/>
                  </a:lnTo>
                  <a:lnTo>
                    <a:pt x="970" y="359"/>
                  </a:lnTo>
                  <a:lnTo>
                    <a:pt x="964" y="376"/>
                  </a:lnTo>
                  <a:lnTo>
                    <a:pt x="958" y="391"/>
                  </a:lnTo>
                  <a:lnTo>
                    <a:pt x="950" y="406"/>
                  </a:lnTo>
                  <a:lnTo>
                    <a:pt x="941" y="420"/>
                  </a:lnTo>
                  <a:lnTo>
                    <a:pt x="931" y="433"/>
                  </a:lnTo>
                  <a:lnTo>
                    <a:pt x="922" y="444"/>
                  </a:lnTo>
                  <a:lnTo>
                    <a:pt x="910" y="456"/>
                  </a:lnTo>
                  <a:lnTo>
                    <a:pt x="897" y="467"/>
                  </a:lnTo>
                  <a:lnTo>
                    <a:pt x="884" y="477"/>
                  </a:lnTo>
                  <a:lnTo>
                    <a:pt x="871" y="487"/>
                  </a:lnTo>
                  <a:lnTo>
                    <a:pt x="856" y="496"/>
                  </a:lnTo>
                  <a:lnTo>
                    <a:pt x="840" y="505"/>
                  </a:lnTo>
                  <a:lnTo>
                    <a:pt x="859" y="511"/>
                  </a:lnTo>
                  <a:lnTo>
                    <a:pt x="878" y="520"/>
                  </a:lnTo>
                  <a:lnTo>
                    <a:pt x="896" y="529"/>
                  </a:lnTo>
                  <a:lnTo>
                    <a:pt x="913" y="540"/>
                  </a:lnTo>
                  <a:lnTo>
                    <a:pt x="930" y="552"/>
                  </a:lnTo>
                  <a:lnTo>
                    <a:pt x="947" y="566"/>
                  </a:lnTo>
                  <a:lnTo>
                    <a:pt x="962" y="581"/>
                  </a:lnTo>
                  <a:lnTo>
                    <a:pt x="976" y="596"/>
                  </a:lnTo>
                  <a:lnTo>
                    <a:pt x="990" y="615"/>
                  </a:lnTo>
                  <a:lnTo>
                    <a:pt x="1001" y="634"/>
                  </a:lnTo>
                  <a:lnTo>
                    <a:pt x="1007" y="644"/>
                  </a:lnTo>
                  <a:lnTo>
                    <a:pt x="1011" y="655"/>
                  </a:lnTo>
                  <a:lnTo>
                    <a:pt x="1016" y="666"/>
                  </a:lnTo>
                  <a:lnTo>
                    <a:pt x="1021" y="677"/>
                  </a:lnTo>
                  <a:lnTo>
                    <a:pt x="1024" y="689"/>
                  </a:lnTo>
                  <a:lnTo>
                    <a:pt x="1027" y="702"/>
                  </a:lnTo>
                  <a:lnTo>
                    <a:pt x="1030" y="715"/>
                  </a:lnTo>
                  <a:lnTo>
                    <a:pt x="1032" y="728"/>
                  </a:lnTo>
                  <a:lnTo>
                    <a:pt x="1034" y="742"/>
                  </a:lnTo>
                  <a:lnTo>
                    <a:pt x="1036" y="756"/>
                  </a:lnTo>
                  <a:lnTo>
                    <a:pt x="1037" y="771"/>
                  </a:lnTo>
                  <a:lnTo>
                    <a:pt x="1037" y="787"/>
                  </a:lnTo>
                  <a:lnTo>
                    <a:pt x="1036" y="807"/>
                  </a:lnTo>
                  <a:lnTo>
                    <a:pt x="1034" y="827"/>
                  </a:lnTo>
                  <a:lnTo>
                    <a:pt x="1031" y="848"/>
                  </a:lnTo>
                  <a:lnTo>
                    <a:pt x="1028" y="867"/>
                  </a:lnTo>
                  <a:lnTo>
                    <a:pt x="1023" y="885"/>
                  </a:lnTo>
                  <a:lnTo>
                    <a:pt x="1017" y="903"/>
                  </a:lnTo>
                  <a:lnTo>
                    <a:pt x="1010" y="920"/>
                  </a:lnTo>
                  <a:lnTo>
                    <a:pt x="1003" y="936"/>
                  </a:lnTo>
                  <a:lnTo>
                    <a:pt x="994" y="952"/>
                  </a:lnTo>
                  <a:lnTo>
                    <a:pt x="984" y="967"/>
                  </a:lnTo>
                  <a:lnTo>
                    <a:pt x="975" y="982"/>
                  </a:lnTo>
                  <a:lnTo>
                    <a:pt x="964" y="994"/>
                  </a:lnTo>
                  <a:lnTo>
                    <a:pt x="953" y="1008"/>
                  </a:lnTo>
                  <a:lnTo>
                    <a:pt x="940" y="1020"/>
                  </a:lnTo>
                  <a:lnTo>
                    <a:pt x="927" y="1033"/>
                  </a:lnTo>
                  <a:lnTo>
                    <a:pt x="913" y="1043"/>
                  </a:lnTo>
                  <a:lnTo>
                    <a:pt x="899" y="1054"/>
                  </a:lnTo>
                  <a:lnTo>
                    <a:pt x="884" y="1064"/>
                  </a:lnTo>
                  <a:lnTo>
                    <a:pt x="870" y="1073"/>
                  </a:lnTo>
                  <a:lnTo>
                    <a:pt x="854" y="1082"/>
                  </a:lnTo>
                  <a:lnTo>
                    <a:pt x="838" y="1089"/>
                  </a:lnTo>
                  <a:lnTo>
                    <a:pt x="821" y="1096"/>
                  </a:lnTo>
                  <a:lnTo>
                    <a:pt x="804" y="1103"/>
                  </a:lnTo>
                  <a:lnTo>
                    <a:pt x="787" y="1108"/>
                  </a:lnTo>
                  <a:lnTo>
                    <a:pt x="770" y="1114"/>
                  </a:lnTo>
                  <a:lnTo>
                    <a:pt x="752" y="1118"/>
                  </a:lnTo>
                  <a:lnTo>
                    <a:pt x="733" y="1122"/>
                  </a:lnTo>
                  <a:lnTo>
                    <a:pt x="715" y="1125"/>
                  </a:lnTo>
                  <a:lnTo>
                    <a:pt x="696" y="1127"/>
                  </a:lnTo>
                  <a:lnTo>
                    <a:pt x="678" y="1128"/>
                  </a:lnTo>
                  <a:lnTo>
                    <a:pt x="659" y="1129"/>
                  </a:lnTo>
                  <a:lnTo>
                    <a:pt x="641" y="1131"/>
                  </a:lnTo>
                  <a:lnTo>
                    <a:pt x="0" y="11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0"/>
            <p:cNvSpPr>
              <a:spLocks/>
            </p:cNvSpPr>
            <p:nvPr userDrawn="1"/>
          </p:nvSpPr>
          <p:spPr bwMode="auto">
            <a:xfrm>
              <a:off x="1266825" y="6276975"/>
              <a:ext cx="122238" cy="120650"/>
            </a:xfrm>
            <a:custGeom>
              <a:avLst/>
              <a:gdLst/>
              <a:ahLst/>
              <a:cxnLst>
                <a:cxn ang="0">
                  <a:pos x="553" y="823"/>
                </a:cxn>
                <a:cxn ang="0">
                  <a:pos x="550" y="717"/>
                </a:cxn>
                <a:cxn ang="0">
                  <a:pos x="527" y="747"/>
                </a:cxn>
                <a:cxn ang="0">
                  <a:pos x="501" y="771"/>
                </a:cxn>
                <a:cxn ang="0">
                  <a:pos x="473" y="794"/>
                </a:cxn>
                <a:cxn ang="0">
                  <a:pos x="442" y="811"/>
                </a:cxn>
                <a:cxn ang="0">
                  <a:pos x="407" y="825"/>
                </a:cxn>
                <a:cxn ang="0">
                  <a:pos x="368" y="835"/>
                </a:cxn>
                <a:cxn ang="0">
                  <a:pos x="328" y="841"/>
                </a:cxn>
                <a:cxn ang="0">
                  <a:pos x="282" y="843"/>
                </a:cxn>
                <a:cxn ang="0">
                  <a:pos x="256" y="842"/>
                </a:cxn>
                <a:cxn ang="0">
                  <a:pos x="228" y="838"/>
                </a:cxn>
                <a:cxn ang="0">
                  <a:pos x="201" y="833"/>
                </a:cxn>
                <a:cxn ang="0">
                  <a:pos x="177" y="826"/>
                </a:cxn>
                <a:cxn ang="0">
                  <a:pos x="153" y="816"/>
                </a:cxn>
                <a:cxn ang="0">
                  <a:pos x="129" y="804"/>
                </a:cxn>
                <a:cxn ang="0">
                  <a:pos x="107" y="791"/>
                </a:cxn>
                <a:cxn ang="0">
                  <a:pos x="87" y="775"/>
                </a:cxn>
                <a:cxn ang="0">
                  <a:pos x="67" y="756"/>
                </a:cxn>
                <a:cxn ang="0">
                  <a:pos x="51" y="735"/>
                </a:cxn>
                <a:cxn ang="0">
                  <a:pos x="37" y="712"/>
                </a:cxn>
                <a:cxn ang="0">
                  <a:pos x="24" y="687"/>
                </a:cxn>
                <a:cxn ang="0">
                  <a:pos x="14" y="660"/>
                </a:cxn>
                <a:cxn ang="0">
                  <a:pos x="7" y="630"/>
                </a:cxn>
                <a:cxn ang="0">
                  <a:pos x="3" y="598"/>
                </a:cxn>
                <a:cxn ang="0">
                  <a:pos x="0" y="564"/>
                </a:cxn>
                <a:cxn ang="0">
                  <a:pos x="314" y="0"/>
                </a:cxn>
                <a:cxn ang="0">
                  <a:pos x="315" y="465"/>
                </a:cxn>
                <a:cxn ang="0">
                  <a:pos x="320" y="511"/>
                </a:cxn>
                <a:cxn ang="0">
                  <a:pos x="327" y="536"/>
                </a:cxn>
                <a:cxn ang="0">
                  <a:pos x="338" y="558"/>
                </a:cxn>
                <a:cxn ang="0">
                  <a:pos x="352" y="575"/>
                </a:cxn>
                <a:cxn ang="0">
                  <a:pos x="374" y="586"/>
                </a:cxn>
                <a:cxn ang="0">
                  <a:pos x="401" y="592"/>
                </a:cxn>
                <a:cxn ang="0">
                  <a:pos x="427" y="593"/>
                </a:cxn>
                <a:cxn ang="0">
                  <a:pos x="448" y="590"/>
                </a:cxn>
                <a:cxn ang="0">
                  <a:pos x="471" y="582"/>
                </a:cxn>
                <a:cxn ang="0">
                  <a:pos x="491" y="570"/>
                </a:cxn>
                <a:cxn ang="0">
                  <a:pos x="509" y="553"/>
                </a:cxn>
                <a:cxn ang="0">
                  <a:pos x="524" y="529"/>
                </a:cxn>
                <a:cxn ang="0">
                  <a:pos x="535" y="498"/>
                </a:cxn>
                <a:cxn ang="0">
                  <a:pos x="542" y="458"/>
                </a:cxn>
                <a:cxn ang="0">
                  <a:pos x="542" y="0"/>
                </a:cxn>
                <a:cxn ang="0">
                  <a:pos x="856" y="823"/>
                </a:cxn>
              </a:cxnLst>
              <a:rect l="0" t="0" r="r" b="b"/>
              <a:pathLst>
                <a:path w="856" h="843">
                  <a:moveTo>
                    <a:pt x="856" y="823"/>
                  </a:moveTo>
                  <a:lnTo>
                    <a:pt x="553" y="823"/>
                  </a:lnTo>
                  <a:lnTo>
                    <a:pt x="553" y="717"/>
                  </a:lnTo>
                  <a:lnTo>
                    <a:pt x="550" y="717"/>
                  </a:lnTo>
                  <a:lnTo>
                    <a:pt x="539" y="733"/>
                  </a:lnTo>
                  <a:lnTo>
                    <a:pt x="527" y="747"/>
                  </a:lnTo>
                  <a:lnTo>
                    <a:pt x="514" y="760"/>
                  </a:lnTo>
                  <a:lnTo>
                    <a:pt x="501" y="771"/>
                  </a:lnTo>
                  <a:lnTo>
                    <a:pt x="488" y="783"/>
                  </a:lnTo>
                  <a:lnTo>
                    <a:pt x="473" y="794"/>
                  </a:lnTo>
                  <a:lnTo>
                    <a:pt x="458" y="802"/>
                  </a:lnTo>
                  <a:lnTo>
                    <a:pt x="442" y="811"/>
                  </a:lnTo>
                  <a:lnTo>
                    <a:pt x="425" y="818"/>
                  </a:lnTo>
                  <a:lnTo>
                    <a:pt x="407" y="825"/>
                  </a:lnTo>
                  <a:lnTo>
                    <a:pt x="389" y="830"/>
                  </a:lnTo>
                  <a:lnTo>
                    <a:pt x="368" y="835"/>
                  </a:lnTo>
                  <a:lnTo>
                    <a:pt x="348" y="838"/>
                  </a:lnTo>
                  <a:lnTo>
                    <a:pt x="328" y="841"/>
                  </a:lnTo>
                  <a:lnTo>
                    <a:pt x="306" y="843"/>
                  </a:lnTo>
                  <a:lnTo>
                    <a:pt x="282" y="843"/>
                  </a:lnTo>
                  <a:lnTo>
                    <a:pt x="268" y="843"/>
                  </a:lnTo>
                  <a:lnTo>
                    <a:pt x="256" y="842"/>
                  </a:lnTo>
                  <a:lnTo>
                    <a:pt x="242" y="841"/>
                  </a:lnTo>
                  <a:lnTo>
                    <a:pt x="228" y="838"/>
                  </a:lnTo>
                  <a:lnTo>
                    <a:pt x="215" y="836"/>
                  </a:lnTo>
                  <a:lnTo>
                    <a:pt x="201" y="833"/>
                  </a:lnTo>
                  <a:lnTo>
                    <a:pt x="189" y="830"/>
                  </a:lnTo>
                  <a:lnTo>
                    <a:pt x="177" y="826"/>
                  </a:lnTo>
                  <a:lnTo>
                    <a:pt x="164" y="821"/>
                  </a:lnTo>
                  <a:lnTo>
                    <a:pt x="153" y="816"/>
                  </a:lnTo>
                  <a:lnTo>
                    <a:pt x="140" y="811"/>
                  </a:lnTo>
                  <a:lnTo>
                    <a:pt x="129" y="804"/>
                  </a:lnTo>
                  <a:lnTo>
                    <a:pt x="117" y="798"/>
                  </a:lnTo>
                  <a:lnTo>
                    <a:pt x="107" y="791"/>
                  </a:lnTo>
                  <a:lnTo>
                    <a:pt x="96" y="782"/>
                  </a:lnTo>
                  <a:lnTo>
                    <a:pt x="87" y="775"/>
                  </a:lnTo>
                  <a:lnTo>
                    <a:pt x="77" y="765"/>
                  </a:lnTo>
                  <a:lnTo>
                    <a:pt x="67" y="756"/>
                  </a:lnTo>
                  <a:lnTo>
                    <a:pt x="59" y="746"/>
                  </a:lnTo>
                  <a:lnTo>
                    <a:pt x="51" y="735"/>
                  </a:lnTo>
                  <a:lnTo>
                    <a:pt x="44" y="724"/>
                  </a:lnTo>
                  <a:lnTo>
                    <a:pt x="37" y="712"/>
                  </a:lnTo>
                  <a:lnTo>
                    <a:pt x="30" y="700"/>
                  </a:lnTo>
                  <a:lnTo>
                    <a:pt x="24" y="687"/>
                  </a:lnTo>
                  <a:lnTo>
                    <a:pt x="19" y="674"/>
                  </a:lnTo>
                  <a:lnTo>
                    <a:pt x="14" y="660"/>
                  </a:lnTo>
                  <a:lnTo>
                    <a:pt x="10" y="645"/>
                  </a:lnTo>
                  <a:lnTo>
                    <a:pt x="7" y="630"/>
                  </a:lnTo>
                  <a:lnTo>
                    <a:pt x="5" y="614"/>
                  </a:lnTo>
                  <a:lnTo>
                    <a:pt x="3" y="598"/>
                  </a:lnTo>
                  <a:lnTo>
                    <a:pt x="2" y="581"/>
                  </a:lnTo>
                  <a:lnTo>
                    <a:pt x="0" y="564"/>
                  </a:lnTo>
                  <a:lnTo>
                    <a:pt x="0" y="0"/>
                  </a:lnTo>
                  <a:lnTo>
                    <a:pt x="314" y="0"/>
                  </a:lnTo>
                  <a:lnTo>
                    <a:pt x="314" y="431"/>
                  </a:lnTo>
                  <a:lnTo>
                    <a:pt x="315" y="465"/>
                  </a:lnTo>
                  <a:lnTo>
                    <a:pt x="317" y="496"/>
                  </a:lnTo>
                  <a:lnTo>
                    <a:pt x="320" y="511"/>
                  </a:lnTo>
                  <a:lnTo>
                    <a:pt x="323" y="524"/>
                  </a:lnTo>
                  <a:lnTo>
                    <a:pt x="327" y="536"/>
                  </a:lnTo>
                  <a:lnTo>
                    <a:pt x="331" y="547"/>
                  </a:lnTo>
                  <a:lnTo>
                    <a:pt x="338" y="558"/>
                  </a:lnTo>
                  <a:lnTo>
                    <a:pt x="344" y="566"/>
                  </a:lnTo>
                  <a:lnTo>
                    <a:pt x="352" y="575"/>
                  </a:lnTo>
                  <a:lnTo>
                    <a:pt x="362" y="581"/>
                  </a:lnTo>
                  <a:lnTo>
                    <a:pt x="374" y="586"/>
                  </a:lnTo>
                  <a:lnTo>
                    <a:pt x="387" y="590"/>
                  </a:lnTo>
                  <a:lnTo>
                    <a:pt x="401" y="592"/>
                  </a:lnTo>
                  <a:lnTo>
                    <a:pt x="417" y="593"/>
                  </a:lnTo>
                  <a:lnTo>
                    <a:pt x="427" y="593"/>
                  </a:lnTo>
                  <a:lnTo>
                    <a:pt x="438" y="592"/>
                  </a:lnTo>
                  <a:lnTo>
                    <a:pt x="448" y="590"/>
                  </a:lnTo>
                  <a:lnTo>
                    <a:pt x="460" y="586"/>
                  </a:lnTo>
                  <a:lnTo>
                    <a:pt x="471" y="582"/>
                  </a:lnTo>
                  <a:lnTo>
                    <a:pt x="480" y="577"/>
                  </a:lnTo>
                  <a:lnTo>
                    <a:pt x="491" y="570"/>
                  </a:lnTo>
                  <a:lnTo>
                    <a:pt x="500" y="563"/>
                  </a:lnTo>
                  <a:lnTo>
                    <a:pt x="509" y="553"/>
                  </a:lnTo>
                  <a:lnTo>
                    <a:pt x="517" y="542"/>
                  </a:lnTo>
                  <a:lnTo>
                    <a:pt x="524" y="529"/>
                  </a:lnTo>
                  <a:lnTo>
                    <a:pt x="530" y="514"/>
                  </a:lnTo>
                  <a:lnTo>
                    <a:pt x="535" y="498"/>
                  </a:lnTo>
                  <a:lnTo>
                    <a:pt x="539" y="479"/>
                  </a:lnTo>
                  <a:lnTo>
                    <a:pt x="542" y="458"/>
                  </a:lnTo>
                  <a:lnTo>
                    <a:pt x="542" y="434"/>
                  </a:lnTo>
                  <a:lnTo>
                    <a:pt x="542" y="0"/>
                  </a:lnTo>
                  <a:lnTo>
                    <a:pt x="856" y="0"/>
                  </a:lnTo>
                  <a:lnTo>
                    <a:pt x="856" y="823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11"/>
            <p:cNvSpPr>
              <a:spLocks/>
            </p:cNvSpPr>
            <p:nvPr userDrawn="1"/>
          </p:nvSpPr>
          <p:spPr bwMode="auto">
            <a:xfrm>
              <a:off x="1404938" y="6273800"/>
              <a:ext cx="120650" cy="123825"/>
            </a:xfrm>
            <a:custGeom>
              <a:avLst/>
              <a:gdLst/>
              <a:ahLst/>
              <a:cxnLst>
                <a:cxn ang="0">
                  <a:pos x="510" y="223"/>
                </a:cxn>
                <a:cxn ang="0">
                  <a:pos x="478" y="193"/>
                </a:cxn>
                <a:cxn ang="0">
                  <a:pos x="434" y="175"/>
                </a:cxn>
                <a:cxn ang="0">
                  <a:pos x="373" y="178"/>
                </a:cxn>
                <a:cxn ang="0">
                  <a:pos x="338" y="194"/>
                </a:cxn>
                <a:cxn ang="0">
                  <a:pos x="320" y="228"/>
                </a:cxn>
                <a:cxn ang="0">
                  <a:pos x="332" y="265"/>
                </a:cxn>
                <a:cxn ang="0">
                  <a:pos x="367" y="284"/>
                </a:cxn>
                <a:cxn ang="0">
                  <a:pos x="475" y="307"/>
                </a:cxn>
                <a:cxn ang="0">
                  <a:pos x="612" y="337"/>
                </a:cxn>
                <a:cxn ang="0">
                  <a:pos x="706" y="374"/>
                </a:cxn>
                <a:cxn ang="0">
                  <a:pos x="782" y="434"/>
                </a:cxn>
                <a:cxn ang="0">
                  <a:pos x="819" y="504"/>
                </a:cxn>
                <a:cxn ang="0">
                  <a:pos x="828" y="561"/>
                </a:cxn>
                <a:cxn ang="0">
                  <a:pos x="818" y="651"/>
                </a:cxn>
                <a:cxn ang="0">
                  <a:pos x="782" y="729"/>
                </a:cxn>
                <a:cxn ang="0">
                  <a:pos x="722" y="785"/>
                </a:cxn>
                <a:cxn ang="0">
                  <a:pos x="647" y="826"/>
                </a:cxn>
                <a:cxn ang="0">
                  <a:pos x="560" y="850"/>
                </a:cxn>
                <a:cxn ang="0">
                  <a:pos x="373" y="862"/>
                </a:cxn>
                <a:cxn ang="0">
                  <a:pos x="265" y="848"/>
                </a:cxn>
                <a:cxn ang="0">
                  <a:pos x="181" y="820"/>
                </a:cxn>
                <a:cxn ang="0">
                  <a:pos x="107" y="779"/>
                </a:cxn>
                <a:cxn ang="0">
                  <a:pos x="48" y="721"/>
                </a:cxn>
                <a:cxn ang="0">
                  <a:pos x="11" y="647"/>
                </a:cxn>
                <a:cxn ang="0">
                  <a:pos x="299" y="573"/>
                </a:cxn>
                <a:cxn ang="0">
                  <a:pos x="315" y="621"/>
                </a:cxn>
                <a:cxn ang="0">
                  <a:pos x="352" y="655"/>
                </a:cxn>
                <a:cxn ang="0">
                  <a:pos x="408" y="669"/>
                </a:cxn>
                <a:cxn ang="0">
                  <a:pos x="473" y="662"/>
                </a:cxn>
                <a:cxn ang="0">
                  <a:pos x="511" y="641"/>
                </a:cxn>
                <a:cxn ang="0">
                  <a:pos x="528" y="606"/>
                </a:cxn>
                <a:cxn ang="0">
                  <a:pos x="517" y="570"/>
                </a:cxn>
                <a:cxn ang="0">
                  <a:pos x="473" y="546"/>
                </a:cxn>
                <a:cxn ang="0">
                  <a:pos x="312" y="511"/>
                </a:cxn>
                <a:cxn ang="0">
                  <a:pos x="171" y="469"/>
                </a:cxn>
                <a:cxn ang="0">
                  <a:pos x="108" y="435"/>
                </a:cxn>
                <a:cxn ang="0">
                  <a:pos x="63" y="394"/>
                </a:cxn>
                <a:cxn ang="0">
                  <a:pos x="33" y="345"/>
                </a:cxn>
                <a:cxn ang="0">
                  <a:pos x="20" y="287"/>
                </a:cxn>
                <a:cxn ang="0">
                  <a:pos x="25" y="206"/>
                </a:cxn>
                <a:cxn ang="0">
                  <a:pos x="57" y="133"/>
                </a:cxn>
                <a:cxn ang="0">
                  <a:pos x="111" y="78"/>
                </a:cxn>
                <a:cxn ang="0">
                  <a:pos x="181" y="39"/>
                </a:cxn>
                <a:cxn ang="0">
                  <a:pos x="310" y="6"/>
                </a:cxn>
                <a:cxn ang="0">
                  <a:pos x="475" y="2"/>
                </a:cxn>
                <a:cxn ang="0">
                  <a:pos x="593" y="21"/>
                </a:cxn>
                <a:cxn ang="0">
                  <a:pos x="670" y="51"/>
                </a:cxn>
                <a:cxn ang="0">
                  <a:pos x="735" y="95"/>
                </a:cxn>
                <a:cxn ang="0">
                  <a:pos x="782" y="157"/>
                </a:cxn>
                <a:cxn ang="0">
                  <a:pos x="804" y="240"/>
                </a:cxn>
              </a:cxnLst>
              <a:rect l="0" t="0" r="r" b="b"/>
              <a:pathLst>
                <a:path w="828" h="863">
                  <a:moveTo>
                    <a:pt x="521" y="260"/>
                  </a:moveTo>
                  <a:lnTo>
                    <a:pt x="520" y="250"/>
                  </a:lnTo>
                  <a:lnTo>
                    <a:pt x="517" y="240"/>
                  </a:lnTo>
                  <a:lnTo>
                    <a:pt x="514" y="232"/>
                  </a:lnTo>
                  <a:lnTo>
                    <a:pt x="510" y="223"/>
                  </a:lnTo>
                  <a:lnTo>
                    <a:pt x="504" y="216"/>
                  </a:lnTo>
                  <a:lnTo>
                    <a:pt x="499" y="210"/>
                  </a:lnTo>
                  <a:lnTo>
                    <a:pt x="492" y="203"/>
                  </a:lnTo>
                  <a:lnTo>
                    <a:pt x="485" y="198"/>
                  </a:lnTo>
                  <a:lnTo>
                    <a:pt x="478" y="193"/>
                  </a:lnTo>
                  <a:lnTo>
                    <a:pt x="469" y="187"/>
                  </a:lnTo>
                  <a:lnTo>
                    <a:pt x="461" y="183"/>
                  </a:lnTo>
                  <a:lnTo>
                    <a:pt x="452" y="180"/>
                  </a:lnTo>
                  <a:lnTo>
                    <a:pt x="444" y="178"/>
                  </a:lnTo>
                  <a:lnTo>
                    <a:pt x="434" y="175"/>
                  </a:lnTo>
                  <a:lnTo>
                    <a:pt x="425" y="174"/>
                  </a:lnTo>
                  <a:lnTo>
                    <a:pt x="415" y="174"/>
                  </a:lnTo>
                  <a:lnTo>
                    <a:pt x="398" y="174"/>
                  </a:lnTo>
                  <a:lnTo>
                    <a:pt x="381" y="177"/>
                  </a:lnTo>
                  <a:lnTo>
                    <a:pt x="373" y="178"/>
                  </a:lnTo>
                  <a:lnTo>
                    <a:pt x="365" y="180"/>
                  </a:lnTo>
                  <a:lnTo>
                    <a:pt x="358" y="182"/>
                  </a:lnTo>
                  <a:lnTo>
                    <a:pt x="351" y="185"/>
                  </a:lnTo>
                  <a:lnTo>
                    <a:pt x="345" y="189"/>
                  </a:lnTo>
                  <a:lnTo>
                    <a:pt x="338" y="194"/>
                  </a:lnTo>
                  <a:lnTo>
                    <a:pt x="333" y="199"/>
                  </a:lnTo>
                  <a:lnTo>
                    <a:pt x="329" y="204"/>
                  </a:lnTo>
                  <a:lnTo>
                    <a:pt x="325" y="212"/>
                  </a:lnTo>
                  <a:lnTo>
                    <a:pt x="322" y="219"/>
                  </a:lnTo>
                  <a:lnTo>
                    <a:pt x="320" y="228"/>
                  </a:lnTo>
                  <a:lnTo>
                    <a:pt x="320" y="237"/>
                  </a:lnTo>
                  <a:lnTo>
                    <a:pt x="321" y="246"/>
                  </a:lnTo>
                  <a:lnTo>
                    <a:pt x="323" y="253"/>
                  </a:lnTo>
                  <a:lnTo>
                    <a:pt x="327" y="260"/>
                  </a:lnTo>
                  <a:lnTo>
                    <a:pt x="332" y="265"/>
                  </a:lnTo>
                  <a:lnTo>
                    <a:pt x="337" y="269"/>
                  </a:lnTo>
                  <a:lnTo>
                    <a:pt x="344" y="273"/>
                  </a:lnTo>
                  <a:lnTo>
                    <a:pt x="350" y="277"/>
                  </a:lnTo>
                  <a:lnTo>
                    <a:pt x="356" y="280"/>
                  </a:lnTo>
                  <a:lnTo>
                    <a:pt x="367" y="284"/>
                  </a:lnTo>
                  <a:lnTo>
                    <a:pt x="379" y="287"/>
                  </a:lnTo>
                  <a:lnTo>
                    <a:pt x="393" y="291"/>
                  </a:lnTo>
                  <a:lnTo>
                    <a:pt x="406" y="295"/>
                  </a:lnTo>
                  <a:lnTo>
                    <a:pt x="439" y="301"/>
                  </a:lnTo>
                  <a:lnTo>
                    <a:pt x="475" y="307"/>
                  </a:lnTo>
                  <a:lnTo>
                    <a:pt x="513" y="314"/>
                  </a:lnTo>
                  <a:lnTo>
                    <a:pt x="552" y="322"/>
                  </a:lnTo>
                  <a:lnTo>
                    <a:pt x="572" y="327"/>
                  </a:lnTo>
                  <a:lnTo>
                    <a:pt x="593" y="332"/>
                  </a:lnTo>
                  <a:lnTo>
                    <a:pt x="612" y="337"/>
                  </a:lnTo>
                  <a:lnTo>
                    <a:pt x="632" y="344"/>
                  </a:lnTo>
                  <a:lnTo>
                    <a:pt x="651" y="350"/>
                  </a:lnTo>
                  <a:lnTo>
                    <a:pt x="670" y="357"/>
                  </a:lnTo>
                  <a:lnTo>
                    <a:pt x="688" y="366"/>
                  </a:lnTo>
                  <a:lnTo>
                    <a:pt x="706" y="374"/>
                  </a:lnTo>
                  <a:lnTo>
                    <a:pt x="723" y="384"/>
                  </a:lnTo>
                  <a:lnTo>
                    <a:pt x="740" y="395"/>
                  </a:lnTo>
                  <a:lnTo>
                    <a:pt x="755" y="407"/>
                  </a:lnTo>
                  <a:lnTo>
                    <a:pt x="769" y="420"/>
                  </a:lnTo>
                  <a:lnTo>
                    <a:pt x="782" y="434"/>
                  </a:lnTo>
                  <a:lnTo>
                    <a:pt x="794" y="450"/>
                  </a:lnTo>
                  <a:lnTo>
                    <a:pt x="803" y="467"/>
                  </a:lnTo>
                  <a:lnTo>
                    <a:pt x="812" y="485"/>
                  </a:lnTo>
                  <a:lnTo>
                    <a:pt x="816" y="495"/>
                  </a:lnTo>
                  <a:lnTo>
                    <a:pt x="819" y="504"/>
                  </a:lnTo>
                  <a:lnTo>
                    <a:pt x="821" y="515"/>
                  </a:lnTo>
                  <a:lnTo>
                    <a:pt x="824" y="526"/>
                  </a:lnTo>
                  <a:lnTo>
                    <a:pt x="825" y="537"/>
                  </a:lnTo>
                  <a:lnTo>
                    <a:pt x="828" y="549"/>
                  </a:lnTo>
                  <a:lnTo>
                    <a:pt x="828" y="561"/>
                  </a:lnTo>
                  <a:lnTo>
                    <a:pt x="828" y="573"/>
                  </a:lnTo>
                  <a:lnTo>
                    <a:pt x="828" y="594"/>
                  </a:lnTo>
                  <a:lnTo>
                    <a:pt x="825" y="614"/>
                  </a:lnTo>
                  <a:lnTo>
                    <a:pt x="822" y="633"/>
                  </a:lnTo>
                  <a:lnTo>
                    <a:pt x="818" y="651"/>
                  </a:lnTo>
                  <a:lnTo>
                    <a:pt x="813" y="668"/>
                  </a:lnTo>
                  <a:lnTo>
                    <a:pt x="806" y="684"/>
                  </a:lnTo>
                  <a:lnTo>
                    <a:pt x="799" y="700"/>
                  </a:lnTo>
                  <a:lnTo>
                    <a:pt x="790" y="715"/>
                  </a:lnTo>
                  <a:lnTo>
                    <a:pt x="782" y="729"/>
                  </a:lnTo>
                  <a:lnTo>
                    <a:pt x="771" y="741"/>
                  </a:lnTo>
                  <a:lnTo>
                    <a:pt x="761" y="753"/>
                  </a:lnTo>
                  <a:lnTo>
                    <a:pt x="749" y="765"/>
                  </a:lnTo>
                  <a:lnTo>
                    <a:pt x="736" y="776"/>
                  </a:lnTo>
                  <a:lnTo>
                    <a:pt x="722" y="785"/>
                  </a:lnTo>
                  <a:lnTo>
                    <a:pt x="708" y="795"/>
                  </a:lnTo>
                  <a:lnTo>
                    <a:pt x="694" y="803"/>
                  </a:lnTo>
                  <a:lnTo>
                    <a:pt x="679" y="812"/>
                  </a:lnTo>
                  <a:lnTo>
                    <a:pt x="663" y="818"/>
                  </a:lnTo>
                  <a:lnTo>
                    <a:pt x="647" y="826"/>
                  </a:lnTo>
                  <a:lnTo>
                    <a:pt x="630" y="831"/>
                  </a:lnTo>
                  <a:lnTo>
                    <a:pt x="613" y="836"/>
                  </a:lnTo>
                  <a:lnTo>
                    <a:pt x="596" y="841"/>
                  </a:lnTo>
                  <a:lnTo>
                    <a:pt x="578" y="846"/>
                  </a:lnTo>
                  <a:lnTo>
                    <a:pt x="560" y="850"/>
                  </a:lnTo>
                  <a:lnTo>
                    <a:pt x="522" y="855"/>
                  </a:lnTo>
                  <a:lnTo>
                    <a:pt x="485" y="860"/>
                  </a:lnTo>
                  <a:lnTo>
                    <a:pt x="448" y="862"/>
                  </a:lnTo>
                  <a:lnTo>
                    <a:pt x="411" y="863"/>
                  </a:lnTo>
                  <a:lnTo>
                    <a:pt x="373" y="862"/>
                  </a:lnTo>
                  <a:lnTo>
                    <a:pt x="337" y="860"/>
                  </a:lnTo>
                  <a:lnTo>
                    <a:pt x="319" y="856"/>
                  </a:lnTo>
                  <a:lnTo>
                    <a:pt x="301" y="854"/>
                  </a:lnTo>
                  <a:lnTo>
                    <a:pt x="283" y="851"/>
                  </a:lnTo>
                  <a:lnTo>
                    <a:pt x="265" y="848"/>
                  </a:lnTo>
                  <a:lnTo>
                    <a:pt x="248" y="844"/>
                  </a:lnTo>
                  <a:lnTo>
                    <a:pt x="231" y="838"/>
                  </a:lnTo>
                  <a:lnTo>
                    <a:pt x="214" y="833"/>
                  </a:lnTo>
                  <a:lnTo>
                    <a:pt x="197" y="827"/>
                  </a:lnTo>
                  <a:lnTo>
                    <a:pt x="181" y="820"/>
                  </a:lnTo>
                  <a:lnTo>
                    <a:pt x="165" y="814"/>
                  </a:lnTo>
                  <a:lnTo>
                    <a:pt x="149" y="805"/>
                  </a:lnTo>
                  <a:lnTo>
                    <a:pt x="134" y="798"/>
                  </a:lnTo>
                  <a:lnTo>
                    <a:pt x="120" y="788"/>
                  </a:lnTo>
                  <a:lnTo>
                    <a:pt x="107" y="779"/>
                  </a:lnTo>
                  <a:lnTo>
                    <a:pt x="94" y="769"/>
                  </a:lnTo>
                  <a:lnTo>
                    <a:pt x="81" y="758"/>
                  </a:lnTo>
                  <a:lnTo>
                    <a:pt x="69" y="747"/>
                  </a:lnTo>
                  <a:lnTo>
                    <a:pt x="59" y="734"/>
                  </a:lnTo>
                  <a:lnTo>
                    <a:pt x="48" y="721"/>
                  </a:lnTo>
                  <a:lnTo>
                    <a:pt x="40" y="707"/>
                  </a:lnTo>
                  <a:lnTo>
                    <a:pt x="31" y="694"/>
                  </a:lnTo>
                  <a:lnTo>
                    <a:pt x="24" y="679"/>
                  </a:lnTo>
                  <a:lnTo>
                    <a:pt x="17" y="663"/>
                  </a:lnTo>
                  <a:lnTo>
                    <a:pt x="11" y="647"/>
                  </a:lnTo>
                  <a:lnTo>
                    <a:pt x="7" y="629"/>
                  </a:lnTo>
                  <a:lnTo>
                    <a:pt x="3" y="612"/>
                  </a:lnTo>
                  <a:lnTo>
                    <a:pt x="1" y="593"/>
                  </a:lnTo>
                  <a:lnTo>
                    <a:pt x="0" y="573"/>
                  </a:lnTo>
                  <a:lnTo>
                    <a:pt x="299" y="573"/>
                  </a:lnTo>
                  <a:lnTo>
                    <a:pt x="300" y="584"/>
                  </a:lnTo>
                  <a:lnTo>
                    <a:pt x="302" y="594"/>
                  </a:lnTo>
                  <a:lnTo>
                    <a:pt x="305" y="603"/>
                  </a:lnTo>
                  <a:lnTo>
                    <a:pt x="310" y="613"/>
                  </a:lnTo>
                  <a:lnTo>
                    <a:pt x="315" y="621"/>
                  </a:lnTo>
                  <a:lnTo>
                    <a:pt x="321" y="630"/>
                  </a:lnTo>
                  <a:lnTo>
                    <a:pt x="329" y="638"/>
                  </a:lnTo>
                  <a:lnTo>
                    <a:pt x="337" y="646"/>
                  </a:lnTo>
                  <a:lnTo>
                    <a:pt x="344" y="651"/>
                  </a:lnTo>
                  <a:lnTo>
                    <a:pt x="352" y="655"/>
                  </a:lnTo>
                  <a:lnTo>
                    <a:pt x="361" y="660"/>
                  </a:lnTo>
                  <a:lnTo>
                    <a:pt x="371" y="663"/>
                  </a:lnTo>
                  <a:lnTo>
                    <a:pt x="382" y="666"/>
                  </a:lnTo>
                  <a:lnTo>
                    <a:pt x="395" y="668"/>
                  </a:lnTo>
                  <a:lnTo>
                    <a:pt x="408" y="669"/>
                  </a:lnTo>
                  <a:lnTo>
                    <a:pt x="421" y="669"/>
                  </a:lnTo>
                  <a:lnTo>
                    <a:pt x="437" y="669"/>
                  </a:lnTo>
                  <a:lnTo>
                    <a:pt x="455" y="666"/>
                  </a:lnTo>
                  <a:lnTo>
                    <a:pt x="464" y="665"/>
                  </a:lnTo>
                  <a:lnTo>
                    <a:pt x="473" y="662"/>
                  </a:lnTo>
                  <a:lnTo>
                    <a:pt x="482" y="660"/>
                  </a:lnTo>
                  <a:lnTo>
                    <a:pt x="489" y="655"/>
                  </a:lnTo>
                  <a:lnTo>
                    <a:pt x="498" y="652"/>
                  </a:lnTo>
                  <a:lnTo>
                    <a:pt x="504" y="647"/>
                  </a:lnTo>
                  <a:lnTo>
                    <a:pt x="511" y="641"/>
                  </a:lnTo>
                  <a:lnTo>
                    <a:pt x="517" y="636"/>
                  </a:lnTo>
                  <a:lnTo>
                    <a:pt x="521" y="630"/>
                  </a:lnTo>
                  <a:lnTo>
                    <a:pt x="524" y="622"/>
                  </a:lnTo>
                  <a:lnTo>
                    <a:pt x="527" y="615"/>
                  </a:lnTo>
                  <a:lnTo>
                    <a:pt x="528" y="606"/>
                  </a:lnTo>
                  <a:lnTo>
                    <a:pt x="527" y="598"/>
                  </a:lnTo>
                  <a:lnTo>
                    <a:pt x="526" y="590"/>
                  </a:lnTo>
                  <a:lnTo>
                    <a:pt x="523" y="583"/>
                  </a:lnTo>
                  <a:lnTo>
                    <a:pt x="521" y="577"/>
                  </a:lnTo>
                  <a:lnTo>
                    <a:pt x="517" y="570"/>
                  </a:lnTo>
                  <a:lnTo>
                    <a:pt x="511" y="565"/>
                  </a:lnTo>
                  <a:lnTo>
                    <a:pt x="504" y="560"/>
                  </a:lnTo>
                  <a:lnTo>
                    <a:pt x="496" y="554"/>
                  </a:lnTo>
                  <a:lnTo>
                    <a:pt x="485" y="550"/>
                  </a:lnTo>
                  <a:lnTo>
                    <a:pt x="473" y="546"/>
                  </a:lnTo>
                  <a:lnTo>
                    <a:pt x="460" y="541"/>
                  </a:lnTo>
                  <a:lnTo>
                    <a:pt x="444" y="537"/>
                  </a:lnTo>
                  <a:lnTo>
                    <a:pt x="404" y="529"/>
                  </a:lnTo>
                  <a:lnTo>
                    <a:pt x="354" y="519"/>
                  </a:lnTo>
                  <a:lnTo>
                    <a:pt x="312" y="511"/>
                  </a:lnTo>
                  <a:lnTo>
                    <a:pt x="271" y="502"/>
                  </a:lnTo>
                  <a:lnTo>
                    <a:pt x="235" y="493"/>
                  </a:lnTo>
                  <a:lnTo>
                    <a:pt x="201" y="481"/>
                  </a:lnTo>
                  <a:lnTo>
                    <a:pt x="186" y="476"/>
                  </a:lnTo>
                  <a:lnTo>
                    <a:pt x="171" y="469"/>
                  </a:lnTo>
                  <a:lnTo>
                    <a:pt x="157" y="463"/>
                  </a:lnTo>
                  <a:lnTo>
                    <a:pt x="144" y="456"/>
                  </a:lnTo>
                  <a:lnTo>
                    <a:pt x="131" y="450"/>
                  </a:lnTo>
                  <a:lnTo>
                    <a:pt x="119" y="443"/>
                  </a:lnTo>
                  <a:lnTo>
                    <a:pt x="108" y="435"/>
                  </a:lnTo>
                  <a:lnTo>
                    <a:pt x="97" y="428"/>
                  </a:lnTo>
                  <a:lnTo>
                    <a:pt x="87" y="419"/>
                  </a:lnTo>
                  <a:lnTo>
                    <a:pt x="79" y="412"/>
                  </a:lnTo>
                  <a:lnTo>
                    <a:pt x="70" y="403"/>
                  </a:lnTo>
                  <a:lnTo>
                    <a:pt x="63" y="394"/>
                  </a:lnTo>
                  <a:lnTo>
                    <a:pt x="55" y="385"/>
                  </a:lnTo>
                  <a:lnTo>
                    <a:pt x="49" y="376"/>
                  </a:lnTo>
                  <a:lnTo>
                    <a:pt x="43" y="365"/>
                  </a:lnTo>
                  <a:lnTo>
                    <a:pt x="38" y="355"/>
                  </a:lnTo>
                  <a:lnTo>
                    <a:pt x="33" y="345"/>
                  </a:lnTo>
                  <a:lnTo>
                    <a:pt x="30" y="334"/>
                  </a:lnTo>
                  <a:lnTo>
                    <a:pt x="27" y="322"/>
                  </a:lnTo>
                  <a:lnTo>
                    <a:pt x="24" y="311"/>
                  </a:lnTo>
                  <a:lnTo>
                    <a:pt x="21" y="299"/>
                  </a:lnTo>
                  <a:lnTo>
                    <a:pt x="20" y="287"/>
                  </a:lnTo>
                  <a:lnTo>
                    <a:pt x="19" y="274"/>
                  </a:lnTo>
                  <a:lnTo>
                    <a:pt x="19" y="261"/>
                  </a:lnTo>
                  <a:lnTo>
                    <a:pt x="20" y="243"/>
                  </a:lnTo>
                  <a:lnTo>
                    <a:pt x="21" y="224"/>
                  </a:lnTo>
                  <a:lnTo>
                    <a:pt x="25" y="206"/>
                  </a:lnTo>
                  <a:lnTo>
                    <a:pt x="29" y="190"/>
                  </a:lnTo>
                  <a:lnTo>
                    <a:pt x="34" y="174"/>
                  </a:lnTo>
                  <a:lnTo>
                    <a:pt x="41" y="160"/>
                  </a:lnTo>
                  <a:lnTo>
                    <a:pt x="48" y="146"/>
                  </a:lnTo>
                  <a:lnTo>
                    <a:pt x="57" y="133"/>
                  </a:lnTo>
                  <a:lnTo>
                    <a:pt x="66" y="120"/>
                  </a:lnTo>
                  <a:lnTo>
                    <a:pt x="76" y="108"/>
                  </a:lnTo>
                  <a:lnTo>
                    <a:pt x="87" y="98"/>
                  </a:lnTo>
                  <a:lnTo>
                    <a:pt x="98" y="87"/>
                  </a:lnTo>
                  <a:lnTo>
                    <a:pt x="111" y="78"/>
                  </a:lnTo>
                  <a:lnTo>
                    <a:pt x="124" y="69"/>
                  </a:lnTo>
                  <a:lnTo>
                    <a:pt x="137" y="61"/>
                  </a:lnTo>
                  <a:lnTo>
                    <a:pt x="151" y="52"/>
                  </a:lnTo>
                  <a:lnTo>
                    <a:pt x="166" y="46"/>
                  </a:lnTo>
                  <a:lnTo>
                    <a:pt x="181" y="39"/>
                  </a:lnTo>
                  <a:lnTo>
                    <a:pt x="196" y="33"/>
                  </a:lnTo>
                  <a:lnTo>
                    <a:pt x="212" y="28"/>
                  </a:lnTo>
                  <a:lnTo>
                    <a:pt x="244" y="18"/>
                  </a:lnTo>
                  <a:lnTo>
                    <a:pt x="277" y="12"/>
                  </a:lnTo>
                  <a:lnTo>
                    <a:pt x="310" y="6"/>
                  </a:lnTo>
                  <a:lnTo>
                    <a:pt x="343" y="2"/>
                  </a:lnTo>
                  <a:lnTo>
                    <a:pt x="376" y="0"/>
                  </a:lnTo>
                  <a:lnTo>
                    <a:pt x="408" y="0"/>
                  </a:lnTo>
                  <a:lnTo>
                    <a:pt x="440" y="0"/>
                  </a:lnTo>
                  <a:lnTo>
                    <a:pt x="475" y="2"/>
                  </a:lnTo>
                  <a:lnTo>
                    <a:pt x="509" y="5"/>
                  </a:lnTo>
                  <a:lnTo>
                    <a:pt x="543" y="11"/>
                  </a:lnTo>
                  <a:lnTo>
                    <a:pt x="560" y="14"/>
                  </a:lnTo>
                  <a:lnTo>
                    <a:pt x="577" y="18"/>
                  </a:lnTo>
                  <a:lnTo>
                    <a:pt x="593" y="21"/>
                  </a:lnTo>
                  <a:lnTo>
                    <a:pt x="610" y="27"/>
                  </a:lnTo>
                  <a:lnTo>
                    <a:pt x="624" y="32"/>
                  </a:lnTo>
                  <a:lnTo>
                    <a:pt x="640" y="37"/>
                  </a:lnTo>
                  <a:lnTo>
                    <a:pt x="655" y="44"/>
                  </a:lnTo>
                  <a:lnTo>
                    <a:pt x="670" y="51"/>
                  </a:lnTo>
                  <a:lnTo>
                    <a:pt x="684" y="58"/>
                  </a:lnTo>
                  <a:lnTo>
                    <a:pt x="698" y="66"/>
                  </a:lnTo>
                  <a:lnTo>
                    <a:pt x="711" y="75"/>
                  </a:lnTo>
                  <a:lnTo>
                    <a:pt x="723" y="85"/>
                  </a:lnTo>
                  <a:lnTo>
                    <a:pt x="735" y="95"/>
                  </a:lnTo>
                  <a:lnTo>
                    <a:pt x="746" y="106"/>
                  </a:lnTo>
                  <a:lnTo>
                    <a:pt x="756" y="118"/>
                  </a:lnTo>
                  <a:lnTo>
                    <a:pt x="765" y="130"/>
                  </a:lnTo>
                  <a:lnTo>
                    <a:pt x="773" y="144"/>
                  </a:lnTo>
                  <a:lnTo>
                    <a:pt x="782" y="157"/>
                  </a:lnTo>
                  <a:lnTo>
                    <a:pt x="788" y="172"/>
                  </a:lnTo>
                  <a:lnTo>
                    <a:pt x="794" y="188"/>
                  </a:lnTo>
                  <a:lnTo>
                    <a:pt x="799" y="204"/>
                  </a:lnTo>
                  <a:lnTo>
                    <a:pt x="802" y="222"/>
                  </a:lnTo>
                  <a:lnTo>
                    <a:pt x="804" y="240"/>
                  </a:lnTo>
                  <a:lnTo>
                    <a:pt x="806" y="260"/>
                  </a:lnTo>
                  <a:lnTo>
                    <a:pt x="521" y="26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12"/>
            <p:cNvSpPr>
              <a:spLocks noEditPoints="1"/>
            </p:cNvSpPr>
            <p:nvPr userDrawn="1"/>
          </p:nvSpPr>
          <p:spPr bwMode="auto">
            <a:xfrm>
              <a:off x="1541463" y="6232525"/>
              <a:ext cx="46038" cy="163513"/>
            </a:xfrm>
            <a:custGeom>
              <a:avLst/>
              <a:gdLst/>
              <a:ahLst/>
              <a:cxnLst>
                <a:cxn ang="0">
                  <a:pos x="0" y="308"/>
                </a:cxn>
                <a:cxn ang="0">
                  <a:pos x="313" y="308"/>
                </a:cxn>
                <a:cxn ang="0">
                  <a:pos x="313" y="1131"/>
                </a:cxn>
                <a:cxn ang="0">
                  <a:pos x="0" y="1131"/>
                </a:cxn>
                <a:cxn ang="0">
                  <a:pos x="0" y="308"/>
                </a:cxn>
                <a:cxn ang="0">
                  <a:pos x="313" y="220"/>
                </a:cxn>
                <a:cxn ang="0">
                  <a:pos x="0" y="220"/>
                </a:cxn>
                <a:cxn ang="0">
                  <a:pos x="0" y="0"/>
                </a:cxn>
                <a:cxn ang="0">
                  <a:pos x="313" y="0"/>
                </a:cxn>
                <a:cxn ang="0">
                  <a:pos x="313" y="220"/>
                </a:cxn>
              </a:cxnLst>
              <a:rect l="0" t="0" r="r" b="b"/>
              <a:pathLst>
                <a:path w="313" h="1131">
                  <a:moveTo>
                    <a:pt x="0" y="308"/>
                  </a:moveTo>
                  <a:lnTo>
                    <a:pt x="313" y="308"/>
                  </a:lnTo>
                  <a:lnTo>
                    <a:pt x="313" y="1131"/>
                  </a:lnTo>
                  <a:lnTo>
                    <a:pt x="0" y="1131"/>
                  </a:lnTo>
                  <a:lnTo>
                    <a:pt x="0" y="308"/>
                  </a:lnTo>
                  <a:close/>
                  <a:moveTo>
                    <a:pt x="313" y="220"/>
                  </a:moveTo>
                  <a:lnTo>
                    <a:pt x="0" y="220"/>
                  </a:lnTo>
                  <a:lnTo>
                    <a:pt x="0" y="0"/>
                  </a:lnTo>
                  <a:lnTo>
                    <a:pt x="313" y="0"/>
                  </a:lnTo>
                  <a:lnTo>
                    <a:pt x="313" y="22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13"/>
            <p:cNvSpPr>
              <a:spLocks/>
            </p:cNvSpPr>
            <p:nvPr userDrawn="1"/>
          </p:nvSpPr>
          <p:spPr bwMode="auto">
            <a:xfrm>
              <a:off x="1611313" y="6273800"/>
              <a:ext cx="123825" cy="122238"/>
            </a:xfrm>
            <a:custGeom>
              <a:avLst/>
              <a:gdLst/>
              <a:ahLst/>
              <a:cxnLst>
                <a:cxn ang="0">
                  <a:pos x="303" y="20"/>
                </a:cxn>
                <a:cxn ang="0">
                  <a:pos x="307" y="124"/>
                </a:cxn>
                <a:cxn ang="0">
                  <a:pos x="329" y="96"/>
                </a:cxn>
                <a:cxn ang="0">
                  <a:pos x="356" y="70"/>
                </a:cxn>
                <a:cxn ang="0">
                  <a:pos x="383" y="49"/>
                </a:cxn>
                <a:cxn ang="0">
                  <a:pos x="415" y="32"/>
                </a:cxn>
                <a:cxn ang="0">
                  <a:pos x="449" y="18"/>
                </a:cxn>
                <a:cxn ang="0">
                  <a:pos x="487" y="7"/>
                </a:cxn>
                <a:cxn ang="0">
                  <a:pos x="529" y="2"/>
                </a:cxn>
                <a:cxn ang="0">
                  <a:pos x="574" y="0"/>
                </a:cxn>
                <a:cxn ang="0">
                  <a:pos x="601" y="1"/>
                </a:cxn>
                <a:cxn ang="0">
                  <a:pos x="628" y="4"/>
                </a:cxn>
                <a:cxn ang="0">
                  <a:pos x="654" y="10"/>
                </a:cxn>
                <a:cxn ang="0">
                  <a:pos x="680" y="17"/>
                </a:cxn>
                <a:cxn ang="0">
                  <a:pos x="704" y="27"/>
                </a:cxn>
                <a:cxn ang="0">
                  <a:pos x="728" y="38"/>
                </a:cxn>
                <a:cxn ang="0">
                  <a:pos x="749" y="52"/>
                </a:cxn>
                <a:cxn ang="0">
                  <a:pos x="769" y="68"/>
                </a:cxn>
                <a:cxn ang="0">
                  <a:pos x="788" y="87"/>
                </a:cxn>
                <a:cxn ang="0">
                  <a:pos x="805" y="107"/>
                </a:cxn>
                <a:cxn ang="0">
                  <a:pos x="819" y="131"/>
                </a:cxn>
                <a:cxn ang="0">
                  <a:pos x="832" y="155"/>
                </a:cxn>
                <a:cxn ang="0">
                  <a:pos x="842" y="183"/>
                </a:cxn>
                <a:cxn ang="0">
                  <a:pos x="849" y="213"/>
                </a:cxn>
                <a:cxn ang="0">
                  <a:pos x="853" y="245"/>
                </a:cxn>
                <a:cxn ang="0">
                  <a:pos x="855" y="279"/>
                </a:cxn>
                <a:cxn ang="0">
                  <a:pos x="542" y="843"/>
                </a:cxn>
                <a:cxn ang="0">
                  <a:pos x="542" y="378"/>
                </a:cxn>
                <a:cxn ang="0">
                  <a:pos x="536" y="332"/>
                </a:cxn>
                <a:cxn ang="0">
                  <a:pos x="530" y="306"/>
                </a:cxn>
                <a:cxn ang="0">
                  <a:pos x="519" y="285"/>
                </a:cxn>
                <a:cxn ang="0">
                  <a:pos x="503" y="268"/>
                </a:cxn>
                <a:cxn ang="0">
                  <a:pos x="483" y="256"/>
                </a:cxn>
                <a:cxn ang="0">
                  <a:pos x="455" y="251"/>
                </a:cxn>
                <a:cxn ang="0">
                  <a:pos x="429" y="250"/>
                </a:cxn>
                <a:cxn ang="0">
                  <a:pos x="408" y="253"/>
                </a:cxn>
                <a:cxn ang="0">
                  <a:pos x="386" y="261"/>
                </a:cxn>
                <a:cxn ang="0">
                  <a:pos x="366" y="272"/>
                </a:cxn>
                <a:cxn ang="0">
                  <a:pos x="347" y="289"/>
                </a:cxn>
                <a:cxn ang="0">
                  <a:pos x="332" y="314"/>
                </a:cxn>
                <a:cxn ang="0">
                  <a:pos x="320" y="345"/>
                </a:cxn>
                <a:cxn ang="0">
                  <a:pos x="315" y="385"/>
                </a:cxn>
                <a:cxn ang="0">
                  <a:pos x="314" y="843"/>
                </a:cxn>
                <a:cxn ang="0">
                  <a:pos x="0" y="20"/>
                </a:cxn>
              </a:cxnLst>
              <a:rect l="0" t="0" r="r" b="b"/>
              <a:pathLst>
                <a:path w="855" h="843">
                  <a:moveTo>
                    <a:pt x="0" y="20"/>
                  </a:moveTo>
                  <a:lnTo>
                    <a:pt x="303" y="20"/>
                  </a:lnTo>
                  <a:lnTo>
                    <a:pt x="303" y="124"/>
                  </a:lnTo>
                  <a:lnTo>
                    <a:pt x="307" y="124"/>
                  </a:lnTo>
                  <a:lnTo>
                    <a:pt x="317" y="110"/>
                  </a:lnTo>
                  <a:lnTo>
                    <a:pt x="329" y="96"/>
                  </a:lnTo>
                  <a:lnTo>
                    <a:pt x="342" y="83"/>
                  </a:lnTo>
                  <a:lnTo>
                    <a:pt x="356" y="70"/>
                  </a:lnTo>
                  <a:lnTo>
                    <a:pt x="369" y="60"/>
                  </a:lnTo>
                  <a:lnTo>
                    <a:pt x="383" y="49"/>
                  </a:lnTo>
                  <a:lnTo>
                    <a:pt x="399" y="39"/>
                  </a:lnTo>
                  <a:lnTo>
                    <a:pt x="415" y="32"/>
                  </a:lnTo>
                  <a:lnTo>
                    <a:pt x="432" y="24"/>
                  </a:lnTo>
                  <a:lnTo>
                    <a:pt x="449" y="18"/>
                  </a:lnTo>
                  <a:lnTo>
                    <a:pt x="468" y="12"/>
                  </a:lnTo>
                  <a:lnTo>
                    <a:pt x="487" y="7"/>
                  </a:lnTo>
                  <a:lnTo>
                    <a:pt x="508" y="4"/>
                  </a:lnTo>
                  <a:lnTo>
                    <a:pt x="529" y="2"/>
                  </a:lnTo>
                  <a:lnTo>
                    <a:pt x="550" y="0"/>
                  </a:lnTo>
                  <a:lnTo>
                    <a:pt x="574" y="0"/>
                  </a:lnTo>
                  <a:lnTo>
                    <a:pt x="587" y="0"/>
                  </a:lnTo>
                  <a:lnTo>
                    <a:pt x="601" y="1"/>
                  </a:lnTo>
                  <a:lnTo>
                    <a:pt x="615" y="2"/>
                  </a:lnTo>
                  <a:lnTo>
                    <a:pt x="628" y="4"/>
                  </a:lnTo>
                  <a:lnTo>
                    <a:pt x="642" y="6"/>
                  </a:lnTo>
                  <a:lnTo>
                    <a:pt x="654" y="10"/>
                  </a:lnTo>
                  <a:lnTo>
                    <a:pt x="667" y="13"/>
                  </a:lnTo>
                  <a:lnTo>
                    <a:pt x="680" y="17"/>
                  </a:lnTo>
                  <a:lnTo>
                    <a:pt x="692" y="21"/>
                  </a:lnTo>
                  <a:lnTo>
                    <a:pt x="704" y="27"/>
                  </a:lnTo>
                  <a:lnTo>
                    <a:pt x="716" y="32"/>
                  </a:lnTo>
                  <a:lnTo>
                    <a:pt x="728" y="38"/>
                  </a:lnTo>
                  <a:lnTo>
                    <a:pt x="738" y="45"/>
                  </a:lnTo>
                  <a:lnTo>
                    <a:pt x="749" y="52"/>
                  </a:lnTo>
                  <a:lnTo>
                    <a:pt x="760" y="60"/>
                  </a:lnTo>
                  <a:lnTo>
                    <a:pt x="769" y="68"/>
                  </a:lnTo>
                  <a:lnTo>
                    <a:pt x="779" y="78"/>
                  </a:lnTo>
                  <a:lnTo>
                    <a:pt x="788" y="87"/>
                  </a:lnTo>
                  <a:lnTo>
                    <a:pt x="797" y="97"/>
                  </a:lnTo>
                  <a:lnTo>
                    <a:pt x="805" y="107"/>
                  </a:lnTo>
                  <a:lnTo>
                    <a:pt x="813" y="119"/>
                  </a:lnTo>
                  <a:lnTo>
                    <a:pt x="819" y="131"/>
                  </a:lnTo>
                  <a:lnTo>
                    <a:pt x="826" y="143"/>
                  </a:lnTo>
                  <a:lnTo>
                    <a:pt x="832" y="155"/>
                  </a:lnTo>
                  <a:lnTo>
                    <a:pt x="837" y="169"/>
                  </a:lnTo>
                  <a:lnTo>
                    <a:pt x="842" y="183"/>
                  </a:lnTo>
                  <a:lnTo>
                    <a:pt x="846" y="198"/>
                  </a:lnTo>
                  <a:lnTo>
                    <a:pt x="849" y="213"/>
                  </a:lnTo>
                  <a:lnTo>
                    <a:pt x="852" y="228"/>
                  </a:lnTo>
                  <a:lnTo>
                    <a:pt x="853" y="245"/>
                  </a:lnTo>
                  <a:lnTo>
                    <a:pt x="855" y="261"/>
                  </a:lnTo>
                  <a:lnTo>
                    <a:pt x="855" y="279"/>
                  </a:lnTo>
                  <a:lnTo>
                    <a:pt x="855" y="843"/>
                  </a:lnTo>
                  <a:lnTo>
                    <a:pt x="542" y="843"/>
                  </a:lnTo>
                  <a:lnTo>
                    <a:pt x="542" y="412"/>
                  </a:lnTo>
                  <a:lnTo>
                    <a:pt x="542" y="378"/>
                  </a:lnTo>
                  <a:lnTo>
                    <a:pt x="538" y="346"/>
                  </a:lnTo>
                  <a:lnTo>
                    <a:pt x="536" y="332"/>
                  </a:lnTo>
                  <a:lnTo>
                    <a:pt x="533" y="319"/>
                  </a:lnTo>
                  <a:lnTo>
                    <a:pt x="530" y="306"/>
                  </a:lnTo>
                  <a:lnTo>
                    <a:pt x="525" y="295"/>
                  </a:lnTo>
                  <a:lnTo>
                    <a:pt x="519" y="285"/>
                  </a:lnTo>
                  <a:lnTo>
                    <a:pt x="512" y="276"/>
                  </a:lnTo>
                  <a:lnTo>
                    <a:pt x="503" y="268"/>
                  </a:lnTo>
                  <a:lnTo>
                    <a:pt x="494" y="262"/>
                  </a:lnTo>
                  <a:lnTo>
                    <a:pt x="483" y="256"/>
                  </a:lnTo>
                  <a:lnTo>
                    <a:pt x="470" y="253"/>
                  </a:lnTo>
                  <a:lnTo>
                    <a:pt x="455" y="251"/>
                  </a:lnTo>
                  <a:lnTo>
                    <a:pt x="440" y="250"/>
                  </a:lnTo>
                  <a:lnTo>
                    <a:pt x="429" y="250"/>
                  </a:lnTo>
                  <a:lnTo>
                    <a:pt x="418" y="251"/>
                  </a:lnTo>
                  <a:lnTo>
                    <a:pt x="408" y="253"/>
                  </a:lnTo>
                  <a:lnTo>
                    <a:pt x="397" y="256"/>
                  </a:lnTo>
                  <a:lnTo>
                    <a:pt x="386" y="261"/>
                  </a:lnTo>
                  <a:lnTo>
                    <a:pt x="376" y="266"/>
                  </a:lnTo>
                  <a:lnTo>
                    <a:pt x="366" y="272"/>
                  </a:lnTo>
                  <a:lnTo>
                    <a:pt x="357" y="280"/>
                  </a:lnTo>
                  <a:lnTo>
                    <a:pt x="347" y="289"/>
                  </a:lnTo>
                  <a:lnTo>
                    <a:pt x="340" y="300"/>
                  </a:lnTo>
                  <a:lnTo>
                    <a:pt x="332" y="314"/>
                  </a:lnTo>
                  <a:lnTo>
                    <a:pt x="326" y="328"/>
                  </a:lnTo>
                  <a:lnTo>
                    <a:pt x="320" y="345"/>
                  </a:lnTo>
                  <a:lnTo>
                    <a:pt x="317" y="364"/>
                  </a:lnTo>
                  <a:lnTo>
                    <a:pt x="315" y="385"/>
                  </a:lnTo>
                  <a:lnTo>
                    <a:pt x="314" y="408"/>
                  </a:lnTo>
                  <a:lnTo>
                    <a:pt x="314" y="843"/>
                  </a:lnTo>
                  <a:lnTo>
                    <a:pt x="0" y="843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14"/>
            <p:cNvSpPr>
              <a:spLocks noEditPoints="1"/>
            </p:cNvSpPr>
            <p:nvPr userDrawn="1"/>
          </p:nvSpPr>
          <p:spPr bwMode="auto">
            <a:xfrm>
              <a:off x="1752600" y="6273800"/>
              <a:ext cx="128588" cy="123825"/>
            </a:xfrm>
            <a:custGeom>
              <a:avLst/>
              <a:gdLst/>
              <a:ahLst/>
              <a:cxnLst>
                <a:cxn ang="0">
                  <a:pos x="596" y="311"/>
                </a:cxn>
                <a:cxn ang="0">
                  <a:pos x="583" y="273"/>
                </a:cxn>
                <a:cxn ang="0">
                  <a:pos x="561" y="241"/>
                </a:cxn>
                <a:cxn ang="0">
                  <a:pos x="529" y="218"/>
                </a:cxn>
                <a:cxn ang="0">
                  <a:pos x="491" y="204"/>
                </a:cxn>
                <a:cxn ang="0">
                  <a:pos x="444" y="201"/>
                </a:cxn>
                <a:cxn ang="0">
                  <a:pos x="399" y="210"/>
                </a:cxn>
                <a:cxn ang="0">
                  <a:pos x="362" y="229"/>
                </a:cxn>
                <a:cxn ang="0">
                  <a:pos x="332" y="256"/>
                </a:cxn>
                <a:cxn ang="0">
                  <a:pos x="312" y="293"/>
                </a:cxn>
                <a:cxn ang="0">
                  <a:pos x="301" y="338"/>
                </a:cxn>
                <a:cxn ang="0">
                  <a:pos x="301" y="519"/>
                </a:cxn>
                <a:cxn ang="0">
                  <a:pos x="313" y="566"/>
                </a:cxn>
                <a:cxn ang="0">
                  <a:pos x="336" y="605"/>
                </a:cxn>
                <a:cxn ang="0">
                  <a:pos x="366" y="636"/>
                </a:cxn>
                <a:cxn ang="0">
                  <a:pos x="408" y="655"/>
                </a:cxn>
                <a:cxn ang="0">
                  <a:pos x="458" y="662"/>
                </a:cxn>
                <a:cxn ang="0">
                  <a:pos x="515" y="653"/>
                </a:cxn>
                <a:cxn ang="0">
                  <a:pos x="550" y="639"/>
                </a:cxn>
                <a:cxn ang="0">
                  <a:pos x="573" y="623"/>
                </a:cxn>
                <a:cxn ang="0">
                  <a:pos x="590" y="603"/>
                </a:cxn>
                <a:cxn ang="0">
                  <a:pos x="870" y="635"/>
                </a:cxn>
                <a:cxn ang="0">
                  <a:pos x="845" y="680"/>
                </a:cxn>
                <a:cxn ang="0">
                  <a:pos x="816" y="718"/>
                </a:cxn>
                <a:cxn ang="0">
                  <a:pos x="782" y="753"/>
                </a:cxn>
                <a:cxn ang="0">
                  <a:pos x="745" y="782"/>
                </a:cxn>
                <a:cxn ang="0">
                  <a:pos x="704" y="807"/>
                </a:cxn>
                <a:cxn ang="0">
                  <a:pos x="659" y="828"/>
                </a:cxn>
                <a:cxn ang="0">
                  <a:pos x="612" y="843"/>
                </a:cxn>
                <a:cxn ang="0">
                  <a:pos x="529" y="858"/>
                </a:cxn>
                <a:cxn ang="0">
                  <a:pos x="436" y="863"/>
                </a:cxn>
                <a:cxn ang="0">
                  <a:pos x="364" y="855"/>
                </a:cxn>
                <a:cxn ang="0">
                  <a:pos x="298" y="840"/>
                </a:cxn>
                <a:cxn ang="0">
                  <a:pos x="237" y="818"/>
                </a:cxn>
                <a:cxn ang="0">
                  <a:pos x="180" y="788"/>
                </a:cxn>
                <a:cxn ang="0">
                  <a:pos x="131" y="751"/>
                </a:cxn>
                <a:cxn ang="0">
                  <a:pos x="89" y="706"/>
                </a:cxn>
                <a:cxn ang="0">
                  <a:pos x="54" y="654"/>
                </a:cxn>
                <a:cxn ang="0">
                  <a:pos x="26" y="596"/>
                </a:cxn>
                <a:cxn ang="0">
                  <a:pos x="8" y="531"/>
                </a:cxn>
                <a:cxn ang="0">
                  <a:pos x="0" y="458"/>
                </a:cxn>
                <a:cxn ang="0">
                  <a:pos x="2" y="389"/>
                </a:cxn>
                <a:cxn ang="0">
                  <a:pos x="12" y="326"/>
                </a:cxn>
                <a:cxn ang="0">
                  <a:pos x="30" y="265"/>
                </a:cxn>
                <a:cxn ang="0">
                  <a:pos x="58" y="208"/>
                </a:cxn>
                <a:cxn ang="0">
                  <a:pos x="92" y="157"/>
                </a:cxn>
                <a:cxn ang="0">
                  <a:pos x="134" y="113"/>
                </a:cxn>
                <a:cxn ang="0">
                  <a:pos x="181" y="74"/>
                </a:cxn>
                <a:cxn ang="0">
                  <a:pos x="237" y="43"/>
                </a:cxn>
                <a:cxn ang="0">
                  <a:pos x="296" y="19"/>
                </a:cxn>
                <a:cxn ang="0">
                  <a:pos x="362" y="5"/>
                </a:cxn>
                <a:cxn ang="0">
                  <a:pos x="433" y="0"/>
                </a:cxn>
                <a:cxn ang="0">
                  <a:pos x="520" y="4"/>
                </a:cxn>
                <a:cxn ang="0">
                  <a:pos x="597" y="19"/>
                </a:cxn>
                <a:cxn ang="0">
                  <a:pos x="665" y="41"/>
                </a:cxn>
                <a:cxn ang="0">
                  <a:pos x="724" y="74"/>
                </a:cxn>
                <a:cxn ang="0">
                  <a:pos x="774" y="115"/>
                </a:cxn>
                <a:cxn ang="0">
                  <a:pos x="815" y="165"/>
                </a:cxn>
                <a:cxn ang="0">
                  <a:pos x="848" y="222"/>
                </a:cxn>
                <a:cxn ang="0">
                  <a:pos x="873" y="288"/>
                </a:cxn>
                <a:cxn ang="0">
                  <a:pos x="890" y="362"/>
                </a:cxn>
                <a:cxn ang="0">
                  <a:pos x="898" y="444"/>
                </a:cxn>
                <a:cxn ang="0">
                  <a:pos x="298" y="502"/>
                </a:cxn>
              </a:cxnLst>
              <a:rect l="0" t="0" r="r" b="b"/>
              <a:pathLst>
                <a:path w="900" h="863">
                  <a:moveTo>
                    <a:pt x="599" y="338"/>
                  </a:moveTo>
                  <a:lnTo>
                    <a:pt x="598" y="324"/>
                  </a:lnTo>
                  <a:lnTo>
                    <a:pt x="596" y="311"/>
                  </a:lnTo>
                  <a:lnTo>
                    <a:pt x="593" y="298"/>
                  </a:lnTo>
                  <a:lnTo>
                    <a:pt x="589" y="285"/>
                  </a:lnTo>
                  <a:lnTo>
                    <a:pt x="583" y="273"/>
                  </a:lnTo>
                  <a:lnTo>
                    <a:pt x="577" y="262"/>
                  </a:lnTo>
                  <a:lnTo>
                    <a:pt x="570" y="251"/>
                  </a:lnTo>
                  <a:lnTo>
                    <a:pt x="561" y="241"/>
                  </a:lnTo>
                  <a:lnTo>
                    <a:pt x="552" y="232"/>
                  </a:lnTo>
                  <a:lnTo>
                    <a:pt x="541" y="224"/>
                  </a:lnTo>
                  <a:lnTo>
                    <a:pt x="529" y="218"/>
                  </a:lnTo>
                  <a:lnTo>
                    <a:pt x="518" y="212"/>
                  </a:lnTo>
                  <a:lnTo>
                    <a:pt x="505" y="207"/>
                  </a:lnTo>
                  <a:lnTo>
                    <a:pt x="491" y="204"/>
                  </a:lnTo>
                  <a:lnTo>
                    <a:pt x="476" y="202"/>
                  </a:lnTo>
                  <a:lnTo>
                    <a:pt x="461" y="201"/>
                  </a:lnTo>
                  <a:lnTo>
                    <a:pt x="444" y="201"/>
                  </a:lnTo>
                  <a:lnTo>
                    <a:pt x="428" y="203"/>
                  </a:lnTo>
                  <a:lnTo>
                    <a:pt x="413" y="206"/>
                  </a:lnTo>
                  <a:lnTo>
                    <a:pt x="399" y="210"/>
                  </a:lnTo>
                  <a:lnTo>
                    <a:pt x="386" y="215"/>
                  </a:lnTo>
                  <a:lnTo>
                    <a:pt x="373" y="221"/>
                  </a:lnTo>
                  <a:lnTo>
                    <a:pt x="362" y="229"/>
                  </a:lnTo>
                  <a:lnTo>
                    <a:pt x="352" y="236"/>
                  </a:lnTo>
                  <a:lnTo>
                    <a:pt x="342" y="246"/>
                  </a:lnTo>
                  <a:lnTo>
                    <a:pt x="332" y="256"/>
                  </a:lnTo>
                  <a:lnTo>
                    <a:pt x="325" y="267"/>
                  </a:lnTo>
                  <a:lnTo>
                    <a:pt x="319" y="280"/>
                  </a:lnTo>
                  <a:lnTo>
                    <a:pt x="312" y="293"/>
                  </a:lnTo>
                  <a:lnTo>
                    <a:pt x="307" y="307"/>
                  </a:lnTo>
                  <a:lnTo>
                    <a:pt x="304" y="322"/>
                  </a:lnTo>
                  <a:lnTo>
                    <a:pt x="301" y="338"/>
                  </a:lnTo>
                  <a:lnTo>
                    <a:pt x="599" y="338"/>
                  </a:lnTo>
                  <a:close/>
                  <a:moveTo>
                    <a:pt x="298" y="502"/>
                  </a:moveTo>
                  <a:lnTo>
                    <a:pt x="301" y="519"/>
                  </a:lnTo>
                  <a:lnTo>
                    <a:pt x="304" y="535"/>
                  </a:lnTo>
                  <a:lnTo>
                    <a:pt x="308" y="551"/>
                  </a:lnTo>
                  <a:lnTo>
                    <a:pt x="313" y="566"/>
                  </a:lnTo>
                  <a:lnTo>
                    <a:pt x="320" y="580"/>
                  </a:lnTo>
                  <a:lnTo>
                    <a:pt x="327" y="594"/>
                  </a:lnTo>
                  <a:lnTo>
                    <a:pt x="336" y="605"/>
                  </a:lnTo>
                  <a:lnTo>
                    <a:pt x="345" y="617"/>
                  </a:lnTo>
                  <a:lnTo>
                    <a:pt x="355" y="627"/>
                  </a:lnTo>
                  <a:lnTo>
                    <a:pt x="366" y="636"/>
                  </a:lnTo>
                  <a:lnTo>
                    <a:pt x="379" y="644"/>
                  </a:lnTo>
                  <a:lnTo>
                    <a:pt x="393" y="650"/>
                  </a:lnTo>
                  <a:lnTo>
                    <a:pt x="408" y="655"/>
                  </a:lnTo>
                  <a:lnTo>
                    <a:pt x="424" y="658"/>
                  </a:lnTo>
                  <a:lnTo>
                    <a:pt x="441" y="661"/>
                  </a:lnTo>
                  <a:lnTo>
                    <a:pt x="458" y="662"/>
                  </a:lnTo>
                  <a:lnTo>
                    <a:pt x="477" y="661"/>
                  </a:lnTo>
                  <a:lnTo>
                    <a:pt x="497" y="658"/>
                  </a:lnTo>
                  <a:lnTo>
                    <a:pt x="515" y="653"/>
                  </a:lnTo>
                  <a:lnTo>
                    <a:pt x="533" y="647"/>
                  </a:lnTo>
                  <a:lnTo>
                    <a:pt x="542" y="644"/>
                  </a:lnTo>
                  <a:lnTo>
                    <a:pt x="550" y="639"/>
                  </a:lnTo>
                  <a:lnTo>
                    <a:pt x="558" y="634"/>
                  </a:lnTo>
                  <a:lnTo>
                    <a:pt x="565" y="629"/>
                  </a:lnTo>
                  <a:lnTo>
                    <a:pt x="573" y="623"/>
                  </a:lnTo>
                  <a:lnTo>
                    <a:pt x="579" y="617"/>
                  </a:lnTo>
                  <a:lnTo>
                    <a:pt x="585" y="611"/>
                  </a:lnTo>
                  <a:lnTo>
                    <a:pt x="590" y="603"/>
                  </a:lnTo>
                  <a:lnTo>
                    <a:pt x="882" y="603"/>
                  </a:lnTo>
                  <a:lnTo>
                    <a:pt x="877" y="619"/>
                  </a:lnTo>
                  <a:lnTo>
                    <a:pt x="870" y="635"/>
                  </a:lnTo>
                  <a:lnTo>
                    <a:pt x="862" y="650"/>
                  </a:lnTo>
                  <a:lnTo>
                    <a:pt x="854" y="665"/>
                  </a:lnTo>
                  <a:lnTo>
                    <a:pt x="845" y="680"/>
                  </a:lnTo>
                  <a:lnTo>
                    <a:pt x="837" y="693"/>
                  </a:lnTo>
                  <a:lnTo>
                    <a:pt x="827" y="706"/>
                  </a:lnTo>
                  <a:lnTo>
                    <a:pt x="816" y="718"/>
                  </a:lnTo>
                  <a:lnTo>
                    <a:pt x="806" y="731"/>
                  </a:lnTo>
                  <a:lnTo>
                    <a:pt x="794" y="741"/>
                  </a:lnTo>
                  <a:lnTo>
                    <a:pt x="782" y="753"/>
                  </a:lnTo>
                  <a:lnTo>
                    <a:pt x="771" y="763"/>
                  </a:lnTo>
                  <a:lnTo>
                    <a:pt x="758" y="773"/>
                  </a:lnTo>
                  <a:lnTo>
                    <a:pt x="745" y="782"/>
                  </a:lnTo>
                  <a:lnTo>
                    <a:pt x="731" y="791"/>
                  </a:lnTo>
                  <a:lnTo>
                    <a:pt x="717" y="800"/>
                  </a:lnTo>
                  <a:lnTo>
                    <a:pt x="704" y="807"/>
                  </a:lnTo>
                  <a:lnTo>
                    <a:pt x="689" y="815"/>
                  </a:lnTo>
                  <a:lnTo>
                    <a:pt x="674" y="821"/>
                  </a:lnTo>
                  <a:lnTo>
                    <a:pt x="659" y="828"/>
                  </a:lnTo>
                  <a:lnTo>
                    <a:pt x="644" y="833"/>
                  </a:lnTo>
                  <a:lnTo>
                    <a:pt x="628" y="838"/>
                  </a:lnTo>
                  <a:lnTo>
                    <a:pt x="612" y="843"/>
                  </a:lnTo>
                  <a:lnTo>
                    <a:pt x="596" y="847"/>
                  </a:lnTo>
                  <a:lnTo>
                    <a:pt x="563" y="854"/>
                  </a:lnTo>
                  <a:lnTo>
                    <a:pt x="529" y="858"/>
                  </a:lnTo>
                  <a:lnTo>
                    <a:pt x="495" y="862"/>
                  </a:lnTo>
                  <a:lnTo>
                    <a:pt x="460" y="863"/>
                  </a:lnTo>
                  <a:lnTo>
                    <a:pt x="436" y="863"/>
                  </a:lnTo>
                  <a:lnTo>
                    <a:pt x="411" y="861"/>
                  </a:lnTo>
                  <a:lnTo>
                    <a:pt x="388" y="858"/>
                  </a:lnTo>
                  <a:lnTo>
                    <a:pt x="364" y="855"/>
                  </a:lnTo>
                  <a:lnTo>
                    <a:pt x="342" y="852"/>
                  </a:lnTo>
                  <a:lnTo>
                    <a:pt x="320" y="847"/>
                  </a:lnTo>
                  <a:lnTo>
                    <a:pt x="298" y="840"/>
                  </a:lnTo>
                  <a:lnTo>
                    <a:pt x="277" y="834"/>
                  </a:lnTo>
                  <a:lnTo>
                    <a:pt x="257" y="827"/>
                  </a:lnTo>
                  <a:lnTo>
                    <a:pt x="237" y="818"/>
                  </a:lnTo>
                  <a:lnTo>
                    <a:pt x="218" y="810"/>
                  </a:lnTo>
                  <a:lnTo>
                    <a:pt x="198" y="799"/>
                  </a:lnTo>
                  <a:lnTo>
                    <a:pt x="180" y="788"/>
                  </a:lnTo>
                  <a:lnTo>
                    <a:pt x="163" y="777"/>
                  </a:lnTo>
                  <a:lnTo>
                    <a:pt x="147" y="764"/>
                  </a:lnTo>
                  <a:lnTo>
                    <a:pt x="131" y="751"/>
                  </a:lnTo>
                  <a:lnTo>
                    <a:pt x="117" y="737"/>
                  </a:lnTo>
                  <a:lnTo>
                    <a:pt x="102" y="722"/>
                  </a:lnTo>
                  <a:lnTo>
                    <a:pt x="89" y="706"/>
                  </a:lnTo>
                  <a:lnTo>
                    <a:pt x="76" y="689"/>
                  </a:lnTo>
                  <a:lnTo>
                    <a:pt x="64" y="672"/>
                  </a:lnTo>
                  <a:lnTo>
                    <a:pt x="54" y="654"/>
                  </a:lnTo>
                  <a:lnTo>
                    <a:pt x="43" y="636"/>
                  </a:lnTo>
                  <a:lnTo>
                    <a:pt x="35" y="616"/>
                  </a:lnTo>
                  <a:lnTo>
                    <a:pt x="26" y="596"/>
                  </a:lnTo>
                  <a:lnTo>
                    <a:pt x="20" y="576"/>
                  </a:lnTo>
                  <a:lnTo>
                    <a:pt x="13" y="553"/>
                  </a:lnTo>
                  <a:lnTo>
                    <a:pt x="8" y="531"/>
                  </a:lnTo>
                  <a:lnTo>
                    <a:pt x="5" y="507"/>
                  </a:lnTo>
                  <a:lnTo>
                    <a:pt x="2" y="484"/>
                  </a:lnTo>
                  <a:lnTo>
                    <a:pt x="0" y="458"/>
                  </a:lnTo>
                  <a:lnTo>
                    <a:pt x="0" y="434"/>
                  </a:lnTo>
                  <a:lnTo>
                    <a:pt x="0" y="412"/>
                  </a:lnTo>
                  <a:lnTo>
                    <a:pt x="2" y="389"/>
                  </a:lnTo>
                  <a:lnTo>
                    <a:pt x="4" y="368"/>
                  </a:lnTo>
                  <a:lnTo>
                    <a:pt x="7" y="347"/>
                  </a:lnTo>
                  <a:lnTo>
                    <a:pt x="12" y="326"/>
                  </a:lnTo>
                  <a:lnTo>
                    <a:pt x="18" y="305"/>
                  </a:lnTo>
                  <a:lnTo>
                    <a:pt x="24" y="285"/>
                  </a:lnTo>
                  <a:lnTo>
                    <a:pt x="30" y="265"/>
                  </a:lnTo>
                  <a:lnTo>
                    <a:pt x="39" y="246"/>
                  </a:lnTo>
                  <a:lnTo>
                    <a:pt x="47" y="227"/>
                  </a:lnTo>
                  <a:lnTo>
                    <a:pt x="58" y="208"/>
                  </a:lnTo>
                  <a:lnTo>
                    <a:pt x="69" y="191"/>
                  </a:lnTo>
                  <a:lnTo>
                    <a:pt x="79" y="174"/>
                  </a:lnTo>
                  <a:lnTo>
                    <a:pt x="92" y="157"/>
                  </a:lnTo>
                  <a:lnTo>
                    <a:pt x="105" y="143"/>
                  </a:lnTo>
                  <a:lnTo>
                    <a:pt x="119" y="127"/>
                  </a:lnTo>
                  <a:lnTo>
                    <a:pt x="134" y="113"/>
                  </a:lnTo>
                  <a:lnTo>
                    <a:pt x="148" y="99"/>
                  </a:lnTo>
                  <a:lnTo>
                    <a:pt x="165" y="86"/>
                  </a:lnTo>
                  <a:lnTo>
                    <a:pt x="181" y="74"/>
                  </a:lnTo>
                  <a:lnTo>
                    <a:pt x="200" y="63"/>
                  </a:lnTo>
                  <a:lnTo>
                    <a:pt x="218" y="52"/>
                  </a:lnTo>
                  <a:lnTo>
                    <a:pt x="237" y="43"/>
                  </a:lnTo>
                  <a:lnTo>
                    <a:pt x="256" y="34"/>
                  </a:lnTo>
                  <a:lnTo>
                    <a:pt x="276" y="27"/>
                  </a:lnTo>
                  <a:lnTo>
                    <a:pt x="296" y="19"/>
                  </a:lnTo>
                  <a:lnTo>
                    <a:pt x="318" y="14"/>
                  </a:lnTo>
                  <a:lnTo>
                    <a:pt x="340" y="8"/>
                  </a:lnTo>
                  <a:lnTo>
                    <a:pt x="362" y="5"/>
                  </a:lnTo>
                  <a:lnTo>
                    <a:pt x="386" y="2"/>
                  </a:lnTo>
                  <a:lnTo>
                    <a:pt x="409" y="0"/>
                  </a:lnTo>
                  <a:lnTo>
                    <a:pt x="433" y="0"/>
                  </a:lnTo>
                  <a:lnTo>
                    <a:pt x="463" y="0"/>
                  </a:lnTo>
                  <a:lnTo>
                    <a:pt x="492" y="2"/>
                  </a:lnTo>
                  <a:lnTo>
                    <a:pt x="520" y="4"/>
                  </a:lnTo>
                  <a:lnTo>
                    <a:pt x="547" y="8"/>
                  </a:lnTo>
                  <a:lnTo>
                    <a:pt x="573" y="13"/>
                  </a:lnTo>
                  <a:lnTo>
                    <a:pt x="597" y="19"/>
                  </a:lnTo>
                  <a:lnTo>
                    <a:pt x="621" y="25"/>
                  </a:lnTo>
                  <a:lnTo>
                    <a:pt x="644" y="33"/>
                  </a:lnTo>
                  <a:lnTo>
                    <a:pt x="665" y="41"/>
                  </a:lnTo>
                  <a:lnTo>
                    <a:pt x="686" y="52"/>
                  </a:lnTo>
                  <a:lnTo>
                    <a:pt x="706" y="63"/>
                  </a:lnTo>
                  <a:lnTo>
                    <a:pt x="724" y="74"/>
                  </a:lnTo>
                  <a:lnTo>
                    <a:pt x="742" y="87"/>
                  </a:lnTo>
                  <a:lnTo>
                    <a:pt x="759" y="101"/>
                  </a:lnTo>
                  <a:lnTo>
                    <a:pt x="774" y="115"/>
                  </a:lnTo>
                  <a:lnTo>
                    <a:pt x="789" y="131"/>
                  </a:lnTo>
                  <a:lnTo>
                    <a:pt x="803" y="147"/>
                  </a:lnTo>
                  <a:lnTo>
                    <a:pt x="815" y="165"/>
                  </a:lnTo>
                  <a:lnTo>
                    <a:pt x="827" y="183"/>
                  </a:lnTo>
                  <a:lnTo>
                    <a:pt x="839" y="202"/>
                  </a:lnTo>
                  <a:lnTo>
                    <a:pt x="848" y="222"/>
                  </a:lnTo>
                  <a:lnTo>
                    <a:pt x="858" y="244"/>
                  </a:lnTo>
                  <a:lnTo>
                    <a:pt x="865" y="266"/>
                  </a:lnTo>
                  <a:lnTo>
                    <a:pt x="873" y="288"/>
                  </a:lnTo>
                  <a:lnTo>
                    <a:pt x="879" y="312"/>
                  </a:lnTo>
                  <a:lnTo>
                    <a:pt x="884" y="336"/>
                  </a:lnTo>
                  <a:lnTo>
                    <a:pt x="890" y="362"/>
                  </a:lnTo>
                  <a:lnTo>
                    <a:pt x="893" y="388"/>
                  </a:lnTo>
                  <a:lnTo>
                    <a:pt x="896" y="416"/>
                  </a:lnTo>
                  <a:lnTo>
                    <a:pt x="898" y="444"/>
                  </a:lnTo>
                  <a:lnTo>
                    <a:pt x="899" y="472"/>
                  </a:lnTo>
                  <a:lnTo>
                    <a:pt x="900" y="502"/>
                  </a:lnTo>
                  <a:lnTo>
                    <a:pt x="298" y="502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15"/>
            <p:cNvSpPr>
              <a:spLocks/>
            </p:cNvSpPr>
            <p:nvPr userDrawn="1"/>
          </p:nvSpPr>
          <p:spPr bwMode="auto">
            <a:xfrm>
              <a:off x="1892300" y="6273800"/>
              <a:ext cx="119063" cy="123825"/>
            </a:xfrm>
            <a:custGeom>
              <a:avLst/>
              <a:gdLst/>
              <a:ahLst/>
              <a:cxnLst>
                <a:cxn ang="0">
                  <a:pos x="509" y="223"/>
                </a:cxn>
                <a:cxn ang="0">
                  <a:pos x="476" y="193"/>
                </a:cxn>
                <a:cxn ang="0">
                  <a:pos x="433" y="175"/>
                </a:cxn>
                <a:cxn ang="0">
                  <a:pos x="372" y="178"/>
                </a:cxn>
                <a:cxn ang="0">
                  <a:pos x="337" y="194"/>
                </a:cxn>
                <a:cxn ang="0">
                  <a:pos x="320" y="228"/>
                </a:cxn>
                <a:cxn ang="0">
                  <a:pos x="330" y="265"/>
                </a:cxn>
                <a:cxn ang="0">
                  <a:pos x="366" y="284"/>
                </a:cxn>
                <a:cxn ang="0">
                  <a:pos x="473" y="307"/>
                </a:cxn>
                <a:cxn ang="0">
                  <a:pos x="611" y="337"/>
                </a:cxn>
                <a:cxn ang="0">
                  <a:pos x="706" y="374"/>
                </a:cxn>
                <a:cxn ang="0">
                  <a:pos x="781" y="434"/>
                </a:cxn>
                <a:cxn ang="0">
                  <a:pos x="818" y="504"/>
                </a:cxn>
                <a:cxn ang="0">
                  <a:pos x="827" y="561"/>
                </a:cxn>
                <a:cxn ang="0">
                  <a:pos x="818" y="651"/>
                </a:cxn>
                <a:cxn ang="0">
                  <a:pos x="780" y="729"/>
                </a:cxn>
                <a:cxn ang="0">
                  <a:pos x="722" y="785"/>
                </a:cxn>
                <a:cxn ang="0">
                  <a:pos x="645" y="826"/>
                </a:cxn>
                <a:cxn ang="0">
                  <a:pos x="558" y="850"/>
                </a:cxn>
                <a:cxn ang="0">
                  <a:pos x="373" y="862"/>
                </a:cxn>
                <a:cxn ang="0">
                  <a:pos x="264" y="848"/>
                </a:cxn>
                <a:cxn ang="0">
                  <a:pos x="179" y="820"/>
                </a:cxn>
                <a:cxn ang="0">
                  <a:pos x="105" y="779"/>
                </a:cxn>
                <a:cxn ang="0">
                  <a:pos x="48" y="721"/>
                </a:cxn>
                <a:cxn ang="0">
                  <a:pos x="10" y="647"/>
                </a:cxn>
                <a:cxn ang="0">
                  <a:pos x="299" y="573"/>
                </a:cxn>
                <a:cxn ang="0">
                  <a:pos x="314" y="621"/>
                </a:cxn>
                <a:cxn ang="0">
                  <a:pos x="351" y="655"/>
                </a:cxn>
                <a:cxn ang="0">
                  <a:pos x="406" y="669"/>
                </a:cxn>
                <a:cxn ang="0">
                  <a:pos x="472" y="662"/>
                </a:cxn>
                <a:cxn ang="0">
                  <a:pos x="510" y="641"/>
                </a:cxn>
                <a:cxn ang="0">
                  <a:pos x="526" y="606"/>
                </a:cxn>
                <a:cxn ang="0">
                  <a:pos x="515" y="570"/>
                </a:cxn>
                <a:cxn ang="0">
                  <a:pos x="472" y="546"/>
                </a:cxn>
                <a:cxn ang="0">
                  <a:pos x="310" y="511"/>
                </a:cxn>
                <a:cxn ang="0">
                  <a:pos x="170" y="469"/>
                </a:cxn>
                <a:cxn ang="0">
                  <a:pos x="107" y="435"/>
                </a:cxn>
                <a:cxn ang="0">
                  <a:pos x="61" y="394"/>
                </a:cxn>
                <a:cxn ang="0">
                  <a:pos x="33" y="345"/>
                </a:cxn>
                <a:cxn ang="0">
                  <a:pos x="19" y="287"/>
                </a:cxn>
                <a:cxn ang="0">
                  <a:pos x="24" y="206"/>
                </a:cxn>
                <a:cxn ang="0">
                  <a:pos x="56" y="133"/>
                </a:cxn>
                <a:cxn ang="0">
                  <a:pos x="109" y="78"/>
                </a:cxn>
                <a:cxn ang="0">
                  <a:pos x="179" y="39"/>
                </a:cxn>
                <a:cxn ang="0">
                  <a:pos x="309" y="6"/>
                </a:cxn>
                <a:cxn ang="0">
                  <a:pos x="474" y="2"/>
                </a:cxn>
                <a:cxn ang="0">
                  <a:pos x="592" y="21"/>
                </a:cxn>
                <a:cxn ang="0">
                  <a:pos x="669" y="51"/>
                </a:cxn>
                <a:cxn ang="0">
                  <a:pos x="734" y="95"/>
                </a:cxn>
                <a:cxn ang="0">
                  <a:pos x="780" y="157"/>
                </a:cxn>
                <a:cxn ang="0">
                  <a:pos x="804" y="240"/>
                </a:cxn>
              </a:cxnLst>
              <a:rect l="0" t="0" r="r" b="b"/>
              <a:pathLst>
                <a:path w="827" h="863">
                  <a:moveTo>
                    <a:pt x="520" y="260"/>
                  </a:moveTo>
                  <a:lnTo>
                    <a:pt x="519" y="250"/>
                  </a:lnTo>
                  <a:lnTo>
                    <a:pt x="517" y="240"/>
                  </a:lnTo>
                  <a:lnTo>
                    <a:pt x="513" y="232"/>
                  </a:lnTo>
                  <a:lnTo>
                    <a:pt x="509" y="223"/>
                  </a:lnTo>
                  <a:lnTo>
                    <a:pt x="504" y="216"/>
                  </a:lnTo>
                  <a:lnTo>
                    <a:pt x="497" y="210"/>
                  </a:lnTo>
                  <a:lnTo>
                    <a:pt x="491" y="203"/>
                  </a:lnTo>
                  <a:lnTo>
                    <a:pt x="484" y="198"/>
                  </a:lnTo>
                  <a:lnTo>
                    <a:pt x="476" y="193"/>
                  </a:lnTo>
                  <a:lnTo>
                    <a:pt x="469" y="187"/>
                  </a:lnTo>
                  <a:lnTo>
                    <a:pt x="460" y="183"/>
                  </a:lnTo>
                  <a:lnTo>
                    <a:pt x="451" y="180"/>
                  </a:lnTo>
                  <a:lnTo>
                    <a:pt x="442" y="178"/>
                  </a:lnTo>
                  <a:lnTo>
                    <a:pt x="433" y="175"/>
                  </a:lnTo>
                  <a:lnTo>
                    <a:pt x="423" y="174"/>
                  </a:lnTo>
                  <a:lnTo>
                    <a:pt x="413" y="174"/>
                  </a:lnTo>
                  <a:lnTo>
                    <a:pt x="397" y="174"/>
                  </a:lnTo>
                  <a:lnTo>
                    <a:pt x="380" y="177"/>
                  </a:lnTo>
                  <a:lnTo>
                    <a:pt x="372" y="178"/>
                  </a:lnTo>
                  <a:lnTo>
                    <a:pt x="364" y="180"/>
                  </a:lnTo>
                  <a:lnTo>
                    <a:pt x="357" y="182"/>
                  </a:lnTo>
                  <a:lnTo>
                    <a:pt x="350" y="185"/>
                  </a:lnTo>
                  <a:lnTo>
                    <a:pt x="343" y="189"/>
                  </a:lnTo>
                  <a:lnTo>
                    <a:pt x="337" y="194"/>
                  </a:lnTo>
                  <a:lnTo>
                    <a:pt x="331" y="199"/>
                  </a:lnTo>
                  <a:lnTo>
                    <a:pt x="327" y="204"/>
                  </a:lnTo>
                  <a:lnTo>
                    <a:pt x="324" y="212"/>
                  </a:lnTo>
                  <a:lnTo>
                    <a:pt x="321" y="219"/>
                  </a:lnTo>
                  <a:lnTo>
                    <a:pt x="320" y="228"/>
                  </a:lnTo>
                  <a:lnTo>
                    <a:pt x="319" y="237"/>
                  </a:lnTo>
                  <a:lnTo>
                    <a:pt x="320" y="246"/>
                  </a:lnTo>
                  <a:lnTo>
                    <a:pt x="322" y="253"/>
                  </a:lnTo>
                  <a:lnTo>
                    <a:pt x="326" y="260"/>
                  </a:lnTo>
                  <a:lnTo>
                    <a:pt x="330" y="265"/>
                  </a:lnTo>
                  <a:lnTo>
                    <a:pt x="336" y="269"/>
                  </a:lnTo>
                  <a:lnTo>
                    <a:pt x="342" y="273"/>
                  </a:lnTo>
                  <a:lnTo>
                    <a:pt x="349" y="277"/>
                  </a:lnTo>
                  <a:lnTo>
                    <a:pt x="355" y="280"/>
                  </a:lnTo>
                  <a:lnTo>
                    <a:pt x="366" y="284"/>
                  </a:lnTo>
                  <a:lnTo>
                    <a:pt x="378" y="287"/>
                  </a:lnTo>
                  <a:lnTo>
                    <a:pt x="391" y="291"/>
                  </a:lnTo>
                  <a:lnTo>
                    <a:pt x="406" y="295"/>
                  </a:lnTo>
                  <a:lnTo>
                    <a:pt x="438" y="301"/>
                  </a:lnTo>
                  <a:lnTo>
                    <a:pt x="473" y="307"/>
                  </a:lnTo>
                  <a:lnTo>
                    <a:pt x="511" y="314"/>
                  </a:lnTo>
                  <a:lnTo>
                    <a:pt x="551" y="322"/>
                  </a:lnTo>
                  <a:lnTo>
                    <a:pt x="571" y="327"/>
                  </a:lnTo>
                  <a:lnTo>
                    <a:pt x="591" y="332"/>
                  </a:lnTo>
                  <a:lnTo>
                    <a:pt x="611" y="337"/>
                  </a:lnTo>
                  <a:lnTo>
                    <a:pt x="630" y="344"/>
                  </a:lnTo>
                  <a:lnTo>
                    <a:pt x="651" y="350"/>
                  </a:lnTo>
                  <a:lnTo>
                    <a:pt x="670" y="357"/>
                  </a:lnTo>
                  <a:lnTo>
                    <a:pt x="688" y="366"/>
                  </a:lnTo>
                  <a:lnTo>
                    <a:pt x="706" y="374"/>
                  </a:lnTo>
                  <a:lnTo>
                    <a:pt x="723" y="384"/>
                  </a:lnTo>
                  <a:lnTo>
                    <a:pt x="739" y="395"/>
                  </a:lnTo>
                  <a:lnTo>
                    <a:pt x="754" y="407"/>
                  </a:lnTo>
                  <a:lnTo>
                    <a:pt x="768" y="420"/>
                  </a:lnTo>
                  <a:lnTo>
                    <a:pt x="781" y="434"/>
                  </a:lnTo>
                  <a:lnTo>
                    <a:pt x="792" y="450"/>
                  </a:lnTo>
                  <a:lnTo>
                    <a:pt x="803" y="467"/>
                  </a:lnTo>
                  <a:lnTo>
                    <a:pt x="811" y="485"/>
                  </a:lnTo>
                  <a:lnTo>
                    <a:pt x="814" y="495"/>
                  </a:lnTo>
                  <a:lnTo>
                    <a:pt x="818" y="504"/>
                  </a:lnTo>
                  <a:lnTo>
                    <a:pt x="821" y="515"/>
                  </a:lnTo>
                  <a:lnTo>
                    <a:pt x="823" y="526"/>
                  </a:lnTo>
                  <a:lnTo>
                    <a:pt x="825" y="537"/>
                  </a:lnTo>
                  <a:lnTo>
                    <a:pt x="826" y="549"/>
                  </a:lnTo>
                  <a:lnTo>
                    <a:pt x="827" y="561"/>
                  </a:lnTo>
                  <a:lnTo>
                    <a:pt x="827" y="573"/>
                  </a:lnTo>
                  <a:lnTo>
                    <a:pt x="826" y="594"/>
                  </a:lnTo>
                  <a:lnTo>
                    <a:pt x="825" y="614"/>
                  </a:lnTo>
                  <a:lnTo>
                    <a:pt x="822" y="633"/>
                  </a:lnTo>
                  <a:lnTo>
                    <a:pt x="818" y="651"/>
                  </a:lnTo>
                  <a:lnTo>
                    <a:pt x="812" y="668"/>
                  </a:lnTo>
                  <a:lnTo>
                    <a:pt x="806" y="684"/>
                  </a:lnTo>
                  <a:lnTo>
                    <a:pt x="798" y="700"/>
                  </a:lnTo>
                  <a:lnTo>
                    <a:pt x="790" y="715"/>
                  </a:lnTo>
                  <a:lnTo>
                    <a:pt x="780" y="729"/>
                  </a:lnTo>
                  <a:lnTo>
                    <a:pt x="771" y="741"/>
                  </a:lnTo>
                  <a:lnTo>
                    <a:pt x="759" y="753"/>
                  </a:lnTo>
                  <a:lnTo>
                    <a:pt x="747" y="765"/>
                  </a:lnTo>
                  <a:lnTo>
                    <a:pt x="735" y="776"/>
                  </a:lnTo>
                  <a:lnTo>
                    <a:pt x="722" y="785"/>
                  </a:lnTo>
                  <a:lnTo>
                    <a:pt x="707" y="795"/>
                  </a:lnTo>
                  <a:lnTo>
                    <a:pt x="693" y="803"/>
                  </a:lnTo>
                  <a:lnTo>
                    <a:pt x="677" y="812"/>
                  </a:lnTo>
                  <a:lnTo>
                    <a:pt x="662" y="818"/>
                  </a:lnTo>
                  <a:lnTo>
                    <a:pt x="645" y="826"/>
                  </a:lnTo>
                  <a:lnTo>
                    <a:pt x="629" y="831"/>
                  </a:lnTo>
                  <a:lnTo>
                    <a:pt x="612" y="836"/>
                  </a:lnTo>
                  <a:lnTo>
                    <a:pt x="594" y="841"/>
                  </a:lnTo>
                  <a:lnTo>
                    <a:pt x="576" y="846"/>
                  </a:lnTo>
                  <a:lnTo>
                    <a:pt x="558" y="850"/>
                  </a:lnTo>
                  <a:lnTo>
                    <a:pt x="522" y="855"/>
                  </a:lnTo>
                  <a:lnTo>
                    <a:pt x="485" y="860"/>
                  </a:lnTo>
                  <a:lnTo>
                    <a:pt x="446" y="862"/>
                  </a:lnTo>
                  <a:lnTo>
                    <a:pt x="409" y="863"/>
                  </a:lnTo>
                  <a:lnTo>
                    <a:pt x="373" y="862"/>
                  </a:lnTo>
                  <a:lnTo>
                    <a:pt x="336" y="860"/>
                  </a:lnTo>
                  <a:lnTo>
                    <a:pt x="318" y="856"/>
                  </a:lnTo>
                  <a:lnTo>
                    <a:pt x="300" y="854"/>
                  </a:lnTo>
                  <a:lnTo>
                    <a:pt x="281" y="851"/>
                  </a:lnTo>
                  <a:lnTo>
                    <a:pt x="264" y="848"/>
                  </a:lnTo>
                  <a:lnTo>
                    <a:pt x="246" y="844"/>
                  </a:lnTo>
                  <a:lnTo>
                    <a:pt x="229" y="838"/>
                  </a:lnTo>
                  <a:lnTo>
                    <a:pt x="212" y="833"/>
                  </a:lnTo>
                  <a:lnTo>
                    <a:pt x="195" y="827"/>
                  </a:lnTo>
                  <a:lnTo>
                    <a:pt x="179" y="820"/>
                  </a:lnTo>
                  <a:lnTo>
                    <a:pt x="163" y="814"/>
                  </a:lnTo>
                  <a:lnTo>
                    <a:pt x="149" y="805"/>
                  </a:lnTo>
                  <a:lnTo>
                    <a:pt x="134" y="798"/>
                  </a:lnTo>
                  <a:lnTo>
                    <a:pt x="119" y="788"/>
                  </a:lnTo>
                  <a:lnTo>
                    <a:pt x="105" y="779"/>
                  </a:lnTo>
                  <a:lnTo>
                    <a:pt x="92" y="769"/>
                  </a:lnTo>
                  <a:lnTo>
                    <a:pt x="80" y="758"/>
                  </a:lnTo>
                  <a:lnTo>
                    <a:pt x="69" y="747"/>
                  </a:lnTo>
                  <a:lnTo>
                    <a:pt x="57" y="734"/>
                  </a:lnTo>
                  <a:lnTo>
                    <a:pt x="48" y="721"/>
                  </a:lnTo>
                  <a:lnTo>
                    <a:pt x="38" y="707"/>
                  </a:lnTo>
                  <a:lnTo>
                    <a:pt x="29" y="694"/>
                  </a:lnTo>
                  <a:lnTo>
                    <a:pt x="22" y="679"/>
                  </a:lnTo>
                  <a:lnTo>
                    <a:pt x="16" y="663"/>
                  </a:lnTo>
                  <a:lnTo>
                    <a:pt x="10" y="647"/>
                  </a:lnTo>
                  <a:lnTo>
                    <a:pt x="6" y="629"/>
                  </a:lnTo>
                  <a:lnTo>
                    <a:pt x="3" y="612"/>
                  </a:lnTo>
                  <a:lnTo>
                    <a:pt x="1" y="593"/>
                  </a:lnTo>
                  <a:lnTo>
                    <a:pt x="0" y="573"/>
                  </a:lnTo>
                  <a:lnTo>
                    <a:pt x="299" y="573"/>
                  </a:lnTo>
                  <a:lnTo>
                    <a:pt x="300" y="584"/>
                  </a:lnTo>
                  <a:lnTo>
                    <a:pt x="302" y="594"/>
                  </a:lnTo>
                  <a:lnTo>
                    <a:pt x="305" y="603"/>
                  </a:lnTo>
                  <a:lnTo>
                    <a:pt x="309" y="613"/>
                  </a:lnTo>
                  <a:lnTo>
                    <a:pt x="314" y="621"/>
                  </a:lnTo>
                  <a:lnTo>
                    <a:pt x="321" y="630"/>
                  </a:lnTo>
                  <a:lnTo>
                    <a:pt x="328" y="638"/>
                  </a:lnTo>
                  <a:lnTo>
                    <a:pt x="337" y="646"/>
                  </a:lnTo>
                  <a:lnTo>
                    <a:pt x="343" y="651"/>
                  </a:lnTo>
                  <a:lnTo>
                    <a:pt x="351" y="655"/>
                  </a:lnTo>
                  <a:lnTo>
                    <a:pt x="360" y="660"/>
                  </a:lnTo>
                  <a:lnTo>
                    <a:pt x="370" y="663"/>
                  </a:lnTo>
                  <a:lnTo>
                    <a:pt x="381" y="666"/>
                  </a:lnTo>
                  <a:lnTo>
                    <a:pt x="393" y="668"/>
                  </a:lnTo>
                  <a:lnTo>
                    <a:pt x="406" y="669"/>
                  </a:lnTo>
                  <a:lnTo>
                    <a:pt x="420" y="669"/>
                  </a:lnTo>
                  <a:lnTo>
                    <a:pt x="437" y="669"/>
                  </a:lnTo>
                  <a:lnTo>
                    <a:pt x="454" y="666"/>
                  </a:lnTo>
                  <a:lnTo>
                    <a:pt x="463" y="665"/>
                  </a:lnTo>
                  <a:lnTo>
                    <a:pt x="472" y="662"/>
                  </a:lnTo>
                  <a:lnTo>
                    <a:pt x="480" y="660"/>
                  </a:lnTo>
                  <a:lnTo>
                    <a:pt x="489" y="655"/>
                  </a:lnTo>
                  <a:lnTo>
                    <a:pt x="496" y="652"/>
                  </a:lnTo>
                  <a:lnTo>
                    <a:pt x="504" y="647"/>
                  </a:lnTo>
                  <a:lnTo>
                    <a:pt x="510" y="641"/>
                  </a:lnTo>
                  <a:lnTo>
                    <a:pt x="515" y="636"/>
                  </a:lnTo>
                  <a:lnTo>
                    <a:pt x="520" y="630"/>
                  </a:lnTo>
                  <a:lnTo>
                    <a:pt x="523" y="622"/>
                  </a:lnTo>
                  <a:lnTo>
                    <a:pt x="525" y="615"/>
                  </a:lnTo>
                  <a:lnTo>
                    <a:pt x="526" y="606"/>
                  </a:lnTo>
                  <a:lnTo>
                    <a:pt x="526" y="598"/>
                  </a:lnTo>
                  <a:lnTo>
                    <a:pt x="525" y="590"/>
                  </a:lnTo>
                  <a:lnTo>
                    <a:pt x="523" y="583"/>
                  </a:lnTo>
                  <a:lnTo>
                    <a:pt x="520" y="577"/>
                  </a:lnTo>
                  <a:lnTo>
                    <a:pt x="515" y="570"/>
                  </a:lnTo>
                  <a:lnTo>
                    <a:pt x="510" y="565"/>
                  </a:lnTo>
                  <a:lnTo>
                    <a:pt x="503" y="560"/>
                  </a:lnTo>
                  <a:lnTo>
                    <a:pt x="494" y="554"/>
                  </a:lnTo>
                  <a:lnTo>
                    <a:pt x="485" y="550"/>
                  </a:lnTo>
                  <a:lnTo>
                    <a:pt x="472" y="546"/>
                  </a:lnTo>
                  <a:lnTo>
                    <a:pt x="458" y="541"/>
                  </a:lnTo>
                  <a:lnTo>
                    <a:pt x="442" y="537"/>
                  </a:lnTo>
                  <a:lnTo>
                    <a:pt x="403" y="529"/>
                  </a:lnTo>
                  <a:lnTo>
                    <a:pt x="354" y="519"/>
                  </a:lnTo>
                  <a:lnTo>
                    <a:pt x="310" y="511"/>
                  </a:lnTo>
                  <a:lnTo>
                    <a:pt x="271" y="502"/>
                  </a:lnTo>
                  <a:lnTo>
                    <a:pt x="234" y="493"/>
                  </a:lnTo>
                  <a:lnTo>
                    <a:pt x="201" y="481"/>
                  </a:lnTo>
                  <a:lnTo>
                    <a:pt x="185" y="476"/>
                  </a:lnTo>
                  <a:lnTo>
                    <a:pt x="170" y="469"/>
                  </a:lnTo>
                  <a:lnTo>
                    <a:pt x="156" y="463"/>
                  </a:lnTo>
                  <a:lnTo>
                    <a:pt x="142" y="456"/>
                  </a:lnTo>
                  <a:lnTo>
                    <a:pt x="129" y="450"/>
                  </a:lnTo>
                  <a:lnTo>
                    <a:pt x="118" y="443"/>
                  </a:lnTo>
                  <a:lnTo>
                    <a:pt x="107" y="435"/>
                  </a:lnTo>
                  <a:lnTo>
                    <a:pt x="96" y="428"/>
                  </a:lnTo>
                  <a:lnTo>
                    <a:pt x="87" y="419"/>
                  </a:lnTo>
                  <a:lnTo>
                    <a:pt x="77" y="412"/>
                  </a:lnTo>
                  <a:lnTo>
                    <a:pt x="69" y="403"/>
                  </a:lnTo>
                  <a:lnTo>
                    <a:pt x="61" y="394"/>
                  </a:lnTo>
                  <a:lnTo>
                    <a:pt x="54" y="385"/>
                  </a:lnTo>
                  <a:lnTo>
                    <a:pt x="48" y="376"/>
                  </a:lnTo>
                  <a:lnTo>
                    <a:pt x="42" y="365"/>
                  </a:lnTo>
                  <a:lnTo>
                    <a:pt x="37" y="355"/>
                  </a:lnTo>
                  <a:lnTo>
                    <a:pt x="33" y="345"/>
                  </a:lnTo>
                  <a:lnTo>
                    <a:pt x="28" y="334"/>
                  </a:lnTo>
                  <a:lnTo>
                    <a:pt x="25" y="322"/>
                  </a:lnTo>
                  <a:lnTo>
                    <a:pt x="23" y="311"/>
                  </a:lnTo>
                  <a:lnTo>
                    <a:pt x="21" y="299"/>
                  </a:lnTo>
                  <a:lnTo>
                    <a:pt x="19" y="287"/>
                  </a:lnTo>
                  <a:lnTo>
                    <a:pt x="19" y="274"/>
                  </a:lnTo>
                  <a:lnTo>
                    <a:pt x="18" y="261"/>
                  </a:lnTo>
                  <a:lnTo>
                    <a:pt x="19" y="243"/>
                  </a:lnTo>
                  <a:lnTo>
                    <a:pt x="21" y="224"/>
                  </a:lnTo>
                  <a:lnTo>
                    <a:pt x="24" y="206"/>
                  </a:lnTo>
                  <a:lnTo>
                    <a:pt x="28" y="190"/>
                  </a:lnTo>
                  <a:lnTo>
                    <a:pt x="34" y="174"/>
                  </a:lnTo>
                  <a:lnTo>
                    <a:pt x="40" y="160"/>
                  </a:lnTo>
                  <a:lnTo>
                    <a:pt x="48" y="146"/>
                  </a:lnTo>
                  <a:lnTo>
                    <a:pt x="56" y="133"/>
                  </a:lnTo>
                  <a:lnTo>
                    <a:pt x="65" y="120"/>
                  </a:lnTo>
                  <a:lnTo>
                    <a:pt x="75" y="108"/>
                  </a:lnTo>
                  <a:lnTo>
                    <a:pt x="86" y="98"/>
                  </a:lnTo>
                  <a:lnTo>
                    <a:pt x="98" y="87"/>
                  </a:lnTo>
                  <a:lnTo>
                    <a:pt x="109" y="78"/>
                  </a:lnTo>
                  <a:lnTo>
                    <a:pt x="123" y="69"/>
                  </a:lnTo>
                  <a:lnTo>
                    <a:pt x="136" y="61"/>
                  </a:lnTo>
                  <a:lnTo>
                    <a:pt x="151" y="52"/>
                  </a:lnTo>
                  <a:lnTo>
                    <a:pt x="165" y="46"/>
                  </a:lnTo>
                  <a:lnTo>
                    <a:pt x="179" y="39"/>
                  </a:lnTo>
                  <a:lnTo>
                    <a:pt x="195" y="33"/>
                  </a:lnTo>
                  <a:lnTo>
                    <a:pt x="211" y="28"/>
                  </a:lnTo>
                  <a:lnTo>
                    <a:pt x="243" y="18"/>
                  </a:lnTo>
                  <a:lnTo>
                    <a:pt x="276" y="12"/>
                  </a:lnTo>
                  <a:lnTo>
                    <a:pt x="309" y="6"/>
                  </a:lnTo>
                  <a:lnTo>
                    <a:pt x="342" y="2"/>
                  </a:lnTo>
                  <a:lnTo>
                    <a:pt x="374" y="0"/>
                  </a:lnTo>
                  <a:lnTo>
                    <a:pt x="406" y="0"/>
                  </a:lnTo>
                  <a:lnTo>
                    <a:pt x="440" y="0"/>
                  </a:lnTo>
                  <a:lnTo>
                    <a:pt x="474" y="2"/>
                  </a:lnTo>
                  <a:lnTo>
                    <a:pt x="508" y="5"/>
                  </a:lnTo>
                  <a:lnTo>
                    <a:pt x="542" y="11"/>
                  </a:lnTo>
                  <a:lnTo>
                    <a:pt x="559" y="14"/>
                  </a:lnTo>
                  <a:lnTo>
                    <a:pt x="575" y="18"/>
                  </a:lnTo>
                  <a:lnTo>
                    <a:pt x="592" y="21"/>
                  </a:lnTo>
                  <a:lnTo>
                    <a:pt x="608" y="27"/>
                  </a:lnTo>
                  <a:lnTo>
                    <a:pt x="624" y="32"/>
                  </a:lnTo>
                  <a:lnTo>
                    <a:pt x="639" y="37"/>
                  </a:lnTo>
                  <a:lnTo>
                    <a:pt x="655" y="44"/>
                  </a:lnTo>
                  <a:lnTo>
                    <a:pt x="669" y="51"/>
                  </a:lnTo>
                  <a:lnTo>
                    <a:pt x="684" y="58"/>
                  </a:lnTo>
                  <a:lnTo>
                    <a:pt x="696" y="66"/>
                  </a:lnTo>
                  <a:lnTo>
                    <a:pt x="709" y="75"/>
                  </a:lnTo>
                  <a:lnTo>
                    <a:pt x="722" y="85"/>
                  </a:lnTo>
                  <a:lnTo>
                    <a:pt x="734" y="95"/>
                  </a:lnTo>
                  <a:lnTo>
                    <a:pt x="744" y="106"/>
                  </a:lnTo>
                  <a:lnTo>
                    <a:pt x="755" y="118"/>
                  </a:lnTo>
                  <a:lnTo>
                    <a:pt x="764" y="130"/>
                  </a:lnTo>
                  <a:lnTo>
                    <a:pt x="773" y="144"/>
                  </a:lnTo>
                  <a:lnTo>
                    <a:pt x="780" y="157"/>
                  </a:lnTo>
                  <a:lnTo>
                    <a:pt x="787" y="172"/>
                  </a:lnTo>
                  <a:lnTo>
                    <a:pt x="793" y="188"/>
                  </a:lnTo>
                  <a:lnTo>
                    <a:pt x="797" y="204"/>
                  </a:lnTo>
                  <a:lnTo>
                    <a:pt x="801" y="222"/>
                  </a:lnTo>
                  <a:lnTo>
                    <a:pt x="804" y="240"/>
                  </a:lnTo>
                  <a:lnTo>
                    <a:pt x="805" y="260"/>
                  </a:lnTo>
                  <a:lnTo>
                    <a:pt x="520" y="26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16"/>
            <p:cNvSpPr>
              <a:spLocks/>
            </p:cNvSpPr>
            <p:nvPr userDrawn="1"/>
          </p:nvSpPr>
          <p:spPr bwMode="auto">
            <a:xfrm>
              <a:off x="2020888" y="6273800"/>
              <a:ext cx="119063" cy="123825"/>
            </a:xfrm>
            <a:custGeom>
              <a:avLst/>
              <a:gdLst/>
              <a:ahLst/>
              <a:cxnLst>
                <a:cxn ang="0">
                  <a:pos x="509" y="223"/>
                </a:cxn>
                <a:cxn ang="0">
                  <a:pos x="478" y="193"/>
                </a:cxn>
                <a:cxn ang="0">
                  <a:pos x="434" y="175"/>
                </a:cxn>
                <a:cxn ang="0">
                  <a:pos x="373" y="178"/>
                </a:cxn>
                <a:cxn ang="0">
                  <a:pos x="338" y="194"/>
                </a:cxn>
                <a:cxn ang="0">
                  <a:pos x="320" y="228"/>
                </a:cxn>
                <a:cxn ang="0">
                  <a:pos x="332" y="265"/>
                </a:cxn>
                <a:cxn ang="0">
                  <a:pos x="367" y="284"/>
                </a:cxn>
                <a:cxn ang="0">
                  <a:pos x="474" y="307"/>
                </a:cxn>
                <a:cxn ang="0">
                  <a:pos x="612" y="337"/>
                </a:cxn>
                <a:cxn ang="0">
                  <a:pos x="706" y="374"/>
                </a:cxn>
                <a:cxn ang="0">
                  <a:pos x="782" y="434"/>
                </a:cxn>
                <a:cxn ang="0">
                  <a:pos x="819" y="504"/>
                </a:cxn>
                <a:cxn ang="0">
                  <a:pos x="827" y="561"/>
                </a:cxn>
                <a:cxn ang="0">
                  <a:pos x="818" y="651"/>
                </a:cxn>
                <a:cxn ang="0">
                  <a:pos x="782" y="729"/>
                </a:cxn>
                <a:cxn ang="0">
                  <a:pos x="722" y="785"/>
                </a:cxn>
                <a:cxn ang="0">
                  <a:pos x="647" y="826"/>
                </a:cxn>
                <a:cxn ang="0">
                  <a:pos x="559" y="850"/>
                </a:cxn>
                <a:cxn ang="0">
                  <a:pos x="374" y="862"/>
                </a:cxn>
                <a:cxn ang="0">
                  <a:pos x="266" y="848"/>
                </a:cxn>
                <a:cxn ang="0">
                  <a:pos x="181" y="820"/>
                </a:cxn>
                <a:cxn ang="0">
                  <a:pos x="106" y="779"/>
                </a:cxn>
                <a:cxn ang="0">
                  <a:pos x="49" y="721"/>
                </a:cxn>
                <a:cxn ang="0">
                  <a:pos x="12" y="647"/>
                </a:cxn>
                <a:cxn ang="0">
                  <a:pos x="299" y="573"/>
                </a:cxn>
                <a:cxn ang="0">
                  <a:pos x="316" y="621"/>
                </a:cxn>
                <a:cxn ang="0">
                  <a:pos x="352" y="655"/>
                </a:cxn>
                <a:cxn ang="0">
                  <a:pos x="407" y="669"/>
                </a:cxn>
                <a:cxn ang="0">
                  <a:pos x="473" y="662"/>
                </a:cxn>
                <a:cxn ang="0">
                  <a:pos x="512" y="641"/>
                </a:cxn>
                <a:cxn ang="0">
                  <a:pos x="528" y="606"/>
                </a:cxn>
                <a:cxn ang="0">
                  <a:pos x="517" y="570"/>
                </a:cxn>
                <a:cxn ang="0">
                  <a:pos x="473" y="546"/>
                </a:cxn>
                <a:cxn ang="0">
                  <a:pos x="312" y="511"/>
                </a:cxn>
                <a:cxn ang="0">
                  <a:pos x="171" y="469"/>
                </a:cxn>
                <a:cxn ang="0">
                  <a:pos x="107" y="435"/>
                </a:cxn>
                <a:cxn ang="0">
                  <a:pos x="63" y="394"/>
                </a:cxn>
                <a:cxn ang="0">
                  <a:pos x="34" y="345"/>
                </a:cxn>
                <a:cxn ang="0">
                  <a:pos x="20" y="287"/>
                </a:cxn>
                <a:cxn ang="0">
                  <a:pos x="25" y="206"/>
                </a:cxn>
                <a:cxn ang="0">
                  <a:pos x="56" y="133"/>
                </a:cxn>
                <a:cxn ang="0">
                  <a:pos x="111" y="78"/>
                </a:cxn>
                <a:cxn ang="0">
                  <a:pos x="181" y="39"/>
                </a:cxn>
                <a:cxn ang="0">
                  <a:pos x="311" y="6"/>
                </a:cxn>
                <a:cxn ang="0">
                  <a:pos x="474" y="2"/>
                </a:cxn>
                <a:cxn ang="0">
                  <a:pos x="594" y="21"/>
                </a:cxn>
                <a:cxn ang="0">
                  <a:pos x="670" y="51"/>
                </a:cxn>
                <a:cxn ang="0">
                  <a:pos x="735" y="95"/>
                </a:cxn>
                <a:cxn ang="0">
                  <a:pos x="782" y="157"/>
                </a:cxn>
                <a:cxn ang="0">
                  <a:pos x="805" y="240"/>
                </a:cxn>
              </a:cxnLst>
              <a:rect l="0" t="0" r="r" b="b"/>
              <a:pathLst>
                <a:path w="829" h="863">
                  <a:moveTo>
                    <a:pt x="521" y="260"/>
                  </a:moveTo>
                  <a:lnTo>
                    <a:pt x="520" y="250"/>
                  </a:lnTo>
                  <a:lnTo>
                    <a:pt x="518" y="240"/>
                  </a:lnTo>
                  <a:lnTo>
                    <a:pt x="514" y="232"/>
                  </a:lnTo>
                  <a:lnTo>
                    <a:pt x="509" y="223"/>
                  </a:lnTo>
                  <a:lnTo>
                    <a:pt x="505" y="216"/>
                  </a:lnTo>
                  <a:lnTo>
                    <a:pt x="499" y="210"/>
                  </a:lnTo>
                  <a:lnTo>
                    <a:pt x="492" y="203"/>
                  </a:lnTo>
                  <a:lnTo>
                    <a:pt x="485" y="198"/>
                  </a:lnTo>
                  <a:lnTo>
                    <a:pt x="478" y="193"/>
                  </a:lnTo>
                  <a:lnTo>
                    <a:pt x="469" y="187"/>
                  </a:lnTo>
                  <a:lnTo>
                    <a:pt x="461" y="183"/>
                  </a:lnTo>
                  <a:lnTo>
                    <a:pt x="452" y="180"/>
                  </a:lnTo>
                  <a:lnTo>
                    <a:pt x="444" y="178"/>
                  </a:lnTo>
                  <a:lnTo>
                    <a:pt x="434" y="175"/>
                  </a:lnTo>
                  <a:lnTo>
                    <a:pt x="424" y="174"/>
                  </a:lnTo>
                  <a:lnTo>
                    <a:pt x="415" y="174"/>
                  </a:lnTo>
                  <a:lnTo>
                    <a:pt x="398" y="174"/>
                  </a:lnTo>
                  <a:lnTo>
                    <a:pt x="382" y="177"/>
                  </a:lnTo>
                  <a:lnTo>
                    <a:pt x="373" y="178"/>
                  </a:lnTo>
                  <a:lnTo>
                    <a:pt x="366" y="180"/>
                  </a:lnTo>
                  <a:lnTo>
                    <a:pt x="358" y="182"/>
                  </a:lnTo>
                  <a:lnTo>
                    <a:pt x="351" y="185"/>
                  </a:lnTo>
                  <a:lnTo>
                    <a:pt x="345" y="189"/>
                  </a:lnTo>
                  <a:lnTo>
                    <a:pt x="338" y="194"/>
                  </a:lnTo>
                  <a:lnTo>
                    <a:pt x="333" y="199"/>
                  </a:lnTo>
                  <a:lnTo>
                    <a:pt x="329" y="204"/>
                  </a:lnTo>
                  <a:lnTo>
                    <a:pt x="325" y="212"/>
                  </a:lnTo>
                  <a:lnTo>
                    <a:pt x="322" y="219"/>
                  </a:lnTo>
                  <a:lnTo>
                    <a:pt x="320" y="228"/>
                  </a:lnTo>
                  <a:lnTo>
                    <a:pt x="320" y="237"/>
                  </a:lnTo>
                  <a:lnTo>
                    <a:pt x="321" y="246"/>
                  </a:lnTo>
                  <a:lnTo>
                    <a:pt x="323" y="253"/>
                  </a:lnTo>
                  <a:lnTo>
                    <a:pt x="327" y="260"/>
                  </a:lnTo>
                  <a:lnTo>
                    <a:pt x="332" y="265"/>
                  </a:lnTo>
                  <a:lnTo>
                    <a:pt x="337" y="269"/>
                  </a:lnTo>
                  <a:lnTo>
                    <a:pt x="344" y="273"/>
                  </a:lnTo>
                  <a:lnTo>
                    <a:pt x="350" y="277"/>
                  </a:lnTo>
                  <a:lnTo>
                    <a:pt x="356" y="280"/>
                  </a:lnTo>
                  <a:lnTo>
                    <a:pt x="367" y="284"/>
                  </a:lnTo>
                  <a:lnTo>
                    <a:pt x="379" y="287"/>
                  </a:lnTo>
                  <a:lnTo>
                    <a:pt x="393" y="291"/>
                  </a:lnTo>
                  <a:lnTo>
                    <a:pt x="406" y="295"/>
                  </a:lnTo>
                  <a:lnTo>
                    <a:pt x="439" y="301"/>
                  </a:lnTo>
                  <a:lnTo>
                    <a:pt x="474" y="307"/>
                  </a:lnTo>
                  <a:lnTo>
                    <a:pt x="513" y="314"/>
                  </a:lnTo>
                  <a:lnTo>
                    <a:pt x="552" y="322"/>
                  </a:lnTo>
                  <a:lnTo>
                    <a:pt x="572" y="327"/>
                  </a:lnTo>
                  <a:lnTo>
                    <a:pt x="592" y="332"/>
                  </a:lnTo>
                  <a:lnTo>
                    <a:pt x="612" y="337"/>
                  </a:lnTo>
                  <a:lnTo>
                    <a:pt x="632" y="344"/>
                  </a:lnTo>
                  <a:lnTo>
                    <a:pt x="651" y="350"/>
                  </a:lnTo>
                  <a:lnTo>
                    <a:pt x="670" y="357"/>
                  </a:lnTo>
                  <a:lnTo>
                    <a:pt x="689" y="366"/>
                  </a:lnTo>
                  <a:lnTo>
                    <a:pt x="706" y="374"/>
                  </a:lnTo>
                  <a:lnTo>
                    <a:pt x="723" y="384"/>
                  </a:lnTo>
                  <a:lnTo>
                    <a:pt x="740" y="395"/>
                  </a:lnTo>
                  <a:lnTo>
                    <a:pt x="755" y="407"/>
                  </a:lnTo>
                  <a:lnTo>
                    <a:pt x="769" y="420"/>
                  </a:lnTo>
                  <a:lnTo>
                    <a:pt x="782" y="434"/>
                  </a:lnTo>
                  <a:lnTo>
                    <a:pt x="793" y="450"/>
                  </a:lnTo>
                  <a:lnTo>
                    <a:pt x="804" y="467"/>
                  </a:lnTo>
                  <a:lnTo>
                    <a:pt x="813" y="485"/>
                  </a:lnTo>
                  <a:lnTo>
                    <a:pt x="816" y="495"/>
                  </a:lnTo>
                  <a:lnTo>
                    <a:pt x="819" y="504"/>
                  </a:lnTo>
                  <a:lnTo>
                    <a:pt x="822" y="515"/>
                  </a:lnTo>
                  <a:lnTo>
                    <a:pt x="824" y="526"/>
                  </a:lnTo>
                  <a:lnTo>
                    <a:pt x="825" y="537"/>
                  </a:lnTo>
                  <a:lnTo>
                    <a:pt x="827" y="549"/>
                  </a:lnTo>
                  <a:lnTo>
                    <a:pt x="827" y="561"/>
                  </a:lnTo>
                  <a:lnTo>
                    <a:pt x="829" y="573"/>
                  </a:lnTo>
                  <a:lnTo>
                    <a:pt x="827" y="594"/>
                  </a:lnTo>
                  <a:lnTo>
                    <a:pt x="825" y="614"/>
                  </a:lnTo>
                  <a:lnTo>
                    <a:pt x="822" y="633"/>
                  </a:lnTo>
                  <a:lnTo>
                    <a:pt x="818" y="651"/>
                  </a:lnTo>
                  <a:lnTo>
                    <a:pt x="813" y="668"/>
                  </a:lnTo>
                  <a:lnTo>
                    <a:pt x="806" y="684"/>
                  </a:lnTo>
                  <a:lnTo>
                    <a:pt x="799" y="700"/>
                  </a:lnTo>
                  <a:lnTo>
                    <a:pt x="791" y="715"/>
                  </a:lnTo>
                  <a:lnTo>
                    <a:pt x="782" y="729"/>
                  </a:lnTo>
                  <a:lnTo>
                    <a:pt x="771" y="741"/>
                  </a:lnTo>
                  <a:lnTo>
                    <a:pt x="760" y="753"/>
                  </a:lnTo>
                  <a:lnTo>
                    <a:pt x="749" y="765"/>
                  </a:lnTo>
                  <a:lnTo>
                    <a:pt x="736" y="776"/>
                  </a:lnTo>
                  <a:lnTo>
                    <a:pt x="722" y="785"/>
                  </a:lnTo>
                  <a:lnTo>
                    <a:pt x="708" y="795"/>
                  </a:lnTo>
                  <a:lnTo>
                    <a:pt x="693" y="803"/>
                  </a:lnTo>
                  <a:lnTo>
                    <a:pt x="679" y="812"/>
                  </a:lnTo>
                  <a:lnTo>
                    <a:pt x="663" y="818"/>
                  </a:lnTo>
                  <a:lnTo>
                    <a:pt x="647" y="826"/>
                  </a:lnTo>
                  <a:lnTo>
                    <a:pt x="630" y="831"/>
                  </a:lnTo>
                  <a:lnTo>
                    <a:pt x="613" y="836"/>
                  </a:lnTo>
                  <a:lnTo>
                    <a:pt x="596" y="841"/>
                  </a:lnTo>
                  <a:lnTo>
                    <a:pt x="578" y="846"/>
                  </a:lnTo>
                  <a:lnTo>
                    <a:pt x="559" y="850"/>
                  </a:lnTo>
                  <a:lnTo>
                    <a:pt x="523" y="855"/>
                  </a:lnTo>
                  <a:lnTo>
                    <a:pt x="485" y="860"/>
                  </a:lnTo>
                  <a:lnTo>
                    <a:pt x="448" y="862"/>
                  </a:lnTo>
                  <a:lnTo>
                    <a:pt x="411" y="863"/>
                  </a:lnTo>
                  <a:lnTo>
                    <a:pt x="374" y="862"/>
                  </a:lnTo>
                  <a:lnTo>
                    <a:pt x="337" y="860"/>
                  </a:lnTo>
                  <a:lnTo>
                    <a:pt x="319" y="856"/>
                  </a:lnTo>
                  <a:lnTo>
                    <a:pt x="301" y="854"/>
                  </a:lnTo>
                  <a:lnTo>
                    <a:pt x="283" y="851"/>
                  </a:lnTo>
                  <a:lnTo>
                    <a:pt x="266" y="848"/>
                  </a:lnTo>
                  <a:lnTo>
                    <a:pt x="248" y="844"/>
                  </a:lnTo>
                  <a:lnTo>
                    <a:pt x="231" y="838"/>
                  </a:lnTo>
                  <a:lnTo>
                    <a:pt x="214" y="833"/>
                  </a:lnTo>
                  <a:lnTo>
                    <a:pt x="197" y="827"/>
                  </a:lnTo>
                  <a:lnTo>
                    <a:pt x="181" y="820"/>
                  </a:lnTo>
                  <a:lnTo>
                    <a:pt x="165" y="814"/>
                  </a:lnTo>
                  <a:lnTo>
                    <a:pt x="150" y="805"/>
                  </a:lnTo>
                  <a:lnTo>
                    <a:pt x="135" y="798"/>
                  </a:lnTo>
                  <a:lnTo>
                    <a:pt x="120" y="788"/>
                  </a:lnTo>
                  <a:lnTo>
                    <a:pt x="106" y="779"/>
                  </a:lnTo>
                  <a:lnTo>
                    <a:pt x="94" y="769"/>
                  </a:lnTo>
                  <a:lnTo>
                    <a:pt x="81" y="758"/>
                  </a:lnTo>
                  <a:lnTo>
                    <a:pt x="69" y="747"/>
                  </a:lnTo>
                  <a:lnTo>
                    <a:pt x="59" y="734"/>
                  </a:lnTo>
                  <a:lnTo>
                    <a:pt x="49" y="721"/>
                  </a:lnTo>
                  <a:lnTo>
                    <a:pt x="39" y="707"/>
                  </a:lnTo>
                  <a:lnTo>
                    <a:pt x="31" y="694"/>
                  </a:lnTo>
                  <a:lnTo>
                    <a:pt x="23" y="679"/>
                  </a:lnTo>
                  <a:lnTo>
                    <a:pt x="17" y="663"/>
                  </a:lnTo>
                  <a:lnTo>
                    <a:pt x="12" y="647"/>
                  </a:lnTo>
                  <a:lnTo>
                    <a:pt x="6" y="629"/>
                  </a:lnTo>
                  <a:lnTo>
                    <a:pt x="3" y="612"/>
                  </a:lnTo>
                  <a:lnTo>
                    <a:pt x="1" y="593"/>
                  </a:lnTo>
                  <a:lnTo>
                    <a:pt x="0" y="573"/>
                  </a:lnTo>
                  <a:lnTo>
                    <a:pt x="299" y="573"/>
                  </a:lnTo>
                  <a:lnTo>
                    <a:pt x="301" y="584"/>
                  </a:lnTo>
                  <a:lnTo>
                    <a:pt x="303" y="594"/>
                  </a:lnTo>
                  <a:lnTo>
                    <a:pt x="306" y="603"/>
                  </a:lnTo>
                  <a:lnTo>
                    <a:pt x="311" y="613"/>
                  </a:lnTo>
                  <a:lnTo>
                    <a:pt x="316" y="621"/>
                  </a:lnTo>
                  <a:lnTo>
                    <a:pt x="321" y="630"/>
                  </a:lnTo>
                  <a:lnTo>
                    <a:pt x="329" y="638"/>
                  </a:lnTo>
                  <a:lnTo>
                    <a:pt x="337" y="646"/>
                  </a:lnTo>
                  <a:lnTo>
                    <a:pt x="344" y="651"/>
                  </a:lnTo>
                  <a:lnTo>
                    <a:pt x="352" y="655"/>
                  </a:lnTo>
                  <a:lnTo>
                    <a:pt x="361" y="660"/>
                  </a:lnTo>
                  <a:lnTo>
                    <a:pt x="371" y="663"/>
                  </a:lnTo>
                  <a:lnTo>
                    <a:pt x="382" y="666"/>
                  </a:lnTo>
                  <a:lnTo>
                    <a:pt x="395" y="668"/>
                  </a:lnTo>
                  <a:lnTo>
                    <a:pt x="407" y="669"/>
                  </a:lnTo>
                  <a:lnTo>
                    <a:pt x="421" y="669"/>
                  </a:lnTo>
                  <a:lnTo>
                    <a:pt x="438" y="669"/>
                  </a:lnTo>
                  <a:lnTo>
                    <a:pt x="455" y="666"/>
                  </a:lnTo>
                  <a:lnTo>
                    <a:pt x="464" y="665"/>
                  </a:lnTo>
                  <a:lnTo>
                    <a:pt x="473" y="662"/>
                  </a:lnTo>
                  <a:lnTo>
                    <a:pt x="482" y="660"/>
                  </a:lnTo>
                  <a:lnTo>
                    <a:pt x="489" y="655"/>
                  </a:lnTo>
                  <a:lnTo>
                    <a:pt x="498" y="652"/>
                  </a:lnTo>
                  <a:lnTo>
                    <a:pt x="504" y="647"/>
                  </a:lnTo>
                  <a:lnTo>
                    <a:pt x="512" y="641"/>
                  </a:lnTo>
                  <a:lnTo>
                    <a:pt x="517" y="636"/>
                  </a:lnTo>
                  <a:lnTo>
                    <a:pt x="521" y="630"/>
                  </a:lnTo>
                  <a:lnTo>
                    <a:pt x="524" y="622"/>
                  </a:lnTo>
                  <a:lnTo>
                    <a:pt x="527" y="615"/>
                  </a:lnTo>
                  <a:lnTo>
                    <a:pt x="528" y="606"/>
                  </a:lnTo>
                  <a:lnTo>
                    <a:pt x="528" y="598"/>
                  </a:lnTo>
                  <a:lnTo>
                    <a:pt x="525" y="590"/>
                  </a:lnTo>
                  <a:lnTo>
                    <a:pt x="524" y="583"/>
                  </a:lnTo>
                  <a:lnTo>
                    <a:pt x="521" y="577"/>
                  </a:lnTo>
                  <a:lnTo>
                    <a:pt x="517" y="570"/>
                  </a:lnTo>
                  <a:lnTo>
                    <a:pt x="512" y="565"/>
                  </a:lnTo>
                  <a:lnTo>
                    <a:pt x="504" y="560"/>
                  </a:lnTo>
                  <a:lnTo>
                    <a:pt x="496" y="554"/>
                  </a:lnTo>
                  <a:lnTo>
                    <a:pt x="485" y="550"/>
                  </a:lnTo>
                  <a:lnTo>
                    <a:pt x="473" y="546"/>
                  </a:lnTo>
                  <a:lnTo>
                    <a:pt x="460" y="541"/>
                  </a:lnTo>
                  <a:lnTo>
                    <a:pt x="444" y="537"/>
                  </a:lnTo>
                  <a:lnTo>
                    <a:pt x="404" y="529"/>
                  </a:lnTo>
                  <a:lnTo>
                    <a:pt x="355" y="519"/>
                  </a:lnTo>
                  <a:lnTo>
                    <a:pt x="312" y="511"/>
                  </a:lnTo>
                  <a:lnTo>
                    <a:pt x="271" y="502"/>
                  </a:lnTo>
                  <a:lnTo>
                    <a:pt x="235" y="493"/>
                  </a:lnTo>
                  <a:lnTo>
                    <a:pt x="201" y="481"/>
                  </a:lnTo>
                  <a:lnTo>
                    <a:pt x="186" y="476"/>
                  </a:lnTo>
                  <a:lnTo>
                    <a:pt x="171" y="469"/>
                  </a:lnTo>
                  <a:lnTo>
                    <a:pt x="157" y="463"/>
                  </a:lnTo>
                  <a:lnTo>
                    <a:pt x="144" y="456"/>
                  </a:lnTo>
                  <a:lnTo>
                    <a:pt x="131" y="450"/>
                  </a:lnTo>
                  <a:lnTo>
                    <a:pt x="119" y="443"/>
                  </a:lnTo>
                  <a:lnTo>
                    <a:pt x="107" y="435"/>
                  </a:lnTo>
                  <a:lnTo>
                    <a:pt x="98" y="428"/>
                  </a:lnTo>
                  <a:lnTo>
                    <a:pt x="87" y="419"/>
                  </a:lnTo>
                  <a:lnTo>
                    <a:pt x="79" y="412"/>
                  </a:lnTo>
                  <a:lnTo>
                    <a:pt x="70" y="403"/>
                  </a:lnTo>
                  <a:lnTo>
                    <a:pt x="63" y="394"/>
                  </a:lnTo>
                  <a:lnTo>
                    <a:pt x="55" y="385"/>
                  </a:lnTo>
                  <a:lnTo>
                    <a:pt x="49" y="376"/>
                  </a:lnTo>
                  <a:lnTo>
                    <a:pt x="44" y="365"/>
                  </a:lnTo>
                  <a:lnTo>
                    <a:pt x="38" y="355"/>
                  </a:lnTo>
                  <a:lnTo>
                    <a:pt x="34" y="345"/>
                  </a:lnTo>
                  <a:lnTo>
                    <a:pt x="30" y="334"/>
                  </a:lnTo>
                  <a:lnTo>
                    <a:pt x="27" y="322"/>
                  </a:lnTo>
                  <a:lnTo>
                    <a:pt x="23" y="311"/>
                  </a:lnTo>
                  <a:lnTo>
                    <a:pt x="22" y="299"/>
                  </a:lnTo>
                  <a:lnTo>
                    <a:pt x="20" y="287"/>
                  </a:lnTo>
                  <a:lnTo>
                    <a:pt x="19" y="274"/>
                  </a:lnTo>
                  <a:lnTo>
                    <a:pt x="19" y="261"/>
                  </a:lnTo>
                  <a:lnTo>
                    <a:pt x="20" y="243"/>
                  </a:lnTo>
                  <a:lnTo>
                    <a:pt x="22" y="224"/>
                  </a:lnTo>
                  <a:lnTo>
                    <a:pt x="25" y="206"/>
                  </a:lnTo>
                  <a:lnTo>
                    <a:pt x="29" y="190"/>
                  </a:lnTo>
                  <a:lnTo>
                    <a:pt x="34" y="174"/>
                  </a:lnTo>
                  <a:lnTo>
                    <a:pt x="40" y="160"/>
                  </a:lnTo>
                  <a:lnTo>
                    <a:pt x="48" y="146"/>
                  </a:lnTo>
                  <a:lnTo>
                    <a:pt x="56" y="133"/>
                  </a:lnTo>
                  <a:lnTo>
                    <a:pt x="66" y="120"/>
                  </a:lnTo>
                  <a:lnTo>
                    <a:pt x="77" y="108"/>
                  </a:lnTo>
                  <a:lnTo>
                    <a:pt x="87" y="98"/>
                  </a:lnTo>
                  <a:lnTo>
                    <a:pt x="99" y="87"/>
                  </a:lnTo>
                  <a:lnTo>
                    <a:pt x="111" y="78"/>
                  </a:lnTo>
                  <a:lnTo>
                    <a:pt x="123" y="69"/>
                  </a:lnTo>
                  <a:lnTo>
                    <a:pt x="137" y="61"/>
                  </a:lnTo>
                  <a:lnTo>
                    <a:pt x="151" y="52"/>
                  </a:lnTo>
                  <a:lnTo>
                    <a:pt x="166" y="46"/>
                  </a:lnTo>
                  <a:lnTo>
                    <a:pt x="181" y="39"/>
                  </a:lnTo>
                  <a:lnTo>
                    <a:pt x="197" y="33"/>
                  </a:lnTo>
                  <a:lnTo>
                    <a:pt x="212" y="28"/>
                  </a:lnTo>
                  <a:lnTo>
                    <a:pt x="245" y="18"/>
                  </a:lnTo>
                  <a:lnTo>
                    <a:pt x="277" y="12"/>
                  </a:lnTo>
                  <a:lnTo>
                    <a:pt x="311" y="6"/>
                  </a:lnTo>
                  <a:lnTo>
                    <a:pt x="344" y="2"/>
                  </a:lnTo>
                  <a:lnTo>
                    <a:pt x="375" y="0"/>
                  </a:lnTo>
                  <a:lnTo>
                    <a:pt x="407" y="0"/>
                  </a:lnTo>
                  <a:lnTo>
                    <a:pt x="440" y="0"/>
                  </a:lnTo>
                  <a:lnTo>
                    <a:pt x="474" y="2"/>
                  </a:lnTo>
                  <a:lnTo>
                    <a:pt x="509" y="5"/>
                  </a:lnTo>
                  <a:lnTo>
                    <a:pt x="544" y="11"/>
                  </a:lnTo>
                  <a:lnTo>
                    <a:pt x="559" y="14"/>
                  </a:lnTo>
                  <a:lnTo>
                    <a:pt x="576" y="18"/>
                  </a:lnTo>
                  <a:lnTo>
                    <a:pt x="594" y="21"/>
                  </a:lnTo>
                  <a:lnTo>
                    <a:pt x="609" y="27"/>
                  </a:lnTo>
                  <a:lnTo>
                    <a:pt x="625" y="32"/>
                  </a:lnTo>
                  <a:lnTo>
                    <a:pt x="640" y="37"/>
                  </a:lnTo>
                  <a:lnTo>
                    <a:pt x="655" y="44"/>
                  </a:lnTo>
                  <a:lnTo>
                    <a:pt x="670" y="51"/>
                  </a:lnTo>
                  <a:lnTo>
                    <a:pt x="684" y="58"/>
                  </a:lnTo>
                  <a:lnTo>
                    <a:pt x="698" y="66"/>
                  </a:lnTo>
                  <a:lnTo>
                    <a:pt x="711" y="75"/>
                  </a:lnTo>
                  <a:lnTo>
                    <a:pt x="723" y="85"/>
                  </a:lnTo>
                  <a:lnTo>
                    <a:pt x="735" y="95"/>
                  </a:lnTo>
                  <a:lnTo>
                    <a:pt x="746" y="106"/>
                  </a:lnTo>
                  <a:lnTo>
                    <a:pt x="756" y="118"/>
                  </a:lnTo>
                  <a:lnTo>
                    <a:pt x="765" y="130"/>
                  </a:lnTo>
                  <a:lnTo>
                    <a:pt x="774" y="144"/>
                  </a:lnTo>
                  <a:lnTo>
                    <a:pt x="782" y="157"/>
                  </a:lnTo>
                  <a:lnTo>
                    <a:pt x="788" y="172"/>
                  </a:lnTo>
                  <a:lnTo>
                    <a:pt x="793" y="188"/>
                  </a:lnTo>
                  <a:lnTo>
                    <a:pt x="799" y="204"/>
                  </a:lnTo>
                  <a:lnTo>
                    <a:pt x="802" y="222"/>
                  </a:lnTo>
                  <a:lnTo>
                    <a:pt x="805" y="240"/>
                  </a:lnTo>
                  <a:lnTo>
                    <a:pt x="806" y="260"/>
                  </a:lnTo>
                  <a:lnTo>
                    <a:pt x="521" y="26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17"/>
            <p:cNvSpPr>
              <a:spLocks/>
            </p:cNvSpPr>
            <p:nvPr userDrawn="1"/>
          </p:nvSpPr>
          <p:spPr bwMode="auto">
            <a:xfrm>
              <a:off x="2220913" y="6227763"/>
              <a:ext cx="147638" cy="171450"/>
            </a:xfrm>
            <a:custGeom>
              <a:avLst/>
              <a:gdLst/>
              <a:ahLst/>
              <a:cxnLst>
                <a:cxn ang="0">
                  <a:pos x="360" y="851"/>
                </a:cxn>
                <a:cxn ang="0">
                  <a:pos x="398" y="901"/>
                </a:cxn>
                <a:cxn ang="0">
                  <a:pos x="452" y="926"/>
                </a:cxn>
                <a:cxn ang="0">
                  <a:pos x="538" y="934"/>
                </a:cxn>
                <a:cxn ang="0">
                  <a:pos x="598" y="923"/>
                </a:cxn>
                <a:cxn ang="0">
                  <a:pos x="649" y="892"/>
                </a:cxn>
                <a:cxn ang="0">
                  <a:pos x="671" y="831"/>
                </a:cxn>
                <a:cxn ang="0">
                  <a:pos x="653" y="786"/>
                </a:cxn>
                <a:cxn ang="0">
                  <a:pos x="590" y="751"/>
                </a:cxn>
                <a:cxn ang="0">
                  <a:pos x="359" y="682"/>
                </a:cxn>
                <a:cxn ang="0">
                  <a:pos x="197" y="620"/>
                </a:cxn>
                <a:cxn ang="0">
                  <a:pos x="130" y="575"/>
                </a:cxn>
                <a:cxn ang="0">
                  <a:pos x="79" y="514"/>
                </a:cxn>
                <a:cxn ang="0">
                  <a:pos x="49" y="433"/>
                </a:cxn>
                <a:cxn ang="0">
                  <a:pos x="47" y="326"/>
                </a:cxn>
                <a:cxn ang="0">
                  <a:pos x="73" y="222"/>
                </a:cxn>
                <a:cxn ang="0">
                  <a:pos x="126" y="140"/>
                </a:cxn>
                <a:cxn ang="0">
                  <a:pos x="201" y="78"/>
                </a:cxn>
                <a:cxn ang="0">
                  <a:pos x="291" y="34"/>
                </a:cxn>
                <a:cxn ang="0">
                  <a:pos x="392" y="8"/>
                </a:cxn>
                <a:cxn ang="0">
                  <a:pos x="500" y="0"/>
                </a:cxn>
                <a:cxn ang="0">
                  <a:pos x="613" y="6"/>
                </a:cxn>
                <a:cxn ang="0">
                  <a:pos x="716" y="30"/>
                </a:cxn>
                <a:cxn ang="0">
                  <a:pos x="807" y="70"/>
                </a:cxn>
                <a:cxn ang="0">
                  <a:pos x="883" y="131"/>
                </a:cxn>
                <a:cxn ang="0">
                  <a:pos x="937" y="213"/>
                </a:cxn>
                <a:cxn ang="0">
                  <a:pos x="968" y="319"/>
                </a:cxn>
                <a:cxn ang="0">
                  <a:pos x="643" y="353"/>
                </a:cxn>
                <a:cxn ang="0">
                  <a:pos x="628" y="304"/>
                </a:cxn>
                <a:cxn ang="0">
                  <a:pos x="577" y="265"/>
                </a:cxn>
                <a:cxn ang="0">
                  <a:pos x="512" y="250"/>
                </a:cxn>
                <a:cxn ang="0">
                  <a:pos x="438" y="258"/>
                </a:cxn>
                <a:cxn ang="0">
                  <a:pos x="392" y="280"/>
                </a:cxn>
                <a:cxn ang="0">
                  <a:pos x="373" y="326"/>
                </a:cxn>
                <a:cxn ang="0">
                  <a:pos x="387" y="360"/>
                </a:cxn>
                <a:cxn ang="0">
                  <a:pos x="437" y="395"/>
                </a:cxn>
                <a:cxn ang="0">
                  <a:pos x="641" y="453"/>
                </a:cxn>
                <a:cxn ang="0">
                  <a:pos x="818" y="509"/>
                </a:cxn>
                <a:cxn ang="0">
                  <a:pos x="908" y="561"/>
                </a:cxn>
                <a:cxn ang="0">
                  <a:pos x="960" y="612"/>
                </a:cxn>
                <a:cxn ang="0">
                  <a:pos x="998" y="677"/>
                </a:cxn>
                <a:cxn ang="0">
                  <a:pos x="1017" y="758"/>
                </a:cxn>
                <a:cxn ang="0">
                  <a:pos x="1012" y="872"/>
                </a:cxn>
                <a:cxn ang="0">
                  <a:pos x="973" y="980"/>
                </a:cxn>
                <a:cxn ang="0">
                  <a:pos x="904" y="1062"/>
                </a:cxn>
                <a:cxn ang="0">
                  <a:pos x="814" y="1120"/>
                </a:cxn>
                <a:cxn ang="0">
                  <a:pos x="707" y="1160"/>
                </a:cxn>
                <a:cxn ang="0">
                  <a:pos x="591" y="1180"/>
                </a:cxn>
                <a:cxn ang="0">
                  <a:pos x="470" y="1183"/>
                </a:cxn>
                <a:cxn ang="0">
                  <a:pos x="325" y="1163"/>
                </a:cxn>
                <a:cxn ang="0">
                  <a:pos x="221" y="1126"/>
                </a:cxn>
                <a:cxn ang="0">
                  <a:pos x="124" y="1065"/>
                </a:cxn>
                <a:cxn ang="0">
                  <a:pos x="48" y="971"/>
                </a:cxn>
                <a:cxn ang="0">
                  <a:pos x="4" y="842"/>
                </a:cxn>
              </a:cxnLst>
              <a:rect l="0" t="0" r="r" b="b"/>
              <a:pathLst>
                <a:path w="1019" h="1184">
                  <a:moveTo>
                    <a:pt x="348" y="777"/>
                  </a:moveTo>
                  <a:lnTo>
                    <a:pt x="349" y="798"/>
                  </a:lnTo>
                  <a:lnTo>
                    <a:pt x="351" y="817"/>
                  </a:lnTo>
                  <a:lnTo>
                    <a:pt x="355" y="835"/>
                  </a:lnTo>
                  <a:lnTo>
                    <a:pt x="360" y="851"/>
                  </a:lnTo>
                  <a:lnTo>
                    <a:pt x="366" y="864"/>
                  </a:lnTo>
                  <a:lnTo>
                    <a:pt x="372" y="875"/>
                  </a:lnTo>
                  <a:lnTo>
                    <a:pt x="380" y="884"/>
                  </a:lnTo>
                  <a:lnTo>
                    <a:pt x="388" y="894"/>
                  </a:lnTo>
                  <a:lnTo>
                    <a:pt x="398" y="901"/>
                  </a:lnTo>
                  <a:lnTo>
                    <a:pt x="407" y="908"/>
                  </a:lnTo>
                  <a:lnTo>
                    <a:pt x="418" y="913"/>
                  </a:lnTo>
                  <a:lnTo>
                    <a:pt x="429" y="918"/>
                  </a:lnTo>
                  <a:lnTo>
                    <a:pt x="440" y="922"/>
                  </a:lnTo>
                  <a:lnTo>
                    <a:pt x="452" y="926"/>
                  </a:lnTo>
                  <a:lnTo>
                    <a:pt x="465" y="929"/>
                  </a:lnTo>
                  <a:lnTo>
                    <a:pt x="477" y="931"/>
                  </a:lnTo>
                  <a:lnTo>
                    <a:pt x="502" y="933"/>
                  </a:lnTo>
                  <a:lnTo>
                    <a:pt x="526" y="934"/>
                  </a:lnTo>
                  <a:lnTo>
                    <a:pt x="538" y="934"/>
                  </a:lnTo>
                  <a:lnTo>
                    <a:pt x="550" y="933"/>
                  </a:lnTo>
                  <a:lnTo>
                    <a:pt x="561" y="932"/>
                  </a:lnTo>
                  <a:lnTo>
                    <a:pt x="573" y="930"/>
                  </a:lnTo>
                  <a:lnTo>
                    <a:pt x="586" y="927"/>
                  </a:lnTo>
                  <a:lnTo>
                    <a:pt x="598" y="923"/>
                  </a:lnTo>
                  <a:lnTo>
                    <a:pt x="609" y="919"/>
                  </a:lnTo>
                  <a:lnTo>
                    <a:pt x="620" y="914"/>
                  </a:lnTo>
                  <a:lnTo>
                    <a:pt x="631" y="908"/>
                  </a:lnTo>
                  <a:lnTo>
                    <a:pt x="640" y="900"/>
                  </a:lnTo>
                  <a:lnTo>
                    <a:pt x="649" y="892"/>
                  </a:lnTo>
                  <a:lnTo>
                    <a:pt x="656" y="882"/>
                  </a:lnTo>
                  <a:lnTo>
                    <a:pt x="663" y="871"/>
                  </a:lnTo>
                  <a:lnTo>
                    <a:pt x="667" y="860"/>
                  </a:lnTo>
                  <a:lnTo>
                    <a:pt x="670" y="846"/>
                  </a:lnTo>
                  <a:lnTo>
                    <a:pt x="671" y="831"/>
                  </a:lnTo>
                  <a:lnTo>
                    <a:pt x="670" y="820"/>
                  </a:lnTo>
                  <a:lnTo>
                    <a:pt x="668" y="811"/>
                  </a:lnTo>
                  <a:lnTo>
                    <a:pt x="665" y="802"/>
                  </a:lnTo>
                  <a:lnTo>
                    <a:pt x="660" y="794"/>
                  </a:lnTo>
                  <a:lnTo>
                    <a:pt x="653" y="786"/>
                  </a:lnTo>
                  <a:lnTo>
                    <a:pt x="646" y="779"/>
                  </a:lnTo>
                  <a:lnTo>
                    <a:pt x="635" y="771"/>
                  </a:lnTo>
                  <a:lnTo>
                    <a:pt x="622" y="765"/>
                  </a:lnTo>
                  <a:lnTo>
                    <a:pt x="607" y="758"/>
                  </a:lnTo>
                  <a:lnTo>
                    <a:pt x="590" y="751"/>
                  </a:lnTo>
                  <a:lnTo>
                    <a:pt x="570" y="744"/>
                  </a:lnTo>
                  <a:lnTo>
                    <a:pt x="548" y="736"/>
                  </a:lnTo>
                  <a:lnTo>
                    <a:pt x="493" y="720"/>
                  </a:lnTo>
                  <a:lnTo>
                    <a:pt x="427" y="701"/>
                  </a:lnTo>
                  <a:lnTo>
                    <a:pt x="359" y="682"/>
                  </a:lnTo>
                  <a:lnTo>
                    <a:pt x="291" y="661"/>
                  </a:lnTo>
                  <a:lnTo>
                    <a:pt x="258" y="649"/>
                  </a:lnTo>
                  <a:lnTo>
                    <a:pt x="228" y="635"/>
                  </a:lnTo>
                  <a:lnTo>
                    <a:pt x="212" y="628"/>
                  </a:lnTo>
                  <a:lnTo>
                    <a:pt x="197" y="620"/>
                  </a:lnTo>
                  <a:lnTo>
                    <a:pt x="183" y="613"/>
                  </a:lnTo>
                  <a:lnTo>
                    <a:pt x="168" y="603"/>
                  </a:lnTo>
                  <a:lnTo>
                    <a:pt x="155" y="595"/>
                  </a:lnTo>
                  <a:lnTo>
                    <a:pt x="142" y="585"/>
                  </a:lnTo>
                  <a:lnTo>
                    <a:pt x="130" y="575"/>
                  </a:lnTo>
                  <a:lnTo>
                    <a:pt x="118" y="564"/>
                  </a:lnTo>
                  <a:lnTo>
                    <a:pt x="107" y="552"/>
                  </a:lnTo>
                  <a:lnTo>
                    <a:pt x="97" y="541"/>
                  </a:lnTo>
                  <a:lnTo>
                    <a:pt x="87" y="528"/>
                  </a:lnTo>
                  <a:lnTo>
                    <a:pt x="79" y="514"/>
                  </a:lnTo>
                  <a:lnTo>
                    <a:pt x="71" y="499"/>
                  </a:lnTo>
                  <a:lnTo>
                    <a:pt x="64" y="484"/>
                  </a:lnTo>
                  <a:lnTo>
                    <a:pt x="58" y="468"/>
                  </a:lnTo>
                  <a:lnTo>
                    <a:pt x="53" y="451"/>
                  </a:lnTo>
                  <a:lnTo>
                    <a:pt x="49" y="433"/>
                  </a:lnTo>
                  <a:lnTo>
                    <a:pt x="47" y="414"/>
                  </a:lnTo>
                  <a:lnTo>
                    <a:pt x="45" y="394"/>
                  </a:lnTo>
                  <a:lnTo>
                    <a:pt x="44" y="373"/>
                  </a:lnTo>
                  <a:lnTo>
                    <a:pt x="45" y="349"/>
                  </a:lnTo>
                  <a:lnTo>
                    <a:pt x="47" y="326"/>
                  </a:lnTo>
                  <a:lnTo>
                    <a:pt x="50" y="303"/>
                  </a:lnTo>
                  <a:lnTo>
                    <a:pt x="54" y="282"/>
                  </a:lnTo>
                  <a:lnTo>
                    <a:pt x="59" y="262"/>
                  </a:lnTo>
                  <a:lnTo>
                    <a:pt x="66" y="242"/>
                  </a:lnTo>
                  <a:lnTo>
                    <a:pt x="73" y="222"/>
                  </a:lnTo>
                  <a:lnTo>
                    <a:pt x="83" y="204"/>
                  </a:lnTo>
                  <a:lnTo>
                    <a:pt x="92" y="187"/>
                  </a:lnTo>
                  <a:lnTo>
                    <a:pt x="103" y="171"/>
                  </a:lnTo>
                  <a:lnTo>
                    <a:pt x="115" y="155"/>
                  </a:lnTo>
                  <a:lnTo>
                    <a:pt x="126" y="140"/>
                  </a:lnTo>
                  <a:lnTo>
                    <a:pt x="140" y="127"/>
                  </a:lnTo>
                  <a:lnTo>
                    <a:pt x="154" y="113"/>
                  </a:lnTo>
                  <a:lnTo>
                    <a:pt x="169" y="100"/>
                  </a:lnTo>
                  <a:lnTo>
                    <a:pt x="185" y="88"/>
                  </a:lnTo>
                  <a:lnTo>
                    <a:pt x="201" y="78"/>
                  </a:lnTo>
                  <a:lnTo>
                    <a:pt x="218" y="67"/>
                  </a:lnTo>
                  <a:lnTo>
                    <a:pt x="235" y="58"/>
                  </a:lnTo>
                  <a:lnTo>
                    <a:pt x="253" y="49"/>
                  </a:lnTo>
                  <a:lnTo>
                    <a:pt x="272" y="40"/>
                  </a:lnTo>
                  <a:lnTo>
                    <a:pt x="291" y="34"/>
                  </a:lnTo>
                  <a:lnTo>
                    <a:pt x="310" y="27"/>
                  </a:lnTo>
                  <a:lnTo>
                    <a:pt x="331" y="21"/>
                  </a:lnTo>
                  <a:lnTo>
                    <a:pt x="351" y="16"/>
                  </a:lnTo>
                  <a:lnTo>
                    <a:pt x="371" y="12"/>
                  </a:lnTo>
                  <a:lnTo>
                    <a:pt x="392" y="8"/>
                  </a:lnTo>
                  <a:lnTo>
                    <a:pt x="414" y="5"/>
                  </a:lnTo>
                  <a:lnTo>
                    <a:pt x="435" y="2"/>
                  </a:lnTo>
                  <a:lnTo>
                    <a:pt x="456" y="1"/>
                  </a:lnTo>
                  <a:lnTo>
                    <a:pt x="479" y="0"/>
                  </a:lnTo>
                  <a:lnTo>
                    <a:pt x="500" y="0"/>
                  </a:lnTo>
                  <a:lnTo>
                    <a:pt x="523" y="0"/>
                  </a:lnTo>
                  <a:lnTo>
                    <a:pt x="546" y="1"/>
                  </a:lnTo>
                  <a:lnTo>
                    <a:pt x="568" y="2"/>
                  </a:lnTo>
                  <a:lnTo>
                    <a:pt x="590" y="4"/>
                  </a:lnTo>
                  <a:lnTo>
                    <a:pt x="613" y="6"/>
                  </a:lnTo>
                  <a:lnTo>
                    <a:pt x="634" y="10"/>
                  </a:lnTo>
                  <a:lnTo>
                    <a:pt x="655" y="14"/>
                  </a:lnTo>
                  <a:lnTo>
                    <a:pt x="675" y="18"/>
                  </a:lnTo>
                  <a:lnTo>
                    <a:pt x="697" y="23"/>
                  </a:lnTo>
                  <a:lnTo>
                    <a:pt x="716" y="30"/>
                  </a:lnTo>
                  <a:lnTo>
                    <a:pt x="736" y="36"/>
                  </a:lnTo>
                  <a:lnTo>
                    <a:pt x="754" y="44"/>
                  </a:lnTo>
                  <a:lnTo>
                    <a:pt x="773" y="52"/>
                  </a:lnTo>
                  <a:lnTo>
                    <a:pt x="790" y="61"/>
                  </a:lnTo>
                  <a:lnTo>
                    <a:pt x="807" y="70"/>
                  </a:lnTo>
                  <a:lnTo>
                    <a:pt x="824" y="81"/>
                  </a:lnTo>
                  <a:lnTo>
                    <a:pt x="840" y="92"/>
                  </a:lnTo>
                  <a:lnTo>
                    <a:pt x="855" y="104"/>
                  </a:lnTo>
                  <a:lnTo>
                    <a:pt x="869" y="117"/>
                  </a:lnTo>
                  <a:lnTo>
                    <a:pt x="883" y="131"/>
                  </a:lnTo>
                  <a:lnTo>
                    <a:pt x="895" y="146"/>
                  </a:lnTo>
                  <a:lnTo>
                    <a:pt x="907" y="161"/>
                  </a:lnTo>
                  <a:lnTo>
                    <a:pt x="918" y="178"/>
                  </a:lnTo>
                  <a:lnTo>
                    <a:pt x="928" y="195"/>
                  </a:lnTo>
                  <a:lnTo>
                    <a:pt x="937" y="213"/>
                  </a:lnTo>
                  <a:lnTo>
                    <a:pt x="945" y="232"/>
                  </a:lnTo>
                  <a:lnTo>
                    <a:pt x="953" y="252"/>
                  </a:lnTo>
                  <a:lnTo>
                    <a:pt x="958" y="273"/>
                  </a:lnTo>
                  <a:lnTo>
                    <a:pt x="964" y="296"/>
                  </a:lnTo>
                  <a:lnTo>
                    <a:pt x="968" y="319"/>
                  </a:lnTo>
                  <a:lnTo>
                    <a:pt x="970" y="344"/>
                  </a:lnTo>
                  <a:lnTo>
                    <a:pt x="972" y="368"/>
                  </a:lnTo>
                  <a:lnTo>
                    <a:pt x="642" y="368"/>
                  </a:lnTo>
                  <a:lnTo>
                    <a:pt x="643" y="361"/>
                  </a:lnTo>
                  <a:lnTo>
                    <a:pt x="643" y="353"/>
                  </a:lnTo>
                  <a:lnTo>
                    <a:pt x="643" y="346"/>
                  </a:lnTo>
                  <a:lnTo>
                    <a:pt x="642" y="339"/>
                  </a:lnTo>
                  <a:lnTo>
                    <a:pt x="639" y="327"/>
                  </a:lnTo>
                  <a:lnTo>
                    <a:pt x="635" y="315"/>
                  </a:lnTo>
                  <a:lnTo>
                    <a:pt x="628" y="304"/>
                  </a:lnTo>
                  <a:lnTo>
                    <a:pt x="620" y="295"/>
                  </a:lnTo>
                  <a:lnTo>
                    <a:pt x="611" y="286"/>
                  </a:lnTo>
                  <a:lnTo>
                    <a:pt x="601" y="279"/>
                  </a:lnTo>
                  <a:lnTo>
                    <a:pt x="590" y="271"/>
                  </a:lnTo>
                  <a:lnTo>
                    <a:pt x="577" y="265"/>
                  </a:lnTo>
                  <a:lnTo>
                    <a:pt x="566" y="261"/>
                  </a:lnTo>
                  <a:lnTo>
                    <a:pt x="552" y="256"/>
                  </a:lnTo>
                  <a:lnTo>
                    <a:pt x="538" y="253"/>
                  </a:lnTo>
                  <a:lnTo>
                    <a:pt x="525" y="251"/>
                  </a:lnTo>
                  <a:lnTo>
                    <a:pt x="512" y="250"/>
                  </a:lnTo>
                  <a:lnTo>
                    <a:pt x="499" y="250"/>
                  </a:lnTo>
                  <a:lnTo>
                    <a:pt x="480" y="250"/>
                  </a:lnTo>
                  <a:lnTo>
                    <a:pt x="458" y="253"/>
                  </a:lnTo>
                  <a:lnTo>
                    <a:pt x="448" y="254"/>
                  </a:lnTo>
                  <a:lnTo>
                    <a:pt x="438" y="258"/>
                  </a:lnTo>
                  <a:lnTo>
                    <a:pt x="427" y="261"/>
                  </a:lnTo>
                  <a:lnTo>
                    <a:pt x="418" y="264"/>
                  </a:lnTo>
                  <a:lnTo>
                    <a:pt x="408" y="268"/>
                  </a:lnTo>
                  <a:lnTo>
                    <a:pt x="400" y="273"/>
                  </a:lnTo>
                  <a:lnTo>
                    <a:pt x="392" y="280"/>
                  </a:lnTo>
                  <a:lnTo>
                    <a:pt x="386" y="287"/>
                  </a:lnTo>
                  <a:lnTo>
                    <a:pt x="381" y="296"/>
                  </a:lnTo>
                  <a:lnTo>
                    <a:pt x="376" y="304"/>
                  </a:lnTo>
                  <a:lnTo>
                    <a:pt x="374" y="315"/>
                  </a:lnTo>
                  <a:lnTo>
                    <a:pt x="373" y="326"/>
                  </a:lnTo>
                  <a:lnTo>
                    <a:pt x="374" y="333"/>
                  </a:lnTo>
                  <a:lnTo>
                    <a:pt x="376" y="340"/>
                  </a:lnTo>
                  <a:lnTo>
                    <a:pt x="379" y="347"/>
                  </a:lnTo>
                  <a:lnTo>
                    <a:pt x="383" y="353"/>
                  </a:lnTo>
                  <a:lnTo>
                    <a:pt x="387" y="360"/>
                  </a:lnTo>
                  <a:lnTo>
                    <a:pt x="392" y="365"/>
                  </a:lnTo>
                  <a:lnTo>
                    <a:pt x="398" y="370"/>
                  </a:lnTo>
                  <a:lnTo>
                    <a:pt x="404" y="376"/>
                  </a:lnTo>
                  <a:lnTo>
                    <a:pt x="420" y="386"/>
                  </a:lnTo>
                  <a:lnTo>
                    <a:pt x="437" y="395"/>
                  </a:lnTo>
                  <a:lnTo>
                    <a:pt x="457" y="403"/>
                  </a:lnTo>
                  <a:lnTo>
                    <a:pt x="480" y="411"/>
                  </a:lnTo>
                  <a:lnTo>
                    <a:pt x="529" y="426"/>
                  </a:lnTo>
                  <a:lnTo>
                    <a:pt x="583" y="438"/>
                  </a:lnTo>
                  <a:lnTo>
                    <a:pt x="641" y="453"/>
                  </a:lnTo>
                  <a:lnTo>
                    <a:pt x="701" y="468"/>
                  </a:lnTo>
                  <a:lnTo>
                    <a:pt x="731" y="477"/>
                  </a:lnTo>
                  <a:lnTo>
                    <a:pt x="760" y="486"/>
                  </a:lnTo>
                  <a:lnTo>
                    <a:pt x="789" y="497"/>
                  </a:lnTo>
                  <a:lnTo>
                    <a:pt x="818" y="509"/>
                  </a:lnTo>
                  <a:lnTo>
                    <a:pt x="845" y="522"/>
                  </a:lnTo>
                  <a:lnTo>
                    <a:pt x="872" y="536"/>
                  </a:lnTo>
                  <a:lnTo>
                    <a:pt x="885" y="544"/>
                  </a:lnTo>
                  <a:lnTo>
                    <a:pt x="897" y="552"/>
                  </a:lnTo>
                  <a:lnTo>
                    <a:pt x="908" y="561"/>
                  </a:lnTo>
                  <a:lnTo>
                    <a:pt x="920" y="570"/>
                  </a:lnTo>
                  <a:lnTo>
                    <a:pt x="931" y="580"/>
                  </a:lnTo>
                  <a:lnTo>
                    <a:pt x="941" y="591"/>
                  </a:lnTo>
                  <a:lnTo>
                    <a:pt x="951" y="601"/>
                  </a:lnTo>
                  <a:lnTo>
                    <a:pt x="960" y="612"/>
                  </a:lnTo>
                  <a:lnTo>
                    <a:pt x="969" y="623"/>
                  </a:lnTo>
                  <a:lnTo>
                    <a:pt x="977" y="636"/>
                  </a:lnTo>
                  <a:lnTo>
                    <a:pt x="985" y="649"/>
                  </a:lnTo>
                  <a:lnTo>
                    <a:pt x="992" y="663"/>
                  </a:lnTo>
                  <a:lnTo>
                    <a:pt x="998" y="677"/>
                  </a:lnTo>
                  <a:lnTo>
                    <a:pt x="1003" y="692"/>
                  </a:lnTo>
                  <a:lnTo>
                    <a:pt x="1008" y="706"/>
                  </a:lnTo>
                  <a:lnTo>
                    <a:pt x="1012" y="722"/>
                  </a:lnTo>
                  <a:lnTo>
                    <a:pt x="1015" y="739"/>
                  </a:lnTo>
                  <a:lnTo>
                    <a:pt x="1017" y="758"/>
                  </a:lnTo>
                  <a:lnTo>
                    <a:pt x="1019" y="776"/>
                  </a:lnTo>
                  <a:lnTo>
                    <a:pt x="1019" y="795"/>
                  </a:lnTo>
                  <a:lnTo>
                    <a:pt x="1018" y="821"/>
                  </a:lnTo>
                  <a:lnTo>
                    <a:pt x="1016" y="848"/>
                  </a:lnTo>
                  <a:lnTo>
                    <a:pt x="1012" y="872"/>
                  </a:lnTo>
                  <a:lnTo>
                    <a:pt x="1007" y="896"/>
                  </a:lnTo>
                  <a:lnTo>
                    <a:pt x="1001" y="918"/>
                  </a:lnTo>
                  <a:lnTo>
                    <a:pt x="992" y="939"/>
                  </a:lnTo>
                  <a:lnTo>
                    <a:pt x="984" y="961"/>
                  </a:lnTo>
                  <a:lnTo>
                    <a:pt x="973" y="980"/>
                  </a:lnTo>
                  <a:lnTo>
                    <a:pt x="961" y="998"/>
                  </a:lnTo>
                  <a:lnTo>
                    <a:pt x="949" y="1015"/>
                  </a:lnTo>
                  <a:lnTo>
                    <a:pt x="935" y="1032"/>
                  </a:lnTo>
                  <a:lnTo>
                    <a:pt x="920" y="1047"/>
                  </a:lnTo>
                  <a:lnTo>
                    <a:pt x="904" y="1062"/>
                  </a:lnTo>
                  <a:lnTo>
                    <a:pt x="888" y="1076"/>
                  </a:lnTo>
                  <a:lnTo>
                    <a:pt x="870" y="1088"/>
                  </a:lnTo>
                  <a:lnTo>
                    <a:pt x="852" y="1100"/>
                  </a:lnTo>
                  <a:lnTo>
                    <a:pt x="834" y="1111"/>
                  </a:lnTo>
                  <a:lnTo>
                    <a:pt x="814" y="1120"/>
                  </a:lnTo>
                  <a:lnTo>
                    <a:pt x="793" y="1130"/>
                  </a:lnTo>
                  <a:lnTo>
                    <a:pt x="772" y="1138"/>
                  </a:lnTo>
                  <a:lnTo>
                    <a:pt x="751" y="1146"/>
                  </a:lnTo>
                  <a:lnTo>
                    <a:pt x="730" y="1153"/>
                  </a:lnTo>
                  <a:lnTo>
                    <a:pt x="707" y="1160"/>
                  </a:lnTo>
                  <a:lnTo>
                    <a:pt x="685" y="1165"/>
                  </a:lnTo>
                  <a:lnTo>
                    <a:pt x="661" y="1169"/>
                  </a:lnTo>
                  <a:lnTo>
                    <a:pt x="638" y="1173"/>
                  </a:lnTo>
                  <a:lnTo>
                    <a:pt x="615" y="1177"/>
                  </a:lnTo>
                  <a:lnTo>
                    <a:pt x="591" y="1180"/>
                  </a:lnTo>
                  <a:lnTo>
                    <a:pt x="568" y="1182"/>
                  </a:lnTo>
                  <a:lnTo>
                    <a:pt x="544" y="1183"/>
                  </a:lnTo>
                  <a:lnTo>
                    <a:pt x="520" y="1184"/>
                  </a:lnTo>
                  <a:lnTo>
                    <a:pt x="497" y="1184"/>
                  </a:lnTo>
                  <a:lnTo>
                    <a:pt x="470" y="1183"/>
                  </a:lnTo>
                  <a:lnTo>
                    <a:pt x="438" y="1181"/>
                  </a:lnTo>
                  <a:lnTo>
                    <a:pt x="403" y="1178"/>
                  </a:lnTo>
                  <a:lnTo>
                    <a:pt x="366" y="1171"/>
                  </a:lnTo>
                  <a:lnTo>
                    <a:pt x="346" y="1167"/>
                  </a:lnTo>
                  <a:lnTo>
                    <a:pt x="325" y="1163"/>
                  </a:lnTo>
                  <a:lnTo>
                    <a:pt x="305" y="1156"/>
                  </a:lnTo>
                  <a:lnTo>
                    <a:pt x="284" y="1150"/>
                  </a:lnTo>
                  <a:lnTo>
                    <a:pt x="263" y="1144"/>
                  </a:lnTo>
                  <a:lnTo>
                    <a:pt x="242" y="1135"/>
                  </a:lnTo>
                  <a:lnTo>
                    <a:pt x="221" y="1126"/>
                  </a:lnTo>
                  <a:lnTo>
                    <a:pt x="201" y="1116"/>
                  </a:lnTo>
                  <a:lnTo>
                    <a:pt x="181" y="1105"/>
                  </a:lnTo>
                  <a:lnTo>
                    <a:pt x="162" y="1093"/>
                  </a:lnTo>
                  <a:lnTo>
                    <a:pt x="142" y="1079"/>
                  </a:lnTo>
                  <a:lnTo>
                    <a:pt x="124" y="1065"/>
                  </a:lnTo>
                  <a:lnTo>
                    <a:pt x="107" y="1049"/>
                  </a:lnTo>
                  <a:lnTo>
                    <a:pt x="90" y="1032"/>
                  </a:lnTo>
                  <a:lnTo>
                    <a:pt x="75" y="1013"/>
                  </a:lnTo>
                  <a:lnTo>
                    <a:pt x="61" y="993"/>
                  </a:lnTo>
                  <a:lnTo>
                    <a:pt x="48" y="971"/>
                  </a:lnTo>
                  <a:lnTo>
                    <a:pt x="36" y="949"/>
                  </a:lnTo>
                  <a:lnTo>
                    <a:pt x="25" y="925"/>
                  </a:lnTo>
                  <a:lnTo>
                    <a:pt x="17" y="898"/>
                  </a:lnTo>
                  <a:lnTo>
                    <a:pt x="10" y="870"/>
                  </a:lnTo>
                  <a:lnTo>
                    <a:pt x="4" y="842"/>
                  </a:lnTo>
                  <a:lnTo>
                    <a:pt x="1" y="810"/>
                  </a:lnTo>
                  <a:lnTo>
                    <a:pt x="0" y="777"/>
                  </a:lnTo>
                  <a:lnTo>
                    <a:pt x="348" y="777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18"/>
            <p:cNvSpPr>
              <a:spLocks/>
            </p:cNvSpPr>
            <p:nvPr userDrawn="1"/>
          </p:nvSpPr>
          <p:spPr bwMode="auto">
            <a:xfrm>
              <a:off x="2376488" y="6273800"/>
              <a:ext cx="125413" cy="123825"/>
            </a:xfrm>
            <a:custGeom>
              <a:avLst/>
              <a:gdLst/>
              <a:ahLst/>
              <a:cxnLst>
                <a:cxn ang="0">
                  <a:pos x="557" y="298"/>
                </a:cxn>
                <a:cxn ang="0">
                  <a:pos x="537" y="262"/>
                </a:cxn>
                <a:cxn ang="0">
                  <a:pos x="505" y="238"/>
                </a:cxn>
                <a:cxn ang="0">
                  <a:pos x="463" y="229"/>
                </a:cxn>
                <a:cxn ang="0">
                  <a:pos x="419" y="231"/>
                </a:cxn>
                <a:cxn ang="0">
                  <a:pos x="386" y="241"/>
                </a:cxn>
                <a:cxn ang="0">
                  <a:pos x="360" y="261"/>
                </a:cxn>
                <a:cxn ang="0">
                  <a:pos x="330" y="307"/>
                </a:cxn>
                <a:cxn ang="0">
                  <a:pos x="316" y="377"/>
                </a:cxn>
                <a:cxn ang="0">
                  <a:pos x="313" y="451"/>
                </a:cxn>
                <a:cxn ang="0">
                  <a:pos x="321" y="523"/>
                </a:cxn>
                <a:cxn ang="0">
                  <a:pos x="345" y="585"/>
                </a:cxn>
                <a:cxn ang="0">
                  <a:pos x="371" y="613"/>
                </a:cxn>
                <a:cxn ang="0">
                  <a:pos x="401" y="628"/>
                </a:cxn>
                <a:cxn ang="0">
                  <a:pos x="439" y="634"/>
                </a:cxn>
                <a:cxn ang="0">
                  <a:pos x="487" y="630"/>
                </a:cxn>
                <a:cxn ang="0">
                  <a:pos x="527" y="606"/>
                </a:cxn>
                <a:cxn ang="0">
                  <a:pos x="555" y="571"/>
                </a:cxn>
                <a:cxn ang="0">
                  <a:pos x="571" y="527"/>
                </a:cxn>
                <a:cxn ang="0">
                  <a:pos x="865" y="555"/>
                </a:cxn>
                <a:cxn ang="0">
                  <a:pos x="840" y="630"/>
                </a:cxn>
                <a:cxn ang="0">
                  <a:pos x="804" y="695"/>
                </a:cxn>
                <a:cxn ang="0">
                  <a:pos x="757" y="749"/>
                </a:cxn>
                <a:cxn ang="0">
                  <a:pos x="701" y="794"/>
                </a:cxn>
                <a:cxn ang="0">
                  <a:pos x="636" y="827"/>
                </a:cxn>
                <a:cxn ang="0">
                  <a:pos x="564" y="850"/>
                </a:cxn>
                <a:cxn ang="0">
                  <a:pos x="485" y="862"/>
                </a:cxn>
                <a:cxn ang="0">
                  <a:pos x="399" y="861"/>
                </a:cxn>
                <a:cxn ang="0">
                  <a:pos x="312" y="846"/>
                </a:cxn>
                <a:cxn ang="0">
                  <a:pos x="232" y="815"/>
                </a:cxn>
                <a:cxn ang="0">
                  <a:pos x="161" y="771"/>
                </a:cxn>
                <a:cxn ang="0">
                  <a:pos x="101" y="715"/>
                </a:cxn>
                <a:cxn ang="0">
                  <a:pos x="53" y="647"/>
                </a:cxn>
                <a:cxn ang="0">
                  <a:pos x="19" y="568"/>
                </a:cxn>
                <a:cxn ang="0">
                  <a:pos x="2" y="480"/>
                </a:cxn>
                <a:cxn ang="0">
                  <a:pos x="2" y="384"/>
                </a:cxn>
                <a:cxn ang="0">
                  <a:pos x="19" y="296"/>
                </a:cxn>
                <a:cxn ang="0">
                  <a:pos x="53" y="217"/>
                </a:cxn>
                <a:cxn ang="0">
                  <a:pos x="101" y="149"/>
                </a:cxn>
                <a:cxn ang="0">
                  <a:pos x="161" y="91"/>
                </a:cxn>
                <a:cxn ang="0">
                  <a:pos x="232" y="48"/>
                </a:cxn>
                <a:cxn ang="0">
                  <a:pos x="312" y="17"/>
                </a:cxn>
                <a:cxn ang="0">
                  <a:pos x="399" y="2"/>
                </a:cxn>
                <a:cxn ang="0">
                  <a:pos x="484" y="1"/>
                </a:cxn>
                <a:cxn ang="0">
                  <a:pos x="562" y="11"/>
                </a:cxn>
                <a:cxn ang="0">
                  <a:pos x="633" y="31"/>
                </a:cxn>
                <a:cxn ang="0">
                  <a:pos x="698" y="62"/>
                </a:cxn>
                <a:cxn ang="0">
                  <a:pos x="754" y="103"/>
                </a:cxn>
                <a:cxn ang="0">
                  <a:pos x="800" y="155"/>
                </a:cxn>
                <a:cxn ang="0">
                  <a:pos x="835" y="218"/>
                </a:cxn>
                <a:cxn ang="0">
                  <a:pos x="857" y="291"/>
                </a:cxn>
              </a:cxnLst>
              <a:rect l="0" t="0" r="r" b="b"/>
              <a:pathLst>
                <a:path w="872" h="863">
                  <a:moveTo>
                    <a:pt x="565" y="332"/>
                  </a:moveTo>
                  <a:lnTo>
                    <a:pt x="563" y="320"/>
                  </a:lnTo>
                  <a:lnTo>
                    <a:pt x="561" y="308"/>
                  </a:lnTo>
                  <a:lnTo>
                    <a:pt x="557" y="298"/>
                  </a:lnTo>
                  <a:lnTo>
                    <a:pt x="554" y="287"/>
                  </a:lnTo>
                  <a:lnTo>
                    <a:pt x="549" y="278"/>
                  </a:lnTo>
                  <a:lnTo>
                    <a:pt x="544" y="269"/>
                  </a:lnTo>
                  <a:lnTo>
                    <a:pt x="537" y="262"/>
                  </a:lnTo>
                  <a:lnTo>
                    <a:pt x="530" y="254"/>
                  </a:lnTo>
                  <a:lnTo>
                    <a:pt x="522" y="249"/>
                  </a:lnTo>
                  <a:lnTo>
                    <a:pt x="514" y="244"/>
                  </a:lnTo>
                  <a:lnTo>
                    <a:pt x="505" y="238"/>
                  </a:lnTo>
                  <a:lnTo>
                    <a:pt x="496" y="235"/>
                  </a:lnTo>
                  <a:lnTo>
                    <a:pt x="485" y="232"/>
                  </a:lnTo>
                  <a:lnTo>
                    <a:pt x="474" y="230"/>
                  </a:lnTo>
                  <a:lnTo>
                    <a:pt x="463" y="229"/>
                  </a:lnTo>
                  <a:lnTo>
                    <a:pt x="451" y="228"/>
                  </a:lnTo>
                  <a:lnTo>
                    <a:pt x="439" y="228"/>
                  </a:lnTo>
                  <a:lnTo>
                    <a:pt x="430" y="229"/>
                  </a:lnTo>
                  <a:lnTo>
                    <a:pt x="419" y="231"/>
                  </a:lnTo>
                  <a:lnTo>
                    <a:pt x="411" y="233"/>
                  </a:lnTo>
                  <a:lnTo>
                    <a:pt x="401" y="235"/>
                  </a:lnTo>
                  <a:lnTo>
                    <a:pt x="394" y="238"/>
                  </a:lnTo>
                  <a:lnTo>
                    <a:pt x="386" y="241"/>
                  </a:lnTo>
                  <a:lnTo>
                    <a:pt x="379" y="246"/>
                  </a:lnTo>
                  <a:lnTo>
                    <a:pt x="371" y="250"/>
                  </a:lnTo>
                  <a:lnTo>
                    <a:pt x="366" y="255"/>
                  </a:lnTo>
                  <a:lnTo>
                    <a:pt x="360" y="261"/>
                  </a:lnTo>
                  <a:lnTo>
                    <a:pt x="354" y="266"/>
                  </a:lnTo>
                  <a:lnTo>
                    <a:pt x="345" y="279"/>
                  </a:lnTo>
                  <a:lnTo>
                    <a:pt x="337" y="293"/>
                  </a:lnTo>
                  <a:lnTo>
                    <a:pt x="330" y="307"/>
                  </a:lnTo>
                  <a:lnTo>
                    <a:pt x="324" y="323"/>
                  </a:lnTo>
                  <a:lnTo>
                    <a:pt x="321" y="340"/>
                  </a:lnTo>
                  <a:lnTo>
                    <a:pt x="318" y="358"/>
                  </a:lnTo>
                  <a:lnTo>
                    <a:pt x="316" y="377"/>
                  </a:lnTo>
                  <a:lnTo>
                    <a:pt x="314" y="395"/>
                  </a:lnTo>
                  <a:lnTo>
                    <a:pt x="313" y="414"/>
                  </a:lnTo>
                  <a:lnTo>
                    <a:pt x="313" y="432"/>
                  </a:lnTo>
                  <a:lnTo>
                    <a:pt x="313" y="451"/>
                  </a:lnTo>
                  <a:lnTo>
                    <a:pt x="314" y="469"/>
                  </a:lnTo>
                  <a:lnTo>
                    <a:pt x="316" y="488"/>
                  </a:lnTo>
                  <a:lnTo>
                    <a:pt x="318" y="506"/>
                  </a:lnTo>
                  <a:lnTo>
                    <a:pt x="321" y="523"/>
                  </a:lnTo>
                  <a:lnTo>
                    <a:pt x="324" y="540"/>
                  </a:lnTo>
                  <a:lnTo>
                    <a:pt x="330" y="556"/>
                  </a:lnTo>
                  <a:lnTo>
                    <a:pt x="337" y="571"/>
                  </a:lnTo>
                  <a:lnTo>
                    <a:pt x="345" y="585"/>
                  </a:lnTo>
                  <a:lnTo>
                    <a:pt x="354" y="597"/>
                  </a:lnTo>
                  <a:lnTo>
                    <a:pt x="360" y="602"/>
                  </a:lnTo>
                  <a:lnTo>
                    <a:pt x="366" y="607"/>
                  </a:lnTo>
                  <a:lnTo>
                    <a:pt x="371" y="613"/>
                  </a:lnTo>
                  <a:lnTo>
                    <a:pt x="379" y="617"/>
                  </a:lnTo>
                  <a:lnTo>
                    <a:pt x="386" y="621"/>
                  </a:lnTo>
                  <a:lnTo>
                    <a:pt x="394" y="624"/>
                  </a:lnTo>
                  <a:lnTo>
                    <a:pt x="401" y="628"/>
                  </a:lnTo>
                  <a:lnTo>
                    <a:pt x="411" y="630"/>
                  </a:lnTo>
                  <a:lnTo>
                    <a:pt x="419" y="632"/>
                  </a:lnTo>
                  <a:lnTo>
                    <a:pt x="430" y="634"/>
                  </a:lnTo>
                  <a:lnTo>
                    <a:pt x="439" y="634"/>
                  </a:lnTo>
                  <a:lnTo>
                    <a:pt x="451" y="635"/>
                  </a:lnTo>
                  <a:lnTo>
                    <a:pt x="464" y="634"/>
                  </a:lnTo>
                  <a:lnTo>
                    <a:pt x="475" y="632"/>
                  </a:lnTo>
                  <a:lnTo>
                    <a:pt x="487" y="630"/>
                  </a:lnTo>
                  <a:lnTo>
                    <a:pt x="498" y="626"/>
                  </a:lnTo>
                  <a:lnTo>
                    <a:pt x="508" y="620"/>
                  </a:lnTo>
                  <a:lnTo>
                    <a:pt x="518" y="614"/>
                  </a:lnTo>
                  <a:lnTo>
                    <a:pt x="527" y="606"/>
                  </a:lnTo>
                  <a:lnTo>
                    <a:pt x="535" y="599"/>
                  </a:lnTo>
                  <a:lnTo>
                    <a:pt x="542" y="590"/>
                  </a:lnTo>
                  <a:lnTo>
                    <a:pt x="549" y="581"/>
                  </a:lnTo>
                  <a:lnTo>
                    <a:pt x="555" y="571"/>
                  </a:lnTo>
                  <a:lnTo>
                    <a:pt x="561" y="561"/>
                  </a:lnTo>
                  <a:lnTo>
                    <a:pt x="565" y="550"/>
                  </a:lnTo>
                  <a:lnTo>
                    <a:pt x="568" y="538"/>
                  </a:lnTo>
                  <a:lnTo>
                    <a:pt x="571" y="527"/>
                  </a:lnTo>
                  <a:lnTo>
                    <a:pt x="572" y="515"/>
                  </a:lnTo>
                  <a:lnTo>
                    <a:pt x="872" y="515"/>
                  </a:lnTo>
                  <a:lnTo>
                    <a:pt x="869" y="535"/>
                  </a:lnTo>
                  <a:lnTo>
                    <a:pt x="865" y="555"/>
                  </a:lnTo>
                  <a:lnTo>
                    <a:pt x="859" y="574"/>
                  </a:lnTo>
                  <a:lnTo>
                    <a:pt x="854" y="594"/>
                  </a:lnTo>
                  <a:lnTo>
                    <a:pt x="848" y="612"/>
                  </a:lnTo>
                  <a:lnTo>
                    <a:pt x="840" y="630"/>
                  </a:lnTo>
                  <a:lnTo>
                    <a:pt x="832" y="647"/>
                  </a:lnTo>
                  <a:lnTo>
                    <a:pt x="823" y="663"/>
                  </a:lnTo>
                  <a:lnTo>
                    <a:pt x="814" y="679"/>
                  </a:lnTo>
                  <a:lnTo>
                    <a:pt x="804" y="695"/>
                  </a:lnTo>
                  <a:lnTo>
                    <a:pt x="793" y="708"/>
                  </a:lnTo>
                  <a:lnTo>
                    <a:pt x="782" y="722"/>
                  </a:lnTo>
                  <a:lnTo>
                    <a:pt x="770" y="736"/>
                  </a:lnTo>
                  <a:lnTo>
                    <a:pt x="757" y="749"/>
                  </a:lnTo>
                  <a:lnTo>
                    <a:pt x="743" y="761"/>
                  </a:lnTo>
                  <a:lnTo>
                    <a:pt x="730" y="772"/>
                  </a:lnTo>
                  <a:lnTo>
                    <a:pt x="716" y="783"/>
                  </a:lnTo>
                  <a:lnTo>
                    <a:pt x="701" y="794"/>
                  </a:lnTo>
                  <a:lnTo>
                    <a:pt x="685" y="803"/>
                  </a:lnTo>
                  <a:lnTo>
                    <a:pt x="669" y="812"/>
                  </a:lnTo>
                  <a:lnTo>
                    <a:pt x="653" y="819"/>
                  </a:lnTo>
                  <a:lnTo>
                    <a:pt x="636" y="827"/>
                  </a:lnTo>
                  <a:lnTo>
                    <a:pt x="618" y="834"/>
                  </a:lnTo>
                  <a:lnTo>
                    <a:pt x="601" y="839"/>
                  </a:lnTo>
                  <a:lnTo>
                    <a:pt x="582" y="845"/>
                  </a:lnTo>
                  <a:lnTo>
                    <a:pt x="564" y="850"/>
                  </a:lnTo>
                  <a:lnTo>
                    <a:pt x="545" y="854"/>
                  </a:lnTo>
                  <a:lnTo>
                    <a:pt x="525" y="857"/>
                  </a:lnTo>
                  <a:lnTo>
                    <a:pt x="505" y="860"/>
                  </a:lnTo>
                  <a:lnTo>
                    <a:pt x="485" y="862"/>
                  </a:lnTo>
                  <a:lnTo>
                    <a:pt x="465" y="863"/>
                  </a:lnTo>
                  <a:lnTo>
                    <a:pt x="445" y="863"/>
                  </a:lnTo>
                  <a:lnTo>
                    <a:pt x="421" y="863"/>
                  </a:lnTo>
                  <a:lnTo>
                    <a:pt x="399" y="861"/>
                  </a:lnTo>
                  <a:lnTo>
                    <a:pt x="377" y="858"/>
                  </a:lnTo>
                  <a:lnTo>
                    <a:pt x="354" y="855"/>
                  </a:lnTo>
                  <a:lnTo>
                    <a:pt x="333" y="851"/>
                  </a:lnTo>
                  <a:lnTo>
                    <a:pt x="312" y="846"/>
                  </a:lnTo>
                  <a:lnTo>
                    <a:pt x="291" y="839"/>
                  </a:lnTo>
                  <a:lnTo>
                    <a:pt x="270" y="832"/>
                  </a:lnTo>
                  <a:lnTo>
                    <a:pt x="251" y="824"/>
                  </a:lnTo>
                  <a:lnTo>
                    <a:pt x="232" y="815"/>
                  </a:lnTo>
                  <a:lnTo>
                    <a:pt x="213" y="805"/>
                  </a:lnTo>
                  <a:lnTo>
                    <a:pt x="195" y="795"/>
                  </a:lnTo>
                  <a:lnTo>
                    <a:pt x="178" y="784"/>
                  </a:lnTo>
                  <a:lnTo>
                    <a:pt x="161" y="771"/>
                  </a:lnTo>
                  <a:lnTo>
                    <a:pt x="145" y="758"/>
                  </a:lnTo>
                  <a:lnTo>
                    <a:pt x="130" y="745"/>
                  </a:lnTo>
                  <a:lnTo>
                    <a:pt x="115" y="731"/>
                  </a:lnTo>
                  <a:lnTo>
                    <a:pt x="101" y="715"/>
                  </a:lnTo>
                  <a:lnTo>
                    <a:pt x="87" y="699"/>
                  </a:lnTo>
                  <a:lnTo>
                    <a:pt x="76" y="683"/>
                  </a:lnTo>
                  <a:lnTo>
                    <a:pt x="64" y="665"/>
                  </a:lnTo>
                  <a:lnTo>
                    <a:pt x="53" y="647"/>
                  </a:lnTo>
                  <a:lnTo>
                    <a:pt x="44" y="629"/>
                  </a:lnTo>
                  <a:lnTo>
                    <a:pt x="34" y="608"/>
                  </a:lnTo>
                  <a:lnTo>
                    <a:pt x="27" y="589"/>
                  </a:lnTo>
                  <a:lnTo>
                    <a:pt x="19" y="568"/>
                  </a:lnTo>
                  <a:lnTo>
                    <a:pt x="14" y="547"/>
                  </a:lnTo>
                  <a:lnTo>
                    <a:pt x="9" y="526"/>
                  </a:lnTo>
                  <a:lnTo>
                    <a:pt x="4" y="503"/>
                  </a:lnTo>
                  <a:lnTo>
                    <a:pt x="2" y="480"/>
                  </a:lnTo>
                  <a:lnTo>
                    <a:pt x="0" y="456"/>
                  </a:lnTo>
                  <a:lnTo>
                    <a:pt x="0" y="432"/>
                  </a:lnTo>
                  <a:lnTo>
                    <a:pt x="0" y="408"/>
                  </a:lnTo>
                  <a:lnTo>
                    <a:pt x="2" y="384"/>
                  </a:lnTo>
                  <a:lnTo>
                    <a:pt x="4" y="362"/>
                  </a:lnTo>
                  <a:lnTo>
                    <a:pt x="9" y="339"/>
                  </a:lnTo>
                  <a:lnTo>
                    <a:pt x="14" y="317"/>
                  </a:lnTo>
                  <a:lnTo>
                    <a:pt x="19" y="296"/>
                  </a:lnTo>
                  <a:lnTo>
                    <a:pt x="27" y="276"/>
                  </a:lnTo>
                  <a:lnTo>
                    <a:pt x="34" y="255"/>
                  </a:lnTo>
                  <a:lnTo>
                    <a:pt x="44" y="235"/>
                  </a:lnTo>
                  <a:lnTo>
                    <a:pt x="53" y="217"/>
                  </a:lnTo>
                  <a:lnTo>
                    <a:pt x="64" y="199"/>
                  </a:lnTo>
                  <a:lnTo>
                    <a:pt x="76" y="181"/>
                  </a:lnTo>
                  <a:lnTo>
                    <a:pt x="87" y="165"/>
                  </a:lnTo>
                  <a:lnTo>
                    <a:pt x="101" y="149"/>
                  </a:lnTo>
                  <a:lnTo>
                    <a:pt x="115" y="133"/>
                  </a:lnTo>
                  <a:lnTo>
                    <a:pt x="130" y="118"/>
                  </a:lnTo>
                  <a:lnTo>
                    <a:pt x="145" y="104"/>
                  </a:lnTo>
                  <a:lnTo>
                    <a:pt x="161" y="91"/>
                  </a:lnTo>
                  <a:lnTo>
                    <a:pt x="178" y="80"/>
                  </a:lnTo>
                  <a:lnTo>
                    <a:pt x="195" y="68"/>
                  </a:lnTo>
                  <a:lnTo>
                    <a:pt x="213" y="57"/>
                  </a:lnTo>
                  <a:lnTo>
                    <a:pt x="232" y="48"/>
                  </a:lnTo>
                  <a:lnTo>
                    <a:pt x="251" y="39"/>
                  </a:lnTo>
                  <a:lnTo>
                    <a:pt x="270" y="31"/>
                  </a:lnTo>
                  <a:lnTo>
                    <a:pt x="291" y="23"/>
                  </a:lnTo>
                  <a:lnTo>
                    <a:pt x="312" y="17"/>
                  </a:lnTo>
                  <a:lnTo>
                    <a:pt x="333" y="12"/>
                  </a:lnTo>
                  <a:lnTo>
                    <a:pt x="354" y="7"/>
                  </a:lnTo>
                  <a:lnTo>
                    <a:pt x="377" y="4"/>
                  </a:lnTo>
                  <a:lnTo>
                    <a:pt x="399" y="2"/>
                  </a:lnTo>
                  <a:lnTo>
                    <a:pt x="421" y="0"/>
                  </a:lnTo>
                  <a:lnTo>
                    <a:pt x="445" y="0"/>
                  </a:lnTo>
                  <a:lnTo>
                    <a:pt x="465" y="0"/>
                  </a:lnTo>
                  <a:lnTo>
                    <a:pt x="484" y="1"/>
                  </a:lnTo>
                  <a:lnTo>
                    <a:pt x="504" y="2"/>
                  </a:lnTo>
                  <a:lnTo>
                    <a:pt x="523" y="5"/>
                  </a:lnTo>
                  <a:lnTo>
                    <a:pt x="542" y="7"/>
                  </a:lnTo>
                  <a:lnTo>
                    <a:pt x="562" y="11"/>
                  </a:lnTo>
                  <a:lnTo>
                    <a:pt x="580" y="15"/>
                  </a:lnTo>
                  <a:lnTo>
                    <a:pt x="598" y="20"/>
                  </a:lnTo>
                  <a:lnTo>
                    <a:pt x="616" y="25"/>
                  </a:lnTo>
                  <a:lnTo>
                    <a:pt x="633" y="31"/>
                  </a:lnTo>
                  <a:lnTo>
                    <a:pt x="650" y="38"/>
                  </a:lnTo>
                  <a:lnTo>
                    <a:pt x="666" y="46"/>
                  </a:lnTo>
                  <a:lnTo>
                    <a:pt x="682" y="53"/>
                  </a:lnTo>
                  <a:lnTo>
                    <a:pt x="698" y="62"/>
                  </a:lnTo>
                  <a:lnTo>
                    <a:pt x="713" y="71"/>
                  </a:lnTo>
                  <a:lnTo>
                    <a:pt x="726" y="81"/>
                  </a:lnTo>
                  <a:lnTo>
                    <a:pt x="740" y="91"/>
                  </a:lnTo>
                  <a:lnTo>
                    <a:pt x="754" y="103"/>
                  </a:lnTo>
                  <a:lnTo>
                    <a:pt x="767" y="115"/>
                  </a:lnTo>
                  <a:lnTo>
                    <a:pt x="779" y="128"/>
                  </a:lnTo>
                  <a:lnTo>
                    <a:pt x="790" y="140"/>
                  </a:lnTo>
                  <a:lnTo>
                    <a:pt x="800" y="155"/>
                  </a:lnTo>
                  <a:lnTo>
                    <a:pt x="811" y="169"/>
                  </a:lnTo>
                  <a:lnTo>
                    <a:pt x="819" y="185"/>
                  </a:lnTo>
                  <a:lnTo>
                    <a:pt x="828" y="201"/>
                  </a:lnTo>
                  <a:lnTo>
                    <a:pt x="835" y="218"/>
                  </a:lnTo>
                  <a:lnTo>
                    <a:pt x="841" y="235"/>
                  </a:lnTo>
                  <a:lnTo>
                    <a:pt x="848" y="253"/>
                  </a:lnTo>
                  <a:lnTo>
                    <a:pt x="853" y="272"/>
                  </a:lnTo>
                  <a:lnTo>
                    <a:pt x="857" y="291"/>
                  </a:lnTo>
                  <a:lnTo>
                    <a:pt x="860" y="312"/>
                  </a:lnTo>
                  <a:lnTo>
                    <a:pt x="863" y="332"/>
                  </a:lnTo>
                  <a:lnTo>
                    <a:pt x="565" y="332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19"/>
            <p:cNvSpPr>
              <a:spLocks/>
            </p:cNvSpPr>
            <p:nvPr userDrawn="1"/>
          </p:nvSpPr>
          <p:spPr bwMode="auto">
            <a:xfrm>
              <a:off x="2517775" y="6232525"/>
              <a:ext cx="122238" cy="163513"/>
            </a:xfrm>
            <a:custGeom>
              <a:avLst/>
              <a:gdLst/>
              <a:ahLst/>
              <a:cxnLst>
                <a:cxn ang="0">
                  <a:pos x="314" y="0"/>
                </a:cxn>
                <a:cxn ang="0">
                  <a:pos x="317" y="398"/>
                </a:cxn>
                <a:cxn ang="0">
                  <a:pos x="339" y="374"/>
                </a:cxn>
                <a:cxn ang="0">
                  <a:pos x="361" y="353"/>
                </a:cxn>
                <a:cxn ang="0">
                  <a:pos x="387" y="335"/>
                </a:cxn>
                <a:cxn ang="0">
                  <a:pos x="416" y="319"/>
                </a:cxn>
                <a:cxn ang="0">
                  <a:pos x="448" y="306"/>
                </a:cxn>
                <a:cxn ang="0">
                  <a:pos x="485" y="295"/>
                </a:cxn>
                <a:cxn ang="0">
                  <a:pos x="527" y="290"/>
                </a:cxn>
                <a:cxn ang="0">
                  <a:pos x="574" y="288"/>
                </a:cxn>
                <a:cxn ang="0">
                  <a:pos x="601" y="289"/>
                </a:cxn>
                <a:cxn ang="0">
                  <a:pos x="628" y="292"/>
                </a:cxn>
                <a:cxn ang="0">
                  <a:pos x="655" y="298"/>
                </a:cxn>
                <a:cxn ang="0">
                  <a:pos x="680" y="305"/>
                </a:cxn>
                <a:cxn ang="0">
                  <a:pos x="705" y="315"/>
                </a:cxn>
                <a:cxn ang="0">
                  <a:pos x="728" y="326"/>
                </a:cxn>
                <a:cxn ang="0">
                  <a:pos x="749" y="340"/>
                </a:cxn>
                <a:cxn ang="0">
                  <a:pos x="769" y="356"/>
                </a:cxn>
                <a:cxn ang="0">
                  <a:pos x="789" y="375"/>
                </a:cxn>
                <a:cxn ang="0">
                  <a:pos x="806" y="395"/>
                </a:cxn>
                <a:cxn ang="0">
                  <a:pos x="819" y="419"/>
                </a:cxn>
                <a:cxn ang="0">
                  <a:pos x="832" y="443"/>
                </a:cxn>
                <a:cxn ang="0">
                  <a:pos x="842" y="471"/>
                </a:cxn>
                <a:cxn ang="0">
                  <a:pos x="849" y="501"/>
                </a:cxn>
                <a:cxn ang="0">
                  <a:pos x="853" y="533"/>
                </a:cxn>
                <a:cxn ang="0">
                  <a:pos x="856" y="567"/>
                </a:cxn>
                <a:cxn ang="0">
                  <a:pos x="542" y="1131"/>
                </a:cxn>
                <a:cxn ang="0">
                  <a:pos x="542" y="666"/>
                </a:cxn>
                <a:cxn ang="0">
                  <a:pos x="537" y="620"/>
                </a:cxn>
                <a:cxn ang="0">
                  <a:pos x="530" y="594"/>
                </a:cxn>
                <a:cxn ang="0">
                  <a:pos x="520" y="573"/>
                </a:cxn>
                <a:cxn ang="0">
                  <a:pos x="504" y="556"/>
                </a:cxn>
                <a:cxn ang="0">
                  <a:pos x="482" y="544"/>
                </a:cxn>
                <a:cxn ang="0">
                  <a:pos x="456" y="539"/>
                </a:cxn>
                <a:cxn ang="0">
                  <a:pos x="429" y="538"/>
                </a:cxn>
                <a:cxn ang="0">
                  <a:pos x="408" y="541"/>
                </a:cxn>
                <a:cxn ang="0">
                  <a:pos x="387" y="549"/>
                </a:cxn>
                <a:cxn ang="0">
                  <a:pos x="366" y="560"/>
                </a:cxn>
                <a:cxn ang="0">
                  <a:pos x="347" y="577"/>
                </a:cxn>
                <a:cxn ang="0">
                  <a:pos x="332" y="602"/>
                </a:cxn>
                <a:cxn ang="0">
                  <a:pos x="321" y="633"/>
                </a:cxn>
                <a:cxn ang="0">
                  <a:pos x="315" y="673"/>
                </a:cxn>
                <a:cxn ang="0">
                  <a:pos x="314" y="1131"/>
                </a:cxn>
                <a:cxn ang="0">
                  <a:pos x="0" y="0"/>
                </a:cxn>
              </a:cxnLst>
              <a:rect l="0" t="0" r="r" b="b"/>
              <a:pathLst>
                <a:path w="856" h="1131">
                  <a:moveTo>
                    <a:pt x="0" y="0"/>
                  </a:moveTo>
                  <a:lnTo>
                    <a:pt x="314" y="0"/>
                  </a:lnTo>
                  <a:lnTo>
                    <a:pt x="314" y="398"/>
                  </a:lnTo>
                  <a:lnTo>
                    <a:pt x="317" y="398"/>
                  </a:lnTo>
                  <a:lnTo>
                    <a:pt x="328" y="386"/>
                  </a:lnTo>
                  <a:lnTo>
                    <a:pt x="339" y="374"/>
                  </a:lnTo>
                  <a:lnTo>
                    <a:pt x="349" y="363"/>
                  </a:lnTo>
                  <a:lnTo>
                    <a:pt x="361" y="353"/>
                  </a:lnTo>
                  <a:lnTo>
                    <a:pt x="374" y="343"/>
                  </a:lnTo>
                  <a:lnTo>
                    <a:pt x="387" y="335"/>
                  </a:lnTo>
                  <a:lnTo>
                    <a:pt x="401" y="326"/>
                  </a:lnTo>
                  <a:lnTo>
                    <a:pt x="416" y="319"/>
                  </a:lnTo>
                  <a:lnTo>
                    <a:pt x="431" y="311"/>
                  </a:lnTo>
                  <a:lnTo>
                    <a:pt x="448" y="306"/>
                  </a:lnTo>
                  <a:lnTo>
                    <a:pt x="466" y="301"/>
                  </a:lnTo>
                  <a:lnTo>
                    <a:pt x="485" y="295"/>
                  </a:lnTo>
                  <a:lnTo>
                    <a:pt x="506" y="292"/>
                  </a:lnTo>
                  <a:lnTo>
                    <a:pt x="527" y="290"/>
                  </a:lnTo>
                  <a:lnTo>
                    <a:pt x="549" y="288"/>
                  </a:lnTo>
                  <a:lnTo>
                    <a:pt x="574" y="288"/>
                  </a:lnTo>
                  <a:lnTo>
                    <a:pt x="588" y="288"/>
                  </a:lnTo>
                  <a:lnTo>
                    <a:pt x="601" y="289"/>
                  </a:lnTo>
                  <a:lnTo>
                    <a:pt x="614" y="290"/>
                  </a:lnTo>
                  <a:lnTo>
                    <a:pt x="628" y="292"/>
                  </a:lnTo>
                  <a:lnTo>
                    <a:pt x="642" y="294"/>
                  </a:lnTo>
                  <a:lnTo>
                    <a:pt x="655" y="298"/>
                  </a:lnTo>
                  <a:lnTo>
                    <a:pt x="667" y="301"/>
                  </a:lnTo>
                  <a:lnTo>
                    <a:pt x="680" y="305"/>
                  </a:lnTo>
                  <a:lnTo>
                    <a:pt x="692" y="309"/>
                  </a:lnTo>
                  <a:lnTo>
                    <a:pt x="705" y="315"/>
                  </a:lnTo>
                  <a:lnTo>
                    <a:pt x="716" y="320"/>
                  </a:lnTo>
                  <a:lnTo>
                    <a:pt x="728" y="326"/>
                  </a:lnTo>
                  <a:lnTo>
                    <a:pt x="739" y="333"/>
                  </a:lnTo>
                  <a:lnTo>
                    <a:pt x="749" y="340"/>
                  </a:lnTo>
                  <a:lnTo>
                    <a:pt x="760" y="348"/>
                  </a:lnTo>
                  <a:lnTo>
                    <a:pt x="769" y="356"/>
                  </a:lnTo>
                  <a:lnTo>
                    <a:pt x="779" y="366"/>
                  </a:lnTo>
                  <a:lnTo>
                    <a:pt x="789" y="375"/>
                  </a:lnTo>
                  <a:lnTo>
                    <a:pt x="797" y="385"/>
                  </a:lnTo>
                  <a:lnTo>
                    <a:pt x="806" y="395"/>
                  </a:lnTo>
                  <a:lnTo>
                    <a:pt x="813" y="407"/>
                  </a:lnTo>
                  <a:lnTo>
                    <a:pt x="819" y="419"/>
                  </a:lnTo>
                  <a:lnTo>
                    <a:pt x="826" y="431"/>
                  </a:lnTo>
                  <a:lnTo>
                    <a:pt x="832" y="443"/>
                  </a:lnTo>
                  <a:lnTo>
                    <a:pt x="838" y="457"/>
                  </a:lnTo>
                  <a:lnTo>
                    <a:pt x="842" y="471"/>
                  </a:lnTo>
                  <a:lnTo>
                    <a:pt x="846" y="486"/>
                  </a:lnTo>
                  <a:lnTo>
                    <a:pt x="849" y="501"/>
                  </a:lnTo>
                  <a:lnTo>
                    <a:pt x="852" y="516"/>
                  </a:lnTo>
                  <a:lnTo>
                    <a:pt x="853" y="533"/>
                  </a:lnTo>
                  <a:lnTo>
                    <a:pt x="855" y="549"/>
                  </a:lnTo>
                  <a:lnTo>
                    <a:pt x="856" y="567"/>
                  </a:lnTo>
                  <a:lnTo>
                    <a:pt x="856" y="1131"/>
                  </a:lnTo>
                  <a:lnTo>
                    <a:pt x="542" y="1131"/>
                  </a:lnTo>
                  <a:lnTo>
                    <a:pt x="542" y="700"/>
                  </a:lnTo>
                  <a:lnTo>
                    <a:pt x="542" y="666"/>
                  </a:lnTo>
                  <a:lnTo>
                    <a:pt x="539" y="634"/>
                  </a:lnTo>
                  <a:lnTo>
                    <a:pt x="537" y="620"/>
                  </a:lnTo>
                  <a:lnTo>
                    <a:pt x="533" y="607"/>
                  </a:lnTo>
                  <a:lnTo>
                    <a:pt x="530" y="594"/>
                  </a:lnTo>
                  <a:lnTo>
                    <a:pt x="525" y="583"/>
                  </a:lnTo>
                  <a:lnTo>
                    <a:pt x="520" y="573"/>
                  </a:lnTo>
                  <a:lnTo>
                    <a:pt x="512" y="564"/>
                  </a:lnTo>
                  <a:lnTo>
                    <a:pt x="504" y="556"/>
                  </a:lnTo>
                  <a:lnTo>
                    <a:pt x="494" y="550"/>
                  </a:lnTo>
                  <a:lnTo>
                    <a:pt x="482" y="544"/>
                  </a:lnTo>
                  <a:lnTo>
                    <a:pt x="470" y="541"/>
                  </a:lnTo>
                  <a:lnTo>
                    <a:pt x="456" y="539"/>
                  </a:lnTo>
                  <a:lnTo>
                    <a:pt x="440" y="538"/>
                  </a:lnTo>
                  <a:lnTo>
                    <a:pt x="429" y="538"/>
                  </a:lnTo>
                  <a:lnTo>
                    <a:pt x="418" y="539"/>
                  </a:lnTo>
                  <a:lnTo>
                    <a:pt x="408" y="541"/>
                  </a:lnTo>
                  <a:lnTo>
                    <a:pt x="397" y="544"/>
                  </a:lnTo>
                  <a:lnTo>
                    <a:pt x="387" y="549"/>
                  </a:lnTo>
                  <a:lnTo>
                    <a:pt x="376" y="554"/>
                  </a:lnTo>
                  <a:lnTo>
                    <a:pt x="366" y="560"/>
                  </a:lnTo>
                  <a:lnTo>
                    <a:pt x="357" y="568"/>
                  </a:lnTo>
                  <a:lnTo>
                    <a:pt x="347" y="577"/>
                  </a:lnTo>
                  <a:lnTo>
                    <a:pt x="340" y="588"/>
                  </a:lnTo>
                  <a:lnTo>
                    <a:pt x="332" y="602"/>
                  </a:lnTo>
                  <a:lnTo>
                    <a:pt x="326" y="616"/>
                  </a:lnTo>
                  <a:lnTo>
                    <a:pt x="321" y="633"/>
                  </a:lnTo>
                  <a:lnTo>
                    <a:pt x="317" y="652"/>
                  </a:lnTo>
                  <a:lnTo>
                    <a:pt x="315" y="673"/>
                  </a:lnTo>
                  <a:lnTo>
                    <a:pt x="314" y="696"/>
                  </a:lnTo>
                  <a:lnTo>
                    <a:pt x="314" y="1131"/>
                  </a:lnTo>
                  <a:lnTo>
                    <a:pt x="0" y="11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20"/>
            <p:cNvSpPr>
              <a:spLocks noEditPoints="1"/>
            </p:cNvSpPr>
            <p:nvPr userDrawn="1"/>
          </p:nvSpPr>
          <p:spPr bwMode="auto">
            <a:xfrm>
              <a:off x="2655888" y="6273800"/>
              <a:ext cx="130175" cy="123825"/>
            </a:xfrm>
            <a:custGeom>
              <a:avLst/>
              <a:gdLst/>
              <a:ahLst/>
              <a:cxnLst>
                <a:cxn ang="0">
                  <a:pos x="418" y="231"/>
                </a:cxn>
                <a:cxn ang="0">
                  <a:pos x="384" y="243"/>
                </a:cxn>
                <a:cxn ang="0">
                  <a:pos x="359" y="263"/>
                </a:cxn>
                <a:cxn ang="0">
                  <a:pos x="330" y="312"/>
                </a:cxn>
                <a:cxn ang="0">
                  <a:pos x="316" y="380"/>
                </a:cxn>
                <a:cxn ang="0">
                  <a:pos x="314" y="447"/>
                </a:cxn>
                <a:cxn ang="0">
                  <a:pos x="321" y="517"/>
                </a:cxn>
                <a:cxn ang="0">
                  <a:pos x="345" y="580"/>
                </a:cxn>
                <a:cxn ang="0">
                  <a:pos x="371" y="611"/>
                </a:cxn>
                <a:cxn ang="0">
                  <a:pos x="400" y="627"/>
                </a:cxn>
                <a:cxn ang="0">
                  <a:pos x="437" y="634"/>
                </a:cxn>
                <a:cxn ang="0">
                  <a:pos x="480" y="632"/>
                </a:cxn>
                <a:cxn ang="0">
                  <a:pos x="513" y="619"/>
                </a:cxn>
                <a:cxn ang="0">
                  <a:pos x="538" y="599"/>
                </a:cxn>
                <a:cxn ang="0">
                  <a:pos x="567" y="550"/>
                </a:cxn>
                <a:cxn ang="0">
                  <a:pos x="581" y="482"/>
                </a:cxn>
                <a:cxn ang="0">
                  <a:pos x="583" y="414"/>
                </a:cxn>
                <a:cxn ang="0">
                  <a:pos x="576" y="345"/>
                </a:cxn>
                <a:cxn ang="0">
                  <a:pos x="552" y="282"/>
                </a:cxn>
                <a:cxn ang="0">
                  <a:pos x="527" y="252"/>
                </a:cxn>
                <a:cxn ang="0">
                  <a:pos x="497" y="236"/>
                </a:cxn>
                <a:cxn ang="0">
                  <a:pos x="460" y="228"/>
                </a:cxn>
                <a:cxn ang="0">
                  <a:pos x="393" y="861"/>
                </a:cxn>
                <a:cxn ang="0">
                  <a:pos x="293" y="843"/>
                </a:cxn>
                <a:cxn ang="0">
                  <a:pos x="208" y="808"/>
                </a:cxn>
                <a:cxn ang="0">
                  <a:pos x="139" y="761"/>
                </a:cxn>
                <a:cxn ang="0">
                  <a:pos x="83" y="701"/>
                </a:cxn>
                <a:cxn ang="0">
                  <a:pos x="43" y="632"/>
                </a:cxn>
                <a:cxn ang="0">
                  <a:pos x="15" y="555"/>
                </a:cxn>
                <a:cxn ang="0">
                  <a:pos x="2" y="473"/>
                </a:cxn>
                <a:cxn ang="0">
                  <a:pos x="2" y="388"/>
                </a:cxn>
                <a:cxn ang="0">
                  <a:pos x="15" y="306"/>
                </a:cxn>
                <a:cxn ang="0">
                  <a:pos x="43" y="230"/>
                </a:cxn>
                <a:cxn ang="0">
                  <a:pos x="83" y="161"/>
                </a:cxn>
                <a:cxn ang="0">
                  <a:pos x="139" y="101"/>
                </a:cxn>
                <a:cxn ang="0">
                  <a:pos x="208" y="54"/>
                </a:cxn>
                <a:cxn ang="0">
                  <a:pos x="293" y="20"/>
                </a:cxn>
                <a:cxn ang="0">
                  <a:pos x="393" y="2"/>
                </a:cxn>
                <a:cxn ang="0">
                  <a:pos x="504" y="2"/>
                </a:cxn>
                <a:cxn ang="0">
                  <a:pos x="604" y="20"/>
                </a:cxn>
                <a:cxn ang="0">
                  <a:pos x="689" y="54"/>
                </a:cxn>
                <a:cxn ang="0">
                  <a:pos x="759" y="101"/>
                </a:cxn>
                <a:cxn ang="0">
                  <a:pos x="814" y="161"/>
                </a:cxn>
                <a:cxn ang="0">
                  <a:pos x="855" y="230"/>
                </a:cxn>
                <a:cxn ang="0">
                  <a:pos x="882" y="306"/>
                </a:cxn>
                <a:cxn ang="0">
                  <a:pos x="895" y="388"/>
                </a:cxn>
                <a:cxn ang="0">
                  <a:pos x="895" y="473"/>
                </a:cxn>
                <a:cxn ang="0">
                  <a:pos x="882" y="555"/>
                </a:cxn>
                <a:cxn ang="0">
                  <a:pos x="855" y="632"/>
                </a:cxn>
                <a:cxn ang="0">
                  <a:pos x="814" y="701"/>
                </a:cxn>
                <a:cxn ang="0">
                  <a:pos x="759" y="761"/>
                </a:cxn>
                <a:cxn ang="0">
                  <a:pos x="689" y="808"/>
                </a:cxn>
                <a:cxn ang="0">
                  <a:pos x="604" y="843"/>
                </a:cxn>
                <a:cxn ang="0">
                  <a:pos x="504" y="861"/>
                </a:cxn>
              </a:cxnLst>
              <a:rect l="0" t="0" r="r" b="b"/>
              <a:pathLst>
                <a:path w="897" h="863">
                  <a:moveTo>
                    <a:pt x="449" y="228"/>
                  </a:moveTo>
                  <a:lnTo>
                    <a:pt x="437" y="228"/>
                  </a:lnTo>
                  <a:lnTo>
                    <a:pt x="428" y="229"/>
                  </a:lnTo>
                  <a:lnTo>
                    <a:pt x="418" y="231"/>
                  </a:lnTo>
                  <a:lnTo>
                    <a:pt x="409" y="233"/>
                  </a:lnTo>
                  <a:lnTo>
                    <a:pt x="400" y="236"/>
                  </a:lnTo>
                  <a:lnTo>
                    <a:pt x="392" y="239"/>
                  </a:lnTo>
                  <a:lnTo>
                    <a:pt x="384" y="243"/>
                  </a:lnTo>
                  <a:lnTo>
                    <a:pt x="378" y="247"/>
                  </a:lnTo>
                  <a:lnTo>
                    <a:pt x="371" y="252"/>
                  </a:lnTo>
                  <a:lnTo>
                    <a:pt x="365" y="257"/>
                  </a:lnTo>
                  <a:lnTo>
                    <a:pt x="359" y="263"/>
                  </a:lnTo>
                  <a:lnTo>
                    <a:pt x="353" y="269"/>
                  </a:lnTo>
                  <a:lnTo>
                    <a:pt x="345" y="282"/>
                  </a:lnTo>
                  <a:lnTo>
                    <a:pt x="336" y="297"/>
                  </a:lnTo>
                  <a:lnTo>
                    <a:pt x="330" y="312"/>
                  </a:lnTo>
                  <a:lnTo>
                    <a:pt x="326" y="328"/>
                  </a:lnTo>
                  <a:lnTo>
                    <a:pt x="321" y="345"/>
                  </a:lnTo>
                  <a:lnTo>
                    <a:pt x="318" y="362"/>
                  </a:lnTo>
                  <a:lnTo>
                    <a:pt x="316" y="380"/>
                  </a:lnTo>
                  <a:lnTo>
                    <a:pt x="315" y="397"/>
                  </a:lnTo>
                  <a:lnTo>
                    <a:pt x="314" y="414"/>
                  </a:lnTo>
                  <a:lnTo>
                    <a:pt x="314" y="431"/>
                  </a:lnTo>
                  <a:lnTo>
                    <a:pt x="314" y="447"/>
                  </a:lnTo>
                  <a:lnTo>
                    <a:pt x="315" y="464"/>
                  </a:lnTo>
                  <a:lnTo>
                    <a:pt x="316" y="482"/>
                  </a:lnTo>
                  <a:lnTo>
                    <a:pt x="318" y="499"/>
                  </a:lnTo>
                  <a:lnTo>
                    <a:pt x="321" y="517"/>
                  </a:lnTo>
                  <a:lnTo>
                    <a:pt x="326" y="533"/>
                  </a:lnTo>
                  <a:lnTo>
                    <a:pt x="330" y="550"/>
                  </a:lnTo>
                  <a:lnTo>
                    <a:pt x="336" y="565"/>
                  </a:lnTo>
                  <a:lnTo>
                    <a:pt x="345" y="580"/>
                  </a:lnTo>
                  <a:lnTo>
                    <a:pt x="353" y="594"/>
                  </a:lnTo>
                  <a:lnTo>
                    <a:pt x="359" y="599"/>
                  </a:lnTo>
                  <a:lnTo>
                    <a:pt x="365" y="605"/>
                  </a:lnTo>
                  <a:lnTo>
                    <a:pt x="371" y="611"/>
                  </a:lnTo>
                  <a:lnTo>
                    <a:pt x="378" y="615"/>
                  </a:lnTo>
                  <a:lnTo>
                    <a:pt x="384" y="619"/>
                  </a:lnTo>
                  <a:lnTo>
                    <a:pt x="392" y="623"/>
                  </a:lnTo>
                  <a:lnTo>
                    <a:pt x="400" y="627"/>
                  </a:lnTo>
                  <a:lnTo>
                    <a:pt x="409" y="630"/>
                  </a:lnTo>
                  <a:lnTo>
                    <a:pt x="418" y="632"/>
                  </a:lnTo>
                  <a:lnTo>
                    <a:pt x="428" y="633"/>
                  </a:lnTo>
                  <a:lnTo>
                    <a:pt x="437" y="634"/>
                  </a:lnTo>
                  <a:lnTo>
                    <a:pt x="449" y="635"/>
                  </a:lnTo>
                  <a:lnTo>
                    <a:pt x="460" y="634"/>
                  </a:lnTo>
                  <a:lnTo>
                    <a:pt x="469" y="633"/>
                  </a:lnTo>
                  <a:lnTo>
                    <a:pt x="480" y="632"/>
                  </a:lnTo>
                  <a:lnTo>
                    <a:pt x="488" y="630"/>
                  </a:lnTo>
                  <a:lnTo>
                    <a:pt x="497" y="627"/>
                  </a:lnTo>
                  <a:lnTo>
                    <a:pt x="505" y="623"/>
                  </a:lnTo>
                  <a:lnTo>
                    <a:pt x="513" y="619"/>
                  </a:lnTo>
                  <a:lnTo>
                    <a:pt x="519" y="615"/>
                  </a:lnTo>
                  <a:lnTo>
                    <a:pt x="527" y="611"/>
                  </a:lnTo>
                  <a:lnTo>
                    <a:pt x="532" y="605"/>
                  </a:lnTo>
                  <a:lnTo>
                    <a:pt x="538" y="599"/>
                  </a:lnTo>
                  <a:lnTo>
                    <a:pt x="544" y="594"/>
                  </a:lnTo>
                  <a:lnTo>
                    <a:pt x="552" y="580"/>
                  </a:lnTo>
                  <a:lnTo>
                    <a:pt x="561" y="565"/>
                  </a:lnTo>
                  <a:lnTo>
                    <a:pt x="567" y="550"/>
                  </a:lnTo>
                  <a:lnTo>
                    <a:pt x="572" y="533"/>
                  </a:lnTo>
                  <a:lnTo>
                    <a:pt x="576" y="517"/>
                  </a:lnTo>
                  <a:lnTo>
                    <a:pt x="579" y="499"/>
                  </a:lnTo>
                  <a:lnTo>
                    <a:pt x="581" y="482"/>
                  </a:lnTo>
                  <a:lnTo>
                    <a:pt x="582" y="464"/>
                  </a:lnTo>
                  <a:lnTo>
                    <a:pt x="583" y="447"/>
                  </a:lnTo>
                  <a:lnTo>
                    <a:pt x="583" y="431"/>
                  </a:lnTo>
                  <a:lnTo>
                    <a:pt x="583" y="414"/>
                  </a:lnTo>
                  <a:lnTo>
                    <a:pt x="582" y="397"/>
                  </a:lnTo>
                  <a:lnTo>
                    <a:pt x="581" y="380"/>
                  </a:lnTo>
                  <a:lnTo>
                    <a:pt x="579" y="362"/>
                  </a:lnTo>
                  <a:lnTo>
                    <a:pt x="576" y="345"/>
                  </a:lnTo>
                  <a:lnTo>
                    <a:pt x="572" y="328"/>
                  </a:lnTo>
                  <a:lnTo>
                    <a:pt x="567" y="312"/>
                  </a:lnTo>
                  <a:lnTo>
                    <a:pt x="561" y="297"/>
                  </a:lnTo>
                  <a:lnTo>
                    <a:pt x="552" y="282"/>
                  </a:lnTo>
                  <a:lnTo>
                    <a:pt x="544" y="269"/>
                  </a:lnTo>
                  <a:lnTo>
                    <a:pt x="538" y="263"/>
                  </a:lnTo>
                  <a:lnTo>
                    <a:pt x="532" y="257"/>
                  </a:lnTo>
                  <a:lnTo>
                    <a:pt x="527" y="252"/>
                  </a:lnTo>
                  <a:lnTo>
                    <a:pt x="519" y="247"/>
                  </a:lnTo>
                  <a:lnTo>
                    <a:pt x="513" y="243"/>
                  </a:lnTo>
                  <a:lnTo>
                    <a:pt x="505" y="239"/>
                  </a:lnTo>
                  <a:lnTo>
                    <a:pt x="497" y="236"/>
                  </a:lnTo>
                  <a:lnTo>
                    <a:pt x="488" y="233"/>
                  </a:lnTo>
                  <a:lnTo>
                    <a:pt x="480" y="231"/>
                  </a:lnTo>
                  <a:lnTo>
                    <a:pt x="469" y="229"/>
                  </a:lnTo>
                  <a:lnTo>
                    <a:pt x="460" y="228"/>
                  </a:lnTo>
                  <a:lnTo>
                    <a:pt x="449" y="228"/>
                  </a:lnTo>
                  <a:close/>
                  <a:moveTo>
                    <a:pt x="449" y="863"/>
                  </a:moveTo>
                  <a:lnTo>
                    <a:pt x="420" y="862"/>
                  </a:lnTo>
                  <a:lnTo>
                    <a:pt x="393" y="861"/>
                  </a:lnTo>
                  <a:lnTo>
                    <a:pt x="366" y="857"/>
                  </a:lnTo>
                  <a:lnTo>
                    <a:pt x="341" y="853"/>
                  </a:lnTo>
                  <a:lnTo>
                    <a:pt x="316" y="849"/>
                  </a:lnTo>
                  <a:lnTo>
                    <a:pt x="293" y="843"/>
                  </a:lnTo>
                  <a:lnTo>
                    <a:pt x="270" y="835"/>
                  </a:lnTo>
                  <a:lnTo>
                    <a:pt x="248" y="828"/>
                  </a:lnTo>
                  <a:lnTo>
                    <a:pt x="228" y="818"/>
                  </a:lnTo>
                  <a:lnTo>
                    <a:pt x="208" y="808"/>
                  </a:lnTo>
                  <a:lnTo>
                    <a:pt x="190" y="798"/>
                  </a:lnTo>
                  <a:lnTo>
                    <a:pt x="171" y="786"/>
                  </a:lnTo>
                  <a:lnTo>
                    <a:pt x="154" y="773"/>
                  </a:lnTo>
                  <a:lnTo>
                    <a:pt x="139" y="761"/>
                  </a:lnTo>
                  <a:lnTo>
                    <a:pt x="123" y="747"/>
                  </a:lnTo>
                  <a:lnTo>
                    <a:pt x="109" y="732"/>
                  </a:lnTo>
                  <a:lnTo>
                    <a:pt x="96" y="717"/>
                  </a:lnTo>
                  <a:lnTo>
                    <a:pt x="83" y="701"/>
                  </a:lnTo>
                  <a:lnTo>
                    <a:pt x="72" y="685"/>
                  </a:lnTo>
                  <a:lnTo>
                    <a:pt x="61" y="667"/>
                  </a:lnTo>
                  <a:lnTo>
                    <a:pt x="51" y="650"/>
                  </a:lnTo>
                  <a:lnTo>
                    <a:pt x="43" y="632"/>
                  </a:lnTo>
                  <a:lnTo>
                    <a:pt x="34" y="613"/>
                  </a:lnTo>
                  <a:lnTo>
                    <a:pt x="27" y="595"/>
                  </a:lnTo>
                  <a:lnTo>
                    <a:pt x="20" y="574"/>
                  </a:lnTo>
                  <a:lnTo>
                    <a:pt x="15" y="555"/>
                  </a:lnTo>
                  <a:lnTo>
                    <a:pt x="11" y="535"/>
                  </a:lnTo>
                  <a:lnTo>
                    <a:pt x="8" y="515"/>
                  </a:lnTo>
                  <a:lnTo>
                    <a:pt x="5" y="494"/>
                  </a:lnTo>
                  <a:lnTo>
                    <a:pt x="2" y="473"/>
                  </a:lnTo>
                  <a:lnTo>
                    <a:pt x="1" y="452"/>
                  </a:lnTo>
                  <a:lnTo>
                    <a:pt x="0" y="431"/>
                  </a:lnTo>
                  <a:lnTo>
                    <a:pt x="1" y="410"/>
                  </a:lnTo>
                  <a:lnTo>
                    <a:pt x="2" y="388"/>
                  </a:lnTo>
                  <a:lnTo>
                    <a:pt x="5" y="367"/>
                  </a:lnTo>
                  <a:lnTo>
                    <a:pt x="8" y="347"/>
                  </a:lnTo>
                  <a:lnTo>
                    <a:pt x="11" y="327"/>
                  </a:lnTo>
                  <a:lnTo>
                    <a:pt x="15" y="306"/>
                  </a:lnTo>
                  <a:lnTo>
                    <a:pt x="20" y="286"/>
                  </a:lnTo>
                  <a:lnTo>
                    <a:pt x="27" y="267"/>
                  </a:lnTo>
                  <a:lnTo>
                    <a:pt x="34" y="248"/>
                  </a:lnTo>
                  <a:lnTo>
                    <a:pt x="43" y="230"/>
                  </a:lnTo>
                  <a:lnTo>
                    <a:pt x="51" y="212"/>
                  </a:lnTo>
                  <a:lnTo>
                    <a:pt x="61" y="194"/>
                  </a:lnTo>
                  <a:lnTo>
                    <a:pt x="72" y="177"/>
                  </a:lnTo>
                  <a:lnTo>
                    <a:pt x="83" y="161"/>
                  </a:lnTo>
                  <a:lnTo>
                    <a:pt x="96" y="145"/>
                  </a:lnTo>
                  <a:lnTo>
                    <a:pt x="109" y="130"/>
                  </a:lnTo>
                  <a:lnTo>
                    <a:pt x="123" y="115"/>
                  </a:lnTo>
                  <a:lnTo>
                    <a:pt x="139" y="101"/>
                  </a:lnTo>
                  <a:lnTo>
                    <a:pt x="154" y="88"/>
                  </a:lnTo>
                  <a:lnTo>
                    <a:pt x="171" y="75"/>
                  </a:lnTo>
                  <a:lnTo>
                    <a:pt x="190" y="65"/>
                  </a:lnTo>
                  <a:lnTo>
                    <a:pt x="208" y="54"/>
                  </a:lnTo>
                  <a:lnTo>
                    <a:pt x="228" y="44"/>
                  </a:lnTo>
                  <a:lnTo>
                    <a:pt x="248" y="35"/>
                  </a:lnTo>
                  <a:lnTo>
                    <a:pt x="270" y="27"/>
                  </a:lnTo>
                  <a:lnTo>
                    <a:pt x="293" y="20"/>
                  </a:lnTo>
                  <a:lnTo>
                    <a:pt x="316" y="14"/>
                  </a:lnTo>
                  <a:lnTo>
                    <a:pt x="341" y="8"/>
                  </a:lnTo>
                  <a:lnTo>
                    <a:pt x="366" y="5"/>
                  </a:lnTo>
                  <a:lnTo>
                    <a:pt x="393" y="2"/>
                  </a:lnTo>
                  <a:lnTo>
                    <a:pt x="420" y="0"/>
                  </a:lnTo>
                  <a:lnTo>
                    <a:pt x="449" y="0"/>
                  </a:lnTo>
                  <a:lnTo>
                    <a:pt x="477" y="0"/>
                  </a:lnTo>
                  <a:lnTo>
                    <a:pt x="504" y="2"/>
                  </a:lnTo>
                  <a:lnTo>
                    <a:pt x="531" y="5"/>
                  </a:lnTo>
                  <a:lnTo>
                    <a:pt x="557" y="8"/>
                  </a:lnTo>
                  <a:lnTo>
                    <a:pt x="581" y="14"/>
                  </a:lnTo>
                  <a:lnTo>
                    <a:pt x="604" y="20"/>
                  </a:lnTo>
                  <a:lnTo>
                    <a:pt x="627" y="27"/>
                  </a:lnTo>
                  <a:lnTo>
                    <a:pt x="649" y="35"/>
                  </a:lnTo>
                  <a:lnTo>
                    <a:pt x="669" y="44"/>
                  </a:lnTo>
                  <a:lnTo>
                    <a:pt x="689" y="54"/>
                  </a:lnTo>
                  <a:lnTo>
                    <a:pt x="709" y="65"/>
                  </a:lnTo>
                  <a:lnTo>
                    <a:pt x="726" y="75"/>
                  </a:lnTo>
                  <a:lnTo>
                    <a:pt x="743" y="88"/>
                  </a:lnTo>
                  <a:lnTo>
                    <a:pt x="759" y="101"/>
                  </a:lnTo>
                  <a:lnTo>
                    <a:pt x="775" y="115"/>
                  </a:lnTo>
                  <a:lnTo>
                    <a:pt x="788" y="130"/>
                  </a:lnTo>
                  <a:lnTo>
                    <a:pt x="801" y="145"/>
                  </a:lnTo>
                  <a:lnTo>
                    <a:pt x="814" y="161"/>
                  </a:lnTo>
                  <a:lnTo>
                    <a:pt x="826" y="177"/>
                  </a:lnTo>
                  <a:lnTo>
                    <a:pt x="836" y="194"/>
                  </a:lnTo>
                  <a:lnTo>
                    <a:pt x="846" y="212"/>
                  </a:lnTo>
                  <a:lnTo>
                    <a:pt x="855" y="230"/>
                  </a:lnTo>
                  <a:lnTo>
                    <a:pt x="863" y="248"/>
                  </a:lnTo>
                  <a:lnTo>
                    <a:pt x="870" y="267"/>
                  </a:lnTo>
                  <a:lnTo>
                    <a:pt x="877" y="286"/>
                  </a:lnTo>
                  <a:lnTo>
                    <a:pt x="882" y="306"/>
                  </a:lnTo>
                  <a:lnTo>
                    <a:pt x="886" y="327"/>
                  </a:lnTo>
                  <a:lnTo>
                    <a:pt x="890" y="347"/>
                  </a:lnTo>
                  <a:lnTo>
                    <a:pt x="893" y="367"/>
                  </a:lnTo>
                  <a:lnTo>
                    <a:pt x="895" y="388"/>
                  </a:lnTo>
                  <a:lnTo>
                    <a:pt x="896" y="410"/>
                  </a:lnTo>
                  <a:lnTo>
                    <a:pt x="897" y="431"/>
                  </a:lnTo>
                  <a:lnTo>
                    <a:pt x="896" y="452"/>
                  </a:lnTo>
                  <a:lnTo>
                    <a:pt x="895" y="473"/>
                  </a:lnTo>
                  <a:lnTo>
                    <a:pt x="893" y="494"/>
                  </a:lnTo>
                  <a:lnTo>
                    <a:pt x="890" y="515"/>
                  </a:lnTo>
                  <a:lnTo>
                    <a:pt x="886" y="535"/>
                  </a:lnTo>
                  <a:lnTo>
                    <a:pt x="882" y="555"/>
                  </a:lnTo>
                  <a:lnTo>
                    <a:pt x="877" y="574"/>
                  </a:lnTo>
                  <a:lnTo>
                    <a:pt x="870" y="595"/>
                  </a:lnTo>
                  <a:lnTo>
                    <a:pt x="863" y="613"/>
                  </a:lnTo>
                  <a:lnTo>
                    <a:pt x="855" y="632"/>
                  </a:lnTo>
                  <a:lnTo>
                    <a:pt x="846" y="650"/>
                  </a:lnTo>
                  <a:lnTo>
                    <a:pt x="836" y="667"/>
                  </a:lnTo>
                  <a:lnTo>
                    <a:pt x="826" y="685"/>
                  </a:lnTo>
                  <a:lnTo>
                    <a:pt x="814" y="701"/>
                  </a:lnTo>
                  <a:lnTo>
                    <a:pt x="801" y="717"/>
                  </a:lnTo>
                  <a:lnTo>
                    <a:pt x="788" y="732"/>
                  </a:lnTo>
                  <a:lnTo>
                    <a:pt x="775" y="747"/>
                  </a:lnTo>
                  <a:lnTo>
                    <a:pt x="759" y="761"/>
                  </a:lnTo>
                  <a:lnTo>
                    <a:pt x="743" y="773"/>
                  </a:lnTo>
                  <a:lnTo>
                    <a:pt x="726" y="786"/>
                  </a:lnTo>
                  <a:lnTo>
                    <a:pt x="709" y="798"/>
                  </a:lnTo>
                  <a:lnTo>
                    <a:pt x="689" y="808"/>
                  </a:lnTo>
                  <a:lnTo>
                    <a:pt x="669" y="818"/>
                  </a:lnTo>
                  <a:lnTo>
                    <a:pt x="649" y="828"/>
                  </a:lnTo>
                  <a:lnTo>
                    <a:pt x="627" y="835"/>
                  </a:lnTo>
                  <a:lnTo>
                    <a:pt x="604" y="843"/>
                  </a:lnTo>
                  <a:lnTo>
                    <a:pt x="581" y="849"/>
                  </a:lnTo>
                  <a:lnTo>
                    <a:pt x="557" y="853"/>
                  </a:lnTo>
                  <a:lnTo>
                    <a:pt x="531" y="857"/>
                  </a:lnTo>
                  <a:lnTo>
                    <a:pt x="504" y="861"/>
                  </a:lnTo>
                  <a:lnTo>
                    <a:pt x="477" y="862"/>
                  </a:lnTo>
                  <a:lnTo>
                    <a:pt x="449" y="863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21"/>
            <p:cNvSpPr>
              <a:spLocks noEditPoints="1"/>
            </p:cNvSpPr>
            <p:nvPr userDrawn="1"/>
          </p:nvSpPr>
          <p:spPr bwMode="auto">
            <a:xfrm>
              <a:off x="2797175" y="6273800"/>
              <a:ext cx="130175" cy="123825"/>
            </a:xfrm>
            <a:custGeom>
              <a:avLst/>
              <a:gdLst/>
              <a:ahLst/>
              <a:cxnLst>
                <a:cxn ang="0">
                  <a:pos x="416" y="231"/>
                </a:cxn>
                <a:cxn ang="0">
                  <a:pos x="383" y="243"/>
                </a:cxn>
                <a:cxn ang="0">
                  <a:pos x="358" y="263"/>
                </a:cxn>
                <a:cxn ang="0">
                  <a:pos x="329" y="312"/>
                </a:cxn>
                <a:cxn ang="0">
                  <a:pos x="315" y="380"/>
                </a:cxn>
                <a:cxn ang="0">
                  <a:pos x="313" y="447"/>
                </a:cxn>
                <a:cxn ang="0">
                  <a:pos x="321" y="517"/>
                </a:cxn>
                <a:cxn ang="0">
                  <a:pos x="343" y="580"/>
                </a:cxn>
                <a:cxn ang="0">
                  <a:pos x="370" y="611"/>
                </a:cxn>
                <a:cxn ang="0">
                  <a:pos x="399" y="627"/>
                </a:cxn>
                <a:cxn ang="0">
                  <a:pos x="437" y="634"/>
                </a:cxn>
                <a:cxn ang="0">
                  <a:pos x="478" y="632"/>
                </a:cxn>
                <a:cxn ang="0">
                  <a:pos x="511" y="619"/>
                </a:cxn>
                <a:cxn ang="0">
                  <a:pos x="537" y="599"/>
                </a:cxn>
                <a:cxn ang="0">
                  <a:pos x="565" y="550"/>
                </a:cxn>
                <a:cxn ang="0">
                  <a:pos x="580" y="482"/>
                </a:cxn>
                <a:cxn ang="0">
                  <a:pos x="581" y="414"/>
                </a:cxn>
                <a:cxn ang="0">
                  <a:pos x="575" y="345"/>
                </a:cxn>
                <a:cxn ang="0">
                  <a:pos x="552" y="282"/>
                </a:cxn>
                <a:cxn ang="0">
                  <a:pos x="525" y="252"/>
                </a:cxn>
                <a:cxn ang="0">
                  <a:pos x="496" y="236"/>
                </a:cxn>
                <a:cxn ang="0">
                  <a:pos x="458" y="228"/>
                </a:cxn>
                <a:cxn ang="0">
                  <a:pos x="392" y="861"/>
                </a:cxn>
                <a:cxn ang="0">
                  <a:pos x="292" y="843"/>
                </a:cxn>
                <a:cxn ang="0">
                  <a:pos x="207" y="808"/>
                </a:cxn>
                <a:cxn ang="0">
                  <a:pos x="137" y="761"/>
                </a:cxn>
                <a:cxn ang="0">
                  <a:pos x="83" y="701"/>
                </a:cxn>
                <a:cxn ang="0">
                  <a:pos x="41" y="632"/>
                </a:cxn>
                <a:cxn ang="0">
                  <a:pos x="14" y="555"/>
                </a:cxn>
                <a:cxn ang="0">
                  <a:pos x="2" y="473"/>
                </a:cxn>
                <a:cxn ang="0">
                  <a:pos x="2" y="388"/>
                </a:cxn>
                <a:cxn ang="0">
                  <a:pos x="14" y="306"/>
                </a:cxn>
                <a:cxn ang="0">
                  <a:pos x="41" y="230"/>
                </a:cxn>
                <a:cxn ang="0">
                  <a:pos x="83" y="161"/>
                </a:cxn>
                <a:cxn ang="0">
                  <a:pos x="137" y="101"/>
                </a:cxn>
                <a:cxn ang="0">
                  <a:pos x="207" y="54"/>
                </a:cxn>
                <a:cxn ang="0">
                  <a:pos x="292" y="20"/>
                </a:cxn>
                <a:cxn ang="0">
                  <a:pos x="392" y="2"/>
                </a:cxn>
                <a:cxn ang="0">
                  <a:pos x="504" y="2"/>
                </a:cxn>
                <a:cxn ang="0">
                  <a:pos x="604" y="20"/>
                </a:cxn>
                <a:cxn ang="0">
                  <a:pos x="688" y="54"/>
                </a:cxn>
                <a:cxn ang="0">
                  <a:pos x="758" y="101"/>
                </a:cxn>
                <a:cxn ang="0">
                  <a:pos x="813" y="161"/>
                </a:cxn>
                <a:cxn ang="0">
                  <a:pos x="854" y="230"/>
                </a:cxn>
                <a:cxn ang="0">
                  <a:pos x="880" y="306"/>
                </a:cxn>
                <a:cxn ang="0">
                  <a:pos x="894" y="388"/>
                </a:cxn>
                <a:cxn ang="0">
                  <a:pos x="894" y="473"/>
                </a:cxn>
                <a:cxn ang="0">
                  <a:pos x="880" y="555"/>
                </a:cxn>
                <a:cxn ang="0">
                  <a:pos x="854" y="632"/>
                </a:cxn>
                <a:cxn ang="0">
                  <a:pos x="813" y="701"/>
                </a:cxn>
                <a:cxn ang="0">
                  <a:pos x="758" y="761"/>
                </a:cxn>
                <a:cxn ang="0">
                  <a:pos x="688" y="808"/>
                </a:cxn>
                <a:cxn ang="0">
                  <a:pos x="604" y="843"/>
                </a:cxn>
                <a:cxn ang="0">
                  <a:pos x="504" y="861"/>
                </a:cxn>
              </a:cxnLst>
              <a:rect l="0" t="0" r="r" b="b"/>
              <a:pathLst>
                <a:path w="895" h="863">
                  <a:moveTo>
                    <a:pt x="447" y="228"/>
                  </a:moveTo>
                  <a:lnTo>
                    <a:pt x="437" y="228"/>
                  </a:lnTo>
                  <a:lnTo>
                    <a:pt x="426" y="229"/>
                  </a:lnTo>
                  <a:lnTo>
                    <a:pt x="416" y="231"/>
                  </a:lnTo>
                  <a:lnTo>
                    <a:pt x="408" y="233"/>
                  </a:lnTo>
                  <a:lnTo>
                    <a:pt x="399" y="236"/>
                  </a:lnTo>
                  <a:lnTo>
                    <a:pt x="391" y="239"/>
                  </a:lnTo>
                  <a:lnTo>
                    <a:pt x="383" y="243"/>
                  </a:lnTo>
                  <a:lnTo>
                    <a:pt x="376" y="247"/>
                  </a:lnTo>
                  <a:lnTo>
                    <a:pt x="370" y="252"/>
                  </a:lnTo>
                  <a:lnTo>
                    <a:pt x="363" y="257"/>
                  </a:lnTo>
                  <a:lnTo>
                    <a:pt x="358" y="263"/>
                  </a:lnTo>
                  <a:lnTo>
                    <a:pt x="353" y="269"/>
                  </a:lnTo>
                  <a:lnTo>
                    <a:pt x="343" y="282"/>
                  </a:lnTo>
                  <a:lnTo>
                    <a:pt x="336" y="297"/>
                  </a:lnTo>
                  <a:lnTo>
                    <a:pt x="329" y="312"/>
                  </a:lnTo>
                  <a:lnTo>
                    <a:pt x="324" y="328"/>
                  </a:lnTo>
                  <a:lnTo>
                    <a:pt x="321" y="345"/>
                  </a:lnTo>
                  <a:lnTo>
                    <a:pt x="318" y="362"/>
                  </a:lnTo>
                  <a:lnTo>
                    <a:pt x="315" y="380"/>
                  </a:lnTo>
                  <a:lnTo>
                    <a:pt x="314" y="397"/>
                  </a:lnTo>
                  <a:lnTo>
                    <a:pt x="313" y="414"/>
                  </a:lnTo>
                  <a:lnTo>
                    <a:pt x="313" y="431"/>
                  </a:lnTo>
                  <a:lnTo>
                    <a:pt x="313" y="447"/>
                  </a:lnTo>
                  <a:lnTo>
                    <a:pt x="314" y="464"/>
                  </a:lnTo>
                  <a:lnTo>
                    <a:pt x="315" y="482"/>
                  </a:lnTo>
                  <a:lnTo>
                    <a:pt x="318" y="499"/>
                  </a:lnTo>
                  <a:lnTo>
                    <a:pt x="321" y="517"/>
                  </a:lnTo>
                  <a:lnTo>
                    <a:pt x="324" y="533"/>
                  </a:lnTo>
                  <a:lnTo>
                    <a:pt x="329" y="550"/>
                  </a:lnTo>
                  <a:lnTo>
                    <a:pt x="336" y="565"/>
                  </a:lnTo>
                  <a:lnTo>
                    <a:pt x="343" y="580"/>
                  </a:lnTo>
                  <a:lnTo>
                    <a:pt x="353" y="594"/>
                  </a:lnTo>
                  <a:lnTo>
                    <a:pt x="358" y="599"/>
                  </a:lnTo>
                  <a:lnTo>
                    <a:pt x="363" y="605"/>
                  </a:lnTo>
                  <a:lnTo>
                    <a:pt x="370" y="611"/>
                  </a:lnTo>
                  <a:lnTo>
                    <a:pt x="376" y="615"/>
                  </a:lnTo>
                  <a:lnTo>
                    <a:pt x="383" y="619"/>
                  </a:lnTo>
                  <a:lnTo>
                    <a:pt x="391" y="623"/>
                  </a:lnTo>
                  <a:lnTo>
                    <a:pt x="399" y="627"/>
                  </a:lnTo>
                  <a:lnTo>
                    <a:pt x="408" y="630"/>
                  </a:lnTo>
                  <a:lnTo>
                    <a:pt x="416" y="632"/>
                  </a:lnTo>
                  <a:lnTo>
                    <a:pt x="426" y="633"/>
                  </a:lnTo>
                  <a:lnTo>
                    <a:pt x="437" y="634"/>
                  </a:lnTo>
                  <a:lnTo>
                    <a:pt x="447" y="635"/>
                  </a:lnTo>
                  <a:lnTo>
                    <a:pt x="458" y="634"/>
                  </a:lnTo>
                  <a:lnTo>
                    <a:pt x="469" y="633"/>
                  </a:lnTo>
                  <a:lnTo>
                    <a:pt x="478" y="632"/>
                  </a:lnTo>
                  <a:lnTo>
                    <a:pt x="488" y="630"/>
                  </a:lnTo>
                  <a:lnTo>
                    <a:pt x="496" y="627"/>
                  </a:lnTo>
                  <a:lnTo>
                    <a:pt x="504" y="623"/>
                  </a:lnTo>
                  <a:lnTo>
                    <a:pt x="511" y="619"/>
                  </a:lnTo>
                  <a:lnTo>
                    <a:pt x="519" y="615"/>
                  </a:lnTo>
                  <a:lnTo>
                    <a:pt x="525" y="611"/>
                  </a:lnTo>
                  <a:lnTo>
                    <a:pt x="531" y="605"/>
                  </a:lnTo>
                  <a:lnTo>
                    <a:pt x="537" y="599"/>
                  </a:lnTo>
                  <a:lnTo>
                    <a:pt x="542" y="594"/>
                  </a:lnTo>
                  <a:lnTo>
                    <a:pt x="552" y="580"/>
                  </a:lnTo>
                  <a:lnTo>
                    <a:pt x="559" y="565"/>
                  </a:lnTo>
                  <a:lnTo>
                    <a:pt x="565" y="550"/>
                  </a:lnTo>
                  <a:lnTo>
                    <a:pt x="571" y="533"/>
                  </a:lnTo>
                  <a:lnTo>
                    <a:pt x="575" y="517"/>
                  </a:lnTo>
                  <a:lnTo>
                    <a:pt x="578" y="499"/>
                  </a:lnTo>
                  <a:lnTo>
                    <a:pt x="580" y="482"/>
                  </a:lnTo>
                  <a:lnTo>
                    <a:pt x="581" y="464"/>
                  </a:lnTo>
                  <a:lnTo>
                    <a:pt x="581" y="447"/>
                  </a:lnTo>
                  <a:lnTo>
                    <a:pt x="582" y="431"/>
                  </a:lnTo>
                  <a:lnTo>
                    <a:pt x="581" y="414"/>
                  </a:lnTo>
                  <a:lnTo>
                    <a:pt x="581" y="397"/>
                  </a:lnTo>
                  <a:lnTo>
                    <a:pt x="580" y="380"/>
                  </a:lnTo>
                  <a:lnTo>
                    <a:pt x="578" y="362"/>
                  </a:lnTo>
                  <a:lnTo>
                    <a:pt x="575" y="345"/>
                  </a:lnTo>
                  <a:lnTo>
                    <a:pt x="571" y="328"/>
                  </a:lnTo>
                  <a:lnTo>
                    <a:pt x="565" y="312"/>
                  </a:lnTo>
                  <a:lnTo>
                    <a:pt x="559" y="297"/>
                  </a:lnTo>
                  <a:lnTo>
                    <a:pt x="552" y="282"/>
                  </a:lnTo>
                  <a:lnTo>
                    <a:pt x="542" y="269"/>
                  </a:lnTo>
                  <a:lnTo>
                    <a:pt x="537" y="263"/>
                  </a:lnTo>
                  <a:lnTo>
                    <a:pt x="531" y="257"/>
                  </a:lnTo>
                  <a:lnTo>
                    <a:pt x="525" y="252"/>
                  </a:lnTo>
                  <a:lnTo>
                    <a:pt x="519" y="247"/>
                  </a:lnTo>
                  <a:lnTo>
                    <a:pt x="511" y="243"/>
                  </a:lnTo>
                  <a:lnTo>
                    <a:pt x="504" y="239"/>
                  </a:lnTo>
                  <a:lnTo>
                    <a:pt x="496" y="236"/>
                  </a:lnTo>
                  <a:lnTo>
                    <a:pt x="488" y="233"/>
                  </a:lnTo>
                  <a:lnTo>
                    <a:pt x="478" y="231"/>
                  </a:lnTo>
                  <a:lnTo>
                    <a:pt x="469" y="229"/>
                  </a:lnTo>
                  <a:lnTo>
                    <a:pt x="458" y="228"/>
                  </a:lnTo>
                  <a:lnTo>
                    <a:pt x="447" y="228"/>
                  </a:lnTo>
                  <a:close/>
                  <a:moveTo>
                    <a:pt x="447" y="863"/>
                  </a:moveTo>
                  <a:lnTo>
                    <a:pt x="419" y="862"/>
                  </a:lnTo>
                  <a:lnTo>
                    <a:pt x="392" y="861"/>
                  </a:lnTo>
                  <a:lnTo>
                    <a:pt x="365" y="857"/>
                  </a:lnTo>
                  <a:lnTo>
                    <a:pt x="340" y="853"/>
                  </a:lnTo>
                  <a:lnTo>
                    <a:pt x="315" y="849"/>
                  </a:lnTo>
                  <a:lnTo>
                    <a:pt x="292" y="843"/>
                  </a:lnTo>
                  <a:lnTo>
                    <a:pt x="269" y="835"/>
                  </a:lnTo>
                  <a:lnTo>
                    <a:pt x="247" y="828"/>
                  </a:lnTo>
                  <a:lnTo>
                    <a:pt x="226" y="818"/>
                  </a:lnTo>
                  <a:lnTo>
                    <a:pt x="207" y="808"/>
                  </a:lnTo>
                  <a:lnTo>
                    <a:pt x="188" y="798"/>
                  </a:lnTo>
                  <a:lnTo>
                    <a:pt x="170" y="786"/>
                  </a:lnTo>
                  <a:lnTo>
                    <a:pt x="153" y="773"/>
                  </a:lnTo>
                  <a:lnTo>
                    <a:pt x="137" y="761"/>
                  </a:lnTo>
                  <a:lnTo>
                    <a:pt x="122" y="747"/>
                  </a:lnTo>
                  <a:lnTo>
                    <a:pt x="108" y="732"/>
                  </a:lnTo>
                  <a:lnTo>
                    <a:pt x="94" y="717"/>
                  </a:lnTo>
                  <a:lnTo>
                    <a:pt x="83" y="701"/>
                  </a:lnTo>
                  <a:lnTo>
                    <a:pt x="71" y="685"/>
                  </a:lnTo>
                  <a:lnTo>
                    <a:pt x="60" y="667"/>
                  </a:lnTo>
                  <a:lnTo>
                    <a:pt x="51" y="650"/>
                  </a:lnTo>
                  <a:lnTo>
                    <a:pt x="41" y="632"/>
                  </a:lnTo>
                  <a:lnTo>
                    <a:pt x="34" y="613"/>
                  </a:lnTo>
                  <a:lnTo>
                    <a:pt x="26" y="595"/>
                  </a:lnTo>
                  <a:lnTo>
                    <a:pt x="20" y="574"/>
                  </a:lnTo>
                  <a:lnTo>
                    <a:pt x="14" y="555"/>
                  </a:lnTo>
                  <a:lnTo>
                    <a:pt x="10" y="535"/>
                  </a:lnTo>
                  <a:lnTo>
                    <a:pt x="6" y="515"/>
                  </a:lnTo>
                  <a:lnTo>
                    <a:pt x="3" y="494"/>
                  </a:lnTo>
                  <a:lnTo>
                    <a:pt x="2" y="473"/>
                  </a:lnTo>
                  <a:lnTo>
                    <a:pt x="0" y="452"/>
                  </a:lnTo>
                  <a:lnTo>
                    <a:pt x="0" y="431"/>
                  </a:lnTo>
                  <a:lnTo>
                    <a:pt x="0" y="410"/>
                  </a:lnTo>
                  <a:lnTo>
                    <a:pt x="2" y="388"/>
                  </a:lnTo>
                  <a:lnTo>
                    <a:pt x="3" y="367"/>
                  </a:lnTo>
                  <a:lnTo>
                    <a:pt x="6" y="347"/>
                  </a:lnTo>
                  <a:lnTo>
                    <a:pt x="10" y="327"/>
                  </a:lnTo>
                  <a:lnTo>
                    <a:pt x="14" y="306"/>
                  </a:lnTo>
                  <a:lnTo>
                    <a:pt x="20" y="286"/>
                  </a:lnTo>
                  <a:lnTo>
                    <a:pt x="26" y="267"/>
                  </a:lnTo>
                  <a:lnTo>
                    <a:pt x="34" y="248"/>
                  </a:lnTo>
                  <a:lnTo>
                    <a:pt x="41" y="230"/>
                  </a:lnTo>
                  <a:lnTo>
                    <a:pt x="51" y="212"/>
                  </a:lnTo>
                  <a:lnTo>
                    <a:pt x="60" y="194"/>
                  </a:lnTo>
                  <a:lnTo>
                    <a:pt x="71" y="177"/>
                  </a:lnTo>
                  <a:lnTo>
                    <a:pt x="83" y="161"/>
                  </a:lnTo>
                  <a:lnTo>
                    <a:pt x="94" y="145"/>
                  </a:lnTo>
                  <a:lnTo>
                    <a:pt x="108" y="130"/>
                  </a:lnTo>
                  <a:lnTo>
                    <a:pt x="122" y="115"/>
                  </a:lnTo>
                  <a:lnTo>
                    <a:pt x="137" y="101"/>
                  </a:lnTo>
                  <a:lnTo>
                    <a:pt x="153" y="88"/>
                  </a:lnTo>
                  <a:lnTo>
                    <a:pt x="170" y="75"/>
                  </a:lnTo>
                  <a:lnTo>
                    <a:pt x="188" y="65"/>
                  </a:lnTo>
                  <a:lnTo>
                    <a:pt x="207" y="54"/>
                  </a:lnTo>
                  <a:lnTo>
                    <a:pt x="226" y="44"/>
                  </a:lnTo>
                  <a:lnTo>
                    <a:pt x="247" y="35"/>
                  </a:lnTo>
                  <a:lnTo>
                    <a:pt x="269" y="27"/>
                  </a:lnTo>
                  <a:lnTo>
                    <a:pt x="292" y="20"/>
                  </a:lnTo>
                  <a:lnTo>
                    <a:pt x="315" y="14"/>
                  </a:lnTo>
                  <a:lnTo>
                    <a:pt x="340" y="8"/>
                  </a:lnTo>
                  <a:lnTo>
                    <a:pt x="365" y="5"/>
                  </a:lnTo>
                  <a:lnTo>
                    <a:pt x="392" y="2"/>
                  </a:lnTo>
                  <a:lnTo>
                    <a:pt x="419" y="0"/>
                  </a:lnTo>
                  <a:lnTo>
                    <a:pt x="447" y="0"/>
                  </a:lnTo>
                  <a:lnTo>
                    <a:pt x="476" y="0"/>
                  </a:lnTo>
                  <a:lnTo>
                    <a:pt x="504" y="2"/>
                  </a:lnTo>
                  <a:lnTo>
                    <a:pt x="530" y="5"/>
                  </a:lnTo>
                  <a:lnTo>
                    <a:pt x="556" y="8"/>
                  </a:lnTo>
                  <a:lnTo>
                    <a:pt x="580" y="14"/>
                  </a:lnTo>
                  <a:lnTo>
                    <a:pt x="604" y="20"/>
                  </a:lnTo>
                  <a:lnTo>
                    <a:pt x="626" y="27"/>
                  </a:lnTo>
                  <a:lnTo>
                    <a:pt x="647" y="35"/>
                  </a:lnTo>
                  <a:lnTo>
                    <a:pt x="669" y="44"/>
                  </a:lnTo>
                  <a:lnTo>
                    <a:pt x="688" y="54"/>
                  </a:lnTo>
                  <a:lnTo>
                    <a:pt x="707" y="65"/>
                  </a:lnTo>
                  <a:lnTo>
                    <a:pt x="725" y="75"/>
                  </a:lnTo>
                  <a:lnTo>
                    <a:pt x="742" y="88"/>
                  </a:lnTo>
                  <a:lnTo>
                    <a:pt x="758" y="101"/>
                  </a:lnTo>
                  <a:lnTo>
                    <a:pt x="773" y="115"/>
                  </a:lnTo>
                  <a:lnTo>
                    <a:pt x="788" y="130"/>
                  </a:lnTo>
                  <a:lnTo>
                    <a:pt x="800" y="145"/>
                  </a:lnTo>
                  <a:lnTo>
                    <a:pt x="813" y="161"/>
                  </a:lnTo>
                  <a:lnTo>
                    <a:pt x="825" y="177"/>
                  </a:lnTo>
                  <a:lnTo>
                    <a:pt x="836" y="194"/>
                  </a:lnTo>
                  <a:lnTo>
                    <a:pt x="845" y="212"/>
                  </a:lnTo>
                  <a:lnTo>
                    <a:pt x="854" y="230"/>
                  </a:lnTo>
                  <a:lnTo>
                    <a:pt x="862" y="248"/>
                  </a:lnTo>
                  <a:lnTo>
                    <a:pt x="868" y="267"/>
                  </a:lnTo>
                  <a:lnTo>
                    <a:pt x="875" y="286"/>
                  </a:lnTo>
                  <a:lnTo>
                    <a:pt x="880" y="306"/>
                  </a:lnTo>
                  <a:lnTo>
                    <a:pt x="885" y="327"/>
                  </a:lnTo>
                  <a:lnTo>
                    <a:pt x="889" y="347"/>
                  </a:lnTo>
                  <a:lnTo>
                    <a:pt x="892" y="367"/>
                  </a:lnTo>
                  <a:lnTo>
                    <a:pt x="894" y="388"/>
                  </a:lnTo>
                  <a:lnTo>
                    <a:pt x="895" y="410"/>
                  </a:lnTo>
                  <a:lnTo>
                    <a:pt x="895" y="431"/>
                  </a:lnTo>
                  <a:lnTo>
                    <a:pt x="895" y="452"/>
                  </a:lnTo>
                  <a:lnTo>
                    <a:pt x="894" y="473"/>
                  </a:lnTo>
                  <a:lnTo>
                    <a:pt x="892" y="494"/>
                  </a:lnTo>
                  <a:lnTo>
                    <a:pt x="889" y="515"/>
                  </a:lnTo>
                  <a:lnTo>
                    <a:pt x="885" y="535"/>
                  </a:lnTo>
                  <a:lnTo>
                    <a:pt x="880" y="555"/>
                  </a:lnTo>
                  <a:lnTo>
                    <a:pt x="875" y="574"/>
                  </a:lnTo>
                  <a:lnTo>
                    <a:pt x="868" y="595"/>
                  </a:lnTo>
                  <a:lnTo>
                    <a:pt x="862" y="613"/>
                  </a:lnTo>
                  <a:lnTo>
                    <a:pt x="854" y="632"/>
                  </a:lnTo>
                  <a:lnTo>
                    <a:pt x="845" y="650"/>
                  </a:lnTo>
                  <a:lnTo>
                    <a:pt x="836" y="667"/>
                  </a:lnTo>
                  <a:lnTo>
                    <a:pt x="825" y="685"/>
                  </a:lnTo>
                  <a:lnTo>
                    <a:pt x="813" y="701"/>
                  </a:lnTo>
                  <a:lnTo>
                    <a:pt x="800" y="717"/>
                  </a:lnTo>
                  <a:lnTo>
                    <a:pt x="788" y="732"/>
                  </a:lnTo>
                  <a:lnTo>
                    <a:pt x="773" y="747"/>
                  </a:lnTo>
                  <a:lnTo>
                    <a:pt x="758" y="761"/>
                  </a:lnTo>
                  <a:lnTo>
                    <a:pt x="742" y="773"/>
                  </a:lnTo>
                  <a:lnTo>
                    <a:pt x="725" y="786"/>
                  </a:lnTo>
                  <a:lnTo>
                    <a:pt x="707" y="798"/>
                  </a:lnTo>
                  <a:lnTo>
                    <a:pt x="688" y="808"/>
                  </a:lnTo>
                  <a:lnTo>
                    <a:pt x="669" y="818"/>
                  </a:lnTo>
                  <a:lnTo>
                    <a:pt x="647" y="828"/>
                  </a:lnTo>
                  <a:lnTo>
                    <a:pt x="626" y="835"/>
                  </a:lnTo>
                  <a:lnTo>
                    <a:pt x="604" y="843"/>
                  </a:lnTo>
                  <a:lnTo>
                    <a:pt x="580" y="849"/>
                  </a:lnTo>
                  <a:lnTo>
                    <a:pt x="556" y="853"/>
                  </a:lnTo>
                  <a:lnTo>
                    <a:pt x="530" y="857"/>
                  </a:lnTo>
                  <a:lnTo>
                    <a:pt x="504" y="861"/>
                  </a:lnTo>
                  <a:lnTo>
                    <a:pt x="476" y="862"/>
                  </a:lnTo>
                  <a:lnTo>
                    <a:pt x="447" y="863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22"/>
            <p:cNvSpPr>
              <a:spLocks noChangeArrowheads="1"/>
            </p:cNvSpPr>
            <p:nvPr userDrawn="1"/>
          </p:nvSpPr>
          <p:spPr bwMode="auto">
            <a:xfrm>
              <a:off x="2943225" y="6232525"/>
              <a:ext cx="46038" cy="163513"/>
            </a:xfrm>
            <a:prstGeom prst="rect">
              <a:avLst/>
            </a:prstGeom>
            <a:solidFill>
              <a:srgbClr val="FEFEFE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69154842"/>
      </p:ext>
    </p:extLst>
  </p:cSld>
  <p:clrMapOvr>
    <a:masterClrMapping/>
  </p:clrMapOvr>
  <p:transition spd="med">
    <p:fade/>
  </p:transition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FECF1D-047C-4930-B35B-86248E1322BA}" type="datetime1">
              <a:rPr lang="en-US" smtClean="0"/>
              <a:pPr/>
              <a:t>4/1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2-</a:t>
            </a:r>
            <a:fld id="{682A5283-4030-446C-82AB-A4767B2B9A4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0214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</p:sldLayoutIdLst>
  <p:transition spd="med">
    <p:fade/>
  </p:transition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N0HBUjzLCAw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usinessthink.unsw.edu.au/pages/when-hippo-used-twitter-to-manage-its-supply-chain.aspx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90600" y="1708225"/>
            <a:ext cx="6516756" cy="1123122"/>
          </a:xfrm>
        </p:spPr>
        <p:txBody>
          <a:bodyPr>
            <a:normAutofit/>
          </a:bodyPr>
          <a:lstStyle/>
          <a:p>
            <a:pPr algn="l"/>
            <a:r>
              <a:rPr lang="en-US" i="1" dirty="0"/>
              <a:t>MGB235 Monitoring and Managing </a:t>
            </a:r>
            <a:r>
              <a:rPr lang="en-US" i="1"/>
              <a:t>Operational Performance</a:t>
            </a:r>
            <a:endParaRPr lang="en-US" i="1" dirty="0"/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1106556" y="3260688"/>
            <a:ext cx="6400800" cy="990600"/>
          </a:xfrm>
        </p:spPr>
        <p:txBody>
          <a:bodyPr/>
          <a:lstStyle/>
          <a:p>
            <a:pPr algn="l"/>
            <a:r>
              <a:rPr lang="en-US" i="1" dirty="0"/>
              <a:t>Week  9 Forecast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0699" y="5334000"/>
            <a:ext cx="7688964" cy="9294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buNone/>
            </a:pP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apter 12:</a:t>
            </a:r>
          </a:p>
          <a:p>
            <a:pPr lvl="0" algn="l">
              <a:buNone/>
            </a:pP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ussell, Roberta S., and Taylor III, Bernard W. (2017) </a:t>
            </a:r>
            <a:r>
              <a:rPr lang="en-US" sz="16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perations and supply chain</a:t>
            </a:r>
          </a:p>
          <a:p>
            <a:pPr lvl="0" algn="l">
              <a:buNone/>
            </a:pPr>
            <a:r>
              <a:rPr lang="en-US" sz="16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anagement, 9</a:t>
            </a:r>
            <a:r>
              <a:rPr lang="en-US" sz="1600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</a:t>
            </a: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ed., Hoboken, NJ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A5D80B6-16DA-41C3-B093-E2FC6EB99DE6}"/>
              </a:ext>
            </a:extLst>
          </p:cNvPr>
          <p:cNvSpPr txBox="1"/>
          <p:nvPr/>
        </p:nvSpPr>
        <p:spPr>
          <a:xfrm>
            <a:off x="520699" y="4343400"/>
            <a:ext cx="7909356" cy="80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Tx/>
              <a:buFont typeface="Wingdings" charset="2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apter 3: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Tx/>
              <a:buFont typeface="Wingdings" charset="2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tevenson, W.J. (2021) 14th ed. Operations Management, McGraw Hill, New York, NY.</a:t>
            </a:r>
          </a:p>
        </p:txBody>
      </p:sp>
    </p:spTree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81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The Effect of Inaccurate Forecasting</a:t>
            </a:r>
          </a:p>
        </p:txBody>
      </p:sp>
      <p:pic>
        <p:nvPicPr>
          <p:cNvPr id="1026" name="Picture 2" descr="P:\Sarah Vernon\Mgmt\Russell\7e\JPEGs\fig_12_0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599" y="914400"/>
            <a:ext cx="6346825" cy="5016840"/>
          </a:xfrm>
          <a:prstGeom prst="rect">
            <a:avLst/>
          </a:prstGeom>
          <a:noFill/>
        </p:spPr>
      </p:pic>
      <p:sp>
        <p:nvSpPr>
          <p:cNvPr id="5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10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ffectLst/>
              </a:rPr>
              <a:t>Forecasting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ffectLst/>
              </a:rPr>
              <a:t>Quality Management</a:t>
            </a:r>
          </a:p>
          <a:p>
            <a:pPr lvl="1"/>
            <a:r>
              <a:rPr lang="en-US" dirty="0">
                <a:effectLst/>
              </a:rPr>
              <a:t>Accurately forecasting customer demand is a key to providing good quality service</a:t>
            </a:r>
          </a:p>
          <a:p>
            <a:pPr lvl="1"/>
            <a:r>
              <a:rPr lang="en-US" dirty="0"/>
              <a:t>Which then has an impact on the supply forecasts which flow through to supply chain management issues</a:t>
            </a:r>
            <a:endParaRPr lang="en-US" dirty="0">
              <a:effectLst/>
            </a:endParaRPr>
          </a:p>
          <a:p>
            <a:r>
              <a:rPr lang="en-US" dirty="0">
                <a:effectLst/>
              </a:rPr>
              <a:t>Strategic Planning</a:t>
            </a:r>
          </a:p>
          <a:p>
            <a:pPr lvl="1"/>
            <a:r>
              <a:rPr lang="en-US" dirty="0">
                <a:effectLst/>
              </a:rPr>
              <a:t>Successful strategic planning requires accurate forecasts of future products and markets</a:t>
            </a:r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81000"/>
            <a:ext cx="8229600" cy="541020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AU" sz="3200" dirty="0"/>
              <a:t>Steps in the forecasting process:</a:t>
            </a:r>
          </a:p>
          <a:p>
            <a:pPr marL="0" indent="0">
              <a:buNone/>
            </a:pPr>
            <a:endParaRPr lang="en-AU" sz="3200" dirty="0"/>
          </a:p>
          <a:p>
            <a:pPr marL="0" indent="0">
              <a:buNone/>
            </a:pPr>
            <a:r>
              <a:rPr lang="en-AU" dirty="0"/>
              <a:t>1.  Determine the purpose of the forecast</a:t>
            </a:r>
          </a:p>
          <a:p>
            <a:pPr marL="457200" lvl="1" indent="0">
              <a:buNone/>
            </a:pPr>
            <a:r>
              <a:rPr lang="en-AU" dirty="0"/>
              <a:t>(how will it be used and when will it be needed?)</a:t>
            </a:r>
          </a:p>
          <a:p>
            <a:pPr marL="0" indent="0">
              <a:buNone/>
            </a:pPr>
            <a:r>
              <a:rPr lang="en-AU" dirty="0"/>
              <a:t>2.  Establish a time horizon</a:t>
            </a:r>
          </a:p>
          <a:p>
            <a:pPr marL="457200" lvl="1" indent="0">
              <a:buNone/>
            </a:pPr>
            <a:r>
              <a:rPr lang="en-AU" dirty="0"/>
              <a:t>(Must indicate a time horizon)</a:t>
            </a:r>
          </a:p>
          <a:p>
            <a:pPr marL="0" indent="0">
              <a:buNone/>
            </a:pPr>
            <a:r>
              <a:rPr lang="en-AU" dirty="0"/>
              <a:t>3.  Obtain, clean, and analyse appropriate data</a:t>
            </a:r>
          </a:p>
          <a:p>
            <a:pPr marL="457200" lvl="1" indent="0">
              <a:buNone/>
            </a:pPr>
            <a:r>
              <a:rPr lang="en-AU" dirty="0"/>
              <a:t>(Getting good data; cleaning up data, outliers)</a:t>
            </a:r>
          </a:p>
          <a:p>
            <a:pPr marL="0" indent="0">
              <a:buNone/>
            </a:pPr>
            <a:r>
              <a:rPr lang="en-AU" dirty="0"/>
              <a:t>4.  Select a forecasting technique</a:t>
            </a:r>
          </a:p>
          <a:p>
            <a:pPr marL="0" indent="0">
              <a:buNone/>
            </a:pPr>
            <a:r>
              <a:rPr lang="en-AU" dirty="0"/>
              <a:t>5.  Make the forecast</a:t>
            </a:r>
          </a:p>
          <a:p>
            <a:pPr marL="457200" indent="-457200">
              <a:buAutoNum type="arabicPeriod" startAt="6"/>
            </a:pPr>
            <a:r>
              <a:rPr lang="en-AU" dirty="0"/>
              <a:t>Monitor the forecast</a:t>
            </a:r>
          </a:p>
          <a:p>
            <a:pPr marL="457200" indent="-457200">
              <a:buAutoNum type="arabicPeriod" startAt="6"/>
            </a:pPr>
            <a:r>
              <a:rPr lang="en-AU" dirty="0"/>
              <a:t>Ask ‘what if’ questions</a:t>
            </a:r>
          </a:p>
        </p:txBody>
      </p:sp>
    </p:spTree>
    <p:extLst>
      <p:ext uri="{BB962C8B-B14F-4D97-AF65-F5344CB8AC3E}">
        <p14:creationId xmlns:p14="http://schemas.microsoft.com/office/powerpoint/2010/main" val="340207590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Forecasting Methods</a:t>
            </a:r>
          </a:p>
        </p:txBody>
      </p:sp>
      <p:sp>
        <p:nvSpPr>
          <p:cNvPr id="733187" name="Rectangle 3"/>
          <p:cNvSpPr>
            <a:spLocks noGrp="1" noChangeArrowheads="1"/>
          </p:cNvSpPr>
          <p:nvPr>
            <p:ph idx="1"/>
          </p:nvPr>
        </p:nvSpPr>
        <p:spPr>
          <a:xfrm>
            <a:off x="443949" y="1152939"/>
            <a:ext cx="5133975" cy="3881438"/>
          </a:xfrm>
        </p:spPr>
        <p:txBody>
          <a:bodyPr>
            <a:normAutofit/>
          </a:bodyPr>
          <a:lstStyle/>
          <a:p>
            <a:r>
              <a:rPr lang="en-US" sz="3200" dirty="0"/>
              <a:t>Depend on</a:t>
            </a:r>
          </a:p>
          <a:p>
            <a:pPr lvl="1"/>
            <a:r>
              <a:rPr lang="en-US" sz="2800" dirty="0"/>
              <a:t>time frame</a:t>
            </a:r>
          </a:p>
          <a:p>
            <a:pPr lvl="1"/>
            <a:r>
              <a:rPr lang="en-US" sz="2800" dirty="0"/>
              <a:t>demand behavior</a:t>
            </a:r>
          </a:p>
          <a:p>
            <a:pPr lvl="1"/>
            <a:r>
              <a:rPr lang="en-US" sz="2800" dirty="0"/>
              <a:t>causes of behavior</a:t>
            </a:r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Frame</a:t>
            </a:r>
          </a:p>
        </p:txBody>
      </p:sp>
      <p:sp>
        <p:nvSpPr>
          <p:cNvPr id="7342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dicates how far into the future is forecast</a:t>
            </a:r>
          </a:p>
          <a:p>
            <a:pPr lvl="1"/>
            <a:r>
              <a:rPr lang="en-US" dirty="0"/>
              <a:t>Short- to mid-range forecast</a:t>
            </a:r>
          </a:p>
          <a:p>
            <a:pPr lvl="2"/>
            <a:r>
              <a:rPr lang="en-US" dirty="0"/>
              <a:t>typically encompasses the immediate future</a:t>
            </a:r>
          </a:p>
          <a:p>
            <a:pPr lvl="2"/>
            <a:r>
              <a:rPr lang="en-US" dirty="0"/>
              <a:t>daily up to two years</a:t>
            </a:r>
          </a:p>
          <a:p>
            <a:pPr lvl="1"/>
            <a:r>
              <a:rPr lang="en-US" dirty="0"/>
              <a:t>Long-range forecast</a:t>
            </a:r>
          </a:p>
          <a:p>
            <a:pPr lvl="2"/>
            <a:r>
              <a:rPr lang="en-US" dirty="0"/>
              <a:t>usually encompasses a period of time longer than two years</a:t>
            </a:r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14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mand Behavior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idx="1"/>
          </p:nvPr>
        </p:nvSpPr>
        <p:spPr>
          <a:xfrm>
            <a:off x="447869" y="1295054"/>
            <a:ext cx="82296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rend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 gradual, long-term up or down movement of demand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Random variation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vements in demand that do not follow a pattern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Cycl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n up-and-down repetitive movement in demand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Seasonal pattern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n up-and-down repetitive movement in demand occurring periodically</a:t>
            </a:r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15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83" name="Rectangle 27"/>
          <p:cNvSpPr>
            <a:spLocks noGrp="1" noChangeArrowheads="1"/>
          </p:cNvSpPr>
          <p:nvPr>
            <p:ph type="title"/>
          </p:nvPr>
        </p:nvSpPr>
        <p:spPr>
          <a:xfrm>
            <a:off x="871332" y="9939"/>
            <a:ext cx="7378700" cy="990600"/>
          </a:xfrm>
        </p:spPr>
        <p:txBody>
          <a:bodyPr/>
          <a:lstStyle/>
          <a:p>
            <a:r>
              <a:rPr lang="en-US" dirty="0"/>
              <a:t>Forms of Forecast Movement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868017" y="1066800"/>
            <a:ext cx="7391400" cy="4806889"/>
            <a:chOff x="762000" y="1381539"/>
            <a:chExt cx="7391400" cy="5105400"/>
          </a:xfrm>
        </p:grpSpPr>
        <p:sp>
          <p:nvSpPr>
            <p:cNvPr id="26" name="Rectangle 25"/>
            <p:cNvSpPr/>
            <p:nvPr/>
          </p:nvSpPr>
          <p:spPr>
            <a:xfrm>
              <a:off x="762000" y="1381539"/>
              <a:ext cx="7391400" cy="510540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36262" name="Freeform 6"/>
            <p:cNvSpPr>
              <a:spLocks/>
            </p:cNvSpPr>
            <p:nvPr/>
          </p:nvSpPr>
          <p:spPr bwMode="auto">
            <a:xfrm>
              <a:off x="1631950" y="1765301"/>
              <a:ext cx="2603500" cy="1308100"/>
            </a:xfrm>
            <a:custGeom>
              <a:avLst/>
              <a:gdLst/>
              <a:ahLst/>
              <a:cxnLst>
                <a:cxn ang="0">
                  <a:pos x="0" y="824"/>
                </a:cxn>
                <a:cxn ang="0">
                  <a:pos x="32" y="792"/>
                </a:cxn>
                <a:cxn ang="0">
                  <a:pos x="68" y="768"/>
                </a:cxn>
                <a:cxn ang="0">
                  <a:pos x="108" y="752"/>
                </a:cxn>
                <a:cxn ang="0">
                  <a:pos x="160" y="708"/>
                </a:cxn>
                <a:cxn ang="0">
                  <a:pos x="196" y="708"/>
                </a:cxn>
                <a:cxn ang="0">
                  <a:pos x="256" y="724"/>
                </a:cxn>
                <a:cxn ang="0">
                  <a:pos x="328" y="668"/>
                </a:cxn>
                <a:cxn ang="0">
                  <a:pos x="360" y="668"/>
                </a:cxn>
                <a:cxn ang="0">
                  <a:pos x="432" y="768"/>
                </a:cxn>
                <a:cxn ang="0">
                  <a:pos x="468" y="720"/>
                </a:cxn>
                <a:cxn ang="0">
                  <a:pos x="496" y="700"/>
                </a:cxn>
                <a:cxn ang="0">
                  <a:pos x="540" y="612"/>
                </a:cxn>
                <a:cxn ang="0">
                  <a:pos x="620" y="576"/>
                </a:cxn>
                <a:cxn ang="0">
                  <a:pos x="704" y="500"/>
                </a:cxn>
                <a:cxn ang="0">
                  <a:pos x="732" y="452"/>
                </a:cxn>
                <a:cxn ang="0">
                  <a:pos x="756" y="420"/>
                </a:cxn>
                <a:cxn ang="0">
                  <a:pos x="804" y="424"/>
                </a:cxn>
                <a:cxn ang="0">
                  <a:pos x="836" y="404"/>
                </a:cxn>
                <a:cxn ang="0">
                  <a:pos x="860" y="348"/>
                </a:cxn>
                <a:cxn ang="0">
                  <a:pos x="884" y="300"/>
                </a:cxn>
                <a:cxn ang="0">
                  <a:pos x="908" y="280"/>
                </a:cxn>
                <a:cxn ang="0">
                  <a:pos x="968" y="300"/>
                </a:cxn>
                <a:cxn ang="0">
                  <a:pos x="996" y="288"/>
                </a:cxn>
                <a:cxn ang="0">
                  <a:pos x="1040" y="228"/>
                </a:cxn>
                <a:cxn ang="0">
                  <a:pos x="1076" y="220"/>
                </a:cxn>
                <a:cxn ang="0">
                  <a:pos x="1120" y="144"/>
                </a:cxn>
                <a:cxn ang="0">
                  <a:pos x="1144" y="144"/>
                </a:cxn>
                <a:cxn ang="0">
                  <a:pos x="1180" y="204"/>
                </a:cxn>
                <a:cxn ang="0">
                  <a:pos x="1192" y="232"/>
                </a:cxn>
                <a:cxn ang="0">
                  <a:pos x="1224" y="232"/>
                </a:cxn>
                <a:cxn ang="0">
                  <a:pos x="1284" y="200"/>
                </a:cxn>
                <a:cxn ang="0">
                  <a:pos x="1316" y="196"/>
                </a:cxn>
                <a:cxn ang="0">
                  <a:pos x="1348" y="192"/>
                </a:cxn>
                <a:cxn ang="0">
                  <a:pos x="1380" y="168"/>
                </a:cxn>
                <a:cxn ang="0">
                  <a:pos x="1396" y="132"/>
                </a:cxn>
                <a:cxn ang="0">
                  <a:pos x="1428" y="88"/>
                </a:cxn>
                <a:cxn ang="0">
                  <a:pos x="1472" y="80"/>
                </a:cxn>
                <a:cxn ang="0">
                  <a:pos x="1512" y="100"/>
                </a:cxn>
                <a:cxn ang="0">
                  <a:pos x="1552" y="96"/>
                </a:cxn>
                <a:cxn ang="0">
                  <a:pos x="1592" y="60"/>
                </a:cxn>
                <a:cxn ang="0">
                  <a:pos x="1608" y="20"/>
                </a:cxn>
                <a:cxn ang="0">
                  <a:pos x="1640" y="0"/>
                </a:cxn>
              </a:cxnLst>
              <a:rect l="0" t="0" r="r" b="b"/>
              <a:pathLst>
                <a:path w="1640" h="824">
                  <a:moveTo>
                    <a:pt x="0" y="824"/>
                  </a:moveTo>
                  <a:lnTo>
                    <a:pt x="32" y="792"/>
                  </a:lnTo>
                  <a:lnTo>
                    <a:pt x="68" y="768"/>
                  </a:lnTo>
                  <a:lnTo>
                    <a:pt x="108" y="752"/>
                  </a:lnTo>
                  <a:lnTo>
                    <a:pt x="160" y="708"/>
                  </a:lnTo>
                  <a:lnTo>
                    <a:pt x="196" y="708"/>
                  </a:lnTo>
                  <a:lnTo>
                    <a:pt x="256" y="724"/>
                  </a:lnTo>
                  <a:lnTo>
                    <a:pt x="328" y="668"/>
                  </a:lnTo>
                  <a:lnTo>
                    <a:pt x="360" y="668"/>
                  </a:lnTo>
                  <a:lnTo>
                    <a:pt x="432" y="768"/>
                  </a:lnTo>
                  <a:lnTo>
                    <a:pt x="468" y="720"/>
                  </a:lnTo>
                  <a:lnTo>
                    <a:pt x="496" y="700"/>
                  </a:lnTo>
                  <a:lnTo>
                    <a:pt x="540" y="612"/>
                  </a:lnTo>
                  <a:lnTo>
                    <a:pt x="620" y="576"/>
                  </a:lnTo>
                  <a:lnTo>
                    <a:pt x="704" y="500"/>
                  </a:lnTo>
                  <a:lnTo>
                    <a:pt x="732" y="452"/>
                  </a:lnTo>
                  <a:lnTo>
                    <a:pt x="756" y="420"/>
                  </a:lnTo>
                  <a:lnTo>
                    <a:pt x="804" y="424"/>
                  </a:lnTo>
                  <a:lnTo>
                    <a:pt x="836" y="404"/>
                  </a:lnTo>
                  <a:lnTo>
                    <a:pt x="860" y="348"/>
                  </a:lnTo>
                  <a:lnTo>
                    <a:pt x="884" y="300"/>
                  </a:lnTo>
                  <a:lnTo>
                    <a:pt x="908" y="280"/>
                  </a:lnTo>
                  <a:lnTo>
                    <a:pt x="968" y="300"/>
                  </a:lnTo>
                  <a:lnTo>
                    <a:pt x="996" y="288"/>
                  </a:lnTo>
                  <a:lnTo>
                    <a:pt x="1040" y="228"/>
                  </a:lnTo>
                  <a:lnTo>
                    <a:pt x="1076" y="220"/>
                  </a:lnTo>
                  <a:lnTo>
                    <a:pt x="1120" y="144"/>
                  </a:lnTo>
                  <a:lnTo>
                    <a:pt x="1144" y="144"/>
                  </a:lnTo>
                  <a:lnTo>
                    <a:pt x="1180" y="204"/>
                  </a:lnTo>
                  <a:lnTo>
                    <a:pt x="1192" y="232"/>
                  </a:lnTo>
                  <a:lnTo>
                    <a:pt x="1224" y="232"/>
                  </a:lnTo>
                  <a:lnTo>
                    <a:pt x="1284" y="200"/>
                  </a:lnTo>
                  <a:lnTo>
                    <a:pt x="1316" y="196"/>
                  </a:lnTo>
                  <a:lnTo>
                    <a:pt x="1348" y="192"/>
                  </a:lnTo>
                  <a:lnTo>
                    <a:pt x="1380" y="168"/>
                  </a:lnTo>
                  <a:lnTo>
                    <a:pt x="1396" y="132"/>
                  </a:lnTo>
                  <a:lnTo>
                    <a:pt x="1428" y="88"/>
                  </a:lnTo>
                  <a:lnTo>
                    <a:pt x="1472" y="80"/>
                  </a:lnTo>
                  <a:lnTo>
                    <a:pt x="1512" y="100"/>
                  </a:lnTo>
                  <a:lnTo>
                    <a:pt x="1552" y="96"/>
                  </a:lnTo>
                  <a:lnTo>
                    <a:pt x="1592" y="60"/>
                  </a:lnTo>
                  <a:lnTo>
                    <a:pt x="1608" y="20"/>
                  </a:lnTo>
                  <a:lnTo>
                    <a:pt x="1640" y="0"/>
                  </a:ln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36263" name="Freeform 7"/>
            <p:cNvSpPr>
              <a:spLocks/>
            </p:cNvSpPr>
            <p:nvPr/>
          </p:nvSpPr>
          <p:spPr bwMode="auto">
            <a:xfrm>
              <a:off x="5105400" y="2268538"/>
              <a:ext cx="2686050" cy="677863"/>
            </a:xfrm>
            <a:custGeom>
              <a:avLst/>
              <a:gdLst/>
              <a:ahLst/>
              <a:cxnLst>
                <a:cxn ang="0">
                  <a:pos x="0" y="427"/>
                </a:cxn>
                <a:cxn ang="0">
                  <a:pos x="36" y="347"/>
                </a:cxn>
                <a:cxn ang="0">
                  <a:pos x="36" y="311"/>
                </a:cxn>
                <a:cxn ang="0">
                  <a:pos x="68" y="263"/>
                </a:cxn>
                <a:cxn ang="0">
                  <a:pos x="124" y="167"/>
                </a:cxn>
                <a:cxn ang="0">
                  <a:pos x="192" y="95"/>
                </a:cxn>
                <a:cxn ang="0">
                  <a:pos x="236" y="71"/>
                </a:cxn>
                <a:cxn ang="0">
                  <a:pos x="316" y="83"/>
                </a:cxn>
                <a:cxn ang="0">
                  <a:pos x="380" y="135"/>
                </a:cxn>
                <a:cxn ang="0">
                  <a:pos x="416" y="199"/>
                </a:cxn>
                <a:cxn ang="0">
                  <a:pos x="452" y="295"/>
                </a:cxn>
                <a:cxn ang="0">
                  <a:pos x="476" y="335"/>
                </a:cxn>
                <a:cxn ang="0">
                  <a:pos x="512" y="339"/>
                </a:cxn>
                <a:cxn ang="0">
                  <a:pos x="532" y="291"/>
                </a:cxn>
                <a:cxn ang="0">
                  <a:pos x="548" y="259"/>
                </a:cxn>
                <a:cxn ang="0">
                  <a:pos x="584" y="255"/>
                </a:cxn>
                <a:cxn ang="0">
                  <a:pos x="616" y="187"/>
                </a:cxn>
                <a:cxn ang="0">
                  <a:pos x="680" y="163"/>
                </a:cxn>
                <a:cxn ang="0">
                  <a:pos x="728" y="127"/>
                </a:cxn>
                <a:cxn ang="0">
                  <a:pos x="784" y="63"/>
                </a:cxn>
                <a:cxn ang="0">
                  <a:pos x="820" y="19"/>
                </a:cxn>
                <a:cxn ang="0">
                  <a:pos x="860" y="3"/>
                </a:cxn>
                <a:cxn ang="0">
                  <a:pos x="900" y="35"/>
                </a:cxn>
                <a:cxn ang="0">
                  <a:pos x="952" y="127"/>
                </a:cxn>
                <a:cxn ang="0">
                  <a:pos x="984" y="191"/>
                </a:cxn>
                <a:cxn ang="0">
                  <a:pos x="1012" y="207"/>
                </a:cxn>
                <a:cxn ang="0">
                  <a:pos x="1060" y="211"/>
                </a:cxn>
                <a:cxn ang="0">
                  <a:pos x="1120" y="231"/>
                </a:cxn>
                <a:cxn ang="0">
                  <a:pos x="1160" y="259"/>
                </a:cxn>
                <a:cxn ang="0">
                  <a:pos x="1192" y="279"/>
                </a:cxn>
                <a:cxn ang="0">
                  <a:pos x="1220" y="291"/>
                </a:cxn>
                <a:cxn ang="0">
                  <a:pos x="1240" y="267"/>
                </a:cxn>
                <a:cxn ang="0">
                  <a:pos x="1268" y="207"/>
                </a:cxn>
                <a:cxn ang="0">
                  <a:pos x="1304" y="95"/>
                </a:cxn>
                <a:cxn ang="0">
                  <a:pos x="1324" y="75"/>
                </a:cxn>
                <a:cxn ang="0">
                  <a:pos x="1360" y="67"/>
                </a:cxn>
                <a:cxn ang="0">
                  <a:pos x="1412" y="39"/>
                </a:cxn>
                <a:cxn ang="0">
                  <a:pos x="1428" y="15"/>
                </a:cxn>
                <a:cxn ang="0">
                  <a:pos x="1480" y="3"/>
                </a:cxn>
                <a:cxn ang="0">
                  <a:pos x="1524" y="31"/>
                </a:cxn>
                <a:cxn ang="0">
                  <a:pos x="1580" y="135"/>
                </a:cxn>
                <a:cxn ang="0">
                  <a:pos x="1616" y="243"/>
                </a:cxn>
                <a:cxn ang="0">
                  <a:pos x="1628" y="331"/>
                </a:cxn>
                <a:cxn ang="0">
                  <a:pos x="1652" y="371"/>
                </a:cxn>
                <a:cxn ang="0">
                  <a:pos x="1692" y="407"/>
                </a:cxn>
              </a:cxnLst>
              <a:rect l="0" t="0" r="r" b="b"/>
              <a:pathLst>
                <a:path w="1692" h="427">
                  <a:moveTo>
                    <a:pt x="0" y="427"/>
                  </a:moveTo>
                  <a:cubicBezTo>
                    <a:pt x="15" y="396"/>
                    <a:pt x="30" y="366"/>
                    <a:pt x="36" y="347"/>
                  </a:cubicBezTo>
                  <a:cubicBezTo>
                    <a:pt x="42" y="328"/>
                    <a:pt x="31" y="325"/>
                    <a:pt x="36" y="311"/>
                  </a:cubicBezTo>
                  <a:cubicBezTo>
                    <a:pt x="41" y="297"/>
                    <a:pt x="53" y="287"/>
                    <a:pt x="68" y="263"/>
                  </a:cubicBezTo>
                  <a:cubicBezTo>
                    <a:pt x="83" y="239"/>
                    <a:pt x="103" y="195"/>
                    <a:pt x="124" y="167"/>
                  </a:cubicBezTo>
                  <a:cubicBezTo>
                    <a:pt x="145" y="139"/>
                    <a:pt x="173" y="111"/>
                    <a:pt x="192" y="95"/>
                  </a:cubicBezTo>
                  <a:cubicBezTo>
                    <a:pt x="211" y="79"/>
                    <a:pt x="215" y="73"/>
                    <a:pt x="236" y="71"/>
                  </a:cubicBezTo>
                  <a:cubicBezTo>
                    <a:pt x="257" y="69"/>
                    <a:pt x="292" y="72"/>
                    <a:pt x="316" y="83"/>
                  </a:cubicBezTo>
                  <a:cubicBezTo>
                    <a:pt x="340" y="94"/>
                    <a:pt x="363" y="116"/>
                    <a:pt x="380" y="135"/>
                  </a:cubicBezTo>
                  <a:cubicBezTo>
                    <a:pt x="397" y="154"/>
                    <a:pt x="404" y="172"/>
                    <a:pt x="416" y="199"/>
                  </a:cubicBezTo>
                  <a:cubicBezTo>
                    <a:pt x="428" y="226"/>
                    <a:pt x="442" y="272"/>
                    <a:pt x="452" y="295"/>
                  </a:cubicBezTo>
                  <a:cubicBezTo>
                    <a:pt x="462" y="318"/>
                    <a:pt x="466" y="328"/>
                    <a:pt x="476" y="335"/>
                  </a:cubicBezTo>
                  <a:cubicBezTo>
                    <a:pt x="486" y="342"/>
                    <a:pt x="503" y="346"/>
                    <a:pt x="512" y="339"/>
                  </a:cubicBezTo>
                  <a:cubicBezTo>
                    <a:pt x="521" y="332"/>
                    <a:pt x="526" y="304"/>
                    <a:pt x="532" y="291"/>
                  </a:cubicBezTo>
                  <a:cubicBezTo>
                    <a:pt x="538" y="278"/>
                    <a:pt x="539" y="265"/>
                    <a:pt x="548" y="259"/>
                  </a:cubicBezTo>
                  <a:cubicBezTo>
                    <a:pt x="557" y="253"/>
                    <a:pt x="573" y="267"/>
                    <a:pt x="584" y="255"/>
                  </a:cubicBezTo>
                  <a:cubicBezTo>
                    <a:pt x="595" y="243"/>
                    <a:pt x="600" y="202"/>
                    <a:pt x="616" y="187"/>
                  </a:cubicBezTo>
                  <a:cubicBezTo>
                    <a:pt x="632" y="172"/>
                    <a:pt x="661" y="173"/>
                    <a:pt x="680" y="163"/>
                  </a:cubicBezTo>
                  <a:cubicBezTo>
                    <a:pt x="699" y="153"/>
                    <a:pt x="711" y="144"/>
                    <a:pt x="728" y="127"/>
                  </a:cubicBezTo>
                  <a:cubicBezTo>
                    <a:pt x="745" y="110"/>
                    <a:pt x="769" y="81"/>
                    <a:pt x="784" y="63"/>
                  </a:cubicBezTo>
                  <a:cubicBezTo>
                    <a:pt x="799" y="45"/>
                    <a:pt x="807" y="29"/>
                    <a:pt x="820" y="19"/>
                  </a:cubicBezTo>
                  <a:cubicBezTo>
                    <a:pt x="833" y="9"/>
                    <a:pt x="847" y="0"/>
                    <a:pt x="860" y="3"/>
                  </a:cubicBezTo>
                  <a:cubicBezTo>
                    <a:pt x="873" y="6"/>
                    <a:pt x="885" y="14"/>
                    <a:pt x="900" y="35"/>
                  </a:cubicBezTo>
                  <a:cubicBezTo>
                    <a:pt x="915" y="56"/>
                    <a:pt x="938" y="101"/>
                    <a:pt x="952" y="127"/>
                  </a:cubicBezTo>
                  <a:cubicBezTo>
                    <a:pt x="966" y="153"/>
                    <a:pt x="974" y="178"/>
                    <a:pt x="984" y="191"/>
                  </a:cubicBezTo>
                  <a:cubicBezTo>
                    <a:pt x="994" y="204"/>
                    <a:pt x="999" y="204"/>
                    <a:pt x="1012" y="207"/>
                  </a:cubicBezTo>
                  <a:cubicBezTo>
                    <a:pt x="1025" y="210"/>
                    <a:pt x="1042" y="207"/>
                    <a:pt x="1060" y="211"/>
                  </a:cubicBezTo>
                  <a:cubicBezTo>
                    <a:pt x="1078" y="215"/>
                    <a:pt x="1103" y="223"/>
                    <a:pt x="1120" y="231"/>
                  </a:cubicBezTo>
                  <a:cubicBezTo>
                    <a:pt x="1137" y="239"/>
                    <a:pt x="1148" y="251"/>
                    <a:pt x="1160" y="259"/>
                  </a:cubicBezTo>
                  <a:cubicBezTo>
                    <a:pt x="1172" y="267"/>
                    <a:pt x="1182" y="274"/>
                    <a:pt x="1192" y="279"/>
                  </a:cubicBezTo>
                  <a:cubicBezTo>
                    <a:pt x="1202" y="284"/>
                    <a:pt x="1212" y="293"/>
                    <a:pt x="1220" y="291"/>
                  </a:cubicBezTo>
                  <a:cubicBezTo>
                    <a:pt x="1228" y="289"/>
                    <a:pt x="1232" y="281"/>
                    <a:pt x="1240" y="267"/>
                  </a:cubicBezTo>
                  <a:cubicBezTo>
                    <a:pt x="1248" y="253"/>
                    <a:pt x="1257" y="236"/>
                    <a:pt x="1268" y="207"/>
                  </a:cubicBezTo>
                  <a:cubicBezTo>
                    <a:pt x="1279" y="178"/>
                    <a:pt x="1295" y="117"/>
                    <a:pt x="1304" y="95"/>
                  </a:cubicBezTo>
                  <a:cubicBezTo>
                    <a:pt x="1313" y="73"/>
                    <a:pt x="1315" y="80"/>
                    <a:pt x="1324" y="75"/>
                  </a:cubicBezTo>
                  <a:cubicBezTo>
                    <a:pt x="1333" y="70"/>
                    <a:pt x="1345" y="73"/>
                    <a:pt x="1360" y="67"/>
                  </a:cubicBezTo>
                  <a:cubicBezTo>
                    <a:pt x="1375" y="61"/>
                    <a:pt x="1401" y="48"/>
                    <a:pt x="1412" y="39"/>
                  </a:cubicBezTo>
                  <a:cubicBezTo>
                    <a:pt x="1423" y="30"/>
                    <a:pt x="1417" y="21"/>
                    <a:pt x="1428" y="15"/>
                  </a:cubicBezTo>
                  <a:cubicBezTo>
                    <a:pt x="1439" y="9"/>
                    <a:pt x="1464" y="0"/>
                    <a:pt x="1480" y="3"/>
                  </a:cubicBezTo>
                  <a:cubicBezTo>
                    <a:pt x="1496" y="6"/>
                    <a:pt x="1507" y="9"/>
                    <a:pt x="1524" y="31"/>
                  </a:cubicBezTo>
                  <a:cubicBezTo>
                    <a:pt x="1541" y="53"/>
                    <a:pt x="1565" y="100"/>
                    <a:pt x="1580" y="135"/>
                  </a:cubicBezTo>
                  <a:cubicBezTo>
                    <a:pt x="1595" y="170"/>
                    <a:pt x="1608" y="210"/>
                    <a:pt x="1616" y="243"/>
                  </a:cubicBezTo>
                  <a:cubicBezTo>
                    <a:pt x="1624" y="276"/>
                    <a:pt x="1622" y="310"/>
                    <a:pt x="1628" y="331"/>
                  </a:cubicBezTo>
                  <a:cubicBezTo>
                    <a:pt x="1634" y="352"/>
                    <a:pt x="1641" y="358"/>
                    <a:pt x="1652" y="371"/>
                  </a:cubicBezTo>
                  <a:cubicBezTo>
                    <a:pt x="1663" y="384"/>
                    <a:pt x="1677" y="395"/>
                    <a:pt x="1692" y="407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36264" name="Freeform 8"/>
            <p:cNvSpPr>
              <a:spLocks/>
            </p:cNvSpPr>
            <p:nvPr/>
          </p:nvSpPr>
          <p:spPr bwMode="auto">
            <a:xfrm>
              <a:off x="5054600" y="4133851"/>
              <a:ext cx="2717800" cy="1390650"/>
            </a:xfrm>
            <a:custGeom>
              <a:avLst/>
              <a:gdLst/>
              <a:ahLst/>
              <a:cxnLst>
                <a:cxn ang="0">
                  <a:pos x="0" y="876"/>
                </a:cxn>
                <a:cxn ang="0">
                  <a:pos x="40" y="856"/>
                </a:cxn>
                <a:cxn ang="0">
                  <a:pos x="68" y="804"/>
                </a:cxn>
                <a:cxn ang="0">
                  <a:pos x="88" y="756"/>
                </a:cxn>
                <a:cxn ang="0">
                  <a:pos x="136" y="732"/>
                </a:cxn>
                <a:cxn ang="0">
                  <a:pos x="256" y="716"/>
                </a:cxn>
                <a:cxn ang="0">
                  <a:pos x="316" y="716"/>
                </a:cxn>
                <a:cxn ang="0">
                  <a:pos x="348" y="688"/>
                </a:cxn>
                <a:cxn ang="0">
                  <a:pos x="368" y="644"/>
                </a:cxn>
                <a:cxn ang="0">
                  <a:pos x="392" y="576"/>
                </a:cxn>
                <a:cxn ang="0">
                  <a:pos x="384" y="536"/>
                </a:cxn>
                <a:cxn ang="0">
                  <a:pos x="428" y="480"/>
                </a:cxn>
                <a:cxn ang="0">
                  <a:pos x="460" y="448"/>
                </a:cxn>
                <a:cxn ang="0">
                  <a:pos x="472" y="408"/>
                </a:cxn>
                <a:cxn ang="0">
                  <a:pos x="468" y="372"/>
                </a:cxn>
                <a:cxn ang="0">
                  <a:pos x="480" y="344"/>
                </a:cxn>
                <a:cxn ang="0">
                  <a:pos x="508" y="356"/>
                </a:cxn>
                <a:cxn ang="0">
                  <a:pos x="508" y="380"/>
                </a:cxn>
                <a:cxn ang="0">
                  <a:pos x="536" y="452"/>
                </a:cxn>
                <a:cxn ang="0">
                  <a:pos x="560" y="520"/>
                </a:cxn>
                <a:cxn ang="0">
                  <a:pos x="592" y="548"/>
                </a:cxn>
                <a:cxn ang="0">
                  <a:pos x="636" y="564"/>
                </a:cxn>
                <a:cxn ang="0">
                  <a:pos x="680" y="536"/>
                </a:cxn>
                <a:cxn ang="0">
                  <a:pos x="728" y="480"/>
                </a:cxn>
                <a:cxn ang="0">
                  <a:pos x="756" y="456"/>
                </a:cxn>
                <a:cxn ang="0">
                  <a:pos x="792" y="448"/>
                </a:cxn>
                <a:cxn ang="0">
                  <a:pos x="892" y="420"/>
                </a:cxn>
                <a:cxn ang="0">
                  <a:pos x="988" y="392"/>
                </a:cxn>
                <a:cxn ang="0">
                  <a:pos x="1012" y="388"/>
                </a:cxn>
                <a:cxn ang="0">
                  <a:pos x="1076" y="404"/>
                </a:cxn>
                <a:cxn ang="0">
                  <a:pos x="1120" y="400"/>
                </a:cxn>
                <a:cxn ang="0">
                  <a:pos x="1144" y="368"/>
                </a:cxn>
                <a:cxn ang="0">
                  <a:pos x="1144" y="324"/>
                </a:cxn>
                <a:cxn ang="0">
                  <a:pos x="1164" y="284"/>
                </a:cxn>
                <a:cxn ang="0">
                  <a:pos x="1204" y="276"/>
                </a:cxn>
                <a:cxn ang="0">
                  <a:pos x="1220" y="244"/>
                </a:cxn>
                <a:cxn ang="0">
                  <a:pos x="1240" y="188"/>
                </a:cxn>
                <a:cxn ang="0">
                  <a:pos x="1252" y="164"/>
                </a:cxn>
                <a:cxn ang="0">
                  <a:pos x="1288" y="152"/>
                </a:cxn>
                <a:cxn ang="0">
                  <a:pos x="1296" y="80"/>
                </a:cxn>
                <a:cxn ang="0">
                  <a:pos x="1312" y="36"/>
                </a:cxn>
                <a:cxn ang="0">
                  <a:pos x="1340" y="28"/>
                </a:cxn>
                <a:cxn ang="0">
                  <a:pos x="1368" y="64"/>
                </a:cxn>
                <a:cxn ang="0">
                  <a:pos x="1396" y="148"/>
                </a:cxn>
                <a:cxn ang="0">
                  <a:pos x="1424" y="172"/>
                </a:cxn>
                <a:cxn ang="0">
                  <a:pos x="1460" y="168"/>
                </a:cxn>
                <a:cxn ang="0">
                  <a:pos x="1504" y="136"/>
                </a:cxn>
                <a:cxn ang="0">
                  <a:pos x="1524" y="120"/>
                </a:cxn>
                <a:cxn ang="0">
                  <a:pos x="1580" y="108"/>
                </a:cxn>
                <a:cxn ang="0">
                  <a:pos x="1608" y="92"/>
                </a:cxn>
                <a:cxn ang="0">
                  <a:pos x="1620" y="68"/>
                </a:cxn>
                <a:cxn ang="0">
                  <a:pos x="1660" y="24"/>
                </a:cxn>
                <a:cxn ang="0">
                  <a:pos x="1712" y="0"/>
                </a:cxn>
              </a:cxnLst>
              <a:rect l="0" t="0" r="r" b="b"/>
              <a:pathLst>
                <a:path w="1712" h="876">
                  <a:moveTo>
                    <a:pt x="0" y="876"/>
                  </a:moveTo>
                  <a:cubicBezTo>
                    <a:pt x="14" y="872"/>
                    <a:pt x="29" y="868"/>
                    <a:pt x="40" y="856"/>
                  </a:cubicBezTo>
                  <a:cubicBezTo>
                    <a:pt x="51" y="844"/>
                    <a:pt x="60" y="821"/>
                    <a:pt x="68" y="804"/>
                  </a:cubicBezTo>
                  <a:cubicBezTo>
                    <a:pt x="76" y="787"/>
                    <a:pt x="77" y="768"/>
                    <a:pt x="88" y="756"/>
                  </a:cubicBezTo>
                  <a:cubicBezTo>
                    <a:pt x="99" y="744"/>
                    <a:pt x="108" y="739"/>
                    <a:pt x="136" y="732"/>
                  </a:cubicBezTo>
                  <a:cubicBezTo>
                    <a:pt x="164" y="725"/>
                    <a:pt x="226" y="719"/>
                    <a:pt x="256" y="716"/>
                  </a:cubicBezTo>
                  <a:cubicBezTo>
                    <a:pt x="286" y="713"/>
                    <a:pt x="301" y="721"/>
                    <a:pt x="316" y="716"/>
                  </a:cubicBezTo>
                  <a:cubicBezTo>
                    <a:pt x="331" y="711"/>
                    <a:pt x="339" y="700"/>
                    <a:pt x="348" y="688"/>
                  </a:cubicBezTo>
                  <a:cubicBezTo>
                    <a:pt x="357" y="676"/>
                    <a:pt x="361" y="663"/>
                    <a:pt x="368" y="644"/>
                  </a:cubicBezTo>
                  <a:cubicBezTo>
                    <a:pt x="375" y="625"/>
                    <a:pt x="389" y="594"/>
                    <a:pt x="392" y="576"/>
                  </a:cubicBezTo>
                  <a:cubicBezTo>
                    <a:pt x="395" y="558"/>
                    <a:pt x="378" y="552"/>
                    <a:pt x="384" y="536"/>
                  </a:cubicBezTo>
                  <a:cubicBezTo>
                    <a:pt x="390" y="520"/>
                    <a:pt x="415" y="495"/>
                    <a:pt x="428" y="480"/>
                  </a:cubicBezTo>
                  <a:cubicBezTo>
                    <a:pt x="441" y="465"/>
                    <a:pt x="453" y="460"/>
                    <a:pt x="460" y="448"/>
                  </a:cubicBezTo>
                  <a:cubicBezTo>
                    <a:pt x="467" y="436"/>
                    <a:pt x="471" y="421"/>
                    <a:pt x="472" y="408"/>
                  </a:cubicBezTo>
                  <a:cubicBezTo>
                    <a:pt x="473" y="395"/>
                    <a:pt x="467" y="383"/>
                    <a:pt x="468" y="372"/>
                  </a:cubicBezTo>
                  <a:cubicBezTo>
                    <a:pt x="469" y="361"/>
                    <a:pt x="473" y="347"/>
                    <a:pt x="480" y="344"/>
                  </a:cubicBezTo>
                  <a:cubicBezTo>
                    <a:pt x="487" y="341"/>
                    <a:pt x="503" y="350"/>
                    <a:pt x="508" y="356"/>
                  </a:cubicBezTo>
                  <a:cubicBezTo>
                    <a:pt x="513" y="362"/>
                    <a:pt x="503" y="364"/>
                    <a:pt x="508" y="380"/>
                  </a:cubicBezTo>
                  <a:cubicBezTo>
                    <a:pt x="513" y="396"/>
                    <a:pt x="527" y="429"/>
                    <a:pt x="536" y="452"/>
                  </a:cubicBezTo>
                  <a:cubicBezTo>
                    <a:pt x="545" y="475"/>
                    <a:pt x="551" y="504"/>
                    <a:pt x="560" y="520"/>
                  </a:cubicBezTo>
                  <a:cubicBezTo>
                    <a:pt x="569" y="536"/>
                    <a:pt x="579" y="541"/>
                    <a:pt x="592" y="548"/>
                  </a:cubicBezTo>
                  <a:cubicBezTo>
                    <a:pt x="605" y="555"/>
                    <a:pt x="621" y="566"/>
                    <a:pt x="636" y="564"/>
                  </a:cubicBezTo>
                  <a:cubicBezTo>
                    <a:pt x="651" y="562"/>
                    <a:pt x="665" y="550"/>
                    <a:pt x="680" y="536"/>
                  </a:cubicBezTo>
                  <a:cubicBezTo>
                    <a:pt x="695" y="522"/>
                    <a:pt x="715" y="493"/>
                    <a:pt x="728" y="480"/>
                  </a:cubicBezTo>
                  <a:cubicBezTo>
                    <a:pt x="741" y="467"/>
                    <a:pt x="745" y="461"/>
                    <a:pt x="756" y="456"/>
                  </a:cubicBezTo>
                  <a:cubicBezTo>
                    <a:pt x="767" y="451"/>
                    <a:pt x="769" y="454"/>
                    <a:pt x="792" y="448"/>
                  </a:cubicBezTo>
                  <a:cubicBezTo>
                    <a:pt x="815" y="442"/>
                    <a:pt x="859" y="429"/>
                    <a:pt x="892" y="420"/>
                  </a:cubicBezTo>
                  <a:cubicBezTo>
                    <a:pt x="925" y="411"/>
                    <a:pt x="968" y="397"/>
                    <a:pt x="988" y="392"/>
                  </a:cubicBezTo>
                  <a:cubicBezTo>
                    <a:pt x="1008" y="387"/>
                    <a:pt x="997" y="386"/>
                    <a:pt x="1012" y="388"/>
                  </a:cubicBezTo>
                  <a:cubicBezTo>
                    <a:pt x="1027" y="390"/>
                    <a:pt x="1058" y="402"/>
                    <a:pt x="1076" y="404"/>
                  </a:cubicBezTo>
                  <a:cubicBezTo>
                    <a:pt x="1094" y="406"/>
                    <a:pt x="1109" y="406"/>
                    <a:pt x="1120" y="400"/>
                  </a:cubicBezTo>
                  <a:cubicBezTo>
                    <a:pt x="1131" y="394"/>
                    <a:pt x="1140" y="381"/>
                    <a:pt x="1144" y="368"/>
                  </a:cubicBezTo>
                  <a:cubicBezTo>
                    <a:pt x="1148" y="355"/>
                    <a:pt x="1141" y="338"/>
                    <a:pt x="1144" y="324"/>
                  </a:cubicBezTo>
                  <a:cubicBezTo>
                    <a:pt x="1147" y="310"/>
                    <a:pt x="1154" y="292"/>
                    <a:pt x="1164" y="284"/>
                  </a:cubicBezTo>
                  <a:cubicBezTo>
                    <a:pt x="1174" y="276"/>
                    <a:pt x="1195" y="283"/>
                    <a:pt x="1204" y="276"/>
                  </a:cubicBezTo>
                  <a:cubicBezTo>
                    <a:pt x="1213" y="269"/>
                    <a:pt x="1214" y="259"/>
                    <a:pt x="1220" y="244"/>
                  </a:cubicBezTo>
                  <a:cubicBezTo>
                    <a:pt x="1226" y="229"/>
                    <a:pt x="1235" y="201"/>
                    <a:pt x="1240" y="188"/>
                  </a:cubicBezTo>
                  <a:cubicBezTo>
                    <a:pt x="1245" y="175"/>
                    <a:pt x="1244" y="170"/>
                    <a:pt x="1252" y="164"/>
                  </a:cubicBezTo>
                  <a:cubicBezTo>
                    <a:pt x="1260" y="158"/>
                    <a:pt x="1281" y="166"/>
                    <a:pt x="1288" y="152"/>
                  </a:cubicBezTo>
                  <a:cubicBezTo>
                    <a:pt x="1295" y="138"/>
                    <a:pt x="1292" y="99"/>
                    <a:pt x="1296" y="80"/>
                  </a:cubicBezTo>
                  <a:cubicBezTo>
                    <a:pt x="1300" y="61"/>
                    <a:pt x="1305" y="45"/>
                    <a:pt x="1312" y="36"/>
                  </a:cubicBezTo>
                  <a:cubicBezTo>
                    <a:pt x="1319" y="27"/>
                    <a:pt x="1331" y="23"/>
                    <a:pt x="1340" y="28"/>
                  </a:cubicBezTo>
                  <a:cubicBezTo>
                    <a:pt x="1349" y="33"/>
                    <a:pt x="1359" y="44"/>
                    <a:pt x="1368" y="64"/>
                  </a:cubicBezTo>
                  <a:cubicBezTo>
                    <a:pt x="1377" y="84"/>
                    <a:pt x="1387" y="130"/>
                    <a:pt x="1396" y="148"/>
                  </a:cubicBezTo>
                  <a:cubicBezTo>
                    <a:pt x="1405" y="166"/>
                    <a:pt x="1413" y="169"/>
                    <a:pt x="1424" y="172"/>
                  </a:cubicBezTo>
                  <a:cubicBezTo>
                    <a:pt x="1435" y="175"/>
                    <a:pt x="1447" y="174"/>
                    <a:pt x="1460" y="168"/>
                  </a:cubicBezTo>
                  <a:cubicBezTo>
                    <a:pt x="1473" y="162"/>
                    <a:pt x="1493" y="144"/>
                    <a:pt x="1504" y="136"/>
                  </a:cubicBezTo>
                  <a:cubicBezTo>
                    <a:pt x="1515" y="128"/>
                    <a:pt x="1511" y="125"/>
                    <a:pt x="1524" y="120"/>
                  </a:cubicBezTo>
                  <a:cubicBezTo>
                    <a:pt x="1537" y="115"/>
                    <a:pt x="1566" y="113"/>
                    <a:pt x="1580" y="108"/>
                  </a:cubicBezTo>
                  <a:cubicBezTo>
                    <a:pt x="1594" y="103"/>
                    <a:pt x="1601" y="99"/>
                    <a:pt x="1608" y="92"/>
                  </a:cubicBezTo>
                  <a:cubicBezTo>
                    <a:pt x="1615" y="85"/>
                    <a:pt x="1611" y="79"/>
                    <a:pt x="1620" y="68"/>
                  </a:cubicBezTo>
                  <a:cubicBezTo>
                    <a:pt x="1629" y="57"/>
                    <a:pt x="1645" y="35"/>
                    <a:pt x="1660" y="24"/>
                  </a:cubicBezTo>
                  <a:cubicBezTo>
                    <a:pt x="1675" y="13"/>
                    <a:pt x="1693" y="6"/>
                    <a:pt x="1712" y="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36265" name="Freeform 9"/>
            <p:cNvSpPr>
              <a:spLocks/>
            </p:cNvSpPr>
            <p:nvPr/>
          </p:nvSpPr>
          <p:spPr bwMode="auto">
            <a:xfrm>
              <a:off x="1549400" y="4786313"/>
              <a:ext cx="2787650" cy="687388"/>
            </a:xfrm>
            <a:custGeom>
              <a:avLst/>
              <a:gdLst/>
              <a:ahLst/>
              <a:cxnLst>
                <a:cxn ang="0">
                  <a:pos x="0" y="357"/>
                </a:cxn>
                <a:cxn ang="0">
                  <a:pos x="44" y="365"/>
                </a:cxn>
                <a:cxn ang="0">
                  <a:pos x="136" y="365"/>
                </a:cxn>
                <a:cxn ang="0">
                  <a:pos x="168" y="353"/>
                </a:cxn>
                <a:cxn ang="0">
                  <a:pos x="264" y="345"/>
                </a:cxn>
                <a:cxn ang="0">
                  <a:pos x="288" y="353"/>
                </a:cxn>
                <a:cxn ang="0">
                  <a:pos x="324" y="353"/>
                </a:cxn>
                <a:cxn ang="0">
                  <a:pos x="348" y="341"/>
                </a:cxn>
                <a:cxn ang="0">
                  <a:pos x="380" y="285"/>
                </a:cxn>
                <a:cxn ang="0">
                  <a:pos x="404" y="233"/>
                </a:cxn>
                <a:cxn ang="0">
                  <a:pos x="408" y="145"/>
                </a:cxn>
                <a:cxn ang="0">
                  <a:pos x="424" y="121"/>
                </a:cxn>
                <a:cxn ang="0">
                  <a:pos x="456" y="89"/>
                </a:cxn>
                <a:cxn ang="0">
                  <a:pos x="464" y="65"/>
                </a:cxn>
                <a:cxn ang="0">
                  <a:pos x="464" y="33"/>
                </a:cxn>
                <a:cxn ang="0">
                  <a:pos x="488" y="21"/>
                </a:cxn>
                <a:cxn ang="0">
                  <a:pos x="528" y="161"/>
                </a:cxn>
                <a:cxn ang="0">
                  <a:pos x="532" y="281"/>
                </a:cxn>
                <a:cxn ang="0">
                  <a:pos x="564" y="361"/>
                </a:cxn>
                <a:cxn ang="0">
                  <a:pos x="608" y="397"/>
                </a:cxn>
                <a:cxn ang="0">
                  <a:pos x="660" y="373"/>
                </a:cxn>
                <a:cxn ang="0">
                  <a:pos x="696" y="313"/>
                </a:cxn>
                <a:cxn ang="0">
                  <a:pos x="732" y="277"/>
                </a:cxn>
                <a:cxn ang="0">
                  <a:pos x="788" y="269"/>
                </a:cxn>
                <a:cxn ang="0">
                  <a:pos x="840" y="281"/>
                </a:cxn>
                <a:cxn ang="0">
                  <a:pos x="916" y="305"/>
                </a:cxn>
                <a:cxn ang="0">
                  <a:pos x="960" y="305"/>
                </a:cxn>
                <a:cxn ang="0">
                  <a:pos x="1008" y="289"/>
                </a:cxn>
                <a:cxn ang="0">
                  <a:pos x="1056" y="281"/>
                </a:cxn>
                <a:cxn ang="0">
                  <a:pos x="1072" y="313"/>
                </a:cxn>
                <a:cxn ang="0">
                  <a:pos x="1100" y="325"/>
                </a:cxn>
                <a:cxn ang="0">
                  <a:pos x="1140" y="317"/>
                </a:cxn>
                <a:cxn ang="0">
                  <a:pos x="1192" y="301"/>
                </a:cxn>
                <a:cxn ang="0">
                  <a:pos x="1248" y="321"/>
                </a:cxn>
                <a:cxn ang="0">
                  <a:pos x="1272" y="321"/>
                </a:cxn>
                <a:cxn ang="0">
                  <a:pos x="1308" y="269"/>
                </a:cxn>
                <a:cxn ang="0">
                  <a:pos x="1340" y="161"/>
                </a:cxn>
                <a:cxn ang="0">
                  <a:pos x="1392" y="49"/>
                </a:cxn>
                <a:cxn ang="0">
                  <a:pos x="1424" y="29"/>
                </a:cxn>
                <a:cxn ang="0">
                  <a:pos x="1452" y="65"/>
                </a:cxn>
                <a:cxn ang="0">
                  <a:pos x="1464" y="205"/>
                </a:cxn>
                <a:cxn ang="0">
                  <a:pos x="1500" y="317"/>
                </a:cxn>
                <a:cxn ang="0">
                  <a:pos x="1568" y="377"/>
                </a:cxn>
                <a:cxn ang="0">
                  <a:pos x="1648" y="389"/>
                </a:cxn>
                <a:cxn ang="0">
                  <a:pos x="1684" y="413"/>
                </a:cxn>
                <a:cxn ang="0">
                  <a:pos x="1756" y="433"/>
                </a:cxn>
              </a:cxnLst>
              <a:rect l="0" t="0" r="r" b="b"/>
              <a:pathLst>
                <a:path w="1756" h="433">
                  <a:moveTo>
                    <a:pt x="0" y="357"/>
                  </a:moveTo>
                  <a:cubicBezTo>
                    <a:pt x="10" y="360"/>
                    <a:pt x="21" y="364"/>
                    <a:pt x="44" y="365"/>
                  </a:cubicBezTo>
                  <a:cubicBezTo>
                    <a:pt x="67" y="366"/>
                    <a:pt x="115" y="367"/>
                    <a:pt x="136" y="365"/>
                  </a:cubicBezTo>
                  <a:cubicBezTo>
                    <a:pt x="157" y="363"/>
                    <a:pt x="147" y="356"/>
                    <a:pt x="168" y="353"/>
                  </a:cubicBezTo>
                  <a:cubicBezTo>
                    <a:pt x="189" y="350"/>
                    <a:pt x="244" y="345"/>
                    <a:pt x="264" y="345"/>
                  </a:cubicBezTo>
                  <a:cubicBezTo>
                    <a:pt x="284" y="345"/>
                    <a:pt x="278" y="352"/>
                    <a:pt x="288" y="353"/>
                  </a:cubicBezTo>
                  <a:cubicBezTo>
                    <a:pt x="298" y="354"/>
                    <a:pt x="314" y="355"/>
                    <a:pt x="324" y="353"/>
                  </a:cubicBezTo>
                  <a:cubicBezTo>
                    <a:pt x="334" y="351"/>
                    <a:pt x="339" y="352"/>
                    <a:pt x="348" y="341"/>
                  </a:cubicBezTo>
                  <a:cubicBezTo>
                    <a:pt x="357" y="330"/>
                    <a:pt x="371" y="303"/>
                    <a:pt x="380" y="285"/>
                  </a:cubicBezTo>
                  <a:cubicBezTo>
                    <a:pt x="389" y="267"/>
                    <a:pt x="399" y="256"/>
                    <a:pt x="404" y="233"/>
                  </a:cubicBezTo>
                  <a:cubicBezTo>
                    <a:pt x="409" y="210"/>
                    <a:pt x="405" y="164"/>
                    <a:pt x="408" y="145"/>
                  </a:cubicBezTo>
                  <a:cubicBezTo>
                    <a:pt x="411" y="126"/>
                    <a:pt x="416" y="130"/>
                    <a:pt x="424" y="121"/>
                  </a:cubicBezTo>
                  <a:cubicBezTo>
                    <a:pt x="432" y="112"/>
                    <a:pt x="449" y="98"/>
                    <a:pt x="456" y="89"/>
                  </a:cubicBezTo>
                  <a:cubicBezTo>
                    <a:pt x="463" y="80"/>
                    <a:pt x="463" y="74"/>
                    <a:pt x="464" y="65"/>
                  </a:cubicBezTo>
                  <a:cubicBezTo>
                    <a:pt x="465" y="56"/>
                    <a:pt x="460" y="40"/>
                    <a:pt x="464" y="33"/>
                  </a:cubicBezTo>
                  <a:cubicBezTo>
                    <a:pt x="468" y="26"/>
                    <a:pt x="477" y="0"/>
                    <a:pt x="488" y="21"/>
                  </a:cubicBezTo>
                  <a:cubicBezTo>
                    <a:pt x="499" y="42"/>
                    <a:pt x="521" y="118"/>
                    <a:pt x="528" y="161"/>
                  </a:cubicBezTo>
                  <a:cubicBezTo>
                    <a:pt x="535" y="204"/>
                    <a:pt x="526" y="248"/>
                    <a:pt x="532" y="281"/>
                  </a:cubicBezTo>
                  <a:cubicBezTo>
                    <a:pt x="538" y="314"/>
                    <a:pt x="551" y="342"/>
                    <a:pt x="564" y="361"/>
                  </a:cubicBezTo>
                  <a:cubicBezTo>
                    <a:pt x="577" y="380"/>
                    <a:pt x="592" y="395"/>
                    <a:pt x="608" y="397"/>
                  </a:cubicBezTo>
                  <a:cubicBezTo>
                    <a:pt x="624" y="399"/>
                    <a:pt x="645" y="387"/>
                    <a:pt x="660" y="373"/>
                  </a:cubicBezTo>
                  <a:cubicBezTo>
                    <a:pt x="675" y="359"/>
                    <a:pt x="684" y="329"/>
                    <a:pt x="696" y="313"/>
                  </a:cubicBezTo>
                  <a:cubicBezTo>
                    <a:pt x="708" y="297"/>
                    <a:pt x="717" y="284"/>
                    <a:pt x="732" y="277"/>
                  </a:cubicBezTo>
                  <a:cubicBezTo>
                    <a:pt x="747" y="270"/>
                    <a:pt x="770" y="268"/>
                    <a:pt x="788" y="269"/>
                  </a:cubicBezTo>
                  <a:cubicBezTo>
                    <a:pt x="806" y="270"/>
                    <a:pt x="819" y="275"/>
                    <a:pt x="840" y="281"/>
                  </a:cubicBezTo>
                  <a:cubicBezTo>
                    <a:pt x="861" y="287"/>
                    <a:pt x="896" y="301"/>
                    <a:pt x="916" y="305"/>
                  </a:cubicBezTo>
                  <a:cubicBezTo>
                    <a:pt x="936" y="309"/>
                    <a:pt x="945" y="308"/>
                    <a:pt x="960" y="305"/>
                  </a:cubicBezTo>
                  <a:cubicBezTo>
                    <a:pt x="975" y="302"/>
                    <a:pt x="992" y="293"/>
                    <a:pt x="1008" y="289"/>
                  </a:cubicBezTo>
                  <a:cubicBezTo>
                    <a:pt x="1024" y="285"/>
                    <a:pt x="1045" y="277"/>
                    <a:pt x="1056" y="281"/>
                  </a:cubicBezTo>
                  <a:cubicBezTo>
                    <a:pt x="1067" y="285"/>
                    <a:pt x="1065" y="306"/>
                    <a:pt x="1072" y="313"/>
                  </a:cubicBezTo>
                  <a:cubicBezTo>
                    <a:pt x="1079" y="320"/>
                    <a:pt x="1089" y="324"/>
                    <a:pt x="1100" y="325"/>
                  </a:cubicBezTo>
                  <a:cubicBezTo>
                    <a:pt x="1111" y="326"/>
                    <a:pt x="1125" y="321"/>
                    <a:pt x="1140" y="317"/>
                  </a:cubicBezTo>
                  <a:cubicBezTo>
                    <a:pt x="1155" y="313"/>
                    <a:pt x="1174" y="300"/>
                    <a:pt x="1192" y="301"/>
                  </a:cubicBezTo>
                  <a:cubicBezTo>
                    <a:pt x="1210" y="302"/>
                    <a:pt x="1235" y="318"/>
                    <a:pt x="1248" y="321"/>
                  </a:cubicBezTo>
                  <a:cubicBezTo>
                    <a:pt x="1261" y="324"/>
                    <a:pt x="1262" y="330"/>
                    <a:pt x="1272" y="321"/>
                  </a:cubicBezTo>
                  <a:cubicBezTo>
                    <a:pt x="1282" y="312"/>
                    <a:pt x="1297" y="296"/>
                    <a:pt x="1308" y="269"/>
                  </a:cubicBezTo>
                  <a:cubicBezTo>
                    <a:pt x="1319" y="242"/>
                    <a:pt x="1326" y="198"/>
                    <a:pt x="1340" y="161"/>
                  </a:cubicBezTo>
                  <a:cubicBezTo>
                    <a:pt x="1354" y="124"/>
                    <a:pt x="1378" y="71"/>
                    <a:pt x="1392" y="49"/>
                  </a:cubicBezTo>
                  <a:cubicBezTo>
                    <a:pt x="1406" y="27"/>
                    <a:pt x="1414" y="26"/>
                    <a:pt x="1424" y="29"/>
                  </a:cubicBezTo>
                  <a:cubicBezTo>
                    <a:pt x="1434" y="32"/>
                    <a:pt x="1445" y="36"/>
                    <a:pt x="1452" y="65"/>
                  </a:cubicBezTo>
                  <a:cubicBezTo>
                    <a:pt x="1459" y="94"/>
                    <a:pt x="1456" y="163"/>
                    <a:pt x="1464" y="205"/>
                  </a:cubicBezTo>
                  <a:cubicBezTo>
                    <a:pt x="1472" y="247"/>
                    <a:pt x="1483" y="288"/>
                    <a:pt x="1500" y="317"/>
                  </a:cubicBezTo>
                  <a:cubicBezTo>
                    <a:pt x="1517" y="346"/>
                    <a:pt x="1543" y="365"/>
                    <a:pt x="1568" y="377"/>
                  </a:cubicBezTo>
                  <a:cubicBezTo>
                    <a:pt x="1593" y="389"/>
                    <a:pt x="1629" y="383"/>
                    <a:pt x="1648" y="389"/>
                  </a:cubicBezTo>
                  <a:cubicBezTo>
                    <a:pt x="1667" y="395"/>
                    <a:pt x="1666" y="406"/>
                    <a:pt x="1684" y="413"/>
                  </a:cubicBezTo>
                  <a:cubicBezTo>
                    <a:pt x="1702" y="420"/>
                    <a:pt x="1729" y="426"/>
                    <a:pt x="1756" y="433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36266" name="Freeform 10"/>
            <p:cNvSpPr>
              <a:spLocks/>
            </p:cNvSpPr>
            <p:nvPr/>
          </p:nvSpPr>
          <p:spPr bwMode="auto">
            <a:xfrm>
              <a:off x="1298575" y="1511301"/>
              <a:ext cx="3048000" cy="18478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164"/>
                </a:cxn>
                <a:cxn ang="0">
                  <a:pos x="1920" y="1164"/>
                </a:cxn>
              </a:cxnLst>
              <a:rect l="0" t="0" r="r" b="b"/>
              <a:pathLst>
                <a:path w="1920" h="1164">
                  <a:moveTo>
                    <a:pt x="0" y="0"/>
                  </a:moveTo>
                  <a:lnTo>
                    <a:pt x="0" y="1164"/>
                  </a:lnTo>
                  <a:lnTo>
                    <a:pt x="1920" y="1164"/>
                  </a:lnTo>
                </a:path>
              </a:pathLst>
            </a:custGeom>
            <a:noFill/>
            <a:ln w="38100" cap="flat" cmpd="sng">
              <a:solidFill>
                <a:srgbClr val="990033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36267" name="Freeform 11"/>
            <p:cNvSpPr>
              <a:spLocks/>
            </p:cNvSpPr>
            <p:nvPr/>
          </p:nvSpPr>
          <p:spPr bwMode="auto">
            <a:xfrm>
              <a:off x="4894263" y="4076701"/>
              <a:ext cx="3048000" cy="18478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164"/>
                </a:cxn>
                <a:cxn ang="0">
                  <a:pos x="1920" y="1164"/>
                </a:cxn>
              </a:cxnLst>
              <a:rect l="0" t="0" r="r" b="b"/>
              <a:pathLst>
                <a:path w="1920" h="1164">
                  <a:moveTo>
                    <a:pt x="0" y="0"/>
                  </a:moveTo>
                  <a:lnTo>
                    <a:pt x="0" y="1164"/>
                  </a:lnTo>
                  <a:lnTo>
                    <a:pt x="1920" y="1164"/>
                  </a:lnTo>
                </a:path>
              </a:pathLst>
            </a:custGeom>
            <a:noFill/>
            <a:ln w="38100" cap="flat" cmpd="sng">
              <a:solidFill>
                <a:srgbClr val="990033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36268" name="Freeform 12"/>
            <p:cNvSpPr>
              <a:spLocks/>
            </p:cNvSpPr>
            <p:nvPr/>
          </p:nvSpPr>
          <p:spPr bwMode="auto">
            <a:xfrm>
              <a:off x="4892675" y="1506538"/>
              <a:ext cx="3048000" cy="18478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164"/>
                </a:cxn>
                <a:cxn ang="0">
                  <a:pos x="1920" y="1164"/>
                </a:cxn>
              </a:cxnLst>
              <a:rect l="0" t="0" r="r" b="b"/>
              <a:pathLst>
                <a:path w="1920" h="1164">
                  <a:moveTo>
                    <a:pt x="0" y="0"/>
                  </a:moveTo>
                  <a:lnTo>
                    <a:pt x="0" y="1164"/>
                  </a:lnTo>
                  <a:lnTo>
                    <a:pt x="1920" y="1164"/>
                  </a:lnTo>
                </a:path>
              </a:pathLst>
            </a:custGeom>
            <a:noFill/>
            <a:ln w="38100" cap="flat" cmpd="sng">
              <a:solidFill>
                <a:srgbClr val="990033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36269" name="Freeform 13"/>
            <p:cNvSpPr>
              <a:spLocks/>
            </p:cNvSpPr>
            <p:nvPr/>
          </p:nvSpPr>
          <p:spPr bwMode="auto">
            <a:xfrm>
              <a:off x="1304925" y="4086226"/>
              <a:ext cx="3048000" cy="18478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164"/>
                </a:cxn>
                <a:cxn ang="0">
                  <a:pos x="1920" y="1164"/>
                </a:cxn>
              </a:cxnLst>
              <a:rect l="0" t="0" r="r" b="b"/>
              <a:pathLst>
                <a:path w="1920" h="1164">
                  <a:moveTo>
                    <a:pt x="0" y="0"/>
                  </a:moveTo>
                  <a:lnTo>
                    <a:pt x="0" y="1164"/>
                  </a:lnTo>
                  <a:lnTo>
                    <a:pt x="1920" y="1164"/>
                  </a:lnTo>
                </a:path>
              </a:pathLst>
            </a:custGeom>
            <a:noFill/>
            <a:ln w="38100" cap="flat" cmpd="sng">
              <a:solidFill>
                <a:srgbClr val="990033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36270" name="Rectangle 14"/>
            <p:cNvSpPr>
              <a:spLocks noChangeArrowheads="1"/>
            </p:cNvSpPr>
            <p:nvPr/>
          </p:nvSpPr>
          <p:spPr bwMode="auto">
            <a:xfrm>
              <a:off x="2365375" y="3381376"/>
              <a:ext cx="941388" cy="476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Time</a:t>
              </a:r>
            </a:p>
            <a:p>
              <a:pPr algn="ctr" eaLnBrk="0" hangingPunct="0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(a) Trend</a:t>
              </a:r>
            </a:p>
          </p:txBody>
        </p:sp>
        <p:sp>
          <p:nvSpPr>
            <p:cNvPr id="736271" name="Rectangle 15"/>
            <p:cNvSpPr>
              <a:spLocks noChangeArrowheads="1"/>
            </p:cNvSpPr>
            <p:nvPr/>
          </p:nvSpPr>
          <p:spPr bwMode="auto">
            <a:xfrm>
              <a:off x="5141005" y="5948363"/>
              <a:ext cx="2649764" cy="480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Time</a:t>
              </a:r>
            </a:p>
            <a:p>
              <a:pPr algn="ctr" eaLnBrk="0" hangingPunct="0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(d) Trend with seasonal pattern</a:t>
              </a:r>
            </a:p>
          </p:txBody>
        </p:sp>
        <p:sp>
          <p:nvSpPr>
            <p:cNvPr id="736272" name="Rectangle 16"/>
            <p:cNvSpPr>
              <a:spLocks noChangeArrowheads="1"/>
            </p:cNvSpPr>
            <p:nvPr/>
          </p:nvSpPr>
          <p:spPr bwMode="auto">
            <a:xfrm>
              <a:off x="1935845" y="5948363"/>
              <a:ext cx="1795684" cy="480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Time</a:t>
              </a:r>
            </a:p>
            <a:p>
              <a:pPr algn="ctr" eaLnBrk="0" hangingPunct="0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(c) Seasonal pattern</a:t>
              </a:r>
            </a:p>
          </p:txBody>
        </p:sp>
        <p:sp>
          <p:nvSpPr>
            <p:cNvPr id="736273" name="Rectangle 17"/>
            <p:cNvSpPr>
              <a:spLocks noChangeArrowheads="1"/>
            </p:cNvSpPr>
            <p:nvPr/>
          </p:nvSpPr>
          <p:spPr bwMode="auto">
            <a:xfrm>
              <a:off x="5973763" y="3381376"/>
              <a:ext cx="931863" cy="476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Time</a:t>
              </a:r>
            </a:p>
            <a:p>
              <a:pPr algn="ctr" eaLnBrk="0" hangingPunct="0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(b) Cycle</a:t>
              </a:r>
            </a:p>
          </p:txBody>
        </p:sp>
        <p:sp>
          <p:nvSpPr>
            <p:cNvPr id="736274" name="Rectangle 18"/>
            <p:cNvSpPr>
              <a:spLocks noChangeArrowheads="1"/>
            </p:cNvSpPr>
            <p:nvPr/>
          </p:nvSpPr>
          <p:spPr bwMode="auto">
            <a:xfrm rot="16200000">
              <a:off x="687388" y="2265363"/>
              <a:ext cx="88423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Demand</a:t>
              </a:r>
            </a:p>
          </p:txBody>
        </p:sp>
        <p:sp>
          <p:nvSpPr>
            <p:cNvPr id="736275" name="Rectangle 19"/>
            <p:cNvSpPr>
              <a:spLocks noChangeArrowheads="1"/>
            </p:cNvSpPr>
            <p:nvPr/>
          </p:nvSpPr>
          <p:spPr bwMode="auto">
            <a:xfrm rot="16200000">
              <a:off x="687388" y="4819650"/>
              <a:ext cx="88423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Demand</a:t>
              </a:r>
            </a:p>
          </p:txBody>
        </p:sp>
        <p:sp>
          <p:nvSpPr>
            <p:cNvPr id="736276" name="Rectangle 20"/>
            <p:cNvSpPr>
              <a:spLocks noChangeArrowheads="1"/>
            </p:cNvSpPr>
            <p:nvPr/>
          </p:nvSpPr>
          <p:spPr bwMode="auto">
            <a:xfrm rot="16200000">
              <a:off x="4294188" y="4816475"/>
              <a:ext cx="88423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Demand</a:t>
              </a:r>
            </a:p>
          </p:txBody>
        </p:sp>
        <p:sp>
          <p:nvSpPr>
            <p:cNvPr id="736277" name="Rectangle 21"/>
            <p:cNvSpPr>
              <a:spLocks noChangeArrowheads="1"/>
            </p:cNvSpPr>
            <p:nvPr/>
          </p:nvSpPr>
          <p:spPr bwMode="auto">
            <a:xfrm rot="16200000">
              <a:off x="4294188" y="2259013"/>
              <a:ext cx="88423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Demand</a:t>
              </a:r>
            </a:p>
          </p:txBody>
        </p:sp>
        <p:sp>
          <p:nvSpPr>
            <p:cNvPr id="736278" name="Rectangle 22"/>
            <p:cNvSpPr>
              <a:spLocks noChangeArrowheads="1"/>
            </p:cNvSpPr>
            <p:nvPr/>
          </p:nvSpPr>
          <p:spPr bwMode="auto">
            <a:xfrm>
              <a:off x="3465513" y="2741613"/>
              <a:ext cx="1166813" cy="476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Random movement</a:t>
              </a:r>
            </a:p>
          </p:txBody>
        </p:sp>
        <p:sp>
          <p:nvSpPr>
            <p:cNvPr id="736279" name="Freeform 23"/>
            <p:cNvSpPr>
              <a:spLocks/>
            </p:cNvSpPr>
            <p:nvPr/>
          </p:nvSpPr>
          <p:spPr bwMode="auto">
            <a:xfrm>
              <a:off x="2441575" y="2103438"/>
              <a:ext cx="1057275" cy="874713"/>
            </a:xfrm>
            <a:custGeom>
              <a:avLst/>
              <a:gdLst/>
              <a:ahLst/>
              <a:cxnLst>
                <a:cxn ang="0">
                  <a:pos x="622" y="0"/>
                </a:cxn>
                <a:cxn ang="0">
                  <a:pos x="666" y="427"/>
                </a:cxn>
                <a:cxn ang="0">
                  <a:pos x="0" y="551"/>
                </a:cxn>
              </a:cxnLst>
              <a:rect l="0" t="0" r="r" b="b"/>
              <a:pathLst>
                <a:path w="666" h="551">
                  <a:moveTo>
                    <a:pt x="622" y="0"/>
                  </a:moveTo>
                  <a:lnTo>
                    <a:pt x="666" y="427"/>
                  </a:lnTo>
                  <a:lnTo>
                    <a:pt x="0" y="551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triangle" w="med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</p:grpSp>
      <p:sp>
        <p:nvSpPr>
          <p:cNvPr id="24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16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AU" dirty="0"/>
          </a:p>
        </p:txBody>
      </p:sp>
      <p:sp>
        <p:nvSpPr>
          <p:cNvPr id="30724" name="Text Box 7"/>
          <p:cNvSpPr txBox="1">
            <a:spLocks noChangeArrowheads="1"/>
          </p:cNvSpPr>
          <p:nvPr/>
        </p:nvSpPr>
        <p:spPr bwMode="auto">
          <a:xfrm>
            <a:off x="1600200" y="88900"/>
            <a:ext cx="670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sz="2400" dirty="0">
                <a:solidFill>
                  <a:schemeClr val="accent1"/>
                </a:solidFill>
              </a:rPr>
              <a:t>Classification of Basic Forecasting Methods</a:t>
            </a:r>
          </a:p>
        </p:txBody>
      </p:sp>
      <p:sp>
        <p:nvSpPr>
          <p:cNvPr id="109578" name="Rectangle 10"/>
          <p:cNvSpPr>
            <a:spLocks noChangeArrowheads="1"/>
          </p:cNvSpPr>
          <p:nvPr/>
        </p:nvSpPr>
        <p:spPr bwMode="auto">
          <a:xfrm>
            <a:off x="304800" y="742950"/>
            <a:ext cx="8686800" cy="4800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AU" dirty="0"/>
          </a:p>
        </p:txBody>
      </p:sp>
      <p:pic>
        <p:nvPicPr>
          <p:cNvPr id="30726" name="Picture 11" descr="Exh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8458200" cy="464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5428847"/>
      </p:ext>
    </p:extLst>
  </p:cSld>
  <p:clrMapOvr>
    <a:masterClrMapping/>
  </p:clrMapOvr>
  <p:transition spd="med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ffectLst/>
              </a:rPr>
              <a:t>Forecasting Methods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09261"/>
            <a:ext cx="8382000" cy="4191000"/>
          </a:xfrm>
        </p:spPr>
        <p:txBody>
          <a:bodyPr/>
          <a:lstStyle/>
          <a:p>
            <a:r>
              <a:rPr lang="en-US" sz="2800" dirty="0"/>
              <a:t>Time series</a:t>
            </a:r>
          </a:p>
          <a:p>
            <a:pPr lvl="1"/>
            <a:r>
              <a:rPr lang="en-US" sz="2400" dirty="0"/>
              <a:t>statistical techniques that use historical demand data to predict future demand</a:t>
            </a:r>
          </a:p>
          <a:p>
            <a:r>
              <a:rPr lang="en-US" sz="2800" dirty="0"/>
              <a:t>Regression methods</a:t>
            </a:r>
          </a:p>
          <a:p>
            <a:pPr lvl="1"/>
            <a:r>
              <a:rPr lang="en-US" sz="2400" dirty="0"/>
              <a:t>attempt to develop a mathematical relationship between demand and factors that cause its behavior</a:t>
            </a:r>
          </a:p>
          <a:p>
            <a:r>
              <a:rPr lang="en-US" sz="2800" dirty="0"/>
              <a:t>Qualitative (Judgmental)</a:t>
            </a:r>
          </a:p>
          <a:p>
            <a:pPr lvl="1"/>
            <a:r>
              <a:rPr lang="en-US" sz="2400" dirty="0"/>
              <a:t>use management judgment, expertise, and opinion to predict future demand</a:t>
            </a:r>
          </a:p>
          <a:p>
            <a:pPr lvl="2">
              <a:buFont typeface="Wingdings" charset="2"/>
              <a:buNone/>
            </a:pPr>
            <a:endParaRPr lang="en-US" sz="2000" dirty="0"/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18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litative Methods</a:t>
            </a:r>
          </a:p>
        </p:txBody>
      </p:sp>
      <p:sp>
        <p:nvSpPr>
          <p:cNvPr id="739333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ffectLst/>
              </a:rPr>
              <a:t>Management, marketing, purchasing, and engineering are sources for internal qualitative forecasts</a:t>
            </a:r>
          </a:p>
          <a:p>
            <a:r>
              <a:rPr lang="en-US" dirty="0">
                <a:effectLst/>
              </a:rPr>
              <a:t>Delphi method</a:t>
            </a:r>
          </a:p>
          <a:p>
            <a:pPr lvl="1"/>
            <a:r>
              <a:rPr lang="en-US" dirty="0">
                <a:effectLst/>
              </a:rPr>
              <a:t>involves soliciting forecasts about technological advances from experts</a:t>
            </a:r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19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Lecture Outlin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96823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Forecasting and issues related to forecasting</a:t>
            </a:r>
          </a:p>
          <a:p>
            <a:pPr>
              <a:lnSpc>
                <a:spcPct val="90000"/>
              </a:lnSpc>
            </a:pPr>
            <a:r>
              <a:rPr lang="en-US" dirty="0">
                <a:effectLst/>
              </a:rPr>
              <a:t>Strategic Role of Forecasting in Supply Chain Management </a:t>
            </a:r>
          </a:p>
          <a:p>
            <a:pPr>
              <a:lnSpc>
                <a:spcPct val="90000"/>
              </a:lnSpc>
            </a:pPr>
            <a:r>
              <a:rPr lang="en-US" dirty="0">
                <a:effectLst/>
              </a:rPr>
              <a:t>Components of Forecasting Demand</a:t>
            </a:r>
          </a:p>
          <a:p>
            <a:pPr>
              <a:lnSpc>
                <a:spcPct val="90000"/>
              </a:lnSpc>
            </a:pPr>
            <a:r>
              <a:rPr lang="en-US" dirty="0">
                <a:effectLst/>
              </a:rPr>
              <a:t>Time Series Methods</a:t>
            </a:r>
          </a:p>
          <a:p>
            <a:pPr>
              <a:lnSpc>
                <a:spcPct val="90000"/>
              </a:lnSpc>
            </a:pPr>
            <a:r>
              <a:rPr lang="en-US" dirty="0">
                <a:effectLst/>
              </a:rPr>
              <a:t>Forecast Accuracy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>
                <a:effectLst/>
                <a:hlinkClick r:id="rId3"/>
              </a:rPr>
              <a:t>Introduction</a:t>
            </a:r>
            <a:endParaRPr lang="en-US" dirty="0">
              <a:effectLst/>
            </a:endParaRPr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10400" y="5638800"/>
            <a:ext cx="2133600" cy="365125"/>
          </a:xfrm>
        </p:spPr>
        <p:txBody>
          <a:bodyPr/>
          <a:lstStyle/>
          <a:p>
            <a:pPr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None/>
              </a:pPr>
              <a:t>2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92163"/>
          </a:xfrm>
        </p:spPr>
        <p:txBody>
          <a:bodyPr/>
          <a:lstStyle/>
          <a:p>
            <a:r>
              <a:rPr lang="en-US" dirty="0"/>
              <a:t>Qualitative (Judgmental) Methods</a:t>
            </a:r>
          </a:p>
        </p:txBody>
      </p:sp>
      <p:graphicFrame>
        <p:nvGraphicFramePr>
          <p:cNvPr id="102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57200" y="1282700"/>
          <a:ext cx="8229600" cy="415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4467225" imgH="2257425" progId="Excel.Sheet.8">
                  <p:embed/>
                </p:oleObj>
              </mc:Choice>
              <mc:Fallback>
                <p:oleObj name="Worksheet" r:id="rId3" imgW="4467225" imgH="2257425" progId="Excel.Sheet.8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2700"/>
                        <a:ext cx="8229600" cy="4159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Slide Number Placeholder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17BEF94-BD61-487D-A415-BD8D9666CBC4}" type="slidenum">
              <a:rPr lang="en-US"/>
              <a:pPr eaLnBrk="1" hangingPunct="1"/>
              <a:t>20</a:t>
            </a:fld>
            <a:endParaRPr lang="en-US" dirty="0"/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830383"/>
      </p:ext>
    </p:extLst>
  </p:cSld>
  <p:clrMapOvr>
    <a:masterClrMapping/>
  </p:clrMapOvr>
  <p:transition spd="med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987" y="-228600"/>
            <a:ext cx="7378700" cy="1066800"/>
          </a:xfrm>
        </p:spPr>
        <p:txBody>
          <a:bodyPr/>
          <a:lstStyle/>
          <a:p>
            <a:r>
              <a:rPr lang="en-US" dirty="0"/>
              <a:t>Forecasting Process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304800" y="685800"/>
            <a:ext cx="8361363" cy="5224463"/>
            <a:chOff x="533400" y="990600"/>
            <a:chExt cx="8382000" cy="5105400"/>
          </a:xfrm>
        </p:grpSpPr>
        <p:sp>
          <p:nvSpPr>
            <p:cNvPr id="57" name="Rectangle 56"/>
            <p:cNvSpPr/>
            <p:nvPr/>
          </p:nvSpPr>
          <p:spPr>
            <a:xfrm>
              <a:off x="533400" y="990600"/>
              <a:ext cx="8382000" cy="5105400"/>
            </a:xfrm>
            <a:prstGeom prst="rect">
              <a:avLst/>
            </a:prstGeom>
            <a:solidFill>
              <a:srgbClr val="FFCC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40358" name="Freeform 6"/>
            <p:cNvSpPr>
              <a:spLocks/>
            </p:cNvSpPr>
            <p:nvPr/>
          </p:nvSpPr>
          <p:spPr bwMode="auto">
            <a:xfrm>
              <a:off x="5835650" y="2614613"/>
              <a:ext cx="479425" cy="1339850"/>
            </a:xfrm>
            <a:custGeom>
              <a:avLst/>
              <a:gdLst/>
              <a:ahLst/>
              <a:cxnLst>
                <a:cxn ang="0">
                  <a:pos x="0" y="844"/>
                </a:cxn>
                <a:cxn ang="0">
                  <a:pos x="302" y="844"/>
                </a:cxn>
                <a:cxn ang="0">
                  <a:pos x="302" y="0"/>
                </a:cxn>
              </a:cxnLst>
              <a:rect l="0" t="0" r="r" b="b"/>
              <a:pathLst>
                <a:path w="302" h="844">
                  <a:moveTo>
                    <a:pt x="0" y="844"/>
                  </a:moveTo>
                  <a:lnTo>
                    <a:pt x="302" y="844"/>
                  </a:lnTo>
                  <a:lnTo>
                    <a:pt x="302" y="0"/>
                  </a:lnTo>
                </a:path>
              </a:pathLst>
            </a:custGeom>
            <a:noFill/>
            <a:ln w="25400" cap="flat" cmpd="sng">
              <a:solidFill>
                <a:schemeClr val="folHlink"/>
              </a:solidFill>
              <a:prstDash val="solid"/>
              <a:round/>
              <a:headEnd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0359" name="Line 7"/>
            <p:cNvSpPr>
              <a:spLocks noChangeShapeType="1"/>
            </p:cNvSpPr>
            <p:nvPr/>
          </p:nvSpPr>
          <p:spPr bwMode="auto">
            <a:xfrm>
              <a:off x="5889625" y="5289550"/>
              <a:ext cx="719138" cy="1588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0360" name="Line 8"/>
            <p:cNvSpPr>
              <a:spLocks noChangeShapeType="1"/>
            </p:cNvSpPr>
            <p:nvPr/>
          </p:nvSpPr>
          <p:spPr bwMode="auto">
            <a:xfrm>
              <a:off x="3194050" y="5289550"/>
              <a:ext cx="719138" cy="1588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0361" name="Line 9"/>
            <p:cNvSpPr>
              <a:spLocks noChangeShapeType="1"/>
            </p:cNvSpPr>
            <p:nvPr/>
          </p:nvSpPr>
          <p:spPr bwMode="auto">
            <a:xfrm>
              <a:off x="2259013" y="4400550"/>
              <a:ext cx="0" cy="649288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0362" name="Line 10"/>
            <p:cNvSpPr>
              <a:spLocks noChangeShapeType="1"/>
            </p:cNvSpPr>
            <p:nvPr/>
          </p:nvSpPr>
          <p:spPr bwMode="auto">
            <a:xfrm>
              <a:off x="3124200" y="3951288"/>
              <a:ext cx="719138" cy="1587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0363" name="Line 11"/>
            <p:cNvSpPr>
              <a:spLocks noChangeShapeType="1"/>
            </p:cNvSpPr>
            <p:nvPr/>
          </p:nvSpPr>
          <p:spPr bwMode="auto">
            <a:xfrm>
              <a:off x="2247900" y="2654300"/>
              <a:ext cx="0" cy="649288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0364" name="Line 12"/>
            <p:cNvSpPr>
              <a:spLocks noChangeShapeType="1"/>
            </p:cNvSpPr>
            <p:nvPr/>
          </p:nvSpPr>
          <p:spPr bwMode="auto">
            <a:xfrm>
              <a:off x="7642225" y="1725613"/>
              <a:ext cx="1588" cy="677862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0365" name="Line 13"/>
            <p:cNvSpPr>
              <a:spLocks noChangeShapeType="1"/>
            </p:cNvSpPr>
            <p:nvPr/>
          </p:nvSpPr>
          <p:spPr bwMode="auto">
            <a:xfrm>
              <a:off x="5832475" y="1581150"/>
              <a:ext cx="719138" cy="1588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0366" name="Line 14"/>
            <p:cNvSpPr>
              <a:spLocks noChangeShapeType="1"/>
            </p:cNvSpPr>
            <p:nvPr/>
          </p:nvSpPr>
          <p:spPr bwMode="auto">
            <a:xfrm flipH="1">
              <a:off x="5988050" y="2570163"/>
              <a:ext cx="719138" cy="1587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0367" name="Line 15"/>
            <p:cNvSpPr>
              <a:spLocks noChangeShapeType="1"/>
            </p:cNvSpPr>
            <p:nvPr/>
          </p:nvSpPr>
          <p:spPr bwMode="auto">
            <a:xfrm flipH="1">
              <a:off x="3305175" y="2566988"/>
              <a:ext cx="719138" cy="1587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0368" name="Line 16"/>
            <p:cNvSpPr>
              <a:spLocks noChangeShapeType="1"/>
            </p:cNvSpPr>
            <p:nvPr/>
          </p:nvSpPr>
          <p:spPr bwMode="auto">
            <a:xfrm>
              <a:off x="3168650" y="1598613"/>
              <a:ext cx="719138" cy="1587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0371" name="Rectangle 19"/>
            <p:cNvSpPr>
              <a:spLocks noChangeArrowheads="1"/>
            </p:cNvSpPr>
            <p:nvPr/>
          </p:nvSpPr>
          <p:spPr bwMode="auto">
            <a:xfrm>
              <a:off x="1206500" y="2327275"/>
              <a:ext cx="2049463" cy="763588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0372" name="Rectangle 20"/>
            <p:cNvSpPr>
              <a:spLocks noChangeArrowheads="1"/>
            </p:cNvSpPr>
            <p:nvPr/>
          </p:nvSpPr>
          <p:spPr bwMode="auto">
            <a:xfrm>
              <a:off x="1298575" y="2365375"/>
              <a:ext cx="1908175" cy="7360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6. Check forecast accuracy with one or more measures</a:t>
              </a:r>
            </a:p>
          </p:txBody>
        </p:sp>
        <p:sp>
          <p:nvSpPr>
            <p:cNvPr id="740374" name="Rectangle 22"/>
            <p:cNvSpPr>
              <a:spLocks noChangeArrowheads="1"/>
            </p:cNvSpPr>
            <p:nvPr/>
          </p:nvSpPr>
          <p:spPr bwMode="auto">
            <a:xfrm>
              <a:off x="6456363" y="2405063"/>
              <a:ext cx="2222500" cy="773112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0375" name="Rectangle 23"/>
            <p:cNvSpPr>
              <a:spLocks noChangeArrowheads="1"/>
            </p:cNvSpPr>
            <p:nvPr/>
          </p:nvSpPr>
          <p:spPr bwMode="auto">
            <a:xfrm>
              <a:off x="6608763" y="2405063"/>
              <a:ext cx="1878013" cy="7360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4. Select a forecast model that seems appropriate for data</a:t>
              </a:r>
            </a:p>
          </p:txBody>
        </p:sp>
        <p:sp>
          <p:nvSpPr>
            <p:cNvPr id="740377" name="Rectangle 25"/>
            <p:cNvSpPr>
              <a:spLocks noChangeArrowheads="1"/>
            </p:cNvSpPr>
            <p:nvPr/>
          </p:nvSpPr>
          <p:spPr bwMode="auto">
            <a:xfrm>
              <a:off x="3895725" y="2327275"/>
              <a:ext cx="2027238" cy="839788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0378" name="Rectangle 26"/>
            <p:cNvSpPr>
              <a:spLocks noChangeArrowheads="1"/>
            </p:cNvSpPr>
            <p:nvPr/>
          </p:nvSpPr>
          <p:spPr bwMode="auto">
            <a:xfrm>
              <a:off x="3983038" y="2365375"/>
              <a:ext cx="1911350" cy="7360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5. Develop/compute forecast for period of historical data</a:t>
              </a:r>
            </a:p>
          </p:txBody>
        </p:sp>
        <p:sp>
          <p:nvSpPr>
            <p:cNvPr id="740381" name="Rectangle 29"/>
            <p:cNvSpPr>
              <a:spLocks noChangeArrowheads="1"/>
            </p:cNvSpPr>
            <p:nvPr/>
          </p:nvSpPr>
          <p:spPr bwMode="auto">
            <a:xfrm>
              <a:off x="1208088" y="5068888"/>
              <a:ext cx="2089150" cy="688975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0382" name="Rectangle 30"/>
            <p:cNvSpPr>
              <a:spLocks noChangeArrowheads="1"/>
            </p:cNvSpPr>
            <p:nvPr/>
          </p:nvSpPr>
          <p:spPr bwMode="auto">
            <a:xfrm>
              <a:off x="1350963" y="5091113"/>
              <a:ext cx="2057400" cy="52065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8a. Forecast over planning horizon</a:t>
              </a:r>
            </a:p>
          </p:txBody>
        </p:sp>
        <p:sp>
          <p:nvSpPr>
            <p:cNvPr id="740384" name="Rectangle 32"/>
            <p:cNvSpPr>
              <a:spLocks noChangeArrowheads="1"/>
            </p:cNvSpPr>
            <p:nvPr/>
          </p:nvSpPr>
          <p:spPr bwMode="auto">
            <a:xfrm>
              <a:off x="3895725" y="4843463"/>
              <a:ext cx="2408238" cy="925512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0385" name="Rectangle 33"/>
            <p:cNvSpPr>
              <a:spLocks noChangeArrowheads="1"/>
            </p:cNvSpPr>
            <p:nvPr/>
          </p:nvSpPr>
          <p:spPr bwMode="auto">
            <a:xfrm>
              <a:off x="4017963" y="5030788"/>
              <a:ext cx="2133600" cy="7360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9. Adjust forecast based on additional qualitative information and insight</a:t>
              </a:r>
            </a:p>
          </p:txBody>
        </p:sp>
        <p:sp>
          <p:nvSpPr>
            <p:cNvPr id="740387" name="Rectangle 35"/>
            <p:cNvSpPr>
              <a:spLocks noChangeArrowheads="1"/>
            </p:cNvSpPr>
            <p:nvPr/>
          </p:nvSpPr>
          <p:spPr bwMode="auto">
            <a:xfrm>
              <a:off x="6608763" y="4919663"/>
              <a:ext cx="2089150" cy="841375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0388" name="Rectangle 36"/>
            <p:cNvSpPr>
              <a:spLocks noChangeArrowheads="1"/>
            </p:cNvSpPr>
            <p:nvPr/>
          </p:nvSpPr>
          <p:spPr bwMode="auto">
            <a:xfrm>
              <a:off x="6761163" y="4995863"/>
              <a:ext cx="1951037" cy="7360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10. Monitor results and measure forecast accuracy</a:t>
              </a:r>
            </a:p>
          </p:txBody>
        </p:sp>
        <p:sp>
          <p:nvSpPr>
            <p:cNvPr id="740391" name="Rectangle 39"/>
            <p:cNvSpPr>
              <a:spLocks noChangeArrowheads="1"/>
            </p:cNvSpPr>
            <p:nvPr/>
          </p:nvSpPr>
          <p:spPr bwMode="auto">
            <a:xfrm>
              <a:off x="3862388" y="3613150"/>
              <a:ext cx="2365375" cy="1001713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0392" name="Rectangle 40"/>
            <p:cNvSpPr>
              <a:spLocks noChangeArrowheads="1"/>
            </p:cNvSpPr>
            <p:nvPr/>
          </p:nvSpPr>
          <p:spPr bwMode="auto">
            <a:xfrm>
              <a:off x="3962401" y="3659188"/>
              <a:ext cx="1893888" cy="95154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8b. Select new forecast model or adjust parameters of existing model</a:t>
              </a:r>
            </a:p>
          </p:txBody>
        </p:sp>
        <p:sp>
          <p:nvSpPr>
            <p:cNvPr id="740394" name="Freeform 42"/>
            <p:cNvSpPr>
              <a:spLocks/>
            </p:cNvSpPr>
            <p:nvPr/>
          </p:nvSpPr>
          <p:spPr bwMode="auto">
            <a:xfrm>
              <a:off x="969963" y="3316288"/>
              <a:ext cx="2514600" cy="1222375"/>
            </a:xfrm>
            <a:custGeom>
              <a:avLst/>
              <a:gdLst/>
              <a:ahLst/>
              <a:cxnLst>
                <a:cxn ang="0">
                  <a:pos x="743" y="0"/>
                </a:cxn>
                <a:cxn ang="0">
                  <a:pos x="0" y="370"/>
                </a:cxn>
                <a:cxn ang="0">
                  <a:pos x="743" y="732"/>
                </a:cxn>
                <a:cxn ang="0">
                  <a:pos x="1477" y="370"/>
                </a:cxn>
                <a:cxn ang="0">
                  <a:pos x="743" y="0"/>
                </a:cxn>
              </a:cxnLst>
              <a:rect l="0" t="0" r="r" b="b"/>
              <a:pathLst>
                <a:path w="1478" h="733">
                  <a:moveTo>
                    <a:pt x="743" y="0"/>
                  </a:moveTo>
                  <a:lnTo>
                    <a:pt x="0" y="370"/>
                  </a:lnTo>
                  <a:lnTo>
                    <a:pt x="743" y="732"/>
                  </a:lnTo>
                  <a:lnTo>
                    <a:pt x="1477" y="370"/>
                  </a:lnTo>
                  <a:lnTo>
                    <a:pt x="743" y="0"/>
                  </a:lnTo>
                </a:path>
              </a:pathLst>
            </a:custGeom>
            <a:solidFill>
              <a:srgbClr val="FFCC99"/>
            </a:solidFill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40395" name="Rectangle 43"/>
            <p:cNvSpPr>
              <a:spLocks noChangeArrowheads="1"/>
            </p:cNvSpPr>
            <p:nvPr/>
          </p:nvSpPr>
          <p:spPr bwMode="auto">
            <a:xfrm>
              <a:off x="1655763" y="3370263"/>
              <a:ext cx="1371600" cy="95154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7.</a:t>
              </a:r>
            </a:p>
            <a:p>
              <a:pPr algn="ctr" eaLnBrk="0" hangingPunct="0"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Is accuracy  of forecast acceptable?</a:t>
              </a:r>
            </a:p>
          </p:txBody>
        </p:sp>
        <p:sp>
          <p:nvSpPr>
            <p:cNvPr id="740397" name="Rectangle 45"/>
            <p:cNvSpPr>
              <a:spLocks noChangeArrowheads="1"/>
            </p:cNvSpPr>
            <p:nvPr/>
          </p:nvSpPr>
          <p:spPr bwMode="auto">
            <a:xfrm>
              <a:off x="1206500" y="1338263"/>
              <a:ext cx="2089150" cy="533400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0398" name="Rectangle 46"/>
            <p:cNvSpPr>
              <a:spLocks noChangeArrowheads="1"/>
            </p:cNvSpPr>
            <p:nvPr/>
          </p:nvSpPr>
          <p:spPr bwMode="auto">
            <a:xfrm>
              <a:off x="1274763" y="1338263"/>
              <a:ext cx="1905000" cy="52065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1. Identify the purpose of forecast</a:t>
              </a:r>
            </a:p>
          </p:txBody>
        </p:sp>
        <p:sp>
          <p:nvSpPr>
            <p:cNvPr id="740399" name="Rectangle 47"/>
            <p:cNvSpPr>
              <a:spLocks noChangeArrowheads="1"/>
            </p:cNvSpPr>
            <p:nvPr/>
          </p:nvSpPr>
          <p:spPr bwMode="auto">
            <a:xfrm>
              <a:off x="6586538" y="1338263"/>
              <a:ext cx="2079625" cy="609600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0400" name="Rectangle 48"/>
            <p:cNvSpPr>
              <a:spLocks noChangeArrowheads="1"/>
            </p:cNvSpPr>
            <p:nvPr/>
          </p:nvSpPr>
          <p:spPr bwMode="auto">
            <a:xfrm>
              <a:off x="6608763" y="1338263"/>
              <a:ext cx="2057400" cy="52065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3. Plot data and identify patterns </a:t>
              </a:r>
            </a:p>
          </p:txBody>
        </p:sp>
        <p:sp>
          <p:nvSpPr>
            <p:cNvPr id="740401" name="Rectangle 49"/>
            <p:cNvSpPr>
              <a:spLocks noChangeArrowheads="1"/>
            </p:cNvSpPr>
            <p:nvPr/>
          </p:nvSpPr>
          <p:spPr bwMode="auto">
            <a:xfrm>
              <a:off x="3895725" y="1338263"/>
              <a:ext cx="2089150" cy="609600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0402" name="Rectangle 50"/>
            <p:cNvSpPr>
              <a:spLocks noChangeArrowheads="1"/>
            </p:cNvSpPr>
            <p:nvPr/>
          </p:nvSpPr>
          <p:spPr bwMode="auto">
            <a:xfrm>
              <a:off x="3941763" y="1338263"/>
              <a:ext cx="2057400" cy="52065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dirty="0">
                  <a:effectLst/>
                </a:rPr>
                <a:t>2. Collect historical data</a:t>
              </a:r>
            </a:p>
          </p:txBody>
        </p:sp>
        <p:sp>
          <p:nvSpPr>
            <p:cNvPr id="740415" name="Rectangle 63"/>
            <p:cNvSpPr>
              <a:spLocks noChangeArrowheads="1"/>
            </p:cNvSpPr>
            <p:nvPr/>
          </p:nvSpPr>
          <p:spPr bwMode="auto">
            <a:xfrm>
              <a:off x="3352800" y="3516313"/>
              <a:ext cx="488950" cy="366712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marL="381000" indent="-381000" algn="ctr">
                <a:buFont typeface="Wingdings" charset="2"/>
                <a:buNone/>
              </a:pPr>
              <a:r>
                <a:rPr lang="en-US" sz="1800" b="1" dirty="0">
                  <a:effectLst/>
                </a:rPr>
                <a:t>No</a:t>
              </a:r>
            </a:p>
          </p:txBody>
        </p:sp>
        <p:sp>
          <p:nvSpPr>
            <p:cNvPr id="740416" name="Rectangle 64"/>
            <p:cNvSpPr>
              <a:spLocks noChangeArrowheads="1"/>
            </p:cNvSpPr>
            <p:nvPr/>
          </p:nvSpPr>
          <p:spPr bwMode="auto">
            <a:xfrm>
              <a:off x="2284413" y="4552950"/>
              <a:ext cx="590550" cy="366713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marL="381000" indent="-381000" algn="ctr">
                <a:buFont typeface="Wingdings" charset="2"/>
                <a:buNone/>
              </a:pPr>
              <a:r>
                <a:rPr lang="en-US" sz="1800" b="1" dirty="0">
                  <a:effectLst/>
                </a:rPr>
                <a:t>Yes</a:t>
              </a:r>
            </a:p>
          </p:txBody>
        </p:sp>
        <p:sp>
          <p:nvSpPr>
            <p:cNvPr id="740418" name="Line 66"/>
            <p:cNvSpPr>
              <a:spLocks noChangeShapeType="1"/>
            </p:cNvSpPr>
            <p:nvPr/>
          </p:nvSpPr>
          <p:spPr bwMode="auto">
            <a:xfrm>
              <a:off x="7599363" y="5757863"/>
              <a:ext cx="0" cy="15240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dirty="0"/>
            </a:p>
          </p:txBody>
        </p:sp>
        <p:sp>
          <p:nvSpPr>
            <p:cNvPr id="740419" name="Line 67"/>
            <p:cNvSpPr>
              <a:spLocks noChangeShapeType="1"/>
            </p:cNvSpPr>
            <p:nvPr/>
          </p:nvSpPr>
          <p:spPr bwMode="auto">
            <a:xfrm flipH="1">
              <a:off x="817563" y="5910263"/>
              <a:ext cx="6781800" cy="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dirty="0"/>
            </a:p>
          </p:txBody>
        </p:sp>
        <p:sp>
          <p:nvSpPr>
            <p:cNvPr id="740420" name="Line 68"/>
            <p:cNvSpPr>
              <a:spLocks noChangeShapeType="1"/>
            </p:cNvSpPr>
            <p:nvPr/>
          </p:nvSpPr>
          <p:spPr bwMode="auto">
            <a:xfrm flipV="1">
              <a:off x="817563" y="3929063"/>
              <a:ext cx="0" cy="198120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dirty="0"/>
            </a:p>
          </p:txBody>
        </p:sp>
        <p:sp>
          <p:nvSpPr>
            <p:cNvPr id="740421" name="Line 69"/>
            <p:cNvSpPr>
              <a:spLocks noChangeShapeType="1"/>
            </p:cNvSpPr>
            <p:nvPr/>
          </p:nvSpPr>
          <p:spPr bwMode="auto">
            <a:xfrm>
              <a:off x="817563" y="3929063"/>
              <a:ext cx="152400" cy="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5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21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atistical Methods: Time Series</a:t>
            </a:r>
          </a:p>
        </p:txBody>
      </p:sp>
      <p:sp>
        <p:nvSpPr>
          <p:cNvPr id="742403" name="Rectangle 3"/>
          <p:cNvSpPr>
            <a:spLocks noGrp="1" noChangeArrowheads="1"/>
          </p:cNvSpPr>
          <p:nvPr>
            <p:ph idx="1"/>
          </p:nvPr>
        </p:nvSpPr>
        <p:spPr>
          <a:xfrm>
            <a:off x="459444" y="1198294"/>
            <a:ext cx="8229600" cy="4525963"/>
          </a:xfrm>
        </p:spPr>
        <p:txBody>
          <a:bodyPr/>
          <a:lstStyle/>
          <a:p>
            <a:r>
              <a:rPr lang="en-US" sz="2800" dirty="0">
                <a:effectLst/>
              </a:rPr>
              <a:t>Assume that what has occurred in the past will continue to occur in the future</a:t>
            </a:r>
          </a:p>
          <a:p>
            <a:r>
              <a:rPr lang="en-US" sz="2800" dirty="0">
                <a:effectLst/>
              </a:rPr>
              <a:t>Relate the forecast to only one factor - time</a:t>
            </a:r>
          </a:p>
          <a:p>
            <a:r>
              <a:rPr lang="en-US" sz="2800" dirty="0">
                <a:effectLst/>
              </a:rPr>
              <a:t>Include</a:t>
            </a:r>
          </a:p>
          <a:p>
            <a:pPr lvl="1"/>
            <a:r>
              <a:rPr lang="en-US" sz="2400" dirty="0">
                <a:effectLst/>
              </a:rPr>
              <a:t>moving average</a:t>
            </a:r>
          </a:p>
          <a:p>
            <a:pPr lvl="1"/>
            <a:r>
              <a:rPr lang="en-US" sz="2400" dirty="0">
                <a:effectLst/>
              </a:rPr>
              <a:t>exponential smoothing</a:t>
            </a:r>
          </a:p>
          <a:p>
            <a:pPr lvl="1"/>
            <a:r>
              <a:rPr lang="en-US" sz="2400" dirty="0">
                <a:effectLst/>
              </a:rPr>
              <a:t>linear trend line</a:t>
            </a:r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22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ffectLst/>
              </a:rPr>
              <a:t>Moving Average</a:t>
            </a:r>
          </a:p>
        </p:txBody>
      </p:sp>
      <p:sp>
        <p:nvSpPr>
          <p:cNvPr id="743427" name="Rectangle 3"/>
          <p:cNvSpPr>
            <a:spLocks noGrp="1" noChangeArrowheads="1"/>
          </p:cNvSpPr>
          <p:nvPr>
            <p:ph idx="1"/>
          </p:nvPr>
        </p:nvSpPr>
        <p:spPr>
          <a:xfrm>
            <a:off x="459444" y="1290894"/>
            <a:ext cx="82296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i="1" dirty="0"/>
              <a:t>Naive </a:t>
            </a:r>
            <a:r>
              <a:rPr lang="en-US" sz="2800" dirty="0"/>
              <a:t>forecas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demand in current period is used as next period’s forecas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Simple moving averag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uses average demand for a fixed sequence of period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table demand with no pronounced behavioral pattern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ighted moving averag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ights are assigned to most recent data</a:t>
            </a:r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52" name="Rectangle 4"/>
          <p:cNvSpPr>
            <a:spLocks noGrp="1" noChangeArrowheads="1"/>
          </p:cNvSpPr>
          <p:nvPr>
            <p:ph type="title"/>
          </p:nvPr>
        </p:nvSpPr>
        <p:spPr>
          <a:xfrm>
            <a:off x="861350" y="46300"/>
            <a:ext cx="7378700" cy="9906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Moving Average: Naive Approach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798983" y="1516099"/>
            <a:ext cx="5059017" cy="4267200"/>
            <a:chOff x="1905000" y="1295400"/>
            <a:chExt cx="5059017" cy="4267200"/>
          </a:xfrm>
        </p:grpSpPr>
        <p:sp>
          <p:nvSpPr>
            <p:cNvPr id="13" name="Rectangle 12"/>
            <p:cNvSpPr/>
            <p:nvPr/>
          </p:nvSpPr>
          <p:spPr>
            <a:xfrm>
              <a:off x="1905000" y="1295400"/>
              <a:ext cx="4953000" cy="426720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44454" name="Rectangle 6"/>
            <p:cNvSpPr>
              <a:spLocks noChangeArrowheads="1"/>
            </p:cNvSpPr>
            <p:nvPr/>
          </p:nvSpPr>
          <p:spPr bwMode="auto">
            <a:xfrm>
              <a:off x="2182467" y="2002248"/>
              <a:ext cx="3105150" cy="3140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2000" dirty="0">
                  <a:effectLst/>
                </a:rPr>
                <a:t>Jan	120	</a:t>
              </a:r>
            </a:p>
            <a:p>
              <a:pPr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2000" dirty="0">
                  <a:effectLst/>
                </a:rPr>
                <a:t>Feb	90	</a:t>
              </a:r>
            </a:p>
            <a:p>
              <a:pPr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2000" dirty="0">
                  <a:effectLst/>
                </a:rPr>
                <a:t>Mar	100	</a:t>
              </a:r>
            </a:p>
            <a:p>
              <a:pPr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2000" dirty="0">
                  <a:effectLst/>
                </a:rPr>
                <a:t>Apr	75	</a:t>
              </a:r>
            </a:p>
            <a:p>
              <a:pPr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2000" dirty="0">
                  <a:effectLst/>
                </a:rPr>
                <a:t>May	110	</a:t>
              </a:r>
            </a:p>
            <a:p>
              <a:pPr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2000" dirty="0">
                  <a:effectLst/>
                </a:rPr>
                <a:t>June	50	</a:t>
              </a:r>
            </a:p>
            <a:p>
              <a:pPr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2000" dirty="0">
                  <a:effectLst/>
                </a:rPr>
                <a:t>July	75	</a:t>
              </a:r>
            </a:p>
            <a:p>
              <a:pPr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2000" dirty="0">
                  <a:effectLst/>
                </a:rPr>
                <a:t>Aug	130	</a:t>
              </a:r>
            </a:p>
            <a:p>
              <a:pPr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2000" dirty="0">
                  <a:effectLst/>
                </a:rPr>
                <a:t>Sept	110	</a:t>
              </a:r>
            </a:p>
            <a:p>
              <a:pPr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2000" dirty="0">
                  <a:effectLst/>
                </a:rPr>
                <a:t>Oct	90	</a:t>
              </a:r>
            </a:p>
          </p:txBody>
        </p:sp>
        <p:sp>
          <p:nvSpPr>
            <p:cNvPr id="744455" name="Rectangle 7"/>
            <p:cNvSpPr>
              <a:spLocks noChangeArrowheads="1"/>
            </p:cNvSpPr>
            <p:nvPr/>
          </p:nvSpPr>
          <p:spPr bwMode="auto">
            <a:xfrm>
              <a:off x="2182467" y="1305336"/>
              <a:ext cx="4375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  <a:tabLst>
                  <a:tab pos="2003425" algn="ctr"/>
                  <a:tab pos="4191000" algn="ctr"/>
                  <a:tab pos="6858000" algn="ctr"/>
                </a:tabLst>
              </a:pPr>
              <a:r>
                <a:rPr lang="en-US" sz="2000" dirty="0">
                  <a:effectLst/>
                </a:rPr>
                <a:t>	ORDERS	</a:t>
              </a:r>
            </a:p>
            <a:p>
              <a:pPr eaLnBrk="0" hangingPunct="0">
                <a:spcBef>
                  <a:spcPct val="0"/>
                </a:spcBef>
                <a:buFontTx/>
                <a:buNone/>
                <a:tabLst>
                  <a:tab pos="2003425" algn="ctr"/>
                  <a:tab pos="4191000" algn="ctr"/>
                  <a:tab pos="6858000" algn="ctr"/>
                </a:tabLst>
              </a:pPr>
              <a:r>
                <a:rPr lang="en-US" sz="2000" dirty="0">
                  <a:effectLst/>
                </a:rPr>
                <a:t>MONTH	PER MONTH	</a:t>
              </a:r>
            </a:p>
          </p:txBody>
        </p:sp>
        <p:sp>
          <p:nvSpPr>
            <p:cNvPr id="744456" name="Line 8"/>
            <p:cNvSpPr>
              <a:spLocks noChangeShapeType="1"/>
            </p:cNvSpPr>
            <p:nvPr/>
          </p:nvSpPr>
          <p:spPr bwMode="auto">
            <a:xfrm>
              <a:off x="2218980" y="2014948"/>
              <a:ext cx="29067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44457" name="Text Box 9"/>
            <p:cNvSpPr txBox="1">
              <a:spLocks noChangeArrowheads="1"/>
            </p:cNvSpPr>
            <p:nvPr/>
          </p:nvSpPr>
          <p:spPr bwMode="auto">
            <a:xfrm>
              <a:off x="5638800" y="2002248"/>
              <a:ext cx="609600" cy="3444875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381000" indent="-381000" algn="r">
                <a:spcBef>
                  <a:spcPct val="0"/>
                </a:spcBef>
                <a:buFont typeface="Wingdings" charset="2"/>
                <a:buNone/>
              </a:pPr>
              <a:r>
                <a:rPr lang="en-US" sz="2000" dirty="0">
                  <a:solidFill>
                    <a:srgbClr val="006600"/>
                  </a:solidFill>
                  <a:effectLst/>
                </a:rPr>
                <a:t>-</a:t>
              </a:r>
            </a:p>
            <a:p>
              <a:pPr marL="381000" indent="-381000" algn="r">
                <a:spcBef>
                  <a:spcPct val="0"/>
                </a:spcBef>
                <a:buFont typeface="Wingdings" charset="2"/>
                <a:buNone/>
              </a:pPr>
              <a:r>
                <a:rPr lang="en-US" sz="2000" dirty="0">
                  <a:solidFill>
                    <a:srgbClr val="006600"/>
                  </a:solidFill>
                  <a:effectLst/>
                </a:rPr>
                <a:t>120</a:t>
              </a:r>
            </a:p>
            <a:p>
              <a:pPr marL="381000" indent="-381000" algn="r">
                <a:spcBef>
                  <a:spcPct val="0"/>
                </a:spcBef>
                <a:buFont typeface="Wingdings" charset="2"/>
                <a:buNone/>
              </a:pPr>
              <a:r>
                <a:rPr lang="en-US" sz="2000" dirty="0">
                  <a:solidFill>
                    <a:srgbClr val="006600"/>
                  </a:solidFill>
                  <a:effectLst/>
                </a:rPr>
                <a:t>90</a:t>
              </a:r>
            </a:p>
            <a:p>
              <a:pPr marL="381000" indent="-381000" algn="r">
                <a:spcBef>
                  <a:spcPct val="0"/>
                </a:spcBef>
                <a:buFont typeface="Wingdings" charset="2"/>
                <a:buNone/>
              </a:pPr>
              <a:r>
                <a:rPr lang="en-US" sz="2000" dirty="0">
                  <a:solidFill>
                    <a:srgbClr val="006600"/>
                  </a:solidFill>
                  <a:effectLst/>
                </a:rPr>
                <a:t>100</a:t>
              </a:r>
            </a:p>
            <a:p>
              <a:pPr marL="381000" indent="-381000" algn="r">
                <a:spcBef>
                  <a:spcPct val="0"/>
                </a:spcBef>
                <a:buFont typeface="Wingdings" charset="2"/>
                <a:buNone/>
              </a:pPr>
              <a:r>
                <a:rPr lang="en-US" sz="2000" dirty="0">
                  <a:solidFill>
                    <a:srgbClr val="006600"/>
                  </a:solidFill>
                  <a:effectLst/>
                </a:rPr>
                <a:t>75</a:t>
              </a:r>
            </a:p>
            <a:p>
              <a:pPr marL="381000" indent="-381000" algn="r">
                <a:spcBef>
                  <a:spcPct val="0"/>
                </a:spcBef>
                <a:buFont typeface="Wingdings" charset="2"/>
                <a:buNone/>
              </a:pPr>
              <a:r>
                <a:rPr lang="en-US" sz="2000" dirty="0">
                  <a:solidFill>
                    <a:srgbClr val="006600"/>
                  </a:solidFill>
                  <a:effectLst/>
                </a:rPr>
                <a:t>110</a:t>
              </a:r>
            </a:p>
            <a:p>
              <a:pPr marL="381000" indent="-381000" algn="r">
                <a:spcBef>
                  <a:spcPct val="0"/>
                </a:spcBef>
                <a:buFont typeface="Wingdings" charset="2"/>
                <a:buNone/>
              </a:pPr>
              <a:r>
                <a:rPr lang="en-US" sz="2000" dirty="0">
                  <a:solidFill>
                    <a:srgbClr val="006600"/>
                  </a:solidFill>
                  <a:effectLst/>
                </a:rPr>
                <a:t>50</a:t>
              </a:r>
            </a:p>
            <a:p>
              <a:pPr marL="381000" indent="-381000" algn="r">
                <a:spcBef>
                  <a:spcPct val="0"/>
                </a:spcBef>
                <a:buFont typeface="Wingdings" charset="2"/>
                <a:buNone/>
              </a:pPr>
              <a:r>
                <a:rPr lang="en-US" sz="2000" dirty="0">
                  <a:solidFill>
                    <a:srgbClr val="006600"/>
                  </a:solidFill>
                  <a:effectLst/>
                </a:rPr>
                <a:t>75</a:t>
              </a:r>
            </a:p>
            <a:p>
              <a:pPr marL="381000" indent="-381000" algn="r">
                <a:spcBef>
                  <a:spcPct val="0"/>
                </a:spcBef>
                <a:buFont typeface="Wingdings" charset="2"/>
                <a:buNone/>
              </a:pPr>
              <a:r>
                <a:rPr lang="en-US" sz="2000" dirty="0">
                  <a:solidFill>
                    <a:srgbClr val="006600"/>
                  </a:solidFill>
                  <a:effectLst/>
                </a:rPr>
                <a:t>130</a:t>
              </a:r>
            </a:p>
            <a:p>
              <a:pPr marL="381000" indent="-381000" algn="r">
                <a:spcBef>
                  <a:spcPct val="0"/>
                </a:spcBef>
                <a:buFont typeface="Wingdings" charset="2"/>
                <a:buNone/>
              </a:pPr>
              <a:r>
                <a:rPr lang="en-US" sz="2000" dirty="0">
                  <a:solidFill>
                    <a:srgbClr val="006600"/>
                  </a:solidFill>
                  <a:effectLst/>
                </a:rPr>
                <a:t>110</a:t>
              </a:r>
            </a:p>
            <a:p>
              <a:pPr marL="381000" indent="-381000" algn="r">
                <a:spcBef>
                  <a:spcPct val="0"/>
                </a:spcBef>
                <a:buFont typeface="Wingdings" charset="2"/>
                <a:buNone/>
              </a:pPr>
              <a:r>
                <a:rPr lang="en-US" sz="2000" dirty="0">
                  <a:solidFill>
                    <a:srgbClr val="006600"/>
                  </a:solidFill>
                  <a:effectLst/>
                </a:rPr>
                <a:t>90</a:t>
              </a:r>
            </a:p>
          </p:txBody>
        </p:sp>
        <p:sp>
          <p:nvSpPr>
            <p:cNvPr id="744459" name="Text Box 11"/>
            <p:cNvSpPr txBox="1">
              <a:spLocks noChangeArrowheads="1"/>
            </p:cNvSpPr>
            <p:nvPr/>
          </p:nvSpPr>
          <p:spPr bwMode="auto">
            <a:xfrm>
              <a:off x="2163417" y="5050248"/>
              <a:ext cx="2362200" cy="396875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381000" indent="-381000">
                <a:spcBef>
                  <a:spcPct val="0"/>
                </a:spcBef>
                <a:buFont typeface="Wingdings" charset="2"/>
                <a:buNone/>
              </a:pPr>
              <a:r>
                <a:rPr lang="en-US" sz="2000" dirty="0">
                  <a:effectLst/>
                </a:rPr>
                <a:t>Nov                     -</a:t>
              </a:r>
            </a:p>
          </p:txBody>
        </p:sp>
        <p:sp>
          <p:nvSpPr>
            <p:cNvPr id="744460" name="Text Box 12"/>
            <p:cNvSpPr txBox="1">
              <a:spLocks noChangeArrowheads="1"/>
            </p:cNvSpPr>
            <p:nvPr/>
          </p:nvSpPr>
          <p:spPr bwMode="auto">
            <a:xfrm>
              <a:off x="5287617" y="1610136"/>
              <a:ext cx="1676400" cy="396875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381000" indent="-381000">
                <a:spcBef>
                  <a:spcPct val="0"/>
                </a:spcBef>
                <a:buFont typeface="Wingdings" charset="2"/>
                <a:buNone/>
              </a:pPr>
              <a:r>
                <a:rPr lang="en-US" sz="2000" dirty="0">
                  <a:solidFill>
                    <a:srgbClr val="006600"/>
                  </a:solidFill>
                  <a:effectLst/>
                </a:rPr>
                <a:t>FORECAST</a:t>
              </a:r>
            </a:p>
          </p:txBody>
        </p:sp>
        <p:sp>
          <p:nvSpPr>
            <p:cNvPr id="744461" name="Line 13"/>
            <p:cNvSpPr>
              <a:spLocks noChangeShapeType="1"/>
            </p:cNvSpPr>
            <p:nvPr/>
          </p:nvSpPr>
          <p:spPr bwMode="auto">
            <a:xfrm>
              <a:off x="5107719" y="2014948"/>
              <a:ext cx="1524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dirty="0">
                <a:effectLst/>
              </a:endParaRPr>
            </a:p>
          </p:txBody>
        </p:sp>
        <p:sp>
          <p:nvSpPr>
            <p:cNvPr id="744463" name="Line 15"/>
            <p:cNvSpPr>
              <a:spLocks noChangeShapeType="1"/>
            </p:cNvSpPr>
            <p:nvPr/>
          </p:nvSpPr>
          <p:spPr bwMode="auto">
            <a:xfrm>
              <a:off x="4601817" y="4989923"/>
              <a:ext cx="990600" cy="304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dirty="0">
                <a:effectLst/>
              </a:endParaRPr>
            </a:p>
          </p:txBody>
        </p:sp>
      </p:grpSp>
      <p:sp>
        <p:nvSpPr>
          <p:cNvPr id="14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24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5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Moving Average 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2367280" y="1270000"/>
            <a:ext cx="4389120" cy="3535680"/>
            <a:chOff x="2367280" y="1270000"/>
            <a:chExt cx="4389120" cy="3535680"/>
          </a:xfrm>
        </p:grpSpPr>
        <p:sp>
          <p:nvSpPr>
            <p:cNvPr id="746513" name="Rectangle 17"/>
            <p:cNvSpPr>
              <a:spLocks noChangeArrowheads="1"/>
            </p:cNvSpPr>
            <p:nvPr/>
          </p:nvSpPr>
          <p:spPr bwMode="auto">
            <a:xfrm>
              <a:off x="2367280" y="1422400"/>
              <a:ext cx="4389120" cy="3383280"/>
            </a:xfrm>
            <a:prstGeom prst="rect">
              <a:avLst/>
            </a:prstGeom>
            <a:solidFill>
              <a:srgbClr val="FFCC99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grpSp>
          <p:nvGrpSpPr>
            <p:cNvPr id="746501" name="Group 5"/>
            <p:cNvGrpSpPr>
              <a:grpSpLocks/>
            </p:cNvGrpSpPr>
            <p:nvPr/>
          </p:nvGrpSpPr>
          <p:grpSpPr bwMode="auto">
            <a:xfrm>
              <a:off x="2702560" y="1270000"/>
              <a:ext cx="3460750" cy="3041650"/>
              <a:chOff x="3365" y="1343"/>
              <a:chExt cx="2180" cy="1916"/>
            </a:xfrm>
          </p:grpSpPr>
          <p:grpSp>
            <p:nvGrpSpPr>
              <p:cNvPr id="746502" name="Group 6"/>
              <p:cNvGrpSpPr>
                <a:grpSpLocks/>
              </p:cNvGrpSpPr>
              <p:nvPr/>
            </p:nvGrpSpPr>
            <p:grpSpPr bwMode="auto">
              <a:xfrm>
                <a:off x="3717" y="1343"/>
                <a:ext cx="1222" cy="976"/>
                <a:chOff x="3308" y="863"/>
                <a:chExt cx="1222" cy="976"/>
              </a:xfrm>
            </p:grpSpPr>
            <p:sp>
              <p:nvSpPr>
                <p:cNvPr id="746503" name="Rectangle 7"/>
                <p:cNvSpPr>
                  <a:spLocks noChangeArrowheads="1"/>
                </p:cNvSpPr>
                <p:nvPr/>
              </p:nvSpPr>
              <p:spPr bwMode="auto">
                <a:xfrm>
                  <a:off x="3308" y="1420"/>
                  <a:ext cx="709" cy="289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0488" tIns="44450" rIns="90488" bIns="44450">
                  <a:spAutoFit/>
                </a:bodyPr>
                <a:lstStyle/>
                <a:p>
                  <a:pPr algn="ctr" eaLnBrk="0" hangingPunct="0">
                    <a:spcBef>
                      <a:spcPct val="0"/>
                    </a:spcBef>
                    <a:buFontTx/>
                    <a:buNone/>
                  </a:pPr>
                  <a:r>
                    <a:rPr lang="en-US" sz="2400" i="1" dirty="0">
                      <a:effectLst/>
                    </a:rPr>
                    <a:t>MA</a:t>
                  </a:r>
                  <a:r>
                    <a:rPr lang="en-US" sz="2400" i="1" baseline="-25000" dirty="0">
                      <a:effectLst/>
                      <a:latin typeface="Times New Roman" pitchFamily="18" charset="0"/>
                    </a:rPr>
                    <a:t>n</a:t>
                  </a:r>
                  <a:r>
                    <a:rPr lang="en-US" sz="2400" dirty="0">
                      <a:effectLst/>
                    </a:rPr>
                    <a:t> = </a:t>
                  </a:r>
                </a:p>
              </p:txBody>
            </p:sp>
            <p:grpSp>
              <p:nvGrpSpPr>
                <p:cNvPr id="746504" name="Group 8"/>
                <p:cNvGrpSpPr>
                  <a:grpSpLocks/>
                </p:cNvGrpSpPr>
                <p:nvPr/>
              </p:nvGrpSpPr>
              <p:grpSpPr bwMode="auto">
                <a:xfrm>
                  <a:off x="3969" y="863"/>
                  <a:ext cx="561" cy="976"/>
                  <a:chOff x="3961" y="891"/>
                  <a:chExt cx="561" cy="976"/>
                </a:xfrm>
              </p:grpSpPr>
              <p:grpSp>
                <p:nvGrpSpPr>
                  <p:cNvPr id="746505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3961" y="891"/>
                    <a:ext cx="561" cy="657"/>
                    <a:chOff x="3961" y="891"/>
                    <a:chExt cx="561" cy="657"/>
                  </a:xfrm>
                </p:grpSpPr>
                <p:sp>
                  <p:nvSpPr>
                    <p:cNvPr id="746506" name="Rectangle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61" y="891"/>
                      <a:ext cx="372" cy="657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90488" tIns="44450" rIns="90488" bIns="44450">
                      <a:spAutoFit/>
                    </a:bodyPr>
                    <a:lstStyle/>
                    <a:p>
                      <a:pPr algn="ctr" eaLnBrk="0" hangingPunct="0">
                        <a:lnSpc>
                          <a:spcPct val="2100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sz="1600" i="1" dirty="0">
                          <a:effectLst/>
                          <a:latin typeface="Times New Roman" pitchFamily="18" charset="0"/>
                        </a:rPr>
                        <a:t>n</a:t>
                      </a:r>
                    </a:p>
                    <a:p>
                      <a:pPr algn="ctr" eaLnBrk="0" hangingPunct="0">
                        <a:lnSpc>
                          <a:spcPct val="2100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sz="1600" i="1" dirty="0">
                          <a:effectLst/>
                          <a:latin typeface="Times New Roman" pitchFamily="18" charset="0"/>
                        </a:rPr>
                        <a:t>i</a:t>
                      </a:r>
                      <a:r>
                        <a:rPr lang="en-US" sz="1600" i="1" dirty="0">
                          <a:effectLst/>
                        </a:rPr>
                        <a:t> </a:t>
                      </a:r>
                      <a:r>
                        <a:rPr lang="en-US" sz="1600" dirty="0">
                          <a:effectLst/>
                        </a:rPr>
                        <a:t>= 1</a:t>
                      </a:r>
                    </a:p>
                  </p:txBody>
                </p:sp>
                <p:sp>
                  <p:nvSpPr>
                    <p:cNvPr id="746507" name="Rectangl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08" y="1083"/>
                      <a:ext cx="269" cy="367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90488" tIns="44450" rIns="90488" bIns="44450">
                      <a:spAutoFit/>
                    </a:bodyPr>
                    <a:lstStyle/>
                    <a:p>
                      <a:pPr algn="ctr" eaLnBrk="0" hangingPunct="0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dirty="0">
                          <a:effectLst/>
                          <a:latin typeface="Symbol" pitchFamily="18" charset="2"/>
                        </a:rPr>
                        <a:t></a:t>
                      </a:r>
                    </a:p>
                  </p:txBody>
                </p:sp>
                <p:sp>
                  <p:nvSpPr>
                    <p:cNvPr id="746508" name="Rectangle 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30" y="1148"/>
                      <a:ext cx="292" cy="289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90488" tIns="44450" rIns="90488" bIns="44450">
                      <a:spAutoFit/>
                    </a:bodyPr>
                    <a:lstStyle/>
                    <a:p>
                      <a:pPr algn="ctr" eaLnBrk="0" hangingPunct="0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sz="2400" i="1" dirty="0">
                          <a:effectLst/>
                        </a:rPr>
                        <a:t>D</a:t>
                      </a:r>
                      <a:r>
                        <a:rPr lang="en-US" sz="2400" i="1" baseline="-25000" dirty="0">
                          <a:effectLst/>
                          <a:latin typeface="Times New Roman" pitchFamily="18" charset="0"/>
                        </a:rPr>
                        <a:t>i</a:t>
                      </a:r>
                      <a:endParaRPr lang="en-US" sz="2400" i="1" baseline="-25000" dirty="0">
                        <a:effectLst/>
                      </a:endParaRPr>
                    </a:p>
                  </p:txBody>
                </p:sp>
              </p:grpSp>
              <p:sp>
                <p:nvSpPr>
                  <p:cNvPr id="746509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4133" y="1578"/>
                    <a:ext cx="212" cy="289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lIns="90488" tIns="44450" rIns="90488" bIns="44450">
                    <a:spAutoFit/>
                  </a:bodyPr>
                  <a:lstStyle/>
                  <a:p>
                    <a:pPr algn="ctr" eaLnBrk="0" hangingPunct="0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sz="2400" i="1" dirty="0">
                        <a:effectLst/>
                        <a:latin typeface="Times New Roman" pitchFamily="18" charset="0"/>
                      </a:rPr>
                      <a:t>n</a:t>
                    </a:r>
                    <a:endParaRPr lang="en-US" sz="2400" i="1" dirty="0">
                      <a:effectLst/>
                    </a:endParaRPr>
                  </a:p>
                </p:txBody>
              </p:sp>
              <p:sp>
                <p:nvSpPr>
                  <p:cNvPr id="746510" name="Line 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99" y="1586"/>
                    <a:ext cx="52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>
                      <a:effectLst/>
                    </a:endParaRPr>
                  </a:p>
                </p:txBody>
              </p:sp>
            </p:grpSp>
          </p:grpSp>
          <p:sp>
            <p:nvSpPr>
              <p:cNvPr id="746511" name="Rectangle 15"/>
              <p:cNvSpPr>
                <a:spLocks noChangeArrowheads="1"/>
              </p:cNvSpPr>
              <p:nvPr/>
            </p:nvSpPr>
            <p:spPr bwMode="auto">
              <a:xfrm>
                <a:off x="3365" y="2286"/>
                <a:ext cx="555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algn="ctr" eaLnBrk="0" hangingPunct="0">
                  <a:spcBef>
                    <a:spcPct val="0"/>
                  </a:spcBef>
                  <a:buFontTx/>
                  <a:buNone/>
                </a:pPr>
                <a:r>
                  <a:rPr lang="en-US" sz="2000" dirty="0">
                    <a:effectLst/>
                  </a:rPr>
                  <a:t>where</a:t>
                </a:r>
              </a:p>
            </p:txBody>
          </p:sp>
          <p:sp>
            <p:nvSpPr>
              <p:cNvPr id="746512" name="Rectangle 16"/>
              <p:cNvSpPr>
                <a:spLocks noChangeArrowheads="1"/>
              </p:cNvSpPr>
              <p:nvPr/>
            </p:nvSpPr>
            <p:spPr bwMode="auto">
              <a:xfrm>
                <a:off x="3388" y="2627"/>
                <a:ext cx="2157" cy="63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>
                <a:spAutoFit/>
              </a:bodyPr>
              <a:lstStyle/>
              <a:p>
                <a:pPr marL="663575" indent="-663575" algn="ctr" eaLnBrk="0" hangingPunct="0">
                  <a:spcBef>
                    <a:spcPct val="0"/>
                  </a:spcBef>
                  <a:buFontTx/>
                  <a:buNone/>
                  <a:tabLst>
                    <a:tab pos="479425" algn="r"/>
                    <a:tab pos="663575" algn="l"/>
                  </a:tabLst>
                </a:pPr>
                <a:r>
                  <a:rPr lang="en-US" sz="2000" i="1" dirty="0">
                    <a:effectLst/>
                    <a:latin typeface="Times New Roman" pitchFamily="18" charset="0"/>
                  </a:rPr>
                  <a:t>n</a:t>
                </a:r>
                <a:r>
                  <a:rPr lang="en-US" sz="2000" dirty="0">
                    <a:effectLst/>
                  </a:rPr>
                  <a:t>	=	number of periods in the moving average</a:t>
                </a:r>
              </a:p>
              <a:p>
                <a:pPr marL="663575" indent="-663575" algn="ctr" eaLnBrk="0" hangingPunct="0">
                  <a:spcBef>
                    <a:spcPct val="0"/>
                  </a:spcBef>
                  <a:buFontTx/>
                  <a:buNone/>
                  <a:tabLst>
                    <a:tab pos="479425" algn="r"/>
                    <a:tab pos="663575" algn="l"/>
                  </a:tabLst>
                </a:pPr>
                <a:r>
                  <a:rPr lang="en-US" sz="2000" i="1" dirty="0">
                    <a:effectLst/>
                  </a:rPr>
                  <a:t>D</a:t>
                </a:r>
                <a:r>
                  <a:rPr lang="en-US" sz="2000" i="1" baseline="-25000" dirty="0">
                    <a:effectLst/>
                    <a:latin typeface="Times New Roman" pitchFamily="18" charset="0"/>
                  </a:rPr>
                  <a:t>i</a:t>
                </a:r>
                <a:r>
                  <a:rPr lang="en-US" sz="2000" i="1" baseline="-25000" dirty="0">
                    <a:effectLst/>
                  </a:rPr>
                  <a:t>	</a:t>
                </a:r>
                <a:r>
                  <a:rPr lang="en-US" sz="2000" dirty="0">
                    <a:effectLst/>
                  </a:rPr>
                  <a:t>=	demand in period </a:t>
                </a:r>
                <a:r>
                  <a:rPr lang="en-US" sz="2000" i="1" dirty="0">
                    <a:effectLst/>
                    <a:latin typeface="Times New Roman" pitchFamily="18" charset="0"/>
                  </a:rPr>
                  <a:t>i</a:t>
                </a:r>
              </a:p>
            </p:txBody>
          </p:sp>
        </p:grpSp>
      </p:grpSp>
      <p:sp>
        <p:nvSpPr>
          <p:cNvPr id="18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25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3-month Simple Moving Average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675861" y="1143000"/>
            <a:ext cx="8239539" cy="4191000"/>
            <a:chOff x="675861" y="1143000"/>
            <a:chExt cx="8239539" cy="4191000"/>
          </a:xfrm>
        </p:grpSpPr>
        <p:sp>
          <p:nvSpPr>
            <p:cNvPr id="25" name="Rectangle 24"/>
            <p:cNvSpPr/>
            <p:nvPr/>
          </p:nvSpPr>
          <p:spPr>
            <a:xfrm>
              <a:off x="675861" y="1143000"/>
              <a:ext cx="8163339" cy="419100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48549" name="Rectangle 5"/>
            <p:cNvSpPr>
              <a:spLocks noChangeArrowheads="1"/>
            </p:cNvSpPr>
            <p:nvPr/>
          </p:nvSpPr>
          <p:spPr bwMode="auto">
            <a:xfrm>
              <a:off x="810799" y="2030731"/>
              <a:ext cx="2600325" cy="3113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1800" dirty="0">
                  <a:effectLst/>
                </a:rPr>
                <a:t>Jan	120	</a:t>
              </a:r>
            </a:p>
            <a:p>
              <a:pPr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1800" dirty="0">
                  <a:effectLst/>
                </a:rPr>
                <a:t>Feb	90	</a:t>
              </a:r>
            </a:p>
            <a:p>
              <a:pPr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1800" dirty="0">
                  <a:effectLst/>
                </a:rPr>
                <a:t>Mar	100	</a:t>
              </a:r>
            </a:p>
            <a:p>
              <a:pPr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1800" dirty="0">
                  <a:effectLst/>
                </a:rPr>
                <a:t>Apr	75	</a:t>
              </a:r>
            </a:p>
            <a:p>
              <a:pPr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1800" dirty="0">
                  <a:effectLst/>
                </a:rPr>
                <a:t>May	110	</a:t>
              </a:r>
            </a:p>
            <a:p>
              <a:pPr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1800" dirty="0">
                  <a:effectLst/>
                </a:rPr>
                <a:t>June	50	</a:t>
              </a:r>
            </a:p>
            <a:p>
              <a:pPr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1800" dirty="0">
                  <a:effectLst/>
                </a:rPr>
                <a:t>July	75	</a:t>
              </a:r>
            </a:p>
            <a:p>
              <a:pPr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1800" dirty="0">
                  <a:effectLst/>
                </a:rPr>
                <a:t>Aug	130	</a:t>
              </a:r>
            </a:p>
            <a:p>
              <a:pPr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1800" dirty="0">
                  <a:effectLst/>
                </a:rPr>
                <a:t>Sept	110	</a:t>
              </a:r>
            </a:p>
            <a:p>
              <a:pPr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1800" dirty="0">
                  <a:effectLst/>
                </a:rPr>
                <a:t>Oct	90</a:t>
              </a:r>
            </a:p>
            <a:p>
              <a:pPr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1800" dirty="0">
                  <a:solidFill>
                    <a:schemeClr val="folHlink"/>
                  </a:solidFill>
                  <a:effectLst/>
                </a:rPr>
                <a:t>Nov	-</a:t>
              </a:r>
            </a:p>
          </p:txBody>
        </p:sp>
        <p:sp>
          <p:nvSpPr>
            <p:cNvPr id="748550" name="Rectangle 6"/>
            <p:cNvSpPr>
              <a:spLocks noChangeArrowheads="1"/>
            </p:cNvSpPr>
            <p:nvPr/>
          </p:nvSpPr>
          <p:spPr bwMode="auto">
            <a:xfrm>
              <a:off x="810799" y="1333818"/>
              <a:ext cx="27606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  <a:tabLst>
                  <a:tab pos="2003425" algn="ctr"/>
                  <a:tab pos="4191000" algn="ctr"/>
                  <a:tab pos="6858000" algn="ctr"/>
                </a:tabLst>
              </a:pPr>
              <a:r>
                <a:rPr lang="en-US" sz="1800" dirty="0">
                  <a:effectLst/>
                </a:rPr>
                <a:t>	ORDERS	</a:t>
              </a:r>
            </a:p>
            <a:p>
              <a:pPr eaLnBrk="0" hangingPunct="0">
                <a:spcBef>
                  <a:spcPct val="0"/>
                </a:spcBef>
                <a:buFontTx/>
                <a:buNone/>
                <a:tabLst>
                  <a:tab pos="2003425" algn="ctr"/>
                  <a:tab pos="4191000" algn="ctr"/>
                  <a:tab pos="6858000" algn="ctr"/>
                </a:tabLst>
              </a:pPr>
              <a:r>
                <a:rPr lang="en-US" sz="1800" dirty="0">
                  <a:effectLst/>
                </a:rPr>
                <a:t>MONTH	PER MONTH	</a:t>
              </a:r>
            </a:p>
          </p:txBody>
        </p:sp>
        <p:sp>
          <p:nvSpPr>
            <p:cNvPr id="748551" name="Line 7"/>
            <p:cNvSpPr>
              <a:spLocks noChangeShapeType="1"/>
            </p:cNvSpPr>
            <p:nvPr/>
          </p:nvSpPr>
          <p:spPr bwMode="auto">
            <a:xfrm>
              <a:off x="847311" y="2040256"/>
              <a:ext cx="44005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5468524" y="1447800"/>
              <a:ext cx="3446876" cy="2997260"/>
              <a:chOff x="5468524" y="944880"/>
              <a:chExt cx="3446876" cy="2997260"/>
            </a:xfrm>
          </p:grpSpPr>
          <p:grpSp>
            <p:nvGrpSpPr>
              <p:cNvPr id="748555" name="Group 11"/>
              <p:cNvGrpSpPr>
                <a:grpSpLocks/>
              </p:cNvGrpSpPr>
              <p:nvPr/>
            </p:nvGrpSpPr>
            <p:grpSpPr bwMode="auto">
              <a:xfrm>
                <a:off x="5468524" y="944880"/>
                <a:ext cx="1930400" cy="1487488"/>
                <a:chOff x="3311" y="863"/>
                <a:chExt cx="1216" cy="937"/>
              </a:xfrm>
            </p:grpSpPr>
            <p:sp>
              <p:nvSpPr>
                <p:cNvPr id="748556" name="Rectangle 12"/>
                <p:cNvSpPr>
                  <a:spLocks noChangeArrowheads="1"/>
                </p:cNvSpPr>
                <p:nvPr/>
              </p:nvSpPr>
              <p:spPr bwMode="auto">
                <a:xfrm>
                  <a:off x="3311" y="1420"/>
                  <a:ext cx="609" cy="25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0488" tIns="44450" rIns="90488" bIns="44450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  <a:buFontTx/>
                    <a:buNone/>
                  </a:pPr>
                  <a:r>
                    <a:rPr lang="en-US" sz="2000" i="1" dirty="0">
                      <a:effectLst/>
                    </a:rPr>
                    <a:t>MA</a:t>
                  </a:r>
                  <a:r>
                    <a:rPr lang="en-US" sz="2000" baseline="-25000" dirty="0">
                      <a:effectLst/>
                    </a:rPr>
                    <a:t>3</a:t>
                  </a:r>
                  <a:r>
                    <a:rPr lang="en-US" sz="2000" dirty="0">
                      <a:effectLst/>
                    </a:rPr>
                    <a:t> = </a:t>
                  </a:r>
                </a:p>
              </p:txBody>
            </p:sp>
            <p:grpSp>
              <p:nvGrpSpPr>
                <p:cNvPr id="748557" name="Group 13"/>
                <p:cNvGrpSpPr>
                  <a:grpSpLocks/>
                </p:cNvGrpSpPr>
                <p:nvPr/>
              </p:nvGrpSpPr>
              <p:grpSpPr bwMode="auto">
                <a:xfrm>
                  <a:off x="3969" y="863"/>
                  <a:ext cx="558" cy="937"/>
                  <a:chOff x="3961" y="891"/>
                  <a:chExt cx="558" cy="937"/>
                </a:xfrm>
              </p:grpSpPr>
              <p:grpSp>
                <p:nvGrpSpPr>
                  <p:cNvPr id="748558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3961" y="891"/>
                    <a:ext cx="533" cy="708"/>
                    <a:chOff x="3961" y="891"/>
                    <a:chExt cx="533" cy="708"/>
                  </a:xfrm>
                </p:grpSpPr>
                <p:sp>
                  <p:nvSpPr>
                    <p:cNvPr id="748559" name="Rectangle 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61" y="891"/>
                      <a:ext cx="372" cy="70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90488" tIns="44450" rIns="90488" bIns="44450">
                      <a:spAutoFit/>
                    </a:bodyPr>
                    <a:lstStyle/>
                    <a:p>
                      <a:pPr algn="ctr" eaLnBrk="0" hangingPunct="0">
                        <a:lnSpc>
                          <a:spcPct val="2100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sz="1600" dirty="0">
                          <a:effectLst/>
                        </a:rPr>
                        <a:t>3</a:t>
                      </a:r>
                      <a:endParaRPr lang="en-US" sz="1600" i="1" dirty="0">
                        <a:effectLst/>
                        <a:latin typeface="Times New Roman" pitchFamily="18" charset="0"/>
                      </a:endParaRPr>
                    </a:p>
                    <a:p>
                      <a:pPr algn="ctr" eaLnBrk="0" hangingPunct="0">
                        <a:lnSpc>
                          <a:spcPct val="2100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sz="1600" i="1" dirty="0">
                          <a:effectLst/>
                          <a:latin typeface="Times New Roman" pitchFamily="18" charset="0"/>
                        </a:rPr>
                        <a:t>i</a:t>
                      </a:r>
                      <a:r>
                        <a:rPr lang="en-US" sz="1600" i="1" dirty="0">
                          <a:effectLst/>
                        </a:rPr>
                        <a:t> </a:t>
                      </a:r>
                      <a:r>
                        <a:rPr lang="en-US" sz="1600" dirty="0">
                          <a:effectLst/>
                        </a:rPr>
                        <a:t>= 1</a:t>
                      </a:r>
                    </a:p>
                  </p:txBody>
                </p:sp>
                <p:sp>
                  <p:nvSpPr>
                    <p:cNvPr id="748560" name="Rectangle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09" y="1138"/>
                      <a:ext cx="249" cy="32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90488" tIns="44450" rIns="90488" bIns="44450">
                      <a:spAutoFit/>
                    </a:bodyPr>
                    <a:lstStyle/>
                    <a:p>
                      <a:pPr eaLnBrk="0" hangingPunct="0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sz="2800" dirty="0">
                          <a:effectLst/>
                          <a:latin typeface="Symbol" pitchFamily="18" charset="2"/>
                        </a:rPr>
                        <a:t></a:t>
                      </a:r>
                    </a:p>
                  </p:txBody>
                </p:sp>
                <p:sp>
                  <p:nvSpPr>
                    <p:cNvPr id="748561" name="Rectangle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31" y="1148"/>
                      <a:ext cx="263" cy="250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90488" tIns="44450" rIns="90488" bIns="44450">
                      <a:spAutoFit/>
                    </a:bodyPr>
                    <a:lstStyle/>
                    <a:p>
                      <a:pPr eaLnBrk="0" hangingPunct="0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sz="2000" i="1" dirty="0">
                          <a:effectLst/>
                        </a:rPr>
                        <a:t>D</a:t>
                      </a:r>
                      <a:r>
                        <a:rPr lang="en-US" sz="2000" i="1" baseline="-25000" dirty="0">
                          <a:effectLst/>
                          <a:latin typeface="Times New Roman" pitchFamily="18" charset="0"/>
                        </a:rPr>
                        <a:t>i</a:t>
                      </a:r>
                      <a:endParaRPr lang="en-US" sz="2000" i="1" baseline="-25000" dirty="0">
                        <a:effectLst/>
                      </a:endParaRPr>
                    </a:p>
                  </p:txBody>
                </p:sp>
              </p:grpSp>
              <p:sp>
                <p:nvSpPr>
                  <p:cNvPr id="748562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4129" y="1578"/>
                    <a:ext cx="205" cy="25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lIns="90488" tIns="44450" rIns="90488" bIns="44450">
                    <a:spAutoFit/>
                  </a:bodyPr>
                  <a:lstStyle/>
                  <a:p>
                    <a:pPr eaLnBrk="0" hangingPunct="0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sz="2000" dirty="0">
                        <a:effectLst/>
                      </a:rPr>
                      <a:t>3</a:t>
                    </a:r>
                    <a:endParaRPr lang="en-US" sz="2000" i="1" dirty="0">
                      <a:effectLst/>
                    </a:endParaRPr>
                  </a:p>
                </p:txBody>
              </p:sp>
              <p:sp>
                <p:nvSpPr>
                  <p:cNvPr id="748563" name="Line 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99" y="1586"/>
                    <a:ext cx="52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>
                      <a:effectLst/>
                    </a:endParaRPr>
                  </a:p>
                </p:txBody>
              </p:sp>
            </p:grpSp>
          </p:grpSp>
          <p:grpSp>
            <p:nvGrpSpPr>
              <p:cNvPr id="748564" name="Group 20"/>
              <p:cNvGrpSpPr>
                <a:grpSpLocks/>
              </p:cNvGrpSpPr>
              <p:nvPr/>
            </p:nvGrpSpPr>
            <p:grpSpPr bwMode="auto">
              <a:xfrm>
                <a:off x="6154324" y="2556193"/>
                <a:ext cx="2466975" cy="701675"/>
                <a:chOff x="1788" y="3433"/>
                <a:chExt cx="1554" cy="442"/>
              </a:xfrm>
            </p:grpSpPr>
            <p:sp>
              <p:nvSpPr>
                <p:cNvPr id="748565" name="Rectangle 21"/>
                <p:cNvSpPr>
                  <a:spLocks noChangeArrowheads="1"/>
                </p:cNvSpPr>
                <p:nvPr/>
              </p:nvSpPr>
              <p:spPr bwMode="auto">
                <a:xfrm>
                  <a:off x="1788" y="3557"/>
                  <a:ext cx="20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 eaLnBrk="0" hangingPunct="0">
                    <a:spcBef>
                      <a:spcPct val="0"/>
                    </a:spcBef>
                    <a:buFontTx/>
                    <a:buNone/>
                  </a:pPr>
                  <a:r>
                    <a:rPr lang="en-US" sz="2000" dirty="0">
                      <a:effectLst/>
                    </a:rPr>
                    <a:t>=</a:t>
                  </a:r>
                </a:p>
              </p:txBody>
            </p:sp>
            <p:grpSp>
              <p:nvGrpSpPr>
                <p:cNvPr id="748566" name="Group 22"/>
                <p:cNvGrpSpPr>
                  <a:grpSpLocks/>
                </p:cNvGrpSpPr>
                <p:nvPr/>
              </p:nvGrpSpPr>
              <p:grpSpPr bwMode="auto">
                <a:xfrm>
                  <a:off x="2053" y="3433"/>
                  <a:ext cx="1289" cy="442"/>
                  <a:chOff x="2196" y="3362"/>
                  <a:chExt cx="1289" cy="442"/>
                </a:xfrm>
              </p:grpSpPr>
              <p:sp>
                <p:nvSpPr>
                  <p:cNvPr id="748567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3362"/>
                    <a:ext cx="1190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ctr" eaLnBrk="0" hangingPunct="0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sz="2000" dirty="0">
                        <a:effectLst/>
                      </a:rPr>
                      <a:t>90 + 110 + 130</a:t>
                    </a:r>
                  </a:p>
                  <a:p>
                    <a:pPr algn="ctr" eaLnBrk="0" hangingPunct="0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sz="2000" dirty="0">
                        <a:effectLst/>
                      </a:rPr>
                      <a:t>3</a:t>
                    </a:r>
                  </a:p>
                </p:txBody>
              </p:sp>
              <p:sp>
                <p:nvSpPr>
                  <p:cNvPr id="748568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196" y="3591"/>
                    <a:ext cx="128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>
                      <a:effectLst/>
                    </a:endParaRPr>
                  </a:p>
                </p:txBody>
              </p:sp>
            </p:grpSp>
          </p:grpSp>
          <p:sp>
            <p:nvSpPr>
              <p:cNvPr id="748569" name="Rectangle 25"/>
              <p:cNvSpPr>
                <a:spLocks noChangeArrowheads="1"/>
              </p:cNvSpPr>
              <p:nvPr/>
            </p:nvSpPr>
            <p:spPr bwMode="auto">
              <a:xfrm>
                <a:off x="6146387" y="3542030"/>
                <a:ext cx="2769013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en-US" sz="2000" dirty="0">
                    <a:effectLst/>
                  </a:rPr>
                  <a:t>= 110 orders for Nov</a:t>
                </a:r>
              </a:p>
            </p:txBody>
          </p:sp>
        </p:grpSp>
        <p:sp>
          <p:nvSpPr>
            <p:cNvPr id="748574" name="Rectangle 30"/>
            <p:cNvSpPr>
              <a:spLocks noChangeArrowheads="1"/>
            </p:cNvSpPr>
            <p:nvPr/>
          </p:nvSpPr>
          <p:spPr bwMode="auto">
            <a:xfrm>
              <a:off x="3773074" y="2030731"/>
              <a:ext cx="1414463" cy="3113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r"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1800" dirty="0">
                  <a:solidFill>
                    <a:srgbClr val="006600"/>
                  </a:solidFill>
                  <a:effectLst/>
                </a:rPr>
                <a:t>–</a:t>
              </a:r>
            </a:p>
            <a:p>
              <a:pPr algn="r"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1800" dirty="0">
                  <a:solidFill>
                    <a:srgbClr val="006600"/>
                  </a:solidFill>
                  <a:effectLst/>
                </a:rPr>
                <a:t>–</a:t>
              </a:r>
            </a:p>
            <a:p>
              <a:pPr algn="r"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1800" dirty="0">
                  <a:solidFill>
                    <a:srgbClr val="006600"/>
                  </a:solidFill>
                  <a:effectLst/>
                </a:rPr>
                <a:t>–</a:t>
              </a:r>
            </a:p>
            <a:p>
              <a:pPr algn="r"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1800" dirty="0">
                  <a:solidFill>
                    <a:srgbClr val="006600"/>
                  </a:solidFill>
                  <a:effectLst/>
                </a:rPr>
                <a:t>103.3</a:t>
              </a:r>
            </a:p>
            <a:p>
              <a:pPr algn="r"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1800" dirty="0">
                  <a:solidFill>
                    <a:srgbClr val="006600"/>
                  </a:solidFill>
                  <a:effectLst/>
                </a:rPr>
                <a:t>88.3</a:t>
              </a:r>
            </a:p>
            <a:p>
              <a:pPr algn="r"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1800" dirty="0">
                  <a:solidFill>
                    <a:srgbClr val="006600"/>
                  </a:solidFill>
                  <a:effectLst/>
                </a:rPr>
                <a:t>95.0</a:t>
              </a:r>
            </a:p>
            <a:p>
              <a:pPr algn="r"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1800" dirty="0">
                  <a:solidFill>
                    <a:srgbClr val="006600"/>
                  </a:solidFill>
                  <a:effectLst/>
                </a:rPr>
                <a:t>78.3</a:t>
              </a:r>
            </a:p>
            <a:p>
              <a:pPr algn="r"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1800" dirty="0">
                  <a:solidFill>
                    <a:srgbClr val="006600"/>
                  </a:solidFill>
                  <a:effectLst/>
                </a:rPr>
                <a:t>78.3</a:t>
              </a:r>
            </a:p>
            <a:p>
              <a:pPr algn="r"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1800" dirty="0">
                  <a:solidFill>
                    <a:srgbClr val="006600"/>
                  </a:solidFill>
                  <a:effectLst/>
                </a:rPr>
                <a:t>85.0</a:t>
              </a:r>
            </a:p>
            <a:p>
              <a:pPr algn="r"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1800" dirty="0">
                  <a:solidFill>
                    <a:srgbClr val="006600"/>
                  </a:solidFill>
                  <a:effectLst/>
                </a:rPr>
                <a:t>105.0</a:t>
              </a:r>
            </a:p>
            <a:p>
              <a:pPr algn="r">
                <a:spcBef>
                  <a:spcPct val="0"/>
                </a:spcBef>
                <a:buFontTx/>
                <a:buNone/>
                <a:tabLst>
                  <a:tab pos="2187575" algn="r"/>
                  <a:tab pos="4387850" algn="r"/>
                  <a:tab pos="6956425" algn="r"/>
                </a:tabLst>
              </a:pPr>
              <a:r>
                <a:rPr lang="en-US" sz="1800" dirty="0">
                  <a:solidFill>
                    <a:srgbClr val="006600"/>
                  </a:solidFill>
                  <a:effectLst/>
                </a:rPr>
                <a:t>110.0</a:t>
              </a:r>
            </a:p>
          </p:txBody>
        </p:sp>
        <p:sp>
          <p:nvSpPr>
            <p:cNvPr id="748575" name="Rectangle 31"/>
            <p:cNvSpPr>
              <a:spLocks noChangeArrowheads="1"/>
            </p:cNvSpPr>
            <p:nvPr/>
          </p:nvSpPr>
          <p:spPr bwMode="auto">
            <a:xfrm>
              <a:off x="3701636" y="1333818"/>
              <a:ext cx="154622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r" eaLnBrk="0" hangingPunct="0">
                <a:spcBef>
                  <a:spcPct val="0"/>
                </a:spcBef>
                <a:buFontTx/>
                <a:buNone/>
                <a:tabLst>
                  <a:tab pos="2003425" algn="ctr"/>
                  <a:tab pos="4191000" algn="ctr"/>
                  <a:tab pos="6858000" algn="ctr"/>
                </a:tabLst>
              </a:pPr>
              <a:r>
                <a:rPr lang="en-US" sz="1800" dirty="0">
                  <a:solidFill>
                    <a:srgbClr val="006600"/>
                  </a:solidFill>
                  <a:effectLst/>
                </a:rPr>
                <a:t>MOVING </a:t>
              </a:r>
            </a:p>
            <a:p>
              <a:pPr algn="r" eaLnBrk="0" hangingPunct="0">
                <a:spcBef>
                  <a:spcPct val="0"/>
                </a:spcBef>
                <a:buFontTx/>
                <a:buNone/>
                <a:tabLst>
                  <a:tab pos="2003425" algn="ctr"/>
                  <a:tab pos="4191000" algn="ctr"/>
                  <a:tab pos="6858000" algn="ctr"/>
                </a:tabLst>
              </a:pPr>
              <a:r>
                <a:rPr lang="en-US" sz="1800" dirty="0">
                  <a:solidFill>
                    <a:srgbClr val="006600"/>
                  </a:solidFill>
                  <a:effectLst/>
                </a:rPr>
                <a:t>AVERAGE</a:t>
              </a:r>
            </a:p>
          </p:txBody>
        </p:sp>
      </p:grpSp>
      <p:sp>
        <p:nvSpPr>
          <p:cNvPr id="28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26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629478" y="1066800"/>
            <a:ext cx="8209722" cy="4191000"/>
          </a:xfrm>
          <a:prstGeom prst="rect">
            <a:avLst/>
          </a:prstGeom>
          <a:solidFill>
            <a:srgbClr val="FFCC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5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2450" y="0"/>
            <a:ext cx="8229600" cy="1143000"/>
          </a:xfrm>
        </p:spPr>
        <p:txBody>
          <a:bodyPr/>
          <a:lstStyle/>
          <a:p>
            <a:r>
              <a:rPr lang="en-US" sz="3600" dirty="0"/>
              <a:t>5-month Simple Moving Average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5411981" y="1422340"/>
            <a:ext cx="3732019" cy="2997260"/>
            <a:chOff x="5411981" y="1365250"/>
            <a:chExt cx="3732019" cy="2997260"/>
          </a:xfrm>
        </p:grpSpPr>
        <p:grpSp>
          <p:nvGrpSpPr>
            <p:cNvPr id="750601" name="Group 9"/>
            <p:cNvGrpSpPr>
              <a:grpSpLocks/>
            </p:cNvGrpSpPr>
            <p:nvPr/>
          </p:nvGrpSpPr>
          <p:grpSpPr bwMode="auto">
            <a:xfrm>
              <a:off x="5411981" y="1365250"/>
              <a:ext cx="1930400" cy="1487488"/>
              <a:chOff x="3311" y="863"/>
              <a:chExt cx="1216" cy="937"/>
            </a:xfrm>
          </p:grpSpPr>
          <p:sp>
            <p:nvSpPr>
              <p:cNvPr id="750602" name="Rectangle 10"/>
              <p:cNvSpPr>
                <a:spLocks noChangeArrowheads="1"/>
              </p:cNvSpPr>
              <p:nvPr/>
            </p:nvSpPr>
            <p:spPr bwMode="auto">
              <a:xfrm>
                <a:off x="3311" y="1420"/>
                <a:ext cx="609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en-US" sz="2000" i="1" dirty="0">
                    <a:effectLst/>
                  </a:rPr>
                  <a:t>MA</a:t>
                </a:r>
                <a:r>
                  <a:rPr lang="en-US" sz="2000" i="1" baseline="-25000" dirty="0">
                    <a:effectLst/>
                  </a:rPr>
                  <a:t>5</a:t>
                </a:r>
                <a:r>
                  <a:rPr lang="en-US" sz="2000" dirty="0">
                    <a:effectLst/>
                  </a:rPr>
                  <a:t> = </a:t>
                </a:r>
              </a:p>
            </p:txBody>
          </p:sp>
          <p:grpSp>
            <p:nvGrpSpPr>
              <p:cNvPr id="750603" name="Group 11"/>
              <p:cNvGrpSpPr>
                <a:grpSpLocks/>
              </p:cNvGrpSpPr>
              <p:nvPr/>
            </p:nvGrpSpPr>
            <p:grpSpPr bwMode="auto">
              <a:xfrm>
                <a:off x="3969" y="863"/>
                <a:ext cx="558" cy="937"/>
                <a:chOff x="3961" y="891"/>
                <a:chExt cx="558" cy="937"/>
              </a:xfrm>
            </p:grpSpPr>
            <p:grpSp>
              <p:nvGrpSpPr>
                <p:cNvPr id="750604" name="Group 12"/>
                <p:cNvGrpSpPr>
                  <a:grpSpLocks/>
                </p:cNvGrpSpPr>
                <p:nvPr/>
              </p:nvGrpSpPr>
              <p:grpSpPr bwMode="auto">
                <a:xfrm>
                  <a:off x="3961" y="891"/>
                  <a:ext cx="533" cy="708"/>
                  <a:chOff x="3961" y="891"/>
                  <a:chExt cx="533" cy="708"/>
                </a:xfrm>
              </p:grpSpPr>
              <p:sp>
                <p:nvSpPr>
                  <p:cNvPr id="750605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3961" y="891"/>
                    <a:ext cx="372" cy="70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lIns="90488" tIns="44450" rIns="90488" bIns="44450">
                    <a:spAutoFit/>
                  </a:bodyPr>
                  <a:lstStyle/>
                  <a:p>
                    <a:pPr algn="ctr" eaLnBrk="0" hangingPunct="0">
                      <a:lnSpc>
                        <a:spcPct val="210000"/>
                      </a:lnSpc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sz="1600" dirty="0">
                        <a:effectLst/>
                      </a:rPr>
                      <a:t>5</a:t>
                    </a:r>
                    <a:endParaRPr lang="en-US" sz="1600" i="1" dirty="0">
                      <a:effectLst/>
                      <a:latin typeface="Times New Roman" pitchFamily="18" charset="0"/>
                    </a:endParaRPr>
                  </a:p>
                  <a:p>
                    <a:pPr algn="ctr" eaLnBrk="0" hangingPunct="0">
                      <a:lnSpc>
                        <a:spcPct val="210000"/>
                      </a:lnSpc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sz="1600" i="1" dirty="0">
                        <a:effectLst/>
                        <a:latin typeface="Times New Roman" pitchFamily="18" charset="0"/>
                      </a:rPr>
                      <a:t>i</a:t>
                    </a:r>
                    <a:r>
                      <a:rPr lang="en-US" sz="1600" i="1" dirty="0">
                        <a:effectLst/>
                      </a:rPr>
                      <a:t> </a:t>
                    </a:r>
                    <a:r>
                      <a:rPr lang="en-US" sz="1600" dirty="0">
                        <a:effectLst/>
                      </a:rPr>
                      <a:t>= 1</a:t>
                    </a:r>
                  </a:p>
                </p:txBody>
              </p:sp>
              <p:sp>
                <p:nvSpPr>
                  <p:cNvPr id="750606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4009" y="1138"/>
                    <a:ext cx="249" cy="32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lIns="90488" tIns="44450" rIns="90488" bIns="44450">
                    <a:spAutoFit/>
                  </a:bodyPr>
                  <a:lstStyle/>
                  <a:p>
                    <a:pPr eaLnBrk="0" hangingPunct="0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sz="2800" dirty="0">
                        <a:effectLst/>
                        <a:latin typeface="Symbol" pitchFamily="18" charset="2"/>
                      </a:rPr>
                      <a:t></a:t>
                    </a:r>
                  </a:p>
                </p:txBody>
              </p:sp>
              <p:sp>
                <p:nvSpPr>
                  <p:cNvPr id="750607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4231" y="1148"/>
                    <a:ext cx="263" cy="25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lIns="90488" tIns="44450" rIns="90488" bIns="44450">
                    <a:spAutoFit/>
                  </a:bodyPr>
                  <a:lstStyle/>
                  <a:p>
                    <a:pPr eaLnBrk="0" hangingPunct="0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sz="2000" i="1" dirty="0">
                        <a:effectLst/>
                      </a:rPr>
                      <a:t>D</a:t>
                    </a:r>
                    <a:r>
                      <a:rPr lang="en-US" sz="2000" i="1" baseline="-25000" dirty="0">
                        <a:effectLst/>
                        <a:latin typeface="Times New Roman" pitchFamily="18" charset="0"/>
                      </a:rPr>
                      <a:t>i</a:t>
                    </a:r>
                    <a:endParaRPr lang="en-US" sz="2000" i="1" baseline="-25000" dirty="0">
                      <a:effectLst/>
                    </a:endParaRPr>
                  </a:p>
                </p:txBody>
              </p:sp>
            </p:grpSp>
            <p:sp>
              <p:nvSpPr>
                <p:cNvPr id="750608" name="Rectangle 16"/>
                <p:cNvSpPr>
                  <a:spLocks noChangeArrowheads="1"/>
                </p:cNvSpPr>
                <p:nvPr/>
              </p:nvSpPr>
              <p:spPr bwMode="auto">
                <a:xfrm>
                  <a:off x="4129" y="1578"/>
                  <a:ext cx="205" cy="25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0488" tIns="44450" rIns="90488" bIns="44450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  <a:buFontTx/>
                    <a:buNone/>
                  </a:pPr>
                  <a:r>
                    <a:rPr lang="en-US" sz="2000" dirty="0">
                      <a:effectLst/>
                    </a:rPr>
                    <a:t>5</a:t>
                  </a:r>
                  <a:endParaRPr lang="en-US" sz="2000" i="1" dirty="0">
                    <a:effectLst/>
                  </a:endParaRPr>
                </a:p>
              </p:txBody>
            </p:sp>
            <p:sp>
              <p:nvSpPr>
                <p:cNvPr id="750609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3999" y="1586"/>
                  <a:ext cx="52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>
                    <a:effectLst/>
                  </a:endParaRPr>
                </a:p>
              </p:txBody>
            </p:sp>
          </p:grpSp>
        </p:grpSp>
        <p:sp>
          <p:nvSpPr>
            <p:cNvPr id="750611" name="Rectangle 19"/>
            <p:cNvSpPr>
              <a:spLocks noChangeArrowheads="1"/>
            </p:cNvSpPr>
            <p:nvPr/>
          </p:nvSpPr>
          <p:spPr bwMode="auto">
            <a:xfrm>
              <a:off x="5572318" y="3173413"/>
              <a:ext cx="331787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>
                  <a:effectLst/>
                </a:rPr>
                <a:t>=</a:t>
              </a:r>
            </a:p>
          </p:txBody>
        </p:sp>
        <p:sp>
          <p:nvSpPr>
            <p:cNvPr id="750613" name="Rectangle 21"/>
            <p:cNvSpPr>
              <a:spLocks noChangeArrowheads="1"/>
            </p:cNvSpPr>
            <p:nvPr/>
          </p:nvSpPr>
          <p:spPr bwMode="auto">
            <a:xfrm>
              <a:off x="6024756" y="2976563"/>
              <a:ext cx="2751137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>
                  <a:effectLst/>
                </a:rPr>
                <a:t>90 + 110 + 130+75+50</a:t>
              </a:r>
            </a:p>
            <a:p>
              <a:pPr algn="ctr"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>
                  <a:effectLst/>
                </a:rPr>
                <a:t>5</a:t>
              </a:r>
            </a:p>
          </p:txBody>
        </p:sp>
        <p:sp>
          <p:nvSpPr>
            <p:cNvPr id="750614" name="Line 22"/>
            <p:cNvSpPr>
              <a:spLocks noChangeShapeType="1"/>
            </p:cNvSpPr>
            <p:nvPr/>
          </p:nvSpPr>
          <p:spPr bwMode="auto">
            <a:xfrm>
              <a:off x="6029518" y="3340100"/>
              <a:ext cx="27146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0615" name="Rectangle 23"/>
            <p:cNvSpPr>
              <a:spLocks noChangeArrowheads="1"/>
            </p:cNvSpPr>
            <p:nvPr/>
          </p:nvSpPr>
          <p:spPr bwMode="auto">
            <a:xfrm>
              <a:off x="6089843" y="3962400"/>
              <a:ext cx="305415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>
                  <a:effectLst/>
                </a:rPr>
                <a:t>= 91 orders for Nov</a:t>
              </a:r>
            </a:p>
          </p:txBody>
        </p:sp>
      </p:grpSp>
      <p:sp>
        <p:nvSpPr>
          <p:cNvPr id="750596" name="Rectangle 4"/>
          <p:cNvSpPr>
            <a:spLocks noChangeArrowheads="1"/>
          </p:cNvSpPr>
          <p:nvPr/>
        </p:nvSpPr>
        <p:spPr bwMode="auto">
          <a:xfrm>
            <a:off x="754256" y="2043113"/>
            <a:ext cx="2600325" cy="311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  <a:tabLst>
                <a:tab pos="2187575" algn="r"/>
                <a:tab pos="4387850" algn="r"/>
                <a:tab pos="6956425" algn="r"/>
              </a:tabLst>
            </a:pPr>
            <a:r>
              <a:rPr lang="en-US" sz="1800" dirty="0">
                <a:effectLst/>
              </a:rPr>
              <a:t>Jan	120	</a:t>
            </a:r>
          </a:p>
          <a:p>
            <a:pPr>
              <a:spcBef>
                <a:spcPct val="0"/>
              </a:spcBef>
              <a:buFontTx/>
              <a:buNone/>
              <a:tabLst>
                <a:tab pos="2187575" algn="r"/>
                <a:tab pos="4387850" algn="r"/>
                <a:tab pos="6956425" algn="r"/>
              </a:tabLst>
            </a:pPr>
            <a:r>
              <a:rPr lang="en-US" sz="1800" dirty="0">
                <a:effectLst/>
              </a:rPr>
              <a:t>Feb	90	</a:t>
            </a:r>
          </a:p>
          <a:p>
            <a:pPr>
              <a:spcBef>
                <a:spcPct val="0"/>
              </a:spcBef>
              <a:buFontTx/>
              <a:buNone/>
              <a:tabLst>
                <a:tab pos="2187575" algn="r"/>
                <a:tab pos="4387850" algn="r"/>
                <a:tab pos="6956425" algn="r"/>
              </a:tabLst>
            </a:pPr>
            <a:r>
              <a:rPr lang="en-US" sz="1800" dirty="0">
                <a:effectLst/>
              </a:rPr>
              <a:t>Mar	100	</a:t>
            </a:r>
          </a:p>
          <a:p>
            <a:pPr>
              <a:spcBef>
                <a:spcPct val="0"/>
              </a:spcBef>
              <a:buFontTx/>
              <a:buNone/>
              <a:tabLst>
                <a:tab pos="2187575" algn="r"/>
                <a:tab pos="4387850" algn="r"/>
                <a:tab pos="6956425" algn="r"/>
              </a:tabLst>
            </a:pPr>
            <a:r>
              <a:rPr lang="en-US" sz="1800" dirty="0">
                <a:effectLst/>
              </a:rPr>
              <a:t>Apr	75	</a:t>
            </a:r>
          </a:p>
          <a:p>
            <a:pPr>
              <a:spcBef>
                <a:spcPct val="0"/>
              </a:spcBef>
              <a:buFontTx/>
              <a:buNone/>
              <a:tabLst>
                <a:tab pos="2187575" algn="r"/>
                <a:tab pos="4387850" algn="r"/>
                <a:tab pos="6956425" algn="r"/>
              </a:tabLst>
            </a:pPr>
            <a:r>
              <a:rPr lang="en-US" sz="1800" dirty="0">
                <a:effectLst/>
              </a:rPr>
              <a:t>May	110	</a:t>
            </a:r>
          </a:p>
          <a:p>
            <a:pPr>
              <a:spcBef>
                <a:spcPct val="0"/>
              </a:spcBef>
              <a:buFontTx/>
              <a:buNone/>
              <a:tabLst>
                <a:tab pos="2187575" algn="r"/>
                <a:tab pos="4387850" algn="r"/>
                <a:tab pos="6956425" algn="r"/>
              </a:tabLst>
            </a:pPr>
            <a:r>
              <a:rPr lang="en-US" sz="1800" dirty="0">
                <a:effectLst/>
              </a:rPr>
              <a:t>June	50	</a:t>
            </a:r>
          </a:p>
          <a:p>
            <a:pPr>
              <a:spcBef>
                <a:spcPct val="0"/>
              </a:spcBef>
              <a:buFontTx/>
              <a:buNone/>
              <a:tabLst>
                <a:tab pos="2187575" algn="r"/>
                <a:tab pos="4387850" algn="r"/>
                <a:tab pos="6956425" algn="r"/>
              </a:tabLst>
            </a:pPr>
            <a:r>
              <a:rPr lang="en-US" sz="1800" dirty="0">
                <a:effectLst/>
              </a:rPr>
              <a:t>July	75	</a:t>
            </a:r>
          </a:p>
          <a:p>
            <a:pPr>
              <a:spcBef>
                <a:spcPct val="0"/>
              </a:spcBef>
              <a:buFontTx/>
              <a:buNone/>
              <a:tabLst>
                <a:tab pos="2187575" algn="r"/>
                <a:tab pos="4387850" algn="r"/>
                <a:tab pos="6956425" algn="r"/>
              </a:tabLst>
            </a:pPr>
            <a:r>
              <a:rPr lang="en-US" sz="1800" dirty="0">
                <a:effectLst/>
              </a:rPr>
              <a:t>Aug	130	</a:t>
            </a:r>
          </a:p>
          <a:p>
            <a:pPr>
              <a:spcBef>
                <a:spcPct val="0"/>
              </a:spcBef>
              <a:buFontTx/>
              <a:buNone/>
              <a:tabLst>
                <a:tab pos="2187575" algn="r"/>
                <a:tab pos="4387850" algn="r"/>
                <a:tab pos="6956425" algn="r"/>
              </a:tabLst>
            </a:pPr>
            <a:r>
              <a:rPr lang="en-US" sz="1800" dirty="0">
                <a:effectLst/>
              </a:rPr>
              <a:t>Sept	110	</a:t>
            </a:r>
          </a:p>
          <a:p>
            <a:pPr>
              <a:spcBef>
                <a:spcPct val="0"/>
              </a:spcBef>
              <a:buFontTx/>
              <a:buNone/>
              <a:tabLst>
                <a:tab pos="2187575" algn="r"/>
                <a:tab pos="4387850" algn="r"/>
                <a:tab pos="6956425" algn="r"/>
              </a:tabLst>
            </a:pPr>
            <a:r>
              <a:rPr lang="en-US" sz="1800" dirty="0">
                <a:effectLst/>
              </a:rPr>
              <a:t>Oct	90</a:t>
            </a:r>
          </a:p>
          <a:p>
            <a:pPr>
              <a:spcBef>
                <a:spcPct val="0"/>
              </a:spcBef>
              <a:buFontTx/>
              <a:buNone/>
              <a:tabLst>
                <a:tab pos="2187575" algn="r"/>
                <a:tab pos="4387850" algn="r"/>
                <a:tab pos="6956425" algn="r"/>
              </a:tabLst>
            </a:pPr>
            <a:r>
              <a:rPr lang="en-US" sz="1800" dirty="0">
                <a:solidFill>
                  <a:schemeClr val="folHlink"/>
                </a:solidFill>
                <a:effectLst/>
              </a:rPr>
              <a:t>Nov	-</a:t>
            </a:r>
          </a:p>
        </p:txBody>
      </p:sp>
      <p:sp>
        <p:nvSpPr>
          <p:cNvPr id="750597" name="Rectangle 5"/>
          <p:cNvSpPr>
            <a:spLocks noChangeArrowheads="1"/>
          </p:cNvSpPr>
          <p:nvPr/>
        </p:nvSpPr>
        <p:spPr bwMode="auto">
          <a:xfrm>
            <a:off x="754256" y="1346200"/>
            <a:ext cx="27606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tabLst>
                <a:tab pos="2003425" algn="ctr"/>
                <a:tab pos="4191000" algn="ctr"/>
                <a:tab pos="6858000" algn="ctr"/>
              </a:tabLst>
            </a:pPr>
            <a:r>
              <a:rPr lang="en-US" sz="1800" dirty="0">
                <a:effectLst/>
              </a:rPr>
              <a:t>	ORDERS	</a:t>
            </a:r>
          </a:p>
          <a:p>
            <a:pPr eaLnBrk="0" hangingPunct="0">
              <a:spcBef>
                <a:spcPct val="0"/>
              </a:spcBef>
              <a:buFontTx/>
              <a:buNone/>
              <a:tabLst>
                <a:tab pos="2003425" algn="ctr"/>
                <a:tab pos="4191000" algn="ctr"/>
                <a:tab pos="6858000" algn="ctr"/>
              </a:tabLst>
            </a:pPr>
            <a:r>
              <a:rPr lang="en-US" sz="1800" dirty="0">
                <a:effectLst/>
              </a:rPr>
              <a:t>MONTH	PER MONTH	</a:t>
            </a:r>
          </a:p>
        </p:txBody>
      </p:sp>
      <p:sp>
        <p:nvSpPr>
          <p:cNvPr id="750617" name="Rectangle 25"/>
          <p:cNvSpPr>
            <a:spLocks noChangeArrowheads="1"/>
          </p:cNvSpPr>
          <p:nvPr/>
        </p:nvSpPr>
        <p:spPr bwMode="auto">
          <a:xfrm>
            <a:off x="3716531" y="2043113"/>
            <a:ext cx="1414463" cy="311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0"/>
              </a:spcBef>
              <a:buFontTx/>
              <a:buNone/>
              <a:tabLst>
                <a:tab pos="2187575" algn="r"/>
                <a:tab pos="4387850" algn="r"/>
                <a:tab pos="6956425" algn="r"/>
              </a:tabLst>
            </a:pPr>
            <a:r>
              <a:rPr lang="en-US" sz="1800" dirty="0">
                <a:solidFill>
                  <a:srgbClr val="006600"/>
                </a:solidFill>
                <a:effectLst/>
              </a:rPr>
              <a:t>–</a:t>
            </a:r>
          </a:p>
          <a:p>
            <a:pPr algn="r">
              <a:spcBef>
                <a:spcPct val="0"/>
              </a:spcBef>
              <a:buFontTx/>
              <a:buNone/>
              <a:tabLst>
                <a:tab pos="2187575" algn="r"/>
                <a:tab pos="4387850" algn="r"/>
                <a:tab pos="6956425" algn="r"/>
              </a:tabLst>
            </a:pPr>
            <a:r>
              <a:rPr lang="en-US" sz="1800" dirty="0">
                <a:solidFill>
                  <a:srgbClr val="006600"/>
                </a:solidFill>
                <a:effectLst/>
              </a:rPr>
              <a:t>–</a:t>
            </a:r>
          </a:p>
          <a:p>
            <a:pPr algn="r">
              <a:spcBef>
                <a:spcPct val="0"/>
              </a:spcBef>
              <a:buFontTx/>
              <a:buNone/>
              <a:tabLst>
                <a:tab pos="2187575" algn="r"/>
                <a:tab pos="4387850" algn="r"/>
                <a:tab pos="6956425" algn="r"/>
              </a:tabLst>
            </a:pPr>
            <a:r>
              <a:rPr lang="en-US" sz="1800" dirty="0">
                <a:solidFill>
                  <a:srgbClr val="006600"/>
                </a:solidFill>
                <a:effectLst/>
              </a:rPr>
              <a:t>– </a:t>
            </a:r>
          </a:p>
          <a:p>
            <a:pPr algn="r">
              <a:spcBef>
                <a:spcPct val="0"/>
              </a:spcBef>
              <a:buFontTx/>
              <a:buNone/>
              <a:tabLst>
                <a:tab pos="2187575" algn="r"/>
                <a:tab pos="4387850" algn="r"/>
                <a:tab pos="6956425" algn="r"/>
              </a:tabLst>
            </a:pPr>
            <a:r>
              <a:rPr lang="en-US" sz="1800" dirty="0">
                <a:solidFill>
                  <a:srgbClr val="006600"/>
                </a:solidFill>
                <a:effectLst/>
              </a:rPr>
              <a:t>–</a:t>
            </a:r>
          </a:p>
          <a:p>
            <a:pPr algn="r">
              <a:spcBef>
                <a:spcPct val="0"/>
              </a:spcBef>
              <a:buFontTx/>
              <a:buNone/>
              <a:tabLst>
                <a:tab pos="2187575" algn="r"/>
                <a:tab pos="4387850" algn="r"/>
                <a:tab pos="6956425" algn="r"/>
              </a:tabLst>
            </a:pPr>
            <a:r>
              <a:rPr lang="en-US" sz="1800" dirty="0">
                <a:solidFill>
                  <a:srgbClr val="006600"/>
                </a:solidFill>
                <a:effectLst/>
              </a:rPr>
              <a:t>– </a:t>
            </a:r>
          </a:p>
          <a:p>
            <a:pPr algn="r">
              <a:spcBef>
                <a:spcPct val="0"/>
              </a:spcBef>
              <a:buFontTx/>
              <a:buNone/>
              <a:tabLst>
                <a:tab pos="2187575" algn="r"/>
                <a:tab pos="4387850" algn="r"/>
                <a:tab pos="6956425" algn="r"/>
              </a:tabLst>
            </a:pPr>
            <a:r>
              <a:rPr lang="en-US" sz="1800" dirty="0">
                <a:solidFill>
                  <a:srgbClr val="006600"/>
                </a:solidFill>
                <a:effectLst/>
              </a:rPr>
              <a:t>99.0</a:t>
            </a:r>
          </a:p>
          <a:p>
            <a:pPr algn="r">
              <a:spcBef>
                <a:spcPct val="0"/>
              </a:spcBef>
              <a:buFontTx/>
              <a:buNone/>
              <a:tabLst>
                <a:tab pos="2187575" algn="r"/>
                <a:tab pos="4387850" algn="r"/>
                <a:tab pos="6956425" algn="r"/>
              </a:tabLst>
            </a:pPr>
            <a:r>
              <a:rPr lang="en-US" sz="1800" dirty="0">
                <a:solidFill>
                  <a:srgbClr val="006600"/>
                </a:solidFill>
                <a:effectLst/>
              </a:rPr>
              <a:t>85.0</a:t>
            </a:r>
          </a:p>
          <a:p>
            <a:pPr algn="r">
              <a:spcBef>
                <a:spcPct val="0"/>
              </a:spcBef>
              <a:buFontTx/>
              <a:buNone/>
              <a:tabLst>
                <a:tab pos="2187575" algn="r"/>
                <a:tab pos="4387850" algn="r"/>
                <a:tab pos="6956425" algn="r"/>
              </a:tabLst>
            </a:pPr>
            <a:r>
              <a:rPr lang="en-US" sz="1800" dirty="0">
                <a:solidFill>
                  <a:srgbClr val="006600"/>
                </a:solidFill>
                <a:effectLst/>
              </a:rPr>
              <a:t>82.0</a:t>
            </a:r>
          </a:p>
          <a:p>
            <a:pPr algn="r">
              <a:spcBef>
                <a:spcPct val="0"/>
              </a:spcBef>
              <a:buFontTx/>
              <a:buNone/>
              <a:tabLst>
                <a:tab pos="2187575" algn="r"/>
                <a:tab pos="4387850" algn="r"/>
                <a:tab pos="6956425" algn="r"/>
              </a:tabLst>
            </a:pPr>
            <a:r>
              <a:rPr lang="en-US" sz="1800" dirty="0">
                <a:solidFill>
                  <a:srgbClr val="006600"/>
                </a:solidFill>
                <a:effectLst/>
              </a:rPr>
              <a:t>88.0</a:t>
            </a:r>
          </a:p>
          <a:p>
            <a:pPr algn="r">
              <a:spcBef>
                <a:spcPct val="0"/>
              </a:spcBef>
              <a:buFontTx/>
              <a:buNone/>
              <a:tabLst>
                <a:tab pos="2187575" algn="r"/>
                <a:tab pos="4387850" algn="r"/>
                <a:tab pos="6956425" algn="r"/>
              </a:tabLst>
            </a:pPr>
            <a:r>
              <a:rPr lang="en-US" sz="1800" dirty="0">
                <a:solidFill>
                  <a:srgbClr val="006600"/>
                </a:solidFill>
                <a:effectLst/>
              </a:rPr>
              <a:t>95.0</a:t>
            </a:r>
          </a:p>
          <a:p>
            <a:pPr algn="r">
              <a:spcBef>
                <a:spcPct val="0"/>
              </a:spcBef>
              <a:buFontTx/>
              <a:buNone/>
              <a:tabLst>
                <a:tab pos="2187575" algn="r"/>
                <a:tab pos="4387850" algn="r"/>
                <a:tab pos="6956425" algn="r"/>
              </a:tabLst>
            </a:pPr>
            <a:r>
              <a:rPr lang="en-US" sz="1800" dirty="0">
                <a:solidFill>
                  <a:srgbClr val="006600"/>
                </a:solidFill>
                <a:effectLst/>
              </a:rPr>
              <a:t>91.0</a:t>
            </a:r>
          </a:p>
        </p:txBody>
      </p:sp>
      <p:sp>
        <p:nvSpPr>
          <p:cNvPr id="750618" name="Rectangle 26"/>
          <p:cNvSpPr>
            <a:spLocks noChangeArrowheads="1"/>
          </p:cNvSpPr>
          <p:nvPr/>
        </p:nvSpPr>
        <p:spPr bwMode="auto">
          <a:xfrm>
            <a:off x="3645093" y="1346200"/>
            <a:ext cx="1546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>
              <a:spcBef>
                <a:spcPct val="0"/>
              </a:spcBef>
              <a:buFontTx/>
              <a:buNone/>
              <a:tabLst>
                <a:tab pos="2003425" algn="ctr"/>
                <a:tab pos="4191000" algn="ctr"/>
                <a:tab pos="6858000" algn="ctr"/>
              </a:tabLst>
            </a:pPr>
            <a:r>
              <a:rPr lang="en-US" sz="1800" dirty="0">
                <a:solidFill>
                  <a:srgbClr val="006600"/>
                </a:solidFill>
                <a:effectLst/>
              </a:rPr>
              <a:t>MOVING </a:t>
            </a:r>
          </a:p>
          <a:p>
            <a:pPr algn="r" eaLnBrk="0" hangingPunct="0">
              <a:spcBef>
                <a:spcPct val="0"/>
              </a:spcBef>
              <a:buFontTx/>
              <a:buNone/>
              <a:tabLst>
                <a:tab pos="2003425" algn="ctr"/>
                <a:tab pos="4191000" algn="ctr"/>
                <a:tab pos="6858000" algn="ctr"/>
              </a:tabLst>
            </a:pPr>
            <a:r>
              <a:rPr lang="en-US" sz="1800" dirty="0">
                <a:solidFill>
                  <a:srgbClr val="006600"/>
                </a:solidFill>
                <a:effectLst/>
              </a:rPr>
              <a:t>AVERAGE</a:t>
            </a:r>
          </a:p>
        </p:txBody>
      </p:sp>
      <p:sp>
        <p:nvSpPr>
          <p:cNvPr id="750619" name="Line 27"/>
          <p:cNvSpPr>
            <a:spLocks noChangeShapeType="1"/>
          </p:cNvSpPr>
          <p:nvPr/>
        </p:nvSpPr>
        <p:spPr bwMode="auto">
          <a:xfrm>
            <a:off x="858078" y="2052638"/>
            <a:ext cx="426656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effectLst/>
            </a:endParaRPr>
          </a:p>
        </p:txBody>
      </p:sp>
      <p:sp>
        <p:nvSpPr>
          <p:cNvPr id="24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27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643" name="Rectangle 3"/>
          <p:cNvSpPr>
            <a:spLocks noGrp="1" noChangeArrowheads="1"/>
          </p:cNvSpPr>
          <p:nvPr>
            <p:ph type="title"/>
          </p:nvPr>
        </p:nvSpPr>
        <p:spPr>
          <a:xfrm>
            <a:off x="1120984" y="0"/>
            <a:ext cx="6872288" cy="889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Smoothing Effects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533400" y="627120"/>
            <a:ext cx="8011528" cy="5024854"/>
            <a:chOff x="533400" y="994946"/>
            <a:chExt cx="8382000" cy="5177254"/>
          </a:xfrm>
        </p:grpSpPr>
        <p:sp>
          <p:nvSpPr>
            <p:cNvPr id="752684" name="Rectangle 44"/>
            <p:cNvSpPr>
              <a:spLocks noChangeArrowheads="1"/>
            </p:cNvSpPr>
            <p:nvPr/>
          </p:nvSpPr>
          <p:spPr bwMode="auto">
            <a:xfrm>
              <a:off x="533400" y="1143000"/>
              <a:ext cx="8382000" cy="5029200"/>
            </a:xfrm>
            <a:prstGeom prst="rect">
              <a:avLst/>
            </a:prstGeom>
            <a:solidFill>
              <a:srgbClr val="FFCC99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752645" name="Rectangle 5"/>
            <p:cNvSpPr>
              <a:spLocks noChangeArrowheads="1"/>
            </p:cNvSpPr>
            <p:nvPr/>
          </p:nvSpPr>
          <p:spPr bwMode="auto">
            <a:xfrm>
              <a:off x="915403" y="994946"/>
              <a:ext cx="692150" cy="4625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0" hangingPunct="0">
                <a:lnSpc>
                  <a:spcPct val="265000"/>
                </a:lnSpc>
                <a:spcBef>
                  <a:spcPct val="0"/>
                </a:spcBef>
                <a:buFontTx/>
                <a:buNone/>
              </a:pPr>
              <a:r>
                <a:rPr lang="en-US" sz="1600" dirty="0">
                  <a:effectLst/>
                </a:rPr>
                <a:t>150 –</a:t>
              </a:r>
            </a:p>
            <a:p>
              <a:pPr algn="r" eaLnBrk="0" hangingPunct="0">
                <a:lnSpc>
                  <a:spcPct val="265000"/>
                </a:lnSpc>
                <a:spcBef>
                  <a:spcPct val="0"/>
                </a:spcBef>
                <a:buFontTx/>
                <a:buNone/>
              </a:pPr>
              <a:r>
                <a:rPr lang="en-US" sz="1600" dirty="0">
                  <a:effectLst/>
                </a:rPr>
                <a:t>125 –</a:t>
              </a:r>
            </a:p>
            <a:p>
              <a:pPr algn="r" eaLnBrk="0" hangingPunct="0">
                <a:lnSpc>
                  <a:spcPct val="265000"/>
                </a:lnSpc>
                <a:spcBef>
                  <a:spcPct val="0"/>
                </a:spcBef>
                <a:buFontTx/>
                <a:buNone/>
              </a:pPr>
              <a:r>
                <a:rPr lang="en-US" sz="1600" dirty="0">
                  <a:effectLst/>
                </a:rPr>
                <a:t>100 –</a:t>
              </a:r>
            </a:p>
            <a:p>
              <a:pPr algn="r" eaLnBrk="0" hangingPunct="0">
                <a:lnSpc>
                  <a:spcPct val="265000"/>
                </a:lnSpc>
                <a:spcBef>
                  <a:spcPct val="0"/>
                </a:spcBef>
                <a:buFontTx/>
                <a:buNone/>
              </a:pPr>
              <a:r>
                <a:rPr lang="en-US" sz="1600" dirty="0">
                  <a:effectLst/>
                </a:rPr>
                <a:t>75 –</a:t>
              </a:r>
            </a:p>
            <a:p>
              <a:pPr algn="r" eaLnBrk="0" hangingPunct="0">
                <a:lnSpc>
                  <a:spcPct val="265000"/>
                </a:lnSpc>
                <a:spcBef>
                  <a:spcPct val="0"/>
                </a:spcBef>
                <a:buFontTx/>
                <a:buNone/>
              </a:pPr>
              <a:r>
                <a:rPr lang="en-US" sz="1600" dirty="0">
                  <a:effectLst/>
                </a:rPr>
                <a:t>50 –</a:t>
              </a:r>
            </a:p>
            <a:p>
              <a:pPr algn="r" eaLnBrk="0" hangingPunct="0">
                <a:lnSpc>
                  <a:spcPct val="265000"/>
                </a:lnSpc>
                <a:spcBef>
                  <a:spcPct val="0"/>
                </a:spcBef>
                <a:buFontTx/>
                <a:buNone/>
              </a:pPr>
              <a:r>
                <a:rPr lang="en-US" sz="1600" dirty="0">
                  <a:effectLst/>
                </a:rPr>
                <a:t>25 –</a:t>
              </a:r>
            </a:p>
            <a:p>
              <a:pPr algn="r" eaLnBrk="0" hangingPunct="0">
                <a:lnSpc>
                  <a:spcPct val="265000"/>
                </a:lnSpc>
                <a:spcBef>
                  <a:spcPct val="0"/>
                </a:spcBef>
                <a:buFontTx/>
                <a:buNone/>
              </a:pPr>
              <a:r>
                <a:rPr lang="en-US" sz="1600" dirty="0">
                  <a:effectLst/>
                </a:rPr>
                <a:t>0 –</a:t>
              </a:r>
            </a:p>
          </p:txBody>
        </p:sp>
        <p:sp>
          <p:nvSpPr>
            <p:cNvPr id="752646" name="Freeform 6"/>
            <p:cNvSpPr>
              <a:spLocks/>
            </p:cNvSpPr>
            <p:nvPr/>
          </p:nvSpPr>
          <p:spPr bwMode="auto">
            <a:xfrm>
              <a:off x="2040940" y="2031584"/>
              <a:ext cx="5643563" cy="2087563"/>
            </a:xfrm>
            <a:custGeom>
              <a:avLst/>
              <a:gdLst/>
              <a:ahLst/>
              <a:cxnLst>
                <a:cxn ang="0">
                  <a:pos x="0" y="160"/>
                </a:cxn>
                <a:cxn ang="0">
                  <a:pos x="409" y="613"/>
                </a:cxn>
                <a:cxn ang="0">
                  <a:pos x="791" y="480"/>
                </a:cxn>
                <a:cxn ang="0">
                  <a:pos x="1191" y="898"/>
                </a:cxn>
                <a:cxn ang="0">
                  <a:pos x="1582" y="373"/>
                </a:cxn>
                <a:cxn ang="0">
                  <a:pos x="1973" y="1315"/>
                </a:cxn>
                <a:cxn ang="0">
                  <a:pos x="2373" y="880"/>
                </a:cxn>
                <a:cxn ang="0">
                  <a:pos x="2755" y="0"/>
                </a:cxn>
                <a:cxn ang="0">
                  <a:pos x="3146" y="426"/>
                </a:cxn>
                <a:cxn ang="0">
                  <a:pos x="3555" y="613"/>
                </a:cxn>
              </a:cxnLst>
              <a:rect l="0" t="0" r="r" b="b"/>
              <a:pathLst>
                <a:path w="3555" h="1315">
                  <a:moveTo>
                    <a:pt x="0" y="160"/>
                  </a:moveTo>
                  <a:lnTo>
                    <a:pt x="409" y="613"/>
                  </a:lnTo>
                  <a:lnTo>
                    <a:pt x="791" y="480"/>
                  </a:lnTo>
                  <a:lnTo>
                    <a:pt x="1191" y="898"/>
                  </a:lnTo>
                  <a:lnTo>
                    <a:pt x="1582" y="373"/>
                  </a:lnTo>
                  <a:lnTo>
                    <a:pt x="1973" y="1315"/>
                  </a:lnTo>
                  <a:lnTo>
                    <a:pt x="2373" y="880"/>
                  </a:lnTo>
                  <a:lnTo>
                    <a:pt x="2755" y="0"/>
                  </a:lnTo>
                  <a:lnTo>
                    <a:pt x="3146" y="426"/>
                  </a:lnTo>
                  <a:lnTo>
                    <a:pt x="3555" y="613"/>
                  </a:lnTo>
                </a:path>
              </a:pathLst>
            </a:custGeom>
            <a:noFill/>
            <a:ln w="762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49" name="Oval 9"/>
            <p:cNvSpPr>
              <a:spLocks noChangeArrowheads="1"/>
            </p:cNvSpPr>
            <p:nvPr/>
          </p:nvSpPr>
          <p:spPr bwMode="auto">
            <a:xfrm>
              <a:off x="1983790" y="2233196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52" name="Oval 12"/>
            <p:cNvSpPr>
              <a:spLocks noChangeArrowheads="1"/>
            </p:cNvSpPr>
            <p:nvPr/>
          </p:nvSpPr>
          <p:spPr bwMode="auto">
            <a:xfrm>
              <a:off x="2610853" y="2949159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53" name="Oval 13"/>
            <p:cNvSpPr>
              <a:spLocks noChangeArrowheads="1"/>
            </p:cNvSpPr>
            <p:nvPr/>
          </p:nvSpPr>
          <p:spPr bwMode="auto">
            <a:xfrm>
              <a:off x="4493628" y="2560221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55" name="Oval 15"/>
            <p:cNvSpPr>
              <a:spLocks noChangeArrowheads="1"/>
            </p:cNvSpPr>
            <p:nvPr/>
          </p:nvSpPr>
          <p:spPr bwMode="auto">
            <a:xfrm>
              <a:off x="3228390" y="2750721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56" name="Oval 16"/>
            <p:cNvSpPr>
              <a:spLocks noChangeArrowheads="1"/>
            </p:cNvSpPr>
            <p:nvPr/>
          </p:nvSpPr>
          <p:spPr bwMode="auto">
            <a:xfrm>
              <a:off x="3872915" y="3384134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60" name="Oval 20"/>
            <p:cNvSpPr>
              <a:spLocks noChangeArrowheads="1"/>
            </p:cNvSpPr>
            <p:nvPr/>
          </p:nvSpPr>
          <p:spPr bwMode="auto">
            <a:xfrm>
              <a:off x="5741403" y="3393659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63" name="Oval 23"/>
            <p:cNvSpPr>
              <a:spLocks noChangeArrowheads="1"/>
            </p:cNvSpPr>
            <p:nvPr/>
          </p:nvSpPr>
          <p:spPr bwMode="auto">
            <a:xfrm>
              <a:off x="5112753" y="4054059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64" name="Oval 24"/>
            <p:cNvSpPr>
              <a:spLocks noChangeArrowheads="1"/>
            </p:cNvSpPr>
            <p:nvPr/>
          </p:nvSpPr>
          <p:spPr bwMode="auto">
            <a:xfrm>
              <a:off x="6349415" y="1979196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65" name="Oval 25"/>
            <p:cNvSpPr>
              <a:spLocks noChangeArrowheads="1"/>
            </p:cNvSpPr>
            <p:nvPr/>
          </p:nvSpPr>
          <p:spPr bwMode="auto">
            <a:xfrm>
              <a:off x="6974890" y="2644359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71" name="Oval 31"/>
            <p:cNvSpPr>
              <a:spLocks noChangeArrowheads="1"/>
            </p:cNvSpPr>
            <p:nvPr/>
          </p:nvSpPr>
          <p:spPr bwMode="auto">
            <a:xfrm>
              <a:off x="7622590" y="2952334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73" name="Freeform 33"/>
            <p:cNvSpPr>
              <a:spLocks/>
            </p:cNvSpPr>
            <p:nvPr/>
          </p:nvSpPr>
          <p:spPr bwMode="auto">
            <a:xfrm>
              <a:off x="1420228" y="1312446"/>
              <a:ext cx="6884988" cy="40767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53"/>
                </a:cxn>
                <a:cxn ang="0">
                  <a:pos x="4337" y="2453"/>
                </a:cxn>
              </a:cxnLst>
              <a:rect l="0" t="0" r="r" b="b"/>
              <a:pathLst>
                <a:path w="4337" h="2453">
                  <a:moveTo>
                    <a:pt x="0" y="0"/>
                  </a:moveTo>
                  <a:lnTo>
                    <a:pt x="0" y="2453"/>
                  </a:lnTo>
                  <a:lnTo>
                    <a:pt x="4337" y="2453"/>
                  </a:ln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74" name="Rectangle 34"/>
            <p:cNvSpPr>
              <a:spLocks noChangeArrowheads="1"/>
            </p:cNvSpPr>
            <p:nvPr/>
          </p:nvSpPr>
          <p:spPr bwMode="auto">
            <a:xfrm>
              <a:off x="1494840" y="5092284"/>
              <a:ext cx="7050088" cy="628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10000"/>
                </a:lnSpc>
                <a:spcBef>
                  <a:spcPct val="0"/>
                </a:spcBef>
                <a:buFontTx/>
                <a:buNone/>
                <a:tabLst>
                  <a:tab pos="479425" algn="ctr"/>
                  <a:tab pos="1143000" algn="ctr"/>
                  <a:tab pos="1720850" algn="ctr"/>
                  <a:tab pos="2384425" algn="ctr"/>
                  <a:tab pos="2949575" algn="ctr"/>
                  <a:tab pos="3625850" algn="ctr"/>
                  <a:tab pos="4191000" algn="ctr"/>
                  <a:tab pos="4854575" algn="ctr"/>
                  <a:tab pos="5432425" algn="ctr"/>
                  <a:tab pos="6096000" algn="ctr"/>
                  <a:tab pos="6673850" algn="ctr"/>
                </a:tabLst>
              </a:pPr>
              <a:r>
                <a:rPr lang="en-US" sz="1600" dirty="0">
                  <a:effectLst/>
                </a:rPr>
                <a:t>	|	|	|	|	|	|	|	|	|	|	|</a:t>
              </a:r>
            </a:p>
            <a:p>
              <a:pPr eaLnBrk="0" hangingPunct="0">
                <a:lnSpc>
                  <a:spcPct val="110000"/>
                </a:lnSpc>
                <a:spcBef>
                  <a:spcPct val="0"/>
                </a:spcBef>
                <a:buFontTx/>
                <a:buNone/>
                <a:tabLst>
                  <a:tab pos="479425" algn="ctr"/>
                  <a:tab pos="1143000" algn="ctr"/>
                  <a:tab pos="1720850" algn="ctr"/>
                  <a:tab pos="2384425" algn="ctr"/>
                  <a:tab pos="2949575" algn="ctr"/>
                  <a:tab pos="3625850" algn="ctr"/>
                  <a:tab pos="4191000" algn="ctr"/>
                  <a:tab pos="4854575" algn="ctr"/>
                  <a:tab pos="5432425" algn="ctr"/>
                  <a:tab pos="6096000" algn="ctr"/>
                  <a:tab pos="6673850" algn="ctr"/>
                </a:tabLst>
              </a:pPr>
              <a:r>
                <a:rPr lang="en-US" sz="1600" dirty="0">
                  <a:effectLst/>
                </a:rPr>
                <a:t>	Jan	Feb	Mar	Apr	May	June	July	Aug	Sept	Oct	Nov</a:t>
              </a:r>
            </a:p>
          </p:txBody>
        </p:sp>
        <p:sp>
          <p:nvSpPr>
            <p:cNvPr id="752677" name="Rectangle 37"/>
            <p:cNvSpPr>
              <a:spLocks noChangeArrowheads="1"/>
            </p:cNvSpPr>
            <p:nvPr/>
          </p:nvSpPr>
          <p:spPr bwMode="auto">
            <a:xfrm>
              <a:off x="3536365" y="4382671"/>
              <a:ext cx="75373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>
                  <a:effectLst/>
                </a:rPr>
                <a:t>Actual</a:t>
              </a:r>
            </a:p>
          </p:txBody>
        </p:sp>
        <p:sp>
          <p:nvSpPr>
            <p:cNvPr id="752680" name="Line 40"/>
            <p:cNvSpPr>
              <a:spLocks noChangeShapeType="1"/>
            </p:cNvSpPr>
            <p:nvPr/>
          </p:nvSpPr>
          <p:spPr bwMode="auto">
            <a:xfrm flipH="1">
              <a:off x="4336465" y="3820696"/>
              <a:ext cx="665163" cy="6778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81" name="Rectangle 41"/>
            <p:cNvSpPr>
              <a:spLocks noChangeArrowheads="1"/>
            </p:cNvSpPr>
            <p:nvPr/>
          </p:nvSpPr>
          <p:spPr bwMode="auto">
            <a:xfrm rot="16200000">
              <a:off x="372356" y="3251369"/>
              <a:ext cx="81304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>
                  <a:effectLst/>
                </a:rPr>
                <a:t>Orders</a:t>
              </a:r>
            </a:p>
          </p:txBody>
        </p:sp>
        <p:sp>
          <p:nvSpPr>
            <p:cNvPr id="752682" name="Rectangle 42"/>
            <p:cNvSpPr>
              <a:spLocks noChangeArrowheads="1"/>
            </p:cNvSpPr>
            <p:nvPr/>
          </p:nvSpPr>
          <p:spPr bwMode="auto">
            <a:xfrm>
              <a:off x="4466640" y="5681246"/>
              <a:ext cx="75533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>
                  <a:effectLst/>
                </a:rPr>
                <a:t>Month</a:t>
              </a:r>
            </a:p>
          </p:txBody>
        </p:sp>
        <p:sp>
          <p:nvSpPr>
            <p:cNvPr id="752693" name="Oval 53"/>
            <p:cNvSpPr>
              <a:spLocks noChangeArrowheads="1"/>
            </p:cNvSpPr>
            <p:nvPr/>
          </p:nvSpPr>
          <p:spPr bwMode="auto">
            <a:xfrm>
              <a:off x="5735053" y="3219034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87" name="Freeform 47"/>
            <p:cNvSpPr>
              <a:spLocks/>
            </p:cNvSpPr>
            <p:nvPr/>
          </p:nvSpPr>
          <p:spPr bwMode="auto">
            <a:xfrm>
              <a:off x="5158790" y="2793584"/>
              <a:ext cx="3132137" cy="268288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391" y="169"/>
                </a:cxn>
                <a:cxn ang="0">
                  <a:pos x="800" y="169"/>
                </a:cxn>
                <a:cxn ang="0">
                  <a:pos x="1200" y="53"/>
                </a:cxn>
                <a:cxn ang="0">
                  <a:pos x="1573" y="0"/>
                </a:cxn>
                <a:cxn ang="0">
                  <a:pos x="1973" y="151"/>
                </a:cxn>
              </a:cxnLst>
              <a:rect l="0" t="0" r="r" b="b"/>
              <a:pathLst>
                <a:path w="1973" h="169">
                  <a:moveTo>
                    <a:pt x="0" y="18"/>
                  </a:moveTo>
                  <a:lnTo>
                    <a:pt x="391" y="169"/>
                  </a:lnTo>
                  <a:lnTo>
                    <a:pt x="800" y="169"/>
                  </a:lnTo>
                  <a:lnTo>
                    <a:pt x="1200" y="53"/>
                  </a:lnTo>
                  <a:lnTo>
                    <a:pt x="1573" y="0"/>
                  </a:lnTo>
                  <a:lnTo>
                    <a:pt x="1973" y="151"/>
                  </a:lnTo>
                </a:path>
              </a:pathLst>
            </a:custGeom>
            <a:noFill/>
            <a:ln w="76200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88" name="Oval 48"/>
            <p:cNvSpPr>
              <a:spLocks noChangeArrowheads="1"/>
            </p:cNvSpPr>
            <p:nvPr/>
          </p:nvSpPr>
          <p:spPr bwMode="auto">
            <a:xfrm>
              <a:off x="5125453" y="2774534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92" name="Oval 52"/>
            <p:cNvSpPr>
              <a:spLocks noChangeArrowheads="1"/>
            </p:cNvSpPr>
            <p:nvPr/>
          </p:nvSpPr>
          <p:spPr bwMode="auto">
            <a:xfrm>
              <a:off x="5725528" y="3015834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95" name="Oval 55"/>
            <p:cNvSpPr>
              <a:spLocks noChangeArrowheads="1"/>
            </p:cNvSpPr>
            <p:nvPr/>
          </p:nvSpPr>
          <p:spPr bwMode="auto">
            <a:xfrm>
              <a:off x="6365290" y="3007896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96" name="Oval 56"/>
            <p:cNvSpPr>
              <a:spLocks noChangeArrowheads="1"/>
            </p:cNvSpPr>
            <p:nvPr/>
          </p:nvSpPr>
          <p:spPr bwMode="auto">
            <a:xfrm>
              <a:off x="6978065" y="2826921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700" name="Oval 60"/>
            <p:cNvSpPr>
              <a:spLocks noChangeArrowheads="1"/>
            </p:cNvSpPr>
            <p:nvPr/>
          </p:nvSpPr>
          <p:spPr bwMode="auto">
            <a:xfrm>
              <a:off x="7600365" y="2749134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701" name="Oval 61"/>
            <p:cNvSpPr>
              <a:spLocks noChangeArrowheads="1"/>
            </p:cNvSpPr>
            <p:nvPr/>
          </p:nvSpPr>
          <p:spPr bwMode="auto">
            <a:xfrm>
              <a:off x="8232190" y="2977734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702" name="Rectangle 62"/>
            <p:cNvSpPr>
              <a:spLocks noChangeArrowheads="1"/>
            </p:cNvSpPr>
            <p:nvPr/>
          </p:nvSpPr>
          <p:spPr bwMode="auto">
            <a:xfrm>
              <a:off x="4226928" y="1842671"/>
              <a:ext cx="93807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>
                  <a:effectLst/>
                </a:rPr>
                <a:t>5-month</a:t>
              </a:r>
            </a:p>
          </p:txBody>
        </p:sp>
        <p:sp>
          <p:nvSpPr>
            <p:cNvPr id="752704" name="Line 64"/>
            <p:cNvSpPr>
              <a:spLocks noChangeShapeType="1"/>
            </p:cNvSpPr>
            <p:nvPr/>
          </p:nvSpPr>
          <p:spPr bwMode="auto">
            <a:xfrm>
              <a:off x="5103228" y="2172871"/>
              <a:ext cx="393700" cy="7477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86" name="Freeform 46"/>
            <p:cNvSpPr>
              <a:spLocks/>
            </p:cNvSpPr>
            <p:nvPr/>
          </p:nvSpPr>
          <p:spPr bwMode="auto">
            <a:xfrm>
              <a:off x="3917365" y="2398296"/>
              <a:ext cx="4373563" cy="931863"/>
            </a:xfrm>
            <a:custGeom>
              <a:avLst/>
              <a:gdLst/>
              <a:ahLst/>
              <a:cxnLst>
                <a:cxn ang="0">
                  <a:pos x="0" y="160"/>
                </a:cxn>
                <a:cxn ang="0">
                  <a:pos x="400" y="533"/>
                </a:cxn>
                <a:cxn ang="0">
                  <a:pos x="791" y="373"/>
                </a:cxn>
                <a:cxn ang="0">
                  <a:pos x="1191" y="560"/>
                </a:cxn>
                <a:cxn ang="0">
                  <a:pos x="1582" y="587"/>
                </a:cxn>
                <a:cxn ang="0">
                  <a:pos x="1973" y="409"/>
                </a:cxn>
                <a:cxn ang="0">
                  <a:pos x="2355" y="169"/>
                </a:cxn>
                <a:cxn ang="0">
                  <a:pos x="2755" y="0"/>
                </a:cxn>
              </a:cxnLst>
              <a:rect l="0" t="0" r="r" b="b"/>
              <a:pathLst>
                <a:path w="2755" h="587">
                  <a:moveTo>
                    <a:pt x="0" y="160"/>
                  </a:moveTo>
                  <a:lnTo>
                    <a:pt x="400" y="533"/>
                  </a:lnTo>
                  <a:lnTo>
                    <a:pt x="791" y="373"/>
                  </a:lnTo>
                  <a:lnTo>
                    <a:pt x="1191" y="560"/>
                  </a:lnTo>
                  <a:lnTo>
                    <a:pt x="1582" y="587"/>
                  </a:lnTo>
                  <a:lnTo>
                    <a:pt x="1973" y="409"/>
                  </a:lnTo>
                  <a:lnTo>
                    <a:pt x="2355" y="169"/>
                  </a:lnTo>
                  <a:lnTo>
                    <a:pt x="2755" y="0"/>
                  </a:lnTo>
                </a:path>
              </a:pathLst>
            </a:custGeom>
            <a:noFill/>
            <a:ln w="7620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89" name="Oval 49"/>
            <p:cNvSpPr>
              <a:spLocks noChangeArrowheads="1"/>
            </p:cNvSpPr>
            <p:nvPr/>
          </p:nvSpPr>
          <p:spPr bwMode="auto">
            <a:xfrm>
              <a:off x="5107990" y="2944396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90" name="Oval 50"/>
            <p:cNvSpPr>
              <a:spLocks noChangeArrowheads="1"/>
            </p:cNvSpPr>
            <p:nvPr/>
          </p:nvSpPr>
          <p:spPr bwMode="auto">
            <a:xfrm>
              <a:off x="3850690" y="2614196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91" name="Oval 51"/>
            <p:cNvSpPr>
              <a:spLocks noChangeArrowheads="1"/>
            </p:cNvSpPr>
            <p:nvPr/>
          </p:nvSpPr>
          <p:spPr bwMode="auto">
            <a:xfrm>
              <a:off x="4480928" y="3185696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94" name="Oval 54"/>
            <p:cNvSpPr>
              <a:spLocks noChangeArrowheads="1"/>
            </p:cNvSpPr>
            <p:nvPr/>
          </p:nvSpPr>
          <p:spPr bwMode="auto">
            <a:xfrm>
              <a:off x="6355765" y="3266659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97" name="Oval 57"/>
            <p:cNvSpPr>
              <a:spLocks noChangeArrowheads="1"/>
            </p:cNvSpPr>
            <p:nvPr/>
          </p:nvSpPr>
          <p:spPr bwMode="auto">
            <a:xfrm>
              <a:off x="6990765" y="3015834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98" name="Oval 58"/>
            <p:cNvSpPr>
              <a:spLocks noChangeArrowheads="1"/>
            </p:cNvSpPr>
            <p:nvPr/>
          </p:nvSpPr>
          <p:spPr bwMode="auto">
            <a:xfrm>
              <a:off x="8217903" y="2337971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699" name="Oval 59"/>
            <p:cNvSpPr>
              <a:spLocks noChangeArrowheads="1"/>
            </p:cNvSpPr>
            <p:nvPr/>
          </p:nvSpPr>
          <p:spPr bwMode="auto">
            <a:xfrm>
              <a:off x="7613065" y="2604671"/>
              <a:ext cx="127000" cy="127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sp>
          <p:nvSpPr>
            <p:cNvPr id="752703" name="Rectangle 63"/>
            <p:cNvSpPr>
              <a:spLocks noChangeArrowheads="1"/>
            </p:cNvSpPr>
            <p:nvPr/>
          </p:nvSpPr>
          <p:spPr bwMode="auto">
            <a:xfrm>
              <a:off x="7163803" y="3861971"/>
              <a:ext cx="93807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>
                  <a:effectLst/>
                </a:rPr>
                <a:t>3-month</a:t>
              </a:r>
            </a:p>
          </p:txBody>
        </p:sp>
        <p:sp>
          <p:nvSpPr>
            <p:cNvPr id="752705" name="Line 65"/>
            <p:cNvSpPr>
              <a:spLocks noChangeShapeType="1"/>
            </p:cNvSpPr>
            <p:nvPr/>
          </p:nvSpPr>
          <p:spPr bwMode="auto">
            <a:xfrm>
              <a:off x="6709778" y="3257134"/>
              <a:ext cx="549275" cy="635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</p:grpSp>
      <p:sp>
        <p:nvSpPr>
          <p:cNvPr id="44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28</a:t>
            </a:fld>
            <a:endParaRPr lang="en-US" dirty="0"/>
          </a:p>
        </p:txBody>
      </p:sp>
    </p:spTree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980440" y="98743"/>
            <a:ext cx="7165975" cy="846137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dirty="0"/>
              <a:t>Weighted Moving Average</a:t>
            </a:r>
          </a:p>
        </p:txBody>
      </p:sp>
      <p:sp>
        <p:nvSpPr>
          <p:cNvPr id="758794" name="Rectangle 10"/>
          <p:cNvSpPr>
            <a:spLocks noChangeArrowheads="1"/>
          </p:cNvSpPr>
          <p:nvPr/>
        </p:nvSpPr>
        <p:spPr bwMode="auto">
          <a:xfrm>
            <a:off x="445624" y="1219200"/>
            <a:ext cx="84697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1000" indent="-381000" eaLnBrk="0" hangingPunct="0">
              <a:spcBef>
                <a:spcPct val="0"/>
              </a:spcBef>
              <a:buFont typeface="Arial" pitchFamily="34" charset="0"/>
              <a:buChar char="•"/>
            </a:pPr>
            <a:r>
              <a:rPr lang="en-US" sz="2800" dirty="0">
                <a:solidFill>
                  <a:srgbClr val="006600"/>
                </a:solidFill>
                <a:effectLst/>
              </a:rPr>
              <a:t>Adjusts moving average method to more closely reflect data fluctuations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752600" y="2359585"/>
            <a:ext cx="4876800" cy="3355415"/>
            <a:chOff x="1752600" y="2359585"/>
            <a:chExt cx="4876800" cy="3355415"/>
          </a:xfrm>
        </p:grpSpPr>
        <p:sp>
          <p:nvSpPr>
            <p:cNvPr id="14" name="Rectangle 13"/>
            <p:cNvSpPr/>
            <p:nvPr/>
          </p:nvSpPr>
          <p:spPr>
            <a:xfrm>
              <a:off x="1752600" y="2438400"/>
              <a:ext cx="4495800" cy="327660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1793875" y="2359585"/>
              <a:ext cx="4835525" cy="3203015"/>
              <a:chOff x="1793875" y="1978585"/>
              <a:chExt cx="4835525" cy="3203015"/>
            </a:xfrm>
          </p:grpSpPr>
          <p:sp>
            <p:nvSpPr>
              <p:cNvPr id="758788" name="Rectangle 4"/>
              <p:cNvSpPr>
                <a:spLocks noChangeArrowheads="1"/>
              </p:cNvSpPr>
              <p:nvPr/>
            </p:nvSpPr>
            <p:spPr bwMode="auto">
              <a:xfrm>
                <a:off x="1793875" y="2121408"/>
                <a:ext cx="1609725" cy="51593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en-US" sz="2800" i="1" dirty="0">
                    <a:effectLst/>
                  </a:rPr>
                  <a:t>WMA</a:t>
                </a:r>
                <a:r>
                  <a:rPr lang="en-US" sz="2800" i="1" baseline="-25000" dirty="0">
                    <a:effectLst/>
                    <a:latin typeface="Times New Roman" pitchFamily="18" charset="0"/>
                  </a:rPr>
                  <a:t>n</a:t>
                </a:r>
                <a:r>
                  <a:rPr lang="en-US" sz="2800" dirty="0">
                    <a:effectLst/>
                  </a:rPr>
                  <a:t> = </a:t>
                </a:r>
              </a:p>
            </p:txBody>
          </p:sp>
          <p:sp>
            <p:nvSpPr>
              <p:cNvPr id="758789" name="Rectangle 5"/>
              <p:cNvSpPr>
                <a:spLocks noChangeArrowheads="1"/>
              </p:cNvSpPr>
              <p:nvPr/>
            </p:nvSpPr>
            <p:spPr bwMode="auto">
              <a:xfrm>
                <a:off x="3201988" y="2525320"/>
                <a:ext cx="637996" cy="36676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en-US" sz="1800" i="1" dirty="0">
                    <a:effectLst/>
                    <a:latin typeface="Times New Roman" pitchFamily="18" charset="0"/>
                  </a:rPr>
                  <a:t>i</a:t>
                </a:r>
                <a:r>
                  <a:rPr lang="en-US" sz="1800" i="1" dirty="0">
                    <a:effectLst/>
                  </a:rPr>
                  <a:t> = 1</a:t>
                </a:r>
              </a:p>
            </p:txBody>
          </p:sp>
          <p:sp>
            <p:nvSpPr>
              <p:cNvPr id="758790" name="Rectangle 6"/>
              <p:cNvSpPr>
                <a:spLocks noChangeArrowheads="1"/>
              </p:cNvSpPr>
              <p:nvPr/>
            </p:nvSpPr>
            <p:spPr bwMode="auto">
              <a:xfrm>
                <a:off x="3305175" y="2047483"/>
                <a:ext cx="456857" cy="64376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en-US" sz="3600" dirty="0">
                    <a:effectLst/>
                    <a:latin typeface="Symbol" pitchFamily="18" charset="2"/>
                  </a:rPr>
                  <a:t></a:t>
                </a:r>
              </a:p>
            </p:txBody>
          </p:sp>
          <p:sp>
            <p:nvSpPr>
              <p:cNvPr id="758791" name="Rectangle 7"/>
              <p:cNvSpPr>
                <a:spLocks noChangeArrowheads="1"/>
              </p:cNvSpPr>
              <p:nvPr/>
            </p:nvSpPr>
            <p:spPr bwMode="auto">
              <a:xfrm>
                <a:off x="3684587" y="2120583"/>
                <a:ext cx="1004888" cy="51593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en-US" sz="2800" i="1" dirty="0">
                    <a:effectLst/>
                  </a:rPr>
                  <a:t>W</a:t>
                </a:r>
                <a:r>
                  <a:rPr lang="en-US" sz="2800" i="1" baseline="-25000" dirty="0">
                    <a:effectLst/>
                    <a:latin typeface="Times New Roman" pitchFamily="18" charset="0"/>
                  </a:rPr>
                  <a:t>i</a:t>
                </a:r>
                <a:r>
                  <a:rPr lang="en-US" sz="2800" i="1" dirty="0">
                    <a:effectLst/>
                  </a:rPr>
                  <a:t> D</a:t>
                </a:r>
                <a:r>
                  <a:rPr lang="en-US" sz="2800" i="1" baseline="-25000" dirty="0">
                    <a:effectLst/>
                    <a:latin typeface="Times New Roman" pitchFamily="18" charset="0"/>
                  </a:rPr>
                  <a:t>i</a:t>
                </a:r>
                <a:endParaRPr lang="en-US" sz="2800" i="1" baseline="-25000" dirty="0">
                  <a:effectLst/>
                </a:endParaRPr>
              </a:p>
            </p:txBody>
          </p:sp>
          <p:sp>
            <p:nvSpPr>
              <p:cNvPr id="758792" name="Rectangle 8"/>
              <p:cNvSpPr>
                <a:spLocks noChangeArrowheads="1"/>
              </p:cNvSpPr>
              <p:nvPr/>
            </p:nvSpPr>
            <p:spPr bwMode="auto">
              <a:xfrm>
                <a:off x="1895475" y="2826945"/>
                <a:ext cx="1022717" cy="45910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en-US" sz="2400" dirty="0">
                    <a:effectLst/>
                  </a:rPr>
                  <a:t>where</a:t>
                </a:r>
              </a:p>
            </p:txBody>
          </p:sp>
          <p:sp>
            <p:nvSpPr>
              <p:cNvPr id="758793" name="Rectangle 9"/>
              <p:cNvSpPr>
                <a:spLocks noChangeArrowheads="1"/>
              </p:cNvSpPr>
              <p:nvPr/>
            </p:nvSpPr>
            <p:spPr bwMode="auto">
              <a:xfrm>
                <a:off x="2257425" y="3368283"/>
                <a:ext cx="4371975" cy="181331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>
                <a:spAutoFit/>
              </a:bodyPr>
              <a:lstStyle/>
              <a:p>
                <a:pPr marL="762000" indent="-762000" eaLnBrk="0" hangingPunct="0">
                  <a:spcBef>
                    <a:spcPct val="0"/>
                  </a:spcBef>
                  <a:buFontTx/>
                  <a:buNone/>
                </a:pPr>
                <a:r>
                  <a:rPr lang="en-US" sz="2800" i="1" dirty="0">
                    <a:effectLst/>
                  </a:rPr>
                  <a:t>W</a:t>
                </a:r>
                <a:r>
                  <a:rPr lang="en-US" sz="2800" i="1" baseline="-25000" dirty="0">
                    <a:effectLst/>
                    <a:latin typeface="Times New Roman" pitchFamily="18" charset="0"/>
                  </a:rPr>
                  <a:t>i</a:t>
                </a:r>
                <a:r>
                  <a:rPr lang="en-US" sz="2400" dirty="0">
                    <a:effectLst/>
                  </a:rPr>
                  <a:t> = the weight for period </a:t>
                </a:r>
                <a:r>
                  <a:rPr lang="en-US" sz="2400" i="1" dirty="0">
                    <a:effectLst/>
                    <a:latin typeface="Times New Roman" pitchFamily="18" charset="0"/>
                  </a:rPr>
                  <a:t>i</a:t>
                </a:r>
                <a:r>
                  <a:rPr lang="en-US" sz="2400" dirty="0">
                    <a:effectLst/>
                  </a:rPr>
                  <a:t>, between 0 and 100 percent</a:t>
                </a:r>
              </a:p>
              <a:p>
                <a:pPr marL="762000" indent="-762000" eaLnBrk="0" hangingPunct="0">
                  <a:spcBef>
                    <a:spcPct val="0"/>
                  </a:spcBef>
                  <a:buFontTx/>
                  <a:buNone/>
                </a:pPr>
                <a:r>
                  <a:rPr lang="en-US" sz="3600" dirty="0">
                    <a:effectLst/>
                    <a:latin typeface="Symbol" pitchFamily="18" charset="2"/>
                  </a:rPr>
                  <a:t></a:t>
                </a:r>
                <a:r>
                  <a:rPr lang="en-US" sz="2400" i="1" dirty="0">
                    <a:effectLst/>
                  </a:rPr>
                  <a:t> W</a:t>
                </a:r>
                <a:r>
                  <a:rPr lang="en-US" sz="2400" i="1" baseline="-25000" dirty="0">
                    <a:effectLst/>
                    <a:latin typeface="Times New Roman" pitchFamily="18" charset="0"/>
                  </a:rPr>
                  <a:t>i</a:t>
                </a:r>
                <a:r>
                  <a:rPr lang="en-US" sz="2400" i="1" baseline="-25000" dirty="0">
                    <a:effectLst/>
                  </a:rPr>
                  <a:t> </a:t>
                </a:r>
                <a:r>
                  <a:rPr lang="en-US" sz="2400" dirty="0">
                    <a:effectLst/>
                  </a:rPr>
                  <a:t>= 1.00</a:t>
                </a:r>
              </a:p>
            </p:txBody>
          </p:sp>
          <p:sp>
            <p:nvSpPr>
              <p:cNvPr id="758795" name="Text Box 11"/>
              <p:cNvSpPr txBox="1">
                <a:spLocks noChangeArrowheads="1"/>
              </p:cNvSpPr>
              <p:nvPr/>
            </p:nvSpPr>
            <p:spPr bwMode="auto">
              <a:xfrm>
                <a:off x="3394075" y="1978585"/>
                <a:ext cx="228600" cy="304800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381000" indent="-381000">
                  <a:spcBef>
                    <a:spcPct val="50000"/>
                  </a:spcBef>
                  <a:buFont typeface="Wingdings" charset="2"/>
                  <a:buNone/>
                </a:pPr>
                <a:r>
                  <a:rPr lang="en-US" sz="1400" i="1" dirty="0">
                    <a:effectLst/>
                  </a:rPr>
                  <a:t>n</a:t>
                </a:r>
              </a:p>
            </p:txBody>
          </p:sp>
        </p:grpSp>
      </p:grpSp>
      <p:sp>
        <p:nvSpPr>
          <p:cNvPr id="18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29</a:t>
            </a:fld>
            <a:endParaRPr lang="en-US" dirty="0"/>
          </a:p>
        </p:txBody>
      </p:sp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B97F4D-F1F6-4960-BE65-9E70F6A485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/>
              <a:t>Forecast</a:t>
            </a:r>
            <a:endParaRPr lang="en-AU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B9B330-799A-4B0D-A782-C15C734935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Forecast</a:t>
            </a:r>
            <a:r>
              <a:rPr lang="en-US" dirty="0"/>
              <a:t> – a statement about the future value of a variable of interest</a:t>
            </a:r>
          </a:p>
          <a:p>
            <a:pPr lvl="1" eaLnBrk="1" hangingPunct="1"/>
            <a:r>
              <a:rPr lang="en-US" dirty="0"/>
              <a:t>We make forecasts about such things as weather, demand, and resource availability</a:t>
            </a:r>
          </a:p>
          <a:p>
            <a:pPr lvl="1" eaLnBrk="1" hangingPunct="1"/>
            <a:r>
              <a:rPr lang="en-US" dirty="0"/>
              <a:t>Forecasts are important to making informed decisions</a:t>
            </a:r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665433062"/>
      </p:ext>
    </p:extLst>
  </p:cSld>
  <p:clrMapOvr>
    <a:masterClrMapping/>
  </p:clrMapOvr>
  <p:transition spd="med"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739" name="Rectangle 3"/>
          <p:cNvSpPr>
            <a:spLocks noGrp="1" noChangeArrowheads="1"/>
          </p:cNvSpPr>
          <p:nvPr>
            <p:ph type="title"/>
          </p:nvPr>
        </p:nvSpPr>
        <p:spPr>
          <a:xfrm>
            <a:off x="690625" y="-18325"/>
            <a:ext cx="7772400" cy="1143000"/>
          </a:xfrm>
          <a:noFill/>
          <a:ln/>
        </p:spPr>
        <p:txBody>
          <a:bodyPr lIns="90488" tIns="44450" rIns="90488" bIns="44450">
            <a:normAutofit fontScale="90000"/>
          </a:bodyPr>
          <a:lstStyle/>
          <a:p>
            <a:pPr>
              <a:lnSpc>
                <a:spcPct val="90000"/>
              </a:lnSpc>
            </a:pPr>
            <a:r>
              <a:rPr lang="en-US" sz="4000" dirty="0">
                <a:solidFill>
                  <a:schemeClr val="accent6">
                    <a:lumMod val="50000"/>
                  </a:schemeClr>
                </a:solidFill>
              </a:rPr>
              <a:t>Weighted Moving Average Example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066800" y="1082040"/>
            <a:ext cx="6781800" cy="4419600"/>
            <a:chOff x="1066800" y="1066800"/>
            <a:chExt cx="6781800" cy="4419600"/>
          </a:xfrm>
        </p:grpSpPr>
        <p:sp>
          <p:nvSpPr>
            <p:cNvPr id="16" name="Rectangle 15"/>
            <p:cNvSpPr/>
            <p:nvPr/>
          </p:nvSpPr>
          <p:spPr>
            <a:xfrm>
              <a:off x="1066800" y="1066800"/>
              <a:ext cx="6781800" cy="441960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56742" name="Rectangle 6"/>
            <p:cNvSpPr>
              <a:spLocks noChangeArrowheads="1"/>
            </p:cNvSpPr>
            <p:nvPr/>
          </p:nvSpPr>
          <p:spPr bwMode="auto">
            <a:xfrm>
              <a:off x="1625600" y="1249017"/>
              <a:ext cx="5889625" cy="1723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  <a:tabLst>
                  <a:tab pos="3048000" algn="ctr"/>
                  <a:tab pos="4768850" algn="ctr"/>
                </a:tabLst>
              </a:pPr>
              <a:r>
                <a:rPr lang="en-US" sz="2400" i="1" dirty="0">
                  <a:effectLst/>
                </a:rPr>
                <a:t>MONTH 	WEIGHT 	DATA</a:t>
              </a:r>
              <a:endParaRPr lang="en-US" sz="1000" i="1" dirty="0">
                <a:effectLst/>
              </a:endParaRPr>
            </a:p>
            <a:p>
              <a:pPr>
                <a:spcBef>
                  <a:spcPct val="0"/>
                </a:spcBef>
                <a:buFontTx/>
                <a:buNone/>
                <a:tabLst>
                  <a:tab pos="3048000" algn="ctr"/>
                  <a:tab pos="4768850" algn="ctr"/>
                </a:tabLst>
              </a:pPr>
              <a:endParaRPr lang="en-US" sz="1000" i="1" u="sng" dirty="0">
                <a:effectLst/>
              </a:endParaRPr>
            </a:p>
            <a:p>
              <a:pPr>
                <a:spcBef>
                  <a:spcPct val="0"/>
                </a:spcBef>
                <a:buFontTx/>
                <a:buNone/>
                <a:tabLst>
                  <a:tab pos="3048000" algn="ctr"/>
                  <a:tab pos="4768850" algn="ctr"/>
                </a:tabLst>
              </a:pPr>
              <a:r>
                <a:rPr lang="en-US" sz="2400" i="1" dirty="0">
                  <a:effectLst/>
                </a:rPr>
                <a:t>August</a:t>
              </a:r>
              <a:r>
                <a:rPr lang="en-US" sz="2400" dirty="0">
                  <a:effectLst/>
                </a:rPr>
                <a:t> 	17%	130</a:t>
              </a:r>
            </a:p>
            <a:p>
              <a:pPr>
                <a:spcBef>
                  <a:spcPct val="0"/>
                </a:spcBef>
                <a:buFontTx/>
                <a:buNone/>
                <a:tabLst>
                  <a:tab pos="3048000" algn="ctr"/>
                  <a:tab pos="4768850" algn="ctr"/>
                </a:tabLst>
              </a:pPr>
              <a:r>
                <a:rPr lang="en-US" sz="2400" i="1" dirty="0">
                  <a:effectLst/>
                </a:rPr>
                <a:t>September</a:t>
              </a:r>
              <a:r>
                <a:rPr lang="en-US" sz="2400" dirty="0">
                  <a:effectLst/>
                </a:rPr>
                <a:t> 	33%	110</a:t>
              </a:r>
            </a:p>
            <a:p>
              <a:pPr>
                <a:spcBef>
                  <a:spcPct val="0"/>
                </a:spcBef>
                <a:buFontTx/>
                <a:buNone/>
                <a:tabLst>
                  <a:tab pos="3048000" algn="ctr"/>
                  <a:tab pos="4768850" algn="ctr"/>
                </a:tabLst>
              </a:pPr>
              <a:r>
                <a:rPr lang="en-US" sz="2400" i="1" dirty="0">
                  <a:effectLst/>
                </a:rPr>
                <a:t>October</a:t>
              </a:r>
              <a:r>
                <a:rPr lang="en-US" sz="2400" dirty="0">
                  <a:effectLst/>
                </a:rPr>
                <a:t> 	50%	90</a:t>
              </a:r>
              <a:endParaRPr lang="en-US" sz="2400" i="1" dirty="0">
                <a:effectLst/>
              </a:endParaRPr>
            </a:p>
          </p:txBody>
        </p:sp>
        <p:sp>
          <p:nvSpPr>
            <p:cNvPr id="756743" name="Line 7"/>
            <p:cNvSpPr>
              <a:spLocks noChangeShapeType="1"/>
            </p:cNvSpPr>
            <p:nvPr/>
          </p:nvSpPr>
          <p:spPr bwMode="auto">
            <a:xfrm>
              <a:off x="1674813" y="1722092"/>
              <a:ext cx="5334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grpSp>
          <p:nvGrpSpPr>
            <p:cNvPr id="756757" name="Group 21"/>
            <p:cNvGrpSpPr>
              <a:grpSpLocks/>
            </p:cNvGrpSpPr>
            <p:nvPr/>
          </p:nvGrpSpPr>
          <p:grpSpPr bwMode="auto">
            <a:xfrm>
              <a:off x="1295400" y="2544417"/>
              <a:ext cx="6135688" cy="2738438"/>
              <a:chOff x="816" y="2150"/>
              <a:chExt cx="3865" cy="1725"/>
            </a:xfrm>
          </p:grpSpPr>
          <p:sp>
            <p:nvSpPr>
              <p:cNvPr id="756745" name="Rectangle 9"/>
              <p:cNvSpPr>
                <a:spLocks noChangeArrowheads="1"/>
              </p:cNvSpPr>
              <p:nvPr/>
            </p:nvSpPr>
            <p:spPr bwMode="auto">
              <a:xfrm>
                <a:off x="2904" y="2550"/>
                <a:ext cx="1014" cy="32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en-US" sz="2800" i="1" dirty="0">
                    <a:effectLst/>
                  </a:rPr>
                  <a:t>WMA</a:t>
                </a:r>
                <a:r>
                  <a:rPr lang="en-US" sz="2800" baseline="-25000" dirty="0">
                    <a:effectLst/>
                  </a:rPr>
                  <a:t>3</a:t>
                </a:r>
                <a:r>
                  <a:rPr lang="en-US" sz="2800" dirty="0">
                    <a:effectLst/>
                  </a:rPr>
                  <a:t> = </a:t>
                </a:r>
              </a:p>
            </p:txBody>
          </p:sp>
          <p:sp>
            <p:nvSpPr>
              <p:cNvPr id="756746" name="Rectangle 10"/>
              <p:cNvSpPr>
                <a:spLocks noChangeArrowheads="1"/>
              </p:cNvSpPr>
              <p:nvPr/>
            </p:nvSpPr>
            <p:spPr bwMode="auto">
              <a:xfrm>
                <a:off x="3753" y="2150"/>
                <a:ext cx="402" cy="929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algn="ctr" eaLnBrk="0" hangingPunct="0">
                  <a:lnSpc>
                    <a:spcPct val="25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sz="1800" dirty="0">
                    <a:effectLst/>
                  </a:rPr>
                  <a:t>3</a:t>
                </a:r>
              </a:p>
              <a:p>
                <a:pPr algn="ctr" eaLnBrk="0" hangingPunct="0">
                  <a:lnSpc>
                    <a:spcPct val="25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sz="1800" i="1" dirty="0">
                    <a:effectLst/>
                    <a:latin typeface="Times New Roman" pitchFamily="18" charset="0"/>
                  </a:rPr>
                  <a:t>i</a:t>
                </a:r>
                <a:r>
                  <a:rPr lang="en-US" sz="1800" i="1" dirty="0">
                    <a:effectLst/>
                  </a:rPr>
                  <a:t> = 1</a:t>
                </a:r>
              </a:p>
            </p:txBody>
          </p:sp>
          <p:sp>
            <p:nvSpPr>
              <p:cNvPr id="756747" name="Rectangle 11"/>
              <p:cNvSpPr>
                <a:spLocks noChangeArrowheads="1"/>
              </p:cNvSpPr>
              <p:nvPr/>
            </p:nvSpPr>
            <p:spPr bwMode="auto">
              <a:xfrm>
                <a:off x="3809" y="2519"/>
                <a:ext cx="287" cy="40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en-US" sz="3600" dirty="0">
                    <a:effectLst/>
                    <a:latin typeface="Symbol" pitchFamily="18" charset="2"/>
                  </a:rPr>
                  <a:t></a:t>
                </a:r>
              </a:p>
            </p:txBody>
          </p:sp>
          <p:sp>
            <p:nvSpPr>
              <p:cNvPr id="756748" name="Rectangle 12"/>
              <p:cNvSpPr>
                <a:spLocks noChangeArrowheads="1"/>
              </p:cNvSpPr>
              <p:nvPr/>
            </p:nvSpPr>
            <p:spPr bwMode="auto">
              <a:xfrm>
                <a:off x="4048" y="2550"/>
                <a:ext cx="633" cy="32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en-US" sz="2800" i="1" dirty="0">
                    <a:effectLst/>
                  </a:rPr>
                  <a:t>W</a:t>
                </a:r>
                <a:r>
                  <a:rPr lang="en-US" sz="2800" i="1" baseline="-25000" dirty="0">
                    <a:effectLst/>
                    <a:latin typeface="Times New Roman" pitchFamily="18" charset="0"/>
                  </a:rPr>
                  <a:t>i</a:t>
                </a:r>
                <a:r>
                  <a:rPr lang="en-US" sz="2800" i="1" dirty="0">
                    <a:effectLst/>
                  </a:rPr>
                  <a:t> D</a:t>
                </a:r>
                <a:r>
                  <a:rPr lang="en-US" sz="2800" i="1" baseline="-25000" dirty="0">
                    <a:effectLst/>
                    <a:latin typeface="Times New Roman" pitchFamily="18" charset="0"/>
                  </a:rPr>
                  <a:t>i</a:t>
                </a:r>
                <a:endParaRPr lang="en-US" sz="2800" i="1" baseline="-25000" dirty="0">
                  <a:effectLst/>
                </a:endParaRPr>
              </a:p>
            </p:txBody>
          </p:sp>
          <p:sp>
            <p:nvSpPr>
              <p:cNvPr id="756749" name="Rectangle 13"/>
              <p:cNvSpPr>
                <a:spLocks noChangeArrowheads="1"/>
              </p:cNvSpPr>
              <p:nvPr/>
            </p:nvSpPr>
            <p:spPr bwMode="auto">
              <a:xfrm>
                <a:off x="1148" y="3135"/>
                <a:ext cx="346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en-US" sz="2400" dirty="0">
                    <a:effectLst/>
                  </a:rPr>
                  <a:t>= (0.50)(90) + (0.33)(110) + (0.17)(130)</a:t>
                </a:r>
              </a:p>
            </p:txBody>
          </p:sp>
          <p:sp>
            <p:nvSpPr>
              <p:cNvPr id="756750" name="Rectangle 14"/>
              <p:cNvSpPr>
                <a:spLocks noChangeArrowheads="1"/>
              </p:cNvSpPr>
              <p:nvPr/>
            </p:nvSpPr>
            <p:spPr bwMode="auto">
              <a:xfrm>
                <a:off x="2173" y="3587"/>
                <a:ext cx="141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en-US" sz="2400" dirty="0">
                    <a:effectLst/>
                  </a:rPr>
                  <a:t>= 103.4 orders</a:t>
                </a:r>
              </a:p>
            </p:txBody>
          </p:sp>
          <p:sp>
            <p:nvSpPr>
              <p:cNvPr id="756755" name="Rectangle 19"/>
              <p:cNvSpPr>
                <a:spLocks noChangeArrowheads="1"/>
              </p:cNvSpPr>
              <p:nvPr/>
            </p:nvSpPr>
            <p:spPr bwMode="auto">
              <a:xfrm>
                <a:off x="816" y="2571"/>
                <a:ext cx="216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  <a:tabLst>
                    <a:tab pos="3048000" algn="ctr"/>
                    <a:tab pos="4768850" algn="ctr"/>
                  </a:tabLst>
                </a:pPr>
                <a:r>
                  <a:rPr lang="en-US" sz="2400" dirty="0">
                    <a:effectLst/>
                  </a:rPr>
                  <a:t>November Forecast</a:t>
                </a:r>
                <a:endParaRPr lang="en-US" sz="2400" i="1" dirty="0">
                  <a:effectLst/>
                </a:endParaRPr>
              </a:p>
            </p:txBody>
          </p:sp>
        </p:grpSp>
      </p:grpSp>
      <p:sp>
        <p:nvSpPr>
          <p:cNvPr id="19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30</a:t>
            </a:fld>
            <a:endParaRPr lang="en-US" dirty="0"/>
          </a:p>
        </p:txBody>
      </p:sp>
    </p:spTree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5" name="Rectangle 3"/>
          <p:cNvSpPr>
            <a:spLocks noGrp="1" noChangeArrowheads="1"/>
          </p:cNvSpPr>
          <p:nvPr>
            <p:ph type="title"/>
          </p:nvPr>
        </p:nvSpPr>
        <p:spPr>
          <a:xfrm>
            <a:off x="858078" y="76200"/>
            <a:ext cx="7378700" cy="874713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dirty="0"/>
              <a:t>Exponential Smoothing</a:t>
            </a:r>
          </a:p>
        </p:txBody>
      </p:sp>
      <p:sp>
        <p:nvSpPr>
          <p:cNvPr id="760834" name="Rectangle 2"/>
          <p:cNvSpPr>
            <a:spLocks noChangeArrowheads="1"/>
          </p:cNvSpPr>
          <p:nvPr/>
        </p:nvSpPr>
        <p:spPr bwMode="auto">
          <a:xfrm>
            <a:off x="440634" y="1209261"/>
            <a:ext cx="7748588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81000" indent="-381000">
              <a:buFont typeface="Arial" pitchFamily="34" charset="0"/>
              <a:buChar char="•"/>
            </a:pPr>
            <a:r>
              <a:rPr lang="en-US" sz="2800" dirty="0">
                <a:solidFill>
                  <a:srgbClr val="006600"/>
                </a:solidFill>
                <a:effectLst/>
              </a:rPr>
              <a:t>Averaging method </a:t>
            </a:r>
          </a:p>
          <a:p>
            <a:pPr marL="381000" indent="-381000">
              <a:buFont typeface="Arial" pitchFamily="34" charset="0"/>
              <a:buChar char="•"/>
            </a:pPr>
            <a:r>
              <a:rPr lang="en-US" sz="2800" dirty="0">
                <a:solidFill>
                  <a:srgbClr val="006600"/>
                </a:solidFill>
                <a:effectLst/>
              </a:rPr>
              <a:t>Weights most recent data more strongly</a:t>
            </a:r>
          </a:p>
          <a:p>
            <a:pPr marL="381000" indent="-381000">
              <a:buFont typeface="Arial" pitchFamily="34" charset="0"/>
              <a:buChar char="•"/>
            </a:pPr>
            <a:r>
              <a:rPr lang="en-US" sz="2800" dirty="0">
                <a:solidFill>
                  <a:srgbClr val="006600"/>
                </a:solidFill>
                <a:effectLst/>
              </a:rPr>
              <a:t>Reacts more to recent changes</a:t>
            </a:r>
          </a:p>
          <a:p>
            <a:pPr marL="381000" indent="-381000">
              <a:buFont typeface="Arial" pitchFamily="34" charset="0"/>
              <a:buChar char="•"/>
            </a:pPr>
            <a:r>
              <a:rPr lang="en-US" sz="2800" dirty="0">
                <a:solidFill>
                  <a:srgbClr val="006600"/>
                </a:solidFill>
                <a:effectLst/>
              </a:rPr>
              <a:t>Widely used, accurate method</a:t>
            </a:r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31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3" name="Rectangle 3"/>
          <p:cNvSpPr>
            <a:spLocks noGrp="1" noChangeArrowheads="1"/>
          </p:cNvSpPr>
          <p:nvPr>
            <p:ph type="title"/>
          </p:nvPr>
        </p:nvSpPr>
        <p:spPr>
          <a:xfrm>
            <a:off x="868017" y="66261"/>
            <a:ext cx="7378700" cy="874713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dirty="0"/>
              <a:t>Exponential Smoothing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838200" y="1143000"/>
            <a:ext cx="7459662" cy="3505200"/>
            <a:chOff x="838200" y="1143000"/>
            <a:chExt cx="7459662" cy="3505200"/>
          </a:xfrm>
        </p:grpSpPr>
        <p:sp>
          <p:nvSpPr>
            <p:cNvPr id="6" name="Rectangle 5"/>
            <p:cNvSpPr/>
            <p:nvPr/>
          </p:nvSpPr>
          <p:spPr>
            <a:xfrm>
              <a:off x="838200" y="1143000"/>
              <a:ext cx="7086600" cy="350520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62882" name="Rectangle 2"/>
            <p:cNvSpPr>
              <a:spLocks noChangeArrowheads="1"/>
            </p:cNvSpPr>
            <p:nvPr/>
          </p:nvSpPr>
          <p:spPr bwMode="auto">
            <a:xfrm>
              <a:off x="838200" y="1152939"/>
              <a:ext cx="7459662" cy="3352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marL="958850" indent="-958850" algn="ctr" eaLnBrk="0" hangingPunct="0">
                <a:spcBef>
                  <a:spcPct val="30000"/>
                </a:spcBef>
                <a:buFontTx/>
                <a:buNone/>
                <a:tabLst>
                  <a:tab pos="860425" algn="r"/>
                  <a:tab pos="958850" algn="l"/>
                </a:tabLst>
              </a:pPr>
              <a:r>
                <a:rPr lang="en-US" i="1" dirty="0">
                  <a:effectLst/>
                </a:rPr>
                <a:t>F</a:t>
              </a:r>
              <a:r>
                <a:rPr lang="en-US" i="1" baseline="-25000" dirty="0">
                  <a:effectLst/>
                  <a:latin typeface="Times New Roman" pitchFamily="18" charset="0"/>
                </a:rPr>
                <a:t>t </a:t>
              </a:r>
              <a:r>
                <a:rPr lang="en-US" baseline="-25000" dirty="0">
                  <a:effectLst/>
                </a:rPr>
                <a:t>+1 </a:t>
              </a:r>
              <a:r>
                <a:rPr lang="en-US" dirty="0">
                  <a:effectLst/>
                </a:rPr>
                <a:t>= </a:t>
              </a:r>
              <a:r>
                <a:rPr lang="en-US" dirty="0">
                  <a:effectLst/>
                  <a:latin typeface="Symbol" pitchFamily="18" charset="2"/>
                </a:rPr>
                <a:t></a:t>
              </a:r>
              <a:r>
                <a:rPr lang="en-US" i="1" dirty="0">
                  <a:effectLst/>
                </a:rPr>
                <a:t>D</a:t>
              </a:r>
              <a:r>
                <a:rPr lang="en-US" i="1" baseline="-25000" dirty="0">
                  <a:effectLst/>
                  <a:latin typeface="Times New Roman" pitchFamily="18" charset="0"/>
                </a:rPr>
                <a:t>t</a:t>
              </a:r>
              <a:r>
                <a:rPr lang="en-US" dirty="0">
                  <a:effectLst/>
                </a:rPr>
                <a:t> + (1 - </a:t>
              </a:r>
              <a:r>
                <a:rPr lang="en-US" dirty="0">
                  <a:effectLst/>
                  <a:latin typeface="Symbol" pitchFamily="18" charset="2"/>
                </a:rPr>
                <a:t></a:t>
              </a:r>
              <a:r>
                <a:rPr lang="en-US" dirty="0">
                  <a:effectLst/>
                </a:rPr>
                <a:t>)</a:t>
              </a:r>
              <a:r>
                <a:rPr lang="en-US" i="1" dirty="0">
                  <a:effectLst/>
                </a:rPr>
                <a:t>F</a:t>
              </a:r>
              <a:r>
                <a:rPr lang="en-US" i="1" baseline="-25000" dirty="0">
                  <a:effectLst/>
                  <a:latin typeface="Times New Roman" pitchFamily="18" charset="0"/>
                </a:rPr>
                <a:t>t</a:t>
              </a:r>
              <a:endParaRPr lang="en-US" i="1" dirty="0">
                <a:effectLst/>
              </a:endParaRPr>
            </a:p>
            <a:p>
              <a:pPr marL="958850" indent="-958850" eaLnBrk="0" hangingPunct="0">
                <a:spcBef>
                  <a:spcPct val="30000"/>
                </a:spcBef>
                <a:buFontTx/>
                <a:buNone/>
                <a:tabLst>
                  <a:tab pos="860425" algn="r"/>
                  <a:tab pos="958850" algn="l"/>
                </a:tabLst>
              </a:pPr>
              <a:r>
                <a:rPr lang="en-US" sz="2400" dirty="0">
                  <a:effectLst/>
                </a:rPr>
                <a:t>where:</a:t>
              </a:r>
            </a:p>
            <a:p>
              <a:pPr marL="958850" indent="-958850" eaLnBrk="0" hangingPunct="0">
                <a:spcBef>
                  <a:spcPct val="30000"/>
                </a:spcBef>
                <a:buFontTx/>
                <a:buNone/>
                <a:tabLst>
                  <a:tab pos="860425" algn="r"/>
                  <a:tab pos="958850" algn="l"/>
                </a:tabLst>
              </a:pPr>
              <a:r>
                <a:rPr lang="en-US" sz="2400" i="1" dirty="0">
                  <a:effectLst/>
                </a:rPr>
                <a:t>		F</a:t>
              </a:r>
              <a:r>
                <a:rPr lang="en-US" sz="2400" i="1" baseline="-25000" dirty="0">
                  <a:effectLst/>
                  <a:latin typeface="Times New Roman" pitchFamily="18" charset="0"/>
                </a:rPr>
                <a:t>t </a:t>
              </a:r>
              <a:r>
                <a:rPr lang="en-US" sz="2400" baseline="-25000" dirty="0">
                  <a:effectLst/>
                </a:rPr>
                <a:t>+1</a:t>
              </a:r>
              <a:r>
                <a:rPr lang="en-US" sz="2400" dirty="0">
                  <a:effectLst/>
                </a:rPr>
                <a:t> =	forecast for next period</a:t>
              </a:r>
            </a:p>
            <a:p>
              <a:pPr marL="958850" indent="-958850" eaLnBrk="0" hangingPunct="0">
                <a:spcBef>
                  <a:spcPct val="30000"/>
                </a:spcBef>
                <a:buFontTx/>
                <a:buNone/>
                <a:tabLst>
                  <a:tab pos="860425" algn="r"/>
                  <a:tab pos="958850" algn="l"/>
                </a:tabLst>
              </a:pPr>
              <a:r>
                <a:rPr lang="en-US" sz="2400" i="1" dirty="0">
                  <a:effectLst/>
                </a:rPr>
                <a:t>		D</a:t>
              </a:r>
              <a:r>
                <a:rPr lang="en-US" sz="2400" i="1" baseline="-25000" dirty="0">
                  <a:effectLst/>
                  <a:latin typeface="Times New Roman" pitchFamily="18" charset="0"/>
                </a:rPr>
                <a:t>t</a:t>
              </a:r>
              <a:r>
                <a:rPr lang="en-US" sz="2400" baseline="-25000" dirty="0">
                  <a:effectLst/>
                </a:rPr>
                <a:t>  </a:t>
              </a:r>
              <a:r>
                <a:rPr lang="en-US" sz="2400" dirty="0">
                  <a:effectLst/>
                </a:rPr>
                <a:t>=	actual demand for present period</a:t>
              </a:r>
              <a:endParaRPr lang="en-US" sz="2400" baseline="-25000" dirty="0">
                <a:effectLst/>
              </a:endParaRPr>
            </a:p>
            <a:p>
              <a:pPr marL="958850" indent="-958850" eaLnBrk="0" hangingPunct="0">
                <a:spcBef>
                  <a:spcPct val="30000"/>
                </a:spcBef>
                <a:buFontTx/>
                <a:buNone/>
                <a:tabLst>
                  <a:tab pos="860425" algn="r"/>
                  <a:tab pos="958850" algn="l"/>
                </a:tabLst>
              </a:pPr>
              <a:r>
                <a:rPr lang="en-US" sz="2400" i="1" dirty="0">
                  <a:effectLst/>
                </a:rPr>
                <a:t>		F</a:t>
              </a:r>
              <a:r>
                <a:rPr lang="en-US" sz="2400" i="1" baseline="-25000" dirty="0">
                  <a:effectLst/>
                  <a:latin typeface="Times New Roman" pitchFamily="18" charset="0"/>
                </a:rPr>
                <a:t>t</a:t>
              </a:r>
              <a:r>
                <a:rPr lang="en-US" sz="2400" baseline="-25000" dirty="0">
                  <a:effectLst/>
                </a:rPr>
                <a:t> </a:t>
              </a:r>
              <a:r>
                <a:rPr lang="en-US" sz="2400" dirty="0">
                  <a:effectLst/>
                </a:rPr>
                <a:t>=	previously determined forecast for present period</a:t>
              </a:r>
            </a:p>
            <a:p>
              <a:pPr marL="958850" indent="-958850" eaLnBrk="0" hangingPunct="0">
                <a:spcBef>
                  <a:spcPct val="30000"/>
                </a:spcBef>
                <a:buFontTx/>
                <a:buNone/>
                <a:tabLst>
                  <a:tab pos="860425" algn="r"/>
                  <a:tab pos="958850" algn="l"/>
                </a:tabLst>
              </a:pPr>
              <a:r>
                <a:rPr lang="en-US" sz="2400" i="1" dirty="0">
                  <a:effectLst/>
                  <a:latin typeface="Symbol" pitchFamily="18" charset="2"/>
                </a:rPr>
                <a:t>		</a:t>
              </a:r>
              <a:r>
                <a:rPr lang="en-US" sz="2400" dirty="0">
                  <a:effectLst/>
                  <a:latin typeface="Symbol" pitchFamily="18" charset="2"/>
                </a:rPr>
                <a:t></a:t>
              </a:r>
              <a:r>
                <a:rPr lang="en-US" sz="2400" dirty="0">
                  <a:effectLst/>
                </a:rPr>
                <a:t>=	weighting factor, smoothing constant</a:t>
              </a:r>
            </a:p>
          </p:txBody>
        </p:sp>
      </p:grpSp>
      <p:sp>
        <p:nvSpPr>
          <p:cNvPr id="9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32</a:t>
            </a:fld>
            <a:endParaRPr lang="en-US" dirty="0"/>
          </a:p>
        </p:txBody>
      </p:sp>
    </p:spTree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685800" y="1113183"/>
            <a:ext cx="7772400" cy="4144617"/>
            <a:chOff x="685800" y="1113183"/>
            <a:chExt cx="7772400" cy="4144617"/>
          </a:xfrm>
        </p:grpSpPr>
        <p:sp>
          <p:nvSpPr>
            <p:cNvPr id="6" name="Rectangle 5"/>
            <p:cNvSpPr/>
            <p:nvPr/>
          </p:nvSpPr>
          <p:spPr>
            <a:xfrm>
              <a:off x="685800" y="1143000"/>
              <a:ext cx="7772400" cy="411480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64931" name="Rectangle 3"/>
            <p:cNvSpPr>
              <a:spLocks noChangeArrowheads="1"/>
            </p:cNvSpPr>
            <p:nvPr/>
          </p:nvSpPr>
          <p:spPr bwMode="auto">
            <a:xfrm>
              <a:off x="881735" y="1113183"/>
              <a:ext cx="7378943" cy="3794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dirty="0">
                  <a:effectLst/>
                </a:rPr>
                <a:t>0.0 </a:t>
              </a:r>
              <a:r>
                <a:rPr lang="en-US" dirty="0">
                  <a:effectLst/>
                  <a:sym typeface="Symbol" pitchFamily="18" charset="2"/>
                </a:rPr>
                <a:t></a:t>
              </a:r>
              <a:r>
                <a:rPr lang="en-US" dirty="0">
                  <a:effectLst/>
                  <a:latin typeface="Symbol" pitchFamily="18" charset="2"/>
                </a:rPr>
                <a:t></a:t>
              </a:r>
              <a:r>
                <a:rPr lang="en-US" dirty="0">
                  <a:effectLst/>
                  <a:sym typeface="Symbol" pitchFamily="18" charset="2"/>
                </a:rPr>
                <a:t></a:t>
              </a:r>
              <a:r>
                <a:rPr lang="en-US" dirty="0">
                  <a:effectLst/>
                </a:rPr>
                <a:t> 1.0</a:t>
              </a:r>
              <a:br>
                <a:rPr lang="en-US" dirty="0">
                  <a:effectLst/>
                </a:rPr>
              </a:br>
              <a:r>
                <a:rPr lang="en-US" dirty="0">
                  <a:effectLst/>
                </a:rPr>
                <a:t>If </a:t>
              </a:r>
              <a:r>
                <a:rPr lang="en-US" dirty="0">
                  <a:effectLst/>
                  <a:latin typeface="Symbol" pitchFamily="18" charset="2"/>
                </a:rPr>
                <a:t></a:t>
              </a:r>
              <a:r>
                <a:rPr lang="en-US" dirty="0">
                  <a:effectLst/>
                </a:rPr>
                <a:t>= 0.20, then </a:t>
              </a:r>
              <a:r>
                <a:rPr lang="en-US" i="1" dirty="0">
                  <a:effectLst/>
                </a:rPr>
                <a:t>F</a:t>
              </a:r>
              <a:r>
                <a:rPr lang="en-US" i="1" baseline="-25000" dirty="0">
                  <a:effectLst/>
                  <a:latin typeface="Times New Roman" pitchFamily="18" charset="0"/>
                </a:rPr>
                <a:t>t </a:t>
              </a:r>
              <a:r>
                <a:rPr lang="en-US" baseline="-25000" dirty="0">
                  <a:effectLst/>
                </a:rPr>
                <a:t>+1 </a:t>
              </a:r>
              <a:r>
                <a:rPr lang="en-US" dirty="0">
                  <a:effectLst/>
                </a:rPr>
                <a:t>= 0.20</a:t>
              </a:r>
              <a:r>
                <a:rPr lang="en-US" dirty="0">
                  <a:effectLst/>
                  <a:latin typeface="Symbol" pitchFamily="18" charset="2"/>
                </a:rPr>
                <a:t></a:t>
              </a:r>
              <a:r>
                <a:rPr lang="en-US" i="1" dirty="0">
                  <a:effectLst/>
                </a:rPr>
                <a:t>D</a:t>
              </a:r>
              <a:r>
                <a:rPr lang="en-US" i="1" baseline="-25000" dirty="0">
                  <a:effectLst/>
                  <a:latin typeface="Times New Roman" pitchFamily="18" charset="0"/>
                </a:rPr>
                <a:t>t</a:t>
              </a:r>
              <a:r>
                <a:rPr lang="en-US" dirty="0">
                  <a:effectLst/>
                </a:rPr>
                <a:t> + 0.80 </a:t>
              </a:r>
              <a:r>
                <a:rPr lang="en-US" i="1" dirty="0">
                  <a:effectLst/>
                </a:rPr>
                <a:t>F</a:t>
              </a:r>
              <a:r>
                <a:rPr lang="en-US" i="1" baseline="-25000" dirty="0">
                  <a:effectLst/>
                  <a:latin typeface="Times New Roman" pitchFamily="18" charset="0"/>
                </a:rPr>
                <a:t>t</a:t>
              </a:r>
              <a:endParaRPr lang="en-US" sz="4000" i="1" dirty="0">
                <a:effectLst/>
                <a:latin typeface="Times New Roman" pitchFamily="18" charset="0"/>
              </a:endParaRPr>
            </a:p>
            <a:p>
              <a:pPr algn="ctr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dirty="0">
                  <a:effectLst/>
                </a:rPr>
                <a:t>If </a:t>
              </a:r>
              <a:r>
                <a:rPr lang="en-US" dirty="0">
                  <a:effectLst/>
                  <a:latin typeface="Symbol" pitchFamily="18" charset="2"/>
                </a:rPr>
                <a:t></a:t>
              </a:r>
              <a:r>
                <a:rPr lang="en-US" dirty="0">
                  <a:effectLst/>
                </a:rPr>
                <a:t>= 0, then </a:t>
              </a:r>
              <a:r>
                <a:rPr lang="en-US" i="1" dirty="0">
                  <a:effectLst/>
                </a:rPr>
                <a:t>F</a:t>
              </a:r>
              <a:r>
                <a:rPr lang="en-US" i="1" baseline="-25000" dirty="0">
                  <a:effectLst/>
                  <a:latin typeface="Times New Roman" pitchFamily="18" charset="0"/>
                </a:rPr>
                <a:t>t</a:t>
              </a:r>
              <a:r>
                <a:rPr lang="en-US" i="1" baseline="-25000" dirty="0">
                  <a:effectLst/>
                </a:rPr>
                <a:t> </a:t>
              </a:r>
              <a:r>
                <a:rPr lang="en-US" baseline="-25000" dirty="0">
                  <a:effectLst/>
                </a:rPr>
                <a:t>+1 </a:t>
              </a:r>
              <a:r>
                <a:rPr lang="en-US" dirty="0">
                  <a:effectLst/>
                </a:rPr>
                <a:t>= 0</a:t>
              </a:r>
              <a:r>
                <a:rPr lang="en-US" dirty="0">
                  <a:effectLst/>
                  <a:latin typeface="Symbol" pitchFamily="18" charset="2"/>
                </a:rPr>
                <a:t></a:t>
              </a:r>
              <a:r>
                <a:rPr lang="en-US" i="1" dirty="0">
                  <a:effectLst/>
                </a:rPr>
                <a:t>D</a:t>
              </a:r>
              <a:r>
                <a:rPr lang="en-US" i="1" baseline="-25000" dirty="0">
                  <a:effectLst/>
                  <a:latin typeface="Times New Roman" pitchFamily="18" charset="0"/>
                </a:rPr>
                <a:t>t</a:t>
              </a:r>
              <a:r>
                <a:rPr lang="en-US" dirty="0">
                  <a:effectLst/>
                </a:rPr>
                <a:t> + 1 </a:t>
              </a:r>
              <a:r>
                <a:rPr lang="en-US" i="1" dirty="0">
                  <a:effectLst/>
                </a:rPr>
                <a:t>F</a:t>
              </a:r>
              <a:r>
                <a:rPr lang="en-US" i="1" baseline="-25000" dirty="0">
                  <a:effectLst/>
                  <a:latin typeface="Times New Roman" pitchFamily="18" charset="0"/>
                </a:rPr>
                <a:t>t</a:t>
              </a:r>
              <a:r>
                <a:rPr lang="en-US" dirty="0">
                  <a:effectLst/>
                </a:rPr>
                <a:t> = </a:t>
              </a:r>
              <a:r>
                <a:rPr lang="en-US" i="1" dirty="0">
                  <a:effectLst/>
                </a:rPr>
                <a:t>F</a:t>
              </a:r>
              <a:r>
                <a:rPr lang="en-US" i="1" baseline="-25000" dirty="0">
                  <a:effectLst/>
                  <a:latin typeface="Times New Roman" pitchFamily="18" charset="0"/>
                </a:rPr>
                <a:t>t</a:t>
              </a:r>
              <a:r>
                <a:rPr lang="en-US" baseline="-25000" dirty="0">
                  <a:effectLst/>
                </a:rPr>
                <a:t> </a:t>
              </a:r>
              <a:br>
                <a:rPr lang="en-US" baseline="-25000" dirty="0">
                  <a:effectLst/>
                </a:rPr>
              </a:br>
              <a:r>
                <a:rPr lang="en-US" sz="2400" i="1" dirty="0">
                  <a:effectLst/>
                </a:rPr>
                <a:t>Forecast does not reflect recent data</a:t>
              </a:r>
              <a:endParaRPr lang="en-US" sz="2400" baseline="-25000" dirty="0">
                <a:effectLst/>
              </a:endParaRPr>
            </a:p>
            <a:p>
              <a:pPr algn="ctr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dirty="0">
                  <a:effectLst/>
                </a:rPr>
                <a:t>If </a:t>
              </a:r>
              <a:r>
                <a:rPr lang="en-US" dirty="0">
                  <a:effectLst/>
                  <a:latin typeface="Symbol" pitchFamily="18" charset="2"/>
                </a:rPr>
                <a:t></a:t>
              </a:r>
              <a:r>
                <a:rPr lang="en-US" dirty="0">
                  <a:effectLst/>
                </a:rPr>
                <a:t>= 1, then </a:t>
              </a:r>
              <a:r>
                <a:rPr lang="en-US" i="1" dirty="0">
                  <a:effectLst/>
                </a:rPr>
                <a:t>F</a:t>
              </a:r>
              <a:r>
                <a:rPr lang="en-US" i="1" baseline="-25000" dirty="0">
                  <a:effectLst/>
                  <a:latin typeface="Times New Roman" pitchFamily="18" charset="0"/>
                </a:rPr>
                <a:t>t </a:t>
              </a:r>
              <a:r>
                <a:rPr lang="en-US" baseline="-25000" dirty="0">
                  <a:effectLst/>
                </a:rPr>
                <a:t>+1 </a:t>
              </a:r>
              <a:r>
                <a:rPr lang="en-US" dirty="0">
                  <a:effectLst/>
                </a:rPr>
                <a:t>= 1</a:t>
              </a:r>
              <a:r>
                <a:rPr lang="en-US" dirty="0">
                  <a:effectLst/>
                  <a:latin typeface="Symbol" pitchFamily="18" charset="2"/>
                </a:rPr>
                <a:t></a:t>
              </a:r>
              <a:r>
                <a:rPr lang="en-US" i="1" dirty="0">
                  <a:effectLst/>
                </a:rPr>
                <a:t>D</a:t>
              </a:r>
              <a:r>
                <a:rPr lang="en-US" i="1" baseline="-25000" dirty="0">
                  <a:effectLst/>
                  <a:latin typeface="Times New Roman" pitchFamily="18" charset="0"/>
                </a:rPr>
                <a:t>t</a:t>
              </a:r>
              <a:r>
                <a:rPr lang="en-US" dirty="0">
                  <a:effectLst/>
                </a:rPr>
                <a:t> + 0 </a:t>
              </a:r>
              <a:r>
                <a:rPr lang="en-US" i="1" dirty="0">
                  <a:effectLst/>
                </a:rPr>
                <a:t>F</a:t>
              </a:r>
              <a:r>
                <a:rPr lang="en-US" i="1" baseline="-25000" dirty="0">
                  <a:effectLst/>
                  <a:latin typeface="Times New Roman" pitchFamily="18" charset="0"/>
                </a:rPr>
                <a:t>t</a:t>
              </a:r>
              <a:r>
                <a:rPr lang="en-US" baseline="-25000" dirty="0">
                  <a:effectLst/>
                </a:rPr>
                <a:t> </a:t>
              </a:r>
              <a:r>
                <a:rPr lang="en-US" dirty="0">
                  <a:effectLst/>
                </a:rPr>
                <a:t>=</a:t>
              </a:r>
              <a:r>
                <a:rPr lang="en-US" dirty="0">
                  <a:effectLst/>
                  <a:latin typeface="Symbol" pitchFamily="18" charset="2"/>
                </a:rPr>
                <a:t></a:t>
              </a:r>
              <a:r>
                <a:rPr lang="en-US" i="1" dirty="0">
                  <a:effectLst/>
                </a:rPr>
                <a:t>D</a:t>
              </a:r>
              <a:r>
                <a:rPr lang="en-US" i="1" baseline="-25000" dirty="0">
                  <a:effectLst/>
                  <a:latin typeface="Times New Roman" pitchFamily="18" charset="0"/>
                </a:rPr>
                <a:t>t</a:t>
              </a:r>
              <a:r>
                <a:rPr lang="en-US" dirty="0">
                  <a:effectLst/>
                </a:rPr>
                <a:t> </a:t>
              </a:r>
              <a:br>
                <a:rPr lang="en-US" dirty="0">
                  <a:effectLst/>
                </a:rPr>
              </a:br>
              <a:r>
                <a:rPr lang="en-US" sz="2400" i="1" dirty="0">
                  <a:effectLst/>
                </a:rPr>
                <a:t>Forecast based only on most recent data</a:t>
              </a:r>
              <a:endParaRPr lang="en-US" sz="2400" dirty="0">
                <a:effectLst/>
              </a:endParaRPr>
            </a:p>
          </p:txBody>
        </p:sp>
      </p:grpSp>
      <p:sp>
        <p:nvSpPr>
          <p:cNvPr id="76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47869" y="137110"/>
            <a:ext cx="8229600" cy="792162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Effect of Smoothing Constant</a:t>
            </a:r>
          </a:p>
        </p:txBody>
      </p:sp>
      <p:sp>
        <p:nvSpPr>
          <p:cNvPr id="7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33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05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Seasonal Adjustments</a:t>
            </a:r>
          </a:p>
        </p:txBody>
      </p:sp>
      <p:sp>
        <p:nvSpPr>
          <p:cNvPr id="790532" name="Rectangle 4"/>
          <p:cNvSpPr>
            <a:spLocks noChangeArrowheads="1"/>
          </p:cNvSpPr>
          <p:nvPr/>
        </p:nvSpPr>
        <p:spPr bwMode="auto">
          <a:xfrm>
            <a:off x="685800" y="1219200"/>
            <a:ext cx="7724775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81000" indent="-381000"/>
            <a:r>
              <a:rPr lang="en-US" sz="2800" dirty="0">
                <a:effectLst/>
              </a:rPr>
              <a:t>Repetitive increase/ decrease in demand</a:t>
            </a:r>
          </a:p>
          <a:p>
            <a:pPr marL="381000" indent="-381000"/>
            <a:r>
              <a:rPr lang="en-US" sz="2800" dirty="0">
                <a:effectLst/>
              </a:rPr>
              <a:t>Use seasonal factor to adjust forecast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828800" y="2468217"/>
            <a:ext cx="5410200" cy="1295400"/>
            <a:chOff x="1828800" y="2468217"/>
            <a:chExt cx="5410200" cy="1295400"/>
          </a:xfrm>
        </p:grpSpPr>
        <p:sp>
          <p:nvSpPr>
            <p:cNvPr id="11" name="Rectangle 10"/>
            <p:cNvSpPr/>
            <p:nvPr/>
          </p:nvSpPr>
          <p:spPr>
            <a:xfrm>
              <a:off x="1828800" y="2468217"/>
              <a:ext cx="5410200" cy="129540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90533" name="Group 5"/>
            <p:cNvGrpSpPr>
              <a:grpSpLocks/>
            </p:cNvGrpSpPr>
            <p:nvPr/>
          </p:nvGrpSpPr>
          <p:grpSpPr bwMode="auto">
            <a:xfrm>
              <a:off x="1965325" y="2514600"/>
              <a:ext cx="4806950" cy="1117600"/>
              <a:chOff x="1321" y="2935"/>
              <a:chExt cx="3028" cy="704"/>
            </a:xfrm>
          </p:grpSpPr>
          <p:sp>
            <p:nvSpPr>
              <p:cNvPr id="790534" name="Rectangle 6"/>
              <p:cNvSpPr>
                <a:spLocks noChangeArrowheads="1"/>
              </p:cNvSpPr>
              <p:nvPr/>
            </p:nvSpPr>
            <p:spPr bwMode="auto">
              <a:xfrm>
                <a:off x="1321" y="3185"/>
                <a:ext cx="233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>
                  <a:spcBef>
                    <a:spcPct val="0"/>
                  </a:spcBef>
                  <a:buFontTx/>
                  <a:buNone/>
                </a:pPr>
                <a:r>
                  <a:rPr lang="en-US" sz="2800" dirty="0">
                    <a:effectLst/>
                  </a:rPr>
                  <a:t>Seasonal factor = </a:t>
                </a:r>
                <a:r>
                  <a:rPr lang="en-US" sz="2800" i="1" dirty="0">
                    <a:effectLst/>
                  </a:rPr>
                  <a:t>S</a:t>
                </a:r>
                <a:r>
                  <a:rPr lang="en-US" sz="2800" i="1" baseline="-25000" dirty="0">
                    <a:effectLst/>
                    <a:latin typeface="Times New Roman" pitchFamily="18" charset="0"/>
                  </a:rPr>
                  <a:t>i</a:t>
                </a:r>
                <a:r>
                  <a:rPr lang="en-US" sz="2800" dirty="0">
                    <a:effectLst/>
                  </a:rPr>
                  <a:t> =</a:t>
                </a:r>
              </a:p>
            </p:txBody>
          </p:sp>
          <p:grpSp>
            <p:nvGrpSpPr>
              <p:cNvPr id="790535" name="Group 7"/>
              <p:cNvGrpSpPr>
                <a:grpSpLocks/>
              </p:cNvGrpSpPr>
              <p:nvPr/>
            </p:nvGrpSpPr>
            <p:grpSpPr bwMode="auto">
              <a:xfrm>
                <a:off x="3886" y="2935"/>
                <a:ext cx="463" cy="704"/>
                <a:chOff x="3886" y="2953"/>
                <a:chExt cx="463" cy="704"/>
              </a:xfrm>
            </p:grpSpPr>
            <p:sp>
              <p:nvSpPr>
                <p:cNvPr id="790536" name="Rectangle 8"/>
                <p:cNvSpPr>
                  <a:spLocks noChangeArrowheads="1"/>
                </p:cNvSpPr>
                <p:nvPr/>
              </p:nvSpPr>
              <p:spPr bwMode="auto">
                <a:xfrm>
                  <a:off x="3899" y="2953"/>
                  <a:ext cx="438" cy="7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 eaLnBrk="0" hangingPunct="0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US" sz="2800" i="1" dirty="0">
                      <a:effectLst/>
                    </a:rPr>
                    <a:t>D</a:t>
                  </a:r>
                  <a:r>
                    <a:rPr lang="en-US" sz="2800" i="1" baseline="-25000" dirty="0">
                      <a:effectLst/>
                      <a:latin typeface="Times New Roman" pitchFamily="18" charset="0"/>
                    </a:rPr>
                    <a:t>i</a:t>
                  </a:r>
                  <a:endParaRPr lang="en-US" sz="2800" i="1" dirty="0">
                    <a:effectLst/>
                  </a:endParaRPr>
                </a:p>
                <a:p>
                  <a:pPr algn="ctr" eaLnBrk="0" hangingPunct="0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US" sz="2800" dirty="0">
                      <a:effectLst/>
                      <a:sym typeface="Symbol" pitchFamily="18" charset="2"/>
                    </a:rPr>
                    <a:t></a:t>
                  </a:r>
                  <a:r>
                    <a:rPr lang="en-US" sz="2800" i="1" dirty="0">
                      <a:effectLst/>
                      <a:sym typeface="Symbol" pitchFamily="18" charset="2"/>
                    </a:rPr>
                    <a:t>D</a:t>
                  </a:r>
                  <a:endParaRPr lang="en-US" sz="2800" dirty="0">
                    <a:effectLst/>
                  </a:endParaRPr>
                </a:p>
              </p:txBody>
            </p:sp>
            <p:sp>
              <p:nvSpPr>
                <p:cNvPr id="790537" name="Line 9"/>
                <p:cNvSpPr>
                  <a:spLocks noChangeShapeType="1"/>
                </p:cNvSpPr>
                <p:nvPr/>
              </p:nvSpPr>
              <p:spPr bwMode="auto">
                <a:xfrm>
                  <a:off x="3886" y="3351"/>
                  <a:ext cx="46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>
                    <a:effectLst/>
                  </a:endParaRPr>
                </a:p>
              </p:txBody>
            </p:sp>
          </p:grpSp>
        </p:grpSp>
      </p:grpSp>
      <p:sp>
        <p:nvSpPr>
          <p:cNvPr id="14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34</a:t>
            </a:fld>
            <a:endParaRPr lang="en-US" dirty="0"/>
          </a:p>
        </p:txBody>
      </p:sp>
    </p:spTree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ecast Accuracy</a:t>
            </a:r>
          </a:p>
        </p:txBody>
      </p:sp>
      <p:sp>
        <p:nvSpPr>
          <p:cNvPr id="796675" name="Rectangle 3"/>
          <p:cNvSpPr>
            <a:spLocks noGrp="1" noChangeArrowheads="1"/>
          </p:cNvSpPr>
          <p:nvPr>
            <p:ph idx="1"/>
          </p:nvPr>
        </p:nvSpPr>
        <p:spPr>
          <a:xfrm>
            <a:off x="441960" y="1223962"/>
            <a:ext cx="7958138" cy="3881438"/>
          </a:xfrm>
        </p:spPr>
        <p:txBody>
          <a:bodyPr/>
          <a:lstStyle/>
          <a:p>
            <a:r>
              <a:rPr lang="en-US" sz="2800" dirty="0">
                <a:effectLst/>
              </a:rPr>
              <a:t>Forecast error</a:t>
            </a:r>
          </a:p>
          <a:p>
            <a:pPr lvl="1"/>
            <a:r>
              <a:rPr lang="en-US" sz="2400" dirty="0">
                <a:effectLst/>
              </a:rPr>
              <a:t>difference between forecast and actual demand</a:t>
            </a:r>
          </a:p>
          <a:p>
            <a:r>
              <a:rPr lang="en-US" sz="2800" dirty="0">
                <a:effectLst/>
              </a:rPr>
              <a:t>MAD</a:t>
            </a:r>
          </a:p>
          <a:p>
            <a:pPr lvl="1"/>
            <a:r>
              <a:rPr lang="en-US" sz="2000" dirty="0">
                <a:effectLst/>
              </a:rPr>
              <a:t>mean absolute deviation</a:t>
            </a:r>
          </a:p>
          <a:p>
            <a:r>
              <a:rPr lang="en-US" sz="2800" dirty="0">
                <a:effectLst/>
              </a:rPr>
              <a:t>MAPD</a:t>
            </a:r>
          </a:p>
          <a:p>
            <a:pPr lvl="1"/>
            <a:r>
              <a:rPr lang="en-US" sz="2000" dirty="0">
                <a:effectLst/>
              </a:rPr>
              <a:t>mean absolute percent deviation</a:t>
            </a:r>
          </a:p>
          <a:p>
            <a:r>
              <a:rPr lang="en-US" sz="2800" dirty="0">
                <a:effectLst/>
              </a:rPr>
              <a:t>Cumulative error</a:t>
            </a:r>
          </a:p>
          <a:p>
            <a:r>
              <a:rPr lang="en-US" sz="2800" dirty="0">
                <a:effectLst/>
              </a:rPr>
              <a:t>Average error or bias</a:t>
            </a:r>
            <a:endParaRPr lang="en-US" sz="2800" dirty="0"/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35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0" y="0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AU" sz="2400" dirty="0">
              <a:latin typeface="Times New Roman" pitchFamily="18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0" y="1524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</a:rPr>
              <a:t>Chapter 11 Forecasting and Demand Planning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81000" y="990600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/>
            <a:endParaRPr lang="en-US" sz="2400" b="1" dirty="0">
              <a:latin typeface="Times New Roman" pitchFamily="18" charset="0"/>
            </a:endParaRPr>
          </a:p>
          <a:p>
            <a:pPr marL="457200" indent="-457200"/>
            <a:endParaRPr lang="en-US" sz="2400" dirty="0">
              <a:latin typeface="Times New Roman" pitchFamily="18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457200" y="118692"/>
            <a:ext cx="8305800" cy="5152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Aft>
                <a:spcPct val="50000"/>
              </a:spcAft>
              <a:buNone/>
            </a:pPr>
            <a:r>
              <a:rPr lang="en-US" sz="2400" b="1" i="1" dirty="0">
                <a:latin typeface="Tahoma" pitchFamily="34" charset="0"/>
              </a:rPr>
              <a:t>Forecast error </a:t>
            </a:r>
            <a:r>
              <a:rPr lang="en-US" sz="2400" dirty="0">
                <a:latin typeface="Tahoma" pitchFamily="34" charset="0"/>
              </a:rPr>
              <a:t>(e</a:t>
            </a:r>
            <a:r>
              <a:rPr lang="en-US" sz="2400" baseline="-25000" dirty="0">
                <a:latin typeface="Tahoma" pitchFamily="34" charset="0"/>
              </a:rPr>
              <a:t>t</a:t>
            </a:r>
            <a:r>
              <a:rPr lang="en-US" sz="2400" dirty="0">
                <a:latin typeface="Tahoma" pitchFamily="34" charset="0"/>
              </a:rPr>
              <a:t>) is the difference between the observed value of the time series and the forecast, </a:t>
            </a:r>
            <a:br>
              <a:rPr lang="en-US" sz="2400" dirty="0">
                <a:latin typeface="Tahoma" pitchFamily="34" charset="0"/>
              </a:rPr>
            </a:br>
            <a:r>
              <a:rPr lang="en-US" sz="2400" dirty="0">
                <a:latin typeface="Tahoma" pitchFamily="34" charset="0"/>
              </a:rPr>
              <a:t>or A</a:t>
            </a:r>
            <a:r>
              <a:rPr lang="en-US" sz="2400" baseline="-25000" dirty="0">
                <a:latin typeface="Tahoma" pitchFamily="34" charset="0"/>
              </a:rPr>
              <a:t>t</a:t>
            </a:r>
            <a:r>
              <a:rPr lang="en-US" sz="2400" dirty="0">
                <a:latin typeface="Tahoma" pitchFamily="34" charset="0"/>
              </a:rPr>
              <a:t> – F</a:t>
            </a:r>
            <a:r>
              <a:rPr lang="en-US" sz="2400" baseline="-25000" dirty="0">
                <a:latin typeface="Tahoma" pitchFamily="34" charset="0"/>
              </a:rPr>
              <a:t>t</a:t>
            </a:r>
            <a:r>
              <a:rPr lang="en-US" sz="2400" dirty="0">
                <a:latin typeface="Tahoma" pitchFamily="34" charset="0"/>
              </a:rPr>
              <a:t>. </a:t>
            </a:r>
          </a:p>
          <a:p>
            <a:pPr marL="571500" lvl="1">
              <a:buNone/>
            </a:pPr>
            <a:r>
              <a:rPr lang="en-US" sz="2400" b="1" dirty="0">
                <a:latin typeface="Tahoma" pitchFamily="34" charset="0"/>
              </a:rPr>
              <a:t>Mean Square Error (MSE)</a:t>
            </a:r>
          </a:p>
          <a:p>
            <a:pPr marL="1028700" lvl="1" indent="-457200">
              <a:buFontTx/>
              <a:buChar char="•"/>
            </a:pPr>
            <a:endParaRPr lang="en-US" sz="2400" b="1" dirty="0">
              <a:latin typeface="Tahoma" pitchFamily="34" charset="0"/>
            </a:endParaRPr>
          </a:p>
          <a:p>
            <a:pPr marL="1028700" lvl="1" indent="-457200">
              <a:buFontTx/>
              <a:buChar char="•"/>
            </a:pPr>
            <a:endParaRPr lang="en-US" sz="2000" dirty="0">
              <a:latin typeface="Tahoma" pitchFamily="34" charset="0"/>
            </a:endParaRPr>
          </a:p>
          <a:p>
            <a:pPr marL="1028700" lvl="1" indent="-457200">
              <a:buFontTx/>
              <a:buChar char="•"/>
            </a:pPr>
            <a:endParaRPr lang="en-US" sz="2000" dirty="0">
              <a:latin typeface="Tahoma" pitchFamily="34" charset="0"/>
            </a:endParaRPr>
          </a:p>
          <a:p>
            <a:pPr marL="571500" lvl="1">
              <a:buNone/>
            </a:pPr>
            <a:r>
              <a:rPr lang="en-US" sz="2400" b="1" dirty="0">
                <a:latin typeface="Tahoma" pitchFamily="34" charset="0"/>
              </a:rPr>
              <a:t>Mean Absolute Deviation Error (MAD)</a:t>
            </a:r>
          </a:p>
          <a:p>
            <a:pPr marL="1028700" lvl="1" indent="-457200">
              <a:buFontTx/>
              <a:buChar char="•"/>
            </a:pPr>
            <a:endParaRPr lang="en-US" sz="2000" dirty="0">
              <a:latin typeface="Tahoma" pitchFamily="34" charset="0"/>
            </a:endParaRPr>
          </a:p>
          <a:p>
            <a:pPr marL="1028700" lvl="1" indent="-457200">
              <a:buFontTx/>
              <a:buChar char="•"/>
            </a:pPr>
            <a:endParaRPr lang="en-US" sz="2400" dirty="0">
              <a:latin typeface="Tahoma" pitchFamily="34" charset="0"/>
            </a:endParaRPr>
          </a:p>
          <a:p>
            <a:pPr marL="571500" lvl="1">
              <a:buNone/>
            </a:pPr>
            <a:endParaRPr lang="en-US" sz="2400" dirty="0">
              <a:latin typeface="Tahoma" pitchFamily="34" charset="0"/>
            </a:endParaRPr>
          </a:p>
          <a:p>
            <a:pPr marL="571500" lvl="1">
              <a:buNone/>
            </a:pPr>
            <a:r>
              <a:rPr lang="en-US" sz="2400" b="1" dirty="0">
                <a:latin typeface="Tahoma" pitchFamily="34" charset="0"/>
              </a:rPr>
              <a:t>Mean Absolute Percentage Error (MAPE)</a:t>
            </a:r>
          </a:p>
        </p:txBody>
      </p:sp>
      <p:graphicFrame>
        <p:nvGraphicFramePr>
          <p:cNvPr id="16" name="Object 7"/>
          <p:cNvGraphicFramePr>
            <a:graphicFrameLocks/>
          </p:cNvGraphicFramePr>
          <p:nvPr/>
        </p:nvGraphicFramePr>
        <p:xfrm>
          <a:off x="4800600" y="1600200"/>
          <a:ext cx="3733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993680" imgH="685800" progId="">
                  <p:embed/>
                </p:oleObj>
              </mc:Choice>
              <mc:Fallback>
                <p:oleObj r:id="rId3" imgW="1993680" imgH="685800" progId="">
                  <p:embed/>
                  <p:pic>
                    <p:nvPicPr>
                      <p:cNvPr id="16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00200"/>
                        <a:ext cx="3733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EAEAEA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AU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4876800" y="3200400"/>
          <a:ext cx="36576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070100" imgH="609600" progId="Equation.DSMT4">
                  <p:embed/>
                </p:oleObj>
              </mc:Choice>
              <mc:Fallback>
                <p:oleObj r:id="rId5" imgW="2070100" imgH="60960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00400"/>
                        <a:ext cx="365760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/>
          </p:cNvGraphicFramePr>
          <p:nvPr/>
        </p:nvGraphicFramePr>
        <p:xfrm>
          <a:off x="4572000" y="4800600"/>
          <a:ext cx="4267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539800" imgH="685800" progId="">
                  <p:embed/>
                </p:oleObj>
              </mc:Choice>
              <mc:Fallback>
                <p:oleObj r:id="rId7" imgW="2539800" imgH="685800" progId="">
                  <p:embed/>
                  <p:pic>
                    <p:nvPicPr>
                      <p:cNvPr id="19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00600"/>
                        <a:ext cx="4267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EAEAEA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9550889"/>
      </p:ext>
    </p:extLst>
  </p:cSld>
  <p:clrMapOvr>
    <a:masterClrMapping/>
  </p:clrMapOvr>
  <p:transition spd="med"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74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Mean Absolute Deviation (MAD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294967295"/>
          </p:nvPr>
        </p:nvSpPr>
        <p:spPr>
          <a:xfrm>
            <a:off x="7010400" y="5562600"/>
            <a:ext cx="2133600" cy="365125"/>
          </a:xfrm>
        </p:spPr>
        <p:txBody>
          <a:bodyPr/>
          <a:lstStyle/>
          <a:p>
            <a:pPr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None/>
              </a:pPr>
              <a:t>37</a:t>
            </a:fld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1676400" y="1427480"/>
            <a:ext cx="5334000" cy="3886200"/>
            <a:chOff x="1676400" y="1143000"/>
            <a:chExt cx="5334000" cy="3886200"/>
          </a:xfrm>
        </p:grpSpPr>
        <p:sp>
          <p:nvSpPr>
            <p:cNvPr id="11" name="Rectangle 10"/>
            <p:cNvSpPr/>
            <p:nvPr/>
          </p:nvSpPr>
          <p:spPr>
            <a:xfrm>
              <a:off x="1676400" y="1143000"/>
              <a:ext cx="5334000" cy="388620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99747" name="Rectangle 3"/>
            <p:cNvSpPr>
              <a:spLocks noChangeArrowheads="1"/>
            </p:cNvSpPr>
            <p:nvPr/>
          </p:nvSpPr>
          <p:spPr bwMode="auto">
            <a:xfrm>
              <a:off x="1828800" y="2298700"/>
              <a:ext cx="5038559" cy="25299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0"/>
                </a:spcBef>
                <a:buFontTx/>
                <a:buNone/>
                <a:tabLst>
                  <a:tab pos="1339850" algn="r"/>
                  <a:tab pos="1425575" algn="l"/>
                </a:tabLst>
              </a:pPr>
              <a:r>
                <a:rPr lang="en-US" sz="2400" dirty="0">
                  <a:effectLst/>
                </a:rPr>
                <a:t>where</a:t>
              </a:r>
            </a:p>
            <a:p>
              <a:pPr>
                <a:lnSpc>
                  <a:spcPct val="110000"/>
                </a:lnSpc>
                <a:spcBef>
                  <a:spcPct val="0"/>
                </a:spcBef>
                <a:buFontTx/>
                <a:buNone/>
                <a:tabLst>
                  <a:tab pos="1339850" algn="r"/>
                  <a:tab pos="1425575" algn="l"/>
                </a:tabLst>
              </a:pPr>
              <a:r>
                <a:rPr lang="en-US" sz="2400" dirty="0">
                  <a:effectLst/>
                </a:rPr>
                <a:t>	    </a:t>
              </a:r>
              <a:r>
                <a:rPr lang="en-US" sz="2400" i="1" dirty="0">
                  <a:effectLst/>
                  <a:latin typeface="Times New Roman" pitchFamily="18" charset="0"/>
                </a:rPr>
                <a:t>t</a:t>
              </a:r>
              <a:r>
                <a:rPr lang="en-US" sz="2400" dirty="0">
                  <a:effectLst/>
                </a:rPr>
                <a:t>	= period number</a:t>
              </a:r>
            </a:p>
            <a:p>
              <a:pPr>
                <a:lnSpc>
                  <a:spcPct val="110000"/>
                </a:lnSpc>
                <a:spcBef>
                  <a:spcPct val="0"/>
                </a:spcBef>
                <a:buFontTx/>
                <a:buNone/>
                <a:tabLst>
                  <a:tab pos="1339850" algn="r"/>
                  <a:tab pos="1425575" algn="l"/>
                </a:tabLst>
              </a:pPr>
              <a:r>
                <a:rPr lang="en-US" sz="2400" dirty="0">
                  <a:effectLst/>
                </a:rPr>
                <a:t>	   </a:t>
              </a:r>
              <a:r>
                <a:rPr lang="en-US" sz="2400" i="1" dirty="0">
                  <a:effectLst/>
                </a:rPr>
                <a:t>D</a:t>
              </a:r>
              <a:r>
                <a:rPr lang="en-US" sz="2400" i="1" baseline="-25000" dirty="0">
                  <a:effectLst/>
                  <a:latin typeface="Times New Roman" pitchFamily="18" charset="0"/>
                </a:rPr>
                <a:t>t</a:t>
              </a:r>
              <a:r>
                <a:rPr lang="en-US" sz="2400" dirty="0">
                  <a:effectLst/>
                </a:rPr>
                <a:t>	= demand in period </a:t>
              </a:r>
              <a:r>
                <a:rPr lang="en-US" sz="2400" i="1" dirty="0">
                  <a:effectLst/>
                  <a:latin typeface="Times New Roman" pitchFamily="18" charset="0"/>
                </a:rPr>
                <a:t>t</a:t>
              </a:r>
              <a:endParaRPr lang="en-US" sz="2400" dirty="0">
                <a:effectLst/>
              </a:endParaRPr>
            </a:p>
            <a:p>
              <a:pPr>
                <a:lnSpc>
                  <a:spcPct val="110000"/>
                </a:lnSpc>
                <a:spcBef>
                  <a:spcPct val="0"/>
                </a:spcBef>
                <a:buFontTx/>
                <a:buNone/>
                <a:tabLst>
                  <a:tab pos="1339850" algn="r"/>
                  <a:tab pos="1425575" algn="l"/>
                </a:tabLst>
              </a:pPr>
              <a:r>
                <a:rPr lang="en-US" sz="2400" dirty="0">
                  <a:effectLst/>
                </a:rPr>
                <a:t>	   </a:t>
              </a:r>
              <a:r>
                <a:rPr lang="en-US" sz="2400" i="1" dirty="0">
                  <a:effectLst/>
                </a:rPr>
                <a:t>F</a:t>
              </a:r>
              <a:r>
                <a:rPr lang="en-US" sz="2400" i="1" baseline="-25000" dirty="0">
                  <a:effectLst/>
                  <a:latin typeface="Times New Roman" pitchFamily="18" charset="0"/>
                </a:rPr>
                <a:t>t</a:t>
              </a:r>
              <a:r>
                <a:rPr lang="en-US" sz="2400" dirty="0">
                  <a:effectLst/>
                </a:rPr>
                <a:t>	= forecast for period </a:t>
              </a:r>
              <a:r>
                <a:rPr lang="en-US" sz="2400" i="1" dirty="0">
                  <a:effectLst/>
                  <a:latin typeface="Times New Roman" pitchFamily="18" charset="0"/>
                </a:rPr>
                <a:t>t</a:t>
              </a:r>
            </a:p>
            <a:p>
              <a:pPr>
                <a:lnSpc>
                  <a:spcPct val="110000"/>
                </a:lnSpc>
                <a:spcBef>
                  <a:spcPct val="0"/>
                </a:spcBef>
                <a:buFontTx/>
                <a:buNone/>
                <a:tabLst>
                  <a:tab pos="1339850" algn="r"/>
                  <a:tab pos="1425575" algn="l"/>
                </a:tabLst>
              </a:pPr>
              <a:r>
                <a:rPr lang="en-US" sz="2400" dirty="0">
                  <a:effectLst/>
                </a:rPr>
                <a:t>  	   </a:t>
              </a:r>
              <a:r>
                <a:rPr lang="en-US" sz="2400" i="1" dirty="0">
                  <a:effectLst/>
                  <a:latin typeface="Times New Roman" pitchFamily="18" charset="0"/>
                </a:rPr>
                <a:t>n</a:t>
              </a:r>
              <a:r>
                <a:rPr lang="en-US" sz="2400" dirty="0">
                  <a:effectLst/>
                </a:rPr>
                <a:t>	= total number of periods</a:t>
              </a:r>
            </a:p>
            <a:p>
              <a:pPr>
                <a:lnSpc>
                  <a:spcPct val="110000"/>
                </a:lnSpc>
                <a:spcBef>
                  <a:spcPct val="0"/>
                </a:spcBef>
                <a:buFontTx/>
                <a:buNone/>
                <a:tabLst>
                  <a:tab pos="1339850" algn="r"/>
                  <a:tab pos="1425575" algn="l"/>
                </a:tabLst>
              </a:pPr>
              <a:r>
                <a:rPr lang="en-US" sz="2400" dirty="0">
                  <a:effectLst/>
                </a:rPr>
                <a:t>	</a:t>
              </a:r>
              <a:r>
                <a:rPr lang="en-US" sz="2400" dirty="0">
                  <a:effectLst/>
                  <a:latin typeface="Symbol" pitchFamily="18" charset="2"/>
                </a:rPr>
                <a:t>	</a:t>
              </a:r>
              <a:r>
                <a:rPr lang="en-US" sz="2400" dirty="0">
                  <a:effectLst/>
                </a:rPr>
                <a:t>= absolute value</a:t>
              </a:r>
            </a:p>
          </p:txBody>
        </p:sp>
        <p:grpSp>
          <p:nvGrpSpPr>
            <p:cNvPr id="799748" name="Group 4"/>
            <p:cNvGrpSpPr>
              <a:grpSpLocks/>
            </p:cNvGrpSpPr>
            <p:nvPr/>
          </p:nvGrpSpPr>
          <p:grpSpPr bwMode="auto">
            <a:xfrm>
              <a:off x="3038475" y="1200150"/>
              <a:ext cx="2908300" cy="946150"/>
              <a:chOff x="1738" y="1422"/>
              <a:chExt cx="1832" cy="596"/>
            </a:xfrm>
          </p:grpSpPr>
          <p:grpSp>
            <p:nvGrpSpPr>
              <p:cNvPr id="799749" name="Group 5"/>
              <p:cNvGrpSpPr>
                <a:grpSpLocks/>
              </p:cNvGrpSpPr>
              <p:nvPr/>
            </p:nvGrpSpPr>
            <p:grpSpPr bwMode="auto">
              <a:xfrm>
                <a:off x="2545" y="1422"/>
                <a:ext cx="1025" cy="596"/>
                <a:chOff x="2509" y="1449"/>
                <a:chExt cx="1025" cy="596"/>
              </a:xfrm>
            </p:grpSpPr>
            <p:sp>
              <p:nvSpPr>
                <p:cNvPr id="799750" name="Rectangle 6"/>
                <p:cNvSpPr>
                  <a:spLocks noChangeArrowheads="1"/>
                </p:cNvSpPr>
                <p:nvPr/>
              </p:nvSpPr>
              <p:spPr bwMode="auto">
                <a:xfrm>
                  <a:off x="2509" y="1449"/>
                  <a:ext cx="1025" cy="5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 eaLnBrk="0" hangingPunct="0">
                    <a:spcBef>
                      <a:spcPct val="0"/>
                    </a:spcBef>
                    <a:buFont typeface="Symbol" pitchFamily="18" charset="2"/>
                    <a:buChar char="S"/>
                  </a:pPr>
                  <a:r>
                    <a:rPr lang="en-US" sz="2800" dirty="0">
                      <a:effectLst/>
                      <a:latin typeface="Symbol" pitchFamily="18" charset="2"/>
                    </a:rPr>
                    <a:t></a:t>
                  </a:r>
                  <a:r>
                    <a:rPr lang="en-US" sz="2800" dirty="0">
                      <a:effectLst/>
                    </a:rPr>
                    <a:t> </a:t>
                  </a:r>
                  <a:r>
                    <a:rPr lang="en-US" sz="2800" i="1" dirty="0">
                      <a:effectLst/>
                    </a:rPr>
                    <a:t>D</a:t>
                  </a:r>
                  <a:r>
                    <a:rPr lang="en-US" sz="2800" i="1" baseline="-25000" dirty="0">
                      <a:effectLst/>
                      <a:latin typeface="Times New Roman" pitchFamily="18" charset="0"/>
                    </a:rPr>
                    <a:t>t</a:t>
                  </a:r>
                  <a:r>
                    <a:rPr lang="en-US" sz="2800" dirty="0">
                      <a:effectLst/>
                    </a:rPr>
                    <a:t> - </a:t>
                  </a:r>
                  <a:r>
                    <a:rPr lang="en-US" sz="2800" i="1" dirty="0">
                      <a:effectLst/>
                    </a:rPr>
                    <a:t>F</a:t>
                  </a:r>
                  <a:r>
                    <a:rPr lang="en-US" sz="2800" i="1" baseline="-25000" dirty="0">
                      <a:effectLst/>
                      <a:latin typeface="Times New Roman" pitchFamily="18" charset="0"/>
                    </a:rPr>
                    <a:t>t</a:t>
                  </a:r>
                  <a:r>
                    <a:rPr lang="en-US" sz="2800" baseline="-25000" dirty="0">
                      <a:effectLst/>
                    </a:rPr>
                    <a:t> </a:t>
                  </a:r>
                  <a:r>
                    <a:rPr lang="en-US" sz="2800" dirty="0">
                      <a:effectLst/>
                      <a:latin typeface="Symbol" pitchFamily="18" charset="2"/>
                    </a:rPr>
                    <a:t></a:t>
                  </a:r>
                  <a:endParaRPr lang="en-US" sz="2800" dirty="0">
                    <a:effectLst/>
                    <a:latin typeface="Times New Roman" pitchFamily="18" charset="0"/>
                  </a:endParaRPr>
                </a:p>
                <a:p>
                  <a:pPr algn="ctr" eaLnBrk="0" hangingPunct="0">
                    <a:spcBef>
                      <a:spcPct val="0"/>
                    </a:spcBef>
                    <a:buFont typeface="Symbol" pitchFamily="18" charset="2"/>
                    <a:buNone/>
                  </a:pPr>
                  <a:r>
                    <a:rPr lang="en-US" sz="2800" i="1" dirty="0">
                      <a:effectLst/>
                      <a:latin typeface="Times New Roman" pitchFamily="18" charset="0"/>
                    </a:rPr>
                    <a:t>n</a:t>
                  </a:r>
                  <a:endParaRPr lang="en-US" sz="2800" dirty="0"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799751" name="Line 7"/>
                <p:cNvSpPr>
                  <a:spLocks noChangeShapeType="1"/>
                </p:cNvSpPr>
                <p:nvPr/>
              </p:nvSpPr>
              <p:spPr bwMode="auto">
                <a:xfrm>
                  <a:off x="2551" y="1796"/>
                  <a:ext cx="96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>
                    <a:effectLst/>
                  </a:endParaRPr>
                </a:p>
              </p:txBody>
            </p:sp>
          </p:grpSp>
          <p:sp>
            <p:nvSpPr>
              <p:cNvPr id="799752" name="Rectangle 8"/>
              <p:cNvSpPr>
                <a:spLocks noChangeArrowheads="1"/>
              </p:cNvSpPr>
              <p:nvPr/>
            </p:nvSpPr>
            <p:spPr bwMode="auto">
              <a:xfrm>
                <a:off x="1738" y="1620"/>
                <a:ext cx="827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>
                  <a:spcBef>
                    <a:spcPct val="0"/>
                  </a:spcBef>
                  <a:buFontTx/>
                  <a:buNone/>
                </a:pPr>
                <a:r>
                  <a:rPr lang="en-US" sz="2800" dirty="0">
                    <a:effectLst/>
                  </a:rPr>
                  <a:t>MAD =</a:t>
                </a:r>
              </a:p>
            </p:txBody>
          </p:sp>
        </p:grpSp>
      </p:grpSp>
    </p:spTree>
  </p:cSld>
  <p:clrMapOvr>
    <a:masterClrMapping/>
  </p:clrMapOvr>
  <p:transition spd="med"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1797" name="Rectangle 5"/>
          <p:cNvSpPr>
            <a:spLocks noChangeArrowheads="1"/>
          </p:cNvSpPr>
          <p:nvPr/>
        </p:nvSpPr>
        <p:spPr bwMode="auto">
          <a:xfrm>
            <a:off x="1255713" y="152400"/>
            <a:ext cx="66325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sz="3600" dirty="0">
                <a:solidFill>
                  <a:schemeClr val="accent6">
                    <a:lumMod val="50000"/>
                  </a:schemeClr>
                </a:solidFill>
                <a:effectLst/>
                <a:latin typeface="Arial" pitchFamily="34" charset="0"/>
                <a:cs typeface="Arial" pitchFamily="34" charset="0"/>
              </a:rPr>
              <a:t>MAD Example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986118" y="888683"/>
            <a:ext cx="7086600" cy="4953000"/>
            <a:chOff x="986118" y="888683"/>
            <a:chExt cx="7086600" cy="4953000"/>
          </a:xfrm>
        </p:grpSpPr>
        <p:sp>
          <p:nvSpPr>
            <p:cNvPr id="12" name="Rectangle 11"/>
            <p:cNvSpPr/>
            <p:nvPr/>
          </p:nvSpPr>
          <p:spPr>
            <a:xfrm>
              <a:off x="986118" y="888683"/>
              <a:ext cx="7086600" cy="495300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1204913" y="1341120"/>
              <a:ext cx="6719887" cy="4500563"/>
              <a:chOff x="1204913" y="1341120"/>
              <a:chExt cx="6719887" cy="4500563"/>
            </a:xfrm>
          </p:grpSpPr>
          <p:sp>
            <p:nvSpPr>
              <p:cNvPr id="801799" name="Rectangle 7"/>
              <p:cNvSpPr>
                <a:spLocks noChangeArrowheads="1"/>
              </p:cNvSpPr>
              <p:nvPr/>
            </p:nvSpPr>
            <p:spPr bwMode="auto">
              <a:xfrm>
                <a:off x="1204913" y="1744345"/>
                <a:ext cx="6719887" cy="40973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0"/>
                  </a:spcBef>
                  <a:buFontTx/>
                  <a:buNone/>
                  <a:tabLst>
                    <a:tab pos="577850" algn="r"/>
                    <a:tab pos="2101850" algn="r"/>
                    <a:tab pos="3908425" algn="r"/>
                    <a:tab pos="4953000" algn="r"/>
                    <a:tab pos="6194425" algn="r"/>
                  </a:tabLst>
                </a:pPr>
                <a:r>
                  <a:rPr lang="en-US" sz="1800" dirty="0">
                    <a:effectLst/>
                  </a:rPr>
                  <a:t>	1	37	37.00	–	–</a:t>
                </a:r>
              </a:p>
              <a:p>
                <a:pPr>
                  <a:lnSpc>
                    <a:spcPct val="110000"/>
                  </a:lnSpc>
                  <a:spcBef>
                    <a:spcPct val="0"/>
                  </a:spcBef>
                  <a:buFontTx/>
                  <a:buNone/>
                  <a:tabLst>
                    <a:tab pos="577850" algn="r"/>
                    <a:tab pos="2101850" algn="r"/>
                    <a:tab pos="3908425" algn="r"/>
                    <a:tab pos="4953000" algn="r"/>
                    <a:tab pos="6194425" algn="r"/>
                  </a:tabLst>
                </a:pPr>
                <a:r>
                  <a:rPr lang="en-US" sz="1800" dirty="0">
                    <a:effectLst/>
                  </a:rPr>
                  <a:t>	2	40	37.00	3.00	3.00</a:t>
                </a:r>
              </a:p>
              <a:p>
                <a:pPr>
                  <a:lnSpc>
                    <a:spcPct val="110000"/>
                  </a:lnSpc>
                  <a:spcBef>
                    <a:spcPct val="0"/>
                  </a:spcBef>
                  <a:buFontTx/>
                  <a:buNone/>
                  <a:tabLst>
                    <a:tab pos="577850" algn="r"/>
                    <a:tab pos="2101850" algn="r"/>
                    <a:tab pos="3908425" algn="r"/>
                    <a:tab pos="4953000" algn="r"/>
                    <a:tab pos="6194425" algn="r"/>
                  </a:tabLst>
                </a:pPr>
                <a:r>
                  <a:rPr lang="en-US" sz="1800" dirty="0">
                    <a:effectLst/>
                  </a:rPr>
                  <a:t>	3	41	37.90	3.10	3.10</a:t>
                </a:r>
              </a:p>
              <a:p>
                <a:pPr>
                  <a:lnSpc>
                    <a:spcPct val="110000"/>
                  </a:lnSpc>
                  <a:spcBef>
                    <a:spcPct val="0"/>
                  </a:spcBef>
                  <a:buFontTx/>
                  <a:buNone/>
                  <a:tabLst>
                    <a:tab pos="577850" algn="r"/>
                    <a:tab pos="2101850" algn="r"/>
                    <a:tab pos="3908425" algn="r"/>
                    <a:tab pos="4953000" algn="r"/>
                    <a:tab pos="6194425" algn="r"/>
                  </a:tabLst>
                </a:pPr>
                <a:r>
                  <a:rPr lang="en-US" sz="1800" dirty="0">
                    <a:effectLst/>
                  </a:rPr>
                  <a:t>	4	37	38.83	-1.83	1.83</a:t>
                </a:r>
              </a:p>
              <a:p>
                <a:pPr>
                  <a:lnSpc>
                    <a:spcPct val="110000"/>
                  </a:lnSpc>
                  <a:spcBef>
                    <a:spcPct val="0"/>
                  </a:spcBef>
                  <a:buFontTx/>
                  <a:buNone/>
                  <a:tabLst>
                    <a:tab pos="577850" algn="r"/>
                    <a:tab pos="2101850" algn="r"/>
                    <a:tab pos="3908425" algn="r"/>
                    <a:tab pos="4953000" algn="r"/>
                    <a:tab pos="6194425" algn="r"/>
                  </a:tabLst>
                </a:pPr>
                <a:r>
                  <a:rPr lang="en-US" sz="1800" dirty="0">
                    <a:effectLst/>
                  </a:rPr>
                  <a:t>	5	45	38.28	6.72	6.72</a:t>
                </a:r>
              </a:p>
              <a:p>
                <a:pPr>
                  <a:lnSpc>
                    <a:spcPct val="110000"/>
                  </a:lnSpc>
                  <a:spcBef>
                    <a:spcPct val="0"/>
                  </a:spcBef>
                  <a:buFontTx/>
                  <a:buNone/>
                  <a:tabLst>
                    <a:tab pos="577850" algn="r"/>
                    <a:tab pos="2101850" algn="r"/>
                    <a:tab pos="3908425" algn="r"/>
                    <a:tab pos="4953000" algn="r"/>
                    <a:tab pos="6194425" algn="r"/>
                  </a:tabLst>
                </a:pPr>
                <a:r>
                  <a:rPr lang="en-US" sz="1800" dirty="0">
                    <a:effectLst/>
                  </a:rPr>
                  <a:t>	6	50	40.29	9.69	9.69</a:t>
                </a:r>
              </a:p>
              <a:p>
                <a:pPr>
                  <a:lnSpc>
                    <a:spcPct val="110000"/>
                  </a:lnSpc>
                  <a:spcBef>
                    <a:spcPct val="0"/>
                  </a:spcBef>
                  <a:buFontTx/>
                  <a:buNone/>
                  <a:tabLst>
                    <a:tab pos="577850" algn="r"/>
                    <a:tab pos="2101850" algn="r"/>
                    <a:tab pos="3908425" algn="r"/>
                    <a:tab pos="4953000" algn="r"/>
                    <a:tab pos="6194425" algn="r"/>
                  </a:tabLst>
                </a:pPr>
                <a:r>
                  <a:rPr lang="en-US" sz="1800" dirty="0">
                    <a:effectLst/>
                  </a:rPr>
                  <a:t>	7	43	43.20	-0.20	0.20</a:t>
                </a:r>
              </a:p>
              <a:p>
                <a:pPr>
                  <a:lnSpc>
                    <a:spcPct val="110000"/>
                  </a:lnSpc>
                  <a:spcBef>
                    <a:spcPct val="0"/>
                  </a:spcBef>
                  <a:buFontTx/>
                  <a:buNone/>
                  <a:tabLst>
                    <a:tab pos="577850" algn="r"/>
                    <a:tab pos="2101850" algn="r"/>
                    <a:tab pos="3908425" algn="r"/>
                    <a:tab pos="4953000" algn="r"/>
                    <a:tab pos="6194425" algn="r"/>
                  </a:tabLst>
                </a:pPr>
                <a:r>
                  <a:rPr lang="en-US" sz="1800" dirty="0">
                    <a:effectLst/>
                  </a:rPr>
                  <a:t>	8	47	43.14	3.86	3.86</a:t>
                </a:r>
              </a:p>
              <a:p>
                <a:pPr>
                  <a:lnSpc>
                    <a:spcPct val="110000"/>
                  </a:lnSpc>
                  <a:spcBef>
                    <a:spcPct val="0"/>
                  </a:spcBef>
                  <a:buFontTx/>
                  <a:buNone/>
                  <a:tabLst>
                    <a:tab pos="577850" algn="r"/>
                    <a:tab pos="2101850" algn="r"/>
                    <a:tab pos="3908425" algn="r"/>
                    <a:tab pos="4953000" algn="r"/>
                    <a:tab pos="6194425" algn="r"/>
                  </a:tabLst>
                </a:pPr>
                <a:r>
                  <a:rPr lang="en-US" sz="1800" dirty="0">
                    <a:effectLst/>
                  </a:rPr>
                  <a:t>	9	56	44.30	11.70	11.70</a:t>
                </a:r>
              </a:p>
              <a:p>
                <a:pPr>
                  <a:lnSpc>
                    <a:spcPct val="110000"/>
                  </a:lnSpc>
                  <a:spcBef>
                    <a:spcPct val="0"/>
                  </a:spcBef>
                  <a:buFontTx/>
                  <a:buNone/>
                  <a:tabLst>
                    <a:tab pos="577850" algn="r"/>
                    <a:tab pos="2101850" algn="r"/>
                    <a:tab pos="3908425" algn="r"/>
                    <a:tab pos="4953000" algn="r"/>
                    <a:tab pos="6194425" algn="r"/>
                  </a:tabLst>
                </a:pPr>
                <a:r>
                  <a:rPr lang="en-US" sz="1800" dirty="0">
                    <a:effectLst/>
                  </a:rPr>
                  <a:t>	10	52	47.81	4.19	4.19</a:t>
                </a:r>
              </a:p>
              <a:p>
                <a:pPr>
                  <a:lnSpc>
                    <a:spcPct val="110000"/>
                  </a:lnSpc>
                  <a:spcBef>
                    <a:spcPct val="0"/>
                  </a:spcBef>
                  <a:buFontTx/>
                  <a:buNone/>
                  <a:tabLst>
                    <a:tab pos="577850" algn="r"/>
                    <a:tab pos="2101850" algn="r"/>
                    <a:tab pos="3908425" algn="r"/>
                    <a:tab pos="4953000" algn="r"/>
                    <a:tab pos="6194425" algn="r"/>
                  </a:tabLst>
                </a:pPr>
                <a:r>
                  <a:rPr lang="en-US" sz="1800" dirty="0">
                    <a:effectLst/>
                  </a:rPr>
                  <a:t>	11	55	49.06	5.94	5.94</a:t>
                </a:r>
              </a:p>
              <a:p>
                <a:pPr>
                  <a:lnSpc>
                    <a:spcPct val="110000"/>
                  </a:lnSpc>
                  <a:spcBef>
                    <a:spcPct val="0"/>
                  </a:spcBef>
                  <a:buFontTx/>
                  <a:buNone/>
                  <a:tabLst>
                    <a:tab pos="577850" algn="r"/>
                    <a:tab pos="2101850" algn="r"/>
                    <a:tab pos="3908425" algn="r"/>
                    <a:tab pos="4953000" algn="r"/>
                    <a:tab pos="6194425" algn="r"/>
                  </a:tabLst>
                </a:pPr>
                <a:r>
                  <a:rPr lang="en-US" sz="1800" dirty="0">
                    <a:effectLst/>
                  </a:rPr>
                  <a:t>	12	54	50.84	3.15	3.15</a:t>
                </a:r>
                <a:endParaRPr lang="en-US" sz="500" dirty="0">
                  <a:effectLst/>
                </a:endParaRPr>
              </a:p>
              <a:p>
                <a:pPr>
                  <a:lnSpc>
                    <a:spcPct val="110000"/>
                  </a:lnSpc>
                  <a:spcBef>
                    <a:spcPct val="0"/>
                  </a:spcBef>
                  <a:buFontTx/>
                  <a:buNone/>
                  <a:tabLst>
                    <a:tab pos="577850" algn="r"/>
                    <a:tab pos="2101850" algn="r"/>
                    <a:tab pos="3908425" algn="r"/>
                    <a:tab pos="4953000" algn="r"/>
                    <a:tab pos="6194425" algn="r"/>
                  </a:tabLst>
                </a:pPr>
                <a:endParaRPr lang="en-US" sz="500" dirty="0">
                  <a:effectLst/>
                </a:endParaRPr>
              </a:p>
              <a:p>
                <a:pPr>
                  <a:lnSpc>
                    <a:spcPct val="110000"/>
                  </a:lnSpc>
                  <a:spcBef>
                    <a:spcPct val="0"/>
                  </a:spcBef>
                  <a:buFontTx/>
                  <a:buNone/>
                  <a:tabLst>
                    <a:tab pos="577850" algn="r"/>
                    <a:tab pos="2101850" algn="r"/>
                    <a:tab pos="3908425" algn="r"/>
                    <a:tab pos="4953000" algn="r"/>
                    <a:tab pos="6194425" algn="r"/>
                  </a:tabLst>
                </a:pPr>
                <a:r>
                  <a:rPr lang="en-US" sz="1800" dirty="0">
                    <a:effectLst/>
                  </a:rPr>
                  <a:t>		557		49.31	53.39</a:t>
                </a:r>
              </a:p>
            </p:txBody>
          </p:sp>
          <p:sp>
            <p:nvSpPr>
              <p:cNvPr id="801800" name="Rectangle 8"/>
              <p:cNvSpPr>
                <a:spLocks noChangeArrowheads="1"/>
              </p:cNvSpPr>
              <p:nvPr/>
            </p:nvSpPr>
            <p:spPr bwMode="auto">
              <a:xfrm>
                <a:off x="1331913" y="1341120"/>
                <a:ext cx="6351419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  <a:buFontTx/>
                  <a:buNone/>
                  <a:tabLst>
                    <a:tab pos="1905000" algn="ctr"/>
                    <a:tab pos="3429000" algn="ctr"/>
                    <a:tab pos="4572000" algn="ctr"/>
                    <a:tab pos="5715000" algn="ctr"/>
                  </a:tabLst>
                </a:pPr>
                <a:r>
                  <a:rPr lang="en-US" sz="1800" dirty="0">
                    <a:effectLst/>
                  </a:rPr>
                  <a:t>PERIOD	DEMAND, </a:t>
                </a:r>
                <a:r>
                  <a:rPr lang="en-US" sz="1800" i="1" dirty="0">
                    <a:effectLst/>
                  </a:rPr>
                  <a:t>D</a:t>
                </a:r>
                <a:r>
                  <a:rPr lang="en-US" sz="1800" i="1" baseline="-25000" dirty="0">
                    <a:effectLst/>
                    <a:latin typeface="Times New Roman" pitchFamily="18" charset="0"/>
                  </a:rPr>
                  <a:t>t</a:t>
                </a:r>
                <a:r>
                  <a:rPr lang="en-US" sz="1800" dirty="0">
                    <a:effectLst/>
                  </a:rPr>
                  <a:t>	</a:t>
                </a:r>
                <a:r>
                  <a:rPr lang="en-US" sz="1800" i="1" dirty="0">
                    <a:effectLst/>
                  </a:rPr>
                  <a:t>F</a:t>
                </a:r>
                <a:r>
                  <a:rPr lang="en-US" sz="1800" i="1" baseline="-25000" dirty="0">
                    <a:effectLst/>
                    <a:latin typeface="Times New Roman" pitchFamily="18" charset="0"/>
                  </a:rPr>
                  <a:t>t</a:t>
                </a:r>
                <a:r>
                  <a:rPr lang="en-US" sz="1800" dirty="0">
                    <a:effectLst/>
                  </a:rPr>
                  <a:t> (</a:t>
                </a:r>
                <a:r>
                  <a:rPr lang="en-US" sz="1800" dirty="0">
                    <a:effectLst/>
                    <a:latin typeface="Symbol" pitchFamily="18" charset="2"/>
                  </a:rPr>
                  <a:t></a:t>
                </a:r>
                <a:r>
                  <a:rPr lang="en-US" sz="1800" dirty="0">
                    <a:effectLst/>
                  </a:rPr>
                  <a:t> =0.3)	(</a:t>
                </a:r>
                <a:r>
                  <a:rPr lang="en-US" sz="1800" i="1" dirty="0">
                    <a:effectLst/>
                  </a:rPr>
                  <a:t>D</a:t>
                </a:r>
                <a:r>
                  <a:rPr lang="en-US" sz="1800" i="1" baseline="-25000" dirty="0">
                    <a:effectLst/>
                    <a:latin typeface="Times New Roman" pitchFamily="18" charset="0"/>
                  </a:rPr>
                  <a:t>t</a:t>
                </a:r>
                <a:r>
                  <a:rPr lang="en-US" sz="1800" dirty="0">
                    <a:effectLst/>
                  </a:rPr>
                  <a:t> - </a:t>
                </a:r>
                <a:r>
                  <a:rPr lang="en-US" sz="1800" i="1" dirty="0">
                    <a:effectLst/>
                  </a:rPr>
                  <a:t>F</a:t>
                </a:r>
                <a:r>
                  <a:rPr lang="en-US" sz="1800" i="1" baseline="-25000" dirty="0">
                    <a:effectLst/>
                    <a:latin typeface="Times New Roman" pitchFamily="18" charset="0"/>
                  </a:rPr>
                  <a:t>t</a:t>
                </a:r>
                <a:r>
                  <a:rPr lang="en-US" sz="1800" dirty="0">
                    <a:effectLst/>
                  </a:rPr>
                  <a:t>)	 |</a:t>
                </a:r>
                <a:r>
                  <a:rPr lang="en-US" sz="1800" i="1" dirty="0">
                    <a:effectLst/>
                  </a:rPr>
                  <a:t>D</a:t>
                </a:r>
                <a:r>
                  <a:rPr lang="en-US" sz="1800" i="1" baseline="-25000" dirty="0">
                    <a:effectLst/>
                    <a:latin typeface="Times New Roman" pitchFamily="18" charset="0"/>
                  </a:rPr>
                  <a:t>t</a:t>
                </a:r>
                <a:r>
                  <a:rPr lang="en-US" sz="1800" dirty="0">
                    <a:effectLst/>
                  </a:rPr>
                  <a:t> - </a:t>
                </a:r>
                <a:r>
                  <a:rPr lang="en-US" sz="1800" i="1" dirty="0">
                    <a:effectLst/>
                  </a:rPr>
                  <a:t>F</a:t>
                </a:r>
                <a:r>
                  <a:rPr lang="en-US" sz="1800" i="1" baseline="-25000" dirty="0">
                    <a:effectLst/>
                    <a:latin typeface="Times New Roman" pitchFamily="18" charset="0"/>
                  </a:rPr>
                  <a:t>t</a:t>
                </a:r>
                <a:r>
                  <a:rPr lang="en-US" sz="1800" dirty="0">
                    <a:effectLst/>
                  </a:rPr>
                  <a:t>|</a:t>
                </a:r>
              </a:p>
            </p:txBody>
          </p:sp>
          <p:sp>
            <p:nvSpPr>
              <p:cNvPr id="801801" name="Line 9"/>
              <p:cNvSpPr>
                <a:spLocks noChangeShapeType="1"/>
              </p:cNvSpPr>
              <p:nvPr/>
            </p:nvSpPr>
            <p:spPr bwMode="auto">
              <a:xfrm>
                <a:off x="1347788" y="1736408"/>
                <a:ext cx="629285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>
                  <a:effectLst/>
                </a:endParaRPr>
              </a:p>
            </p:txBody>
          </p:sp>
          <p:sp>
            <p:nvSpPr>
              <p:cNvPr id="801802" name="Line 10"/>
              <p:cNvSpPr>
                <a:spLocks noChangeShapeType="1"/>
              </p:cNvSpPr>
              <p:nvPr/>
            </p:nvSpPr>
            <p:spPr bwMode="auto">
              <a:xfrm>
                <a:off x="2898775" y="5455920"/>
                <a:ext cx="56515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>
                  <a:effectLst/>
                </a:endParaRPr>
              </a:p>
            </p:txBody>
          </p:sp>
          <p:sp>
            <p:nvSpPr>
              <p:cNvPr id="801803" name="Line 11"/>
              <p:cNvSpPr>
                <a:spLocks noChangeShapeType="1"/>
              </p:cNvSpPr>
              <p:nvPr/>
            </p:nvSpPr>
            <p:spPr bwMode="auto">
              <a:xfrm>
                <a:off x="6800850" y="5455920"/>
                <a:ext cx="70643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>
                  <a:effectLst/>
                </a:endParaRPr>
              </a:p>
            </p:txBody>
          </p:sp>
          <p:sp>
            <p:nvSpPr>
              <p:cNvPr id="801804" name="Line 12"/>
              <p:cNvSpPr>
                <a:spLocks noChangeShapeType="1"/>
              </p:cNvSpPr>
              <p:nvPr/>
            </p:nvSpPr>
            <p:spPr bwMode="auto">
              <a:xfrm>
                <a:off x="5584825" y="5455920"/>
                <a:ext cx="70643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>
                  <a:effectLst/>
                </a:endParaRPr>
              </a:p>
            </p:txBody>
          </p:sp>
        </p:grpSp>
      </p:grpSp>
      <p:sp>
        <p:nvSpPr>
          <p:cNvPr id="16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38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D Calculation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294967295"/>
          </p:nvPr>
        </p:nvSpPr>
        <p:spPr>
          <a:xfrm>
            <a:off x="7010400" y="5562600"/>
            <a:ext cx="2133600" cy="365125"/>
          </a:xfrm>
        </p:spPr>
        <p:txBody>
          <a:bodyPr/>
          <a:lstStyle/>
          <a:p>
            <a:pPr>
              <a:buNone/>
            </a:pPr>
            <a:r>
              <a:rPr lang="en-US" dirty="0"/>
              <a:t>12-</a:t>
            </a:r>
            <a:fld id="{B0E3E577-CF9A-4813-9B80-4397DF8A4D90}" type="slidenum">
              <a:rPr lang="en-US" smtClean="0"/>
              <a:pPr>
                <a:buNone/>
              </a:pPr>
              <a:t>39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600960" y="1444877"/>
            <a:ext cx="3886200" cy="2895600"/>
            <a:chOff x="2667000" y="1447800"/>
            <a:chExt cx="3886200" cy="2895600"/>
          </a:xfrm>
        </p:grpSpPr>
        <p:sp>
          <p:nvSpPr>
            <p:cNvPr id="6" name="Rectangle 26"/>
            <p:cNvSpPr>
              <a:spLocks noChangeArrowheads="1"/>
            </p:cNvSpPr>
            <p:nvPr/>
          </p:nvSpPr>
          <p:spPr bwMode="auto">
            <a:xfrm>
              <a:off x="2667000" y="1447800"/>
              <a:ext cx="3886200" cy="289560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effectLst/>
              </a:endParaRPr>
            </a:p>
          </p:txBody>
        </p:sp>
        <p:grpSp>
          <p:nvGrpSpPr>
            <p:cNvPr id="7" name="Group 27"/>
            <p:cNvGrpSpPr>
              <a:grpSpLocks/>
            </p:cNvGrpSpPr>
            <p:nvPr/>
          </p:nvGrpSpPr>
          <p:grpSpPr bwMode="auto">
            <a:xfrm>
              <a:off x="2857266" y="1642997"/>
              <a:ext cx="3107256" cy="2536521"/>
              <a:chOff x="1414" y="1600"/>
              <a:chExt cx="1823" cy="1620"/>
            </a:xfrm>
          </p:grpSpPr>
          <p:grpSp>
            <p:nvGrpSpPr>
              <p:cNvPr id="8" name="Group 28"/>
              <p:cNvGrpSpPr>
                <a:grpSpLocks/>
              </p:cNvGrpSpPr>
              <p:nvPr/>
            </p:nvGrpSpPr>
            <p:grpSpPr bwMode="auto">
              <a:xfrm>
                <a:off x="2261" y="1600"/>
                <a:ext cx="976" cy="604"/>
                <a:chOff x="2252" y="1600"/>
                <a:chExt cx="976" cy="604"/>
              </a:xfrm>
            </p:grpSpPr>
            <p:sp>
              <p:nvSpPr>
                <p:cNvPr id="13" name="Rectangle 29"/>
                <p:cNvSpPr>
                  <a:spLocks noChangeArrowheads="1"/>
                </p:cNvSpPr>
                <p:nvPr/>
              </p:nvSpPr>
              <p:spPr bwMode="auto">
                <a:xfrm>
                  <a:off x="2252" y="1600"/>
                  <a:ext cx="956" cy="6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 eaLnBrk="0" hangingPunct="0">
                    <a:spcBef>
                      <a:spcPct val="0"/>
                    </a:spcBef>
                    <a:buFont typeface="Symbol" pitchFamily="18" charset="2"/>
                    <a:buChar char="S"/>
                  </a:pPr>
                  <a:r>
                    <a:rPr lang="en-US" sz="2800" dirty="0">
                      <a:effectLst/>
                      <a:latin typeface="Symbol" pitchFamily="18" charset="2"/>
                    </a:rPr>
                    <a:t></a:t>
                  </a:r>
                  <a:r>
                    <a:rPr lang="en-US" sz="2800" dirty="0">
                      <a:effectLst/>
                    </a:rPr>
                    <a:t> </a:t>
                  </a:r>
                  <a:r>
                    <a:rPr lang="en-US" sz="2800" i="1" dirty="0">
                      <a:effectLst/>
                    </a:rPr>
                    <a:t>D</a:t>
                  </a:r>
                  <a:r>
                    <a:rPr lang="en-US" sz="2800" i="1" baseline="-25000" dirty="0">
                      <a:effectLst/>
                      <a:latin typeface="Times New Roman" pitchFamily="18" charset="0"/>
                    </a:rPr>
                    <a:t>t</a:t>
                  </a:r>
                  <a:r>
                    <a:rPr lang="en-US" sz="2800" dirty="0">
                      <a:effectLst/>
                    </a:rPr>
                    <a:t> - </a:t>
                  </a:r>
                  <a:r>
                    <a:rPr lang="en-US" sz="2800" i="1" dirty="0">
                      <a:effectLst/>
                    </a:rPr>
                    <a:t>F</a:t>
                  </a:r>
                  <a:r>
                    <a:rPr lang="en-US" sz="2800" i="1" baseline="-25000" dirty="0">
                      <a:effectLst/>
                      <a:latin typeface="Times New Roman" pitchFamily="18" charset="0"/>
                    </a:rPr>
                    <a:t>t</a:t>
                  </a:r>
                  <a:r>
                    <a:rPr lang="en-US" sz="2800" baseline="-25000" dirty="0">
                      <a:effectLst/>
                    </a:rPr>
                    <a:t> </a:t>
                  </a:r>
                  <a:r>
                    <a:rPr lang="en-US" sz="2800" dirty="0">
                      <a:effectLst/>
                      <a:latin typeface="Symbol" pitchFamily="18" charset="2"/>
                    </a:rPr>
                    <a:t></a:t>
                  </a:r>
                </a:p>
                <a:p>
                  <a:pPr algn="ctr" eaLnBrk="0" hangingPunct="0">
                    <a:spcBef>
                      <a:spcPct val="0"/>
                    </a:spcBef>
                    <a:buFont typeface="Symbol" pitchFamily="18" charset="2"/>
                    <a:buNone/>
                  </a:pPr>
                  <a:r>
                    <a:rPr lang="en-US" sz="2800" i="1" dirty="0">
                      <a:effectLst/>
                      <a:latin typeface="Times New Roman" pitchFamily="18" charset="0"/>
                    </a:rPr>
                    <a:t>n</a:t>
                  </a:r>
                  <a:endParaRPr lang="en-US" sz="2800" dirty="0"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4" name="Line 30"/>
                <p:cNvSpPr>
                  <a:spLocks noChangeShapeType="1"/>
                </p:cNvSpPr>
                <p:nvPr/>
              </p:nvSpPr>
              <p:spPr bwMode="auto">
                <a:xfrm>
                  <a:off x="2259" y="1947"/>
                  <a:ext cx="96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>
                    <a:effectLst/>
                  </a:endParaRPr>
                </a:p>
              </p:txBody>
            </p:sp>
          </p:grpSp>
          <p:sp>
            <p:nvSpPr>
              <p:cNvPr id="9" name="Rectangle 31"/>
              <p:cNvSpPr>
                <a:spLocks noChangeArrowheads="1"/>
              </p:cNvSpPr>
              <p:nvPr/>
            </p:nvSpPr>
            <p:spPr bwMode="auto">
              <a:xfrm>
                <a:off x="1414" y="1798"/>
                <a:ext cx="1231" cy="1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en-US" sz="2800" dirty="0">
                    <a:effectLst/>
                  </a:rPr>
                  <a:t>MAD	=</a:t>
                </a:r>
              </a:p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en-US" sz="2800" dirty="0">
                  <a:effectLst/>
                </a:endParaRPr>
              </a:p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en-US" sz="2800" dirty="0">
                    <a:effectLst/>
                  </a:rPr>
                  <a:t>	=</a:t>
                </a:r>
              </a:p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en-US" sz="2800" dirty="0">
                  <a:effectLst/>
                </a:endParaRPr>
              </a:p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en-US" sz="2800" dirty="0">
                    <a:effectLst/>
                  </a:rPr>
                  <a:t>	= 4.85</a:t>
                </a:r>
              </a:p>
            </p:txBody>
          </p:sp>
          <p:grpSp>
            <p:nvGrpSpPr>
              <p:cNvPr id="10" name="Group 32"/>
              <p:cNvGrpSpPr>
                <a:grpSpLocks/>
              </p:cNvGrpSpPr>
              <p:nvPr/>
            </p:nvGrpSpPr>
            <p:grpSpPr bwMode="auto">
              <a:xfrm>
                <a:off x="2275" y="2167"/>
                <a:ext cx="738" cy="658"/>
                <a:chOff x="2320" y="2167"/>
                <a:chExt cx="738" cy="658"/>
              </a:xfrm>
            </p:grpSpPr>
            <p:sp>
              <p:nvSpPr>
                <p:cNvPr id="11" name="Rectangle 33"/>
                <p:cNvSpPr>
                  <a:spLocks noChangeArrowheads="1"/>
                </p:cNvSpPr>
                <p:nvPr/>
              </p:nvSpPr>
              <p:spPr bwMode="auto">
                <a:xfrm>
                  <a:off x="2380" y="2167"/>
                  <a:ext cx="631" cy="65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 eaLnBrk="0" hangingPunct="0">
                    <a:lnSpc>
                      <a:spcPct val="11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US" sz="2800" dirty="0">
                      <a:effectLst/>
                    </a:rPr>
                    <a:t>53.39</a:t>
                  </a:r>
                </a:p>
                <a:p>
                  <a:pPr algn="ctr" eaLnBrk="0" hangingPunct="0">
                    <a:lnSpc>
                      <a:spcPct val="11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US" sz="2800" dirty="0">
                      <a:effectLst/>
                    </a:rPr>
                    <a:t>11</a:t>
                  </a:r>
                </a:p>
              </p:txBody>
            </p:sp>
            <p:sp>
              <p:nvSpPr>
                <p:cNvPr id="12" name="Line 34"/>
                <p:cNvSpPr>
                  <a:spLocks noChangeShapeType="1"/>
                </p:cNvSpPr>
                <p:nvPr/>
              </p:nvSpPr>
              <p:spPr bwMode="auto">
                <a:xfrm>
                  <a:off x="2320" y="2498"/>
                  <a:ext cx="738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>
                    <a:effectLst/>
                  </a:endParaRPr>
                </a:p>
              </p:txBody>
            </p:sp>
          </p:grpSp>
        </p:grpSp>
      </p:grpSp>
    </p:spTree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896572-DB8E-4FB3-8105-5AEF0AAFDB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Two Important Aspects of Forecasts</a:t>
            </a:r>
            <a:endParaRPr lang="en-A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C03BDC-9F0A-4376-A6EF-7F0633FAEA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Expected </a:t>
            </a:r>
            <a:r>
              <a:rPr lang="en-US" u="sng" dirty="0"/>
              <a:t>level</a:t>
            </a:r>
            <a:r>
              <a:rPr lang="en-US" dirty="0"/>
              <a:t> of demand</a:t>
            </a:r>
          </a:p>
          <a:p>
            <a:pPr lvl="1" eaLnBrk="1" hangingPunct="1"/>
            <a:r>
              <a:rPr lang="en-US" dirty="0"/>
              <a:t>The level of demand may be a function of some </a:t>
            </a:r>
            <a:r>
              <a:rPr lang="en-US" u="sng" dirty="0"/>
              <a:t>structural variation</a:t>
            </a:r>
            <a:r>
              <a:rPr lang="en-US" dirty="0"/>
              <a:t> such as trend or seasonal variation</a:t>
            </a:r>
          </a:p>
          <a:p>
            <a:pPr eaLnBrk="1" hangingPunct="1"/>
            <a:r>
              <a:rPr lang="en-US" dirty="0"/>
              <a:t>Accuracy</a:t>
            </a:r>
          </a:p>
          <a:p>
            <a:pPr lvl="1" eaLnBrk="1" hangingPunct="1"/>
            <a:r>
              <a:rPr lang="en-US" dirty="0"/>
              <a:t>Related to the potential size of forecast error</a:t>
            </a:r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738876920"/>
      </p:ext>
    </p:extLst>
  </p:cSld>
  <p:clrMapOvr>
    <a:masterClrMapping/>
  </p:clrMapOvr>
  <p:transition spd="med"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850900" y="106680"/>
            <a:ext cx="7378700" cy="819150"/>
          </a:xfrm>
          <a:noFill/>
          <a:ln/>
        </p:spPr>
        <p:txBody>
          <a:bodyPr lIns="90488" tIns="44450" rIns="90488" bIns="44450"/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Other Accuracy Measures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972671" y="813117"/>
            <a:ext cx="7162800" cy="4953000"/>
            <a:chOff x="990600" y="990600"/>
            <a:chExt cx="7162800" cy="4953000"/>
          </a:xfrm>
        </p:grpSpPr>
        <p:sp>
          <p:nvSpPr>
            <p:cNvPr id="22" name="Rectangle 21"/>
            <p:cNvSpPr/>
            <p:nvPr/>
          </p:nvSpPr>
          <p:spPr>
            <a:xfrm>
              <a:off x="990600" y="990600"/>
              <a:ext cx="7162800" cy="495300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05891" name="Group 3"/>
            <p:cNvGrpSpPr>
              <a:grpSpLocks/>
            </p:cNvGrpSpPr>
            <p:nvPr/>
          </p:nvGrpSpPr>
          <p:grpSpPr bwMode="auto">
            <a:xfrm>
              <a:off x="1225550" y="1198880"/>
              <a:ext cx="6762750" cy="1709738"/>
              <a:chOff x="526" y="1130"/>
              <a:chExt cx="4260" cy="1077"/>
            </a:xfrm>
          </p:grpSpPr>
          <p:sp>
            <p:nvSpPr>
              <p:cNvPr id="805892" name="Rectangle 4"/>
              <p:cNvSpPr>
                <a:spLocks noChangeArrowheads="1"/>
              </p:cNvSpPr>
              <p:nvPr/>
            </p:nvSpPr>
            <p:spPr bwMode="auto">
              <a:xfrm>
                <a:off x="526" y="1130"/>
                <a:ext cx="426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381000" indent="-381000">
                  <a:buFont typeface="Wingdings" charset="2"/>
                  <a:buNone/>
                </a:pPr>
                <a:r>
                  <a:rPr lang="en-US" sz="2800" i="1" dirty="0">
                    <a:effectLst/>
                  </a:rPr>
                  <a:t>Mean absolute percent deviation (MAPD)</a:t>
                </a:r>
              </a:p>
            </p:txBody>
          </p:sp>
          <p:grpSp>
            <p:nvGrpSpPr>
              <p:cNvPr id="805893" name="Group 5"/>
              <p:cNvGrpSpPr>
                <a:grpSpLocks/>
              </p:cNvGrpSpPr>
              <p:nvPr/>
            </p:nvGrpSpPr>
            <p:grpSpPr bwMode="auto">
              <a:xfrm>
                <a:off x="1866" y="1497"/>
                <a:ext cx="2023" cy="710"/>
                <a:chOff x="1866" y="1497"/>
                <a:chExt cx="2023" cy="710"/>
              </a:xfrm>
            </p:grpSpPr>
            <p:sp>
              <p:nvSpPr>
                <p:cNvPr id="805894" name="Rectangle 6"/>
                <p:cNvSpPr>
                  <a:spLocks noChangeArrowheads="1"/>
                </p:cNvSpPr>
                <p:nvPr/>
              </p:nvSpPr>
              <p:spPr bwMode="auto">
                <a:xfrm>
                  <a:off x="1866" y="1718"/>
                  <a:ext cx="978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 eaLnBrk="0" hangingPunct="0">
                    <a:spcBef>
                      <a:spcPct val="0"/>
                    </a:spcBef>
                    <a:buFont typeface="Wingdings" charset="2"/>
                    <a:buNone/>
                  </a:pPr>
                  <a:r>
                    <a:rPr lang="en-US" sz="2800" i="1" dirty="0">
                      <a:effectLst/>
                    </a:rPr>
                    <a:t>MAPD =</a:t>
                  </a:r>
                </a:p>
              </p:txBody>
            </p:sp>
            <p:grpSp>
              <p:nvGrpSpPr>
                <p:cNvPr id="805895" name="Group 7"/>
                <p:cNvGrpSpPr>
                  <a:grpSpLocks/>
                </p:cNvGrpSpPr>
                <p:nvPr/>
              </p:nvGrpSpPr>
              <p:grpSpPr bwMode="auto">
                <a:xfrm>
                  <a:off x="2893" y="1497"/>
                  <a:ext cx="996" cy="710"/>
                  <a:chOff x="1787" y="1737"/>
                  <a:chExt cx="996" cy="710"/>
                </a:xfrm>
              </p:grpSpPr>
              <p:sp>
                <p:nvSpPr>
                  <p:cNvPr id="805896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796" y="1737"/>
                    <a:ext cx="981" cy="7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ctr" eaLnBrk="0" hangingPunct="0">
                      <a:lnSpc>
                        <a:spcPct val="120000"/>
                      </a:lnSpc>
                      <a:spcBef>
                        <a:spcPct val="0"/>
                      </a:spcBef>
                      <a:buFont typeface="Wingdings" charset="2"/>
                      <a:buNone/>
                    </a:pPr>
                    <a:r>
                      <a:rPr lang="en-US" sz="2800" i="1" dirty="0">
                        <a:effectLst/>
                        <a:sym typeface="Symbol" pitchFamily="18" charset="2"/>
                      </a:rPr>
                      <a:t>|D</a:t>
                    </a:r>
                    <a:r>
                      <a:rPr lang="en-US" sz="2800" i="1" baseline="-25000" dirty="0">
                        <a:effectLst/>
                        <a:latin typeface="Times New Roman" pitchFamily="18" charset="0"/>
                        <a:sym typeface="Symbol" pitchFamily="18" charset="2"/>
                      </a:rPr>
                      <a:t>t</a:t>
                    </a:r>
                    <a:r>
                      <a:rPr lang="en-US" sz="2800" i="1" dirty="0">
                        <a:effectLst/>
                        <a:sym typeface="Symbol" pitchFamily="18" charset="2"/>
                      </a:rPr>
                      <a:t> - F</a:t>
                    </a:r>
                    <a:r>
                      <a:rPr lang="en-US" sz="2800" i="1" baseline="-25000" dirty="0">
                        <a:effectLst/>
                        <a:latin typeface="Times New Roman" pitchFamily="18" charset="0"/>
                        <a:sym typeface="Symbol" pitchFamily="18" charset="2"/>
                      </a:rPr>
                      <a:t>t</a:t>
                    </a:r>
                    <a:r>
                      <a:rPr lang="en-US" sz="2800" i="1" dirty="0">
                        <a:effectLst/>
                        <a:sym typeface="Symbol" pitchFamily="18" charset="2"/>
                      </a:rPr>
                      <a:t>|</a:t>
                    </a:r>
                  </a:p>
                  <a:p>
                    <a:pPr algn="ctr" eaLnBrk="0" hangingPunct="0">
                      <a:lnSpc>
                        <a:spcPct val="120000"/>
                      </a:lnSpc>
                      <a:spcBef>
                        <a:spcPct val="0"/>
                      </a:spcBef>
                      <a:buFont typeface="Wingdings" charset="2"/>
                      <a:buNone/>
                    </a:pPr>
                    <a:r>
                      <a:rPr lang="en-US" sz="2800" i="1" dirty="0">
                        <a:effectLst/>
                        <a:sym typeface="Symbol" pitchFamily="18" charset="2"/>
                      </a:rPr>
                      <a:t>D</a:t>
                    </a:r>
                    <a:r>
                      <a:rPr lang="en-US" sz="2800" i="1" baseline="-25000" dirty="0">
                        <a:effectLst/>
                        <a:latin typeface="Times New Roman" pitchFamily="18" charset="0"/>
                        <a:sym typeface="Symbol" pitchFamily="18" charset="2"/>
                      </a:rPr>
                      <a:t>t</a:t>
                    </a:r>
                    <a:endParaRPr lang="en-US" sz="2800" i="1" dirty="0">
                      <a:effectLst/>
                      <a:sym typeface="Symbol" pitchFamily="18" charset="2"/>
                    </a:endParaRPr>
                  </a:p>
                </p:txBody>
              </p:sp>
              <p:sp>
                <p:nvSpPr>
                  <p:cNvPr id="805897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787" y="2106"/>
                    <a:ext cx="99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>
                      <a:effectLst/>
                    </a:endParaRPr>
                  </a:p>
                </p:txBody>
              </p:sp>
            </p:grpSp>
          </p:grpSp>
        </p:grpSp>
        <p:grpSp>
          <p:nvGrpSpPr>
            <p:cNvPr id="805898" name="Group 10"/>
            <p:cNvGrpSpPr>
              <a:grpSpLocks/>
            </p:cNvGrpSpPr>
            <p:nvPr/>
          </p:nvGrpSpPr>
          <p:grpSpPr bwMode="auto">
            <a:xfrm>
              <a:off x="1517650" y="3027680"/>
              <a:ext cx="4124325" cy="1101725"/>
              <a:chOff x="705" y="2278"/>
              <a:chExt cx="2598" cy="694"/>
            </a:xfrm>
          </p:grpSpPr>
          <p:sp>
            <p:nvSpPr>
              <p:cNvPr id="805899" name="Rectangle 11"/>
              <p:cNvSpPr>
                <a:spLocks noChangeArrowheads="1"/>
              </p:cNvSpPr>
              <p:nvPr/>
            </p:nvSpPr>
            <p:spPr bwMode="auto">
              <a:xfrm>
                <a:off x="705" y="2278"/>
                <a:ext cx="179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381000" indent="-381000" algn="ctr" eaLnBrk="0" hangingPunct="0">
                  <a:spcBef>
                    <a:spcPct val="0"/>
                  </a:spcBef>
                  <a:buFont typeface="Wingdings" charset="2"/>
                  <a:buNone/>
                </a:pPr>
                <a:r>
                  <a:rPr lang="en-US" sz="2800" i="1" dirty="0">
                    <a:effectLst/>
                  </a:rPr>
                  <a:t>Cumulative error</a:t>
                </a:r>
              </a:p>
            </p:txBody>
          </p:sp>
          <p:sp>
            <p:nvSpPr>
              <p:cNvPr id="805900" name="Rectangle 12"/>
              <p:cNvSpPr>
                <a:spLocks noChangeArrowheads="1"/>
              </p:cNvSpPr>
              <p:nvPr/>
            </p:nvSpPr>
            <p:spPr bwMode="auto">
              <a:xfrm>
                <a:off x="2456" y="2645"/>
                <a:ext cx="847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  <a:buFont typeface="Wingdings" charset="2"/>
                  <a:buNone/>
                </a:pPr>
                <a:r>
                  <a:rPr lang="en-US" sz="2800" i="1" dirty="0">
                    <a:effectLst/>
                  </a:rPr>
                  <a:t>E = </a:t>
                </a:r>
                <a:r>
                  <a:rPr lang="en-US" sz="2800" i="1" dirty="0">
                    <a:effectLst/>
                    <a:sym typeface="Symbol" pitchFamily="18" charset="2"/>
                  </a:rPr>
                  <a:t>e</a:t>
                </a:r>
                <a:r>
                  <a:rPr lang="en-US" sz="2800" i="1" baseline="-25000" dirty="0">
                    <a:effectLst/>
                    <a:latin typeface="Times New Roman" pitchFamily="18" charset="0"/>
                    <a:sym typeface="Symbol" pitchFamily="18" charset="2"/>
                  </a:rPr>
                  <a:t>t</a:t>
                </a:r>
                <a:endParaRPr lang="en-US" sz="2800" i="1" dirty="0">
                  <a:effectLst/>
                </a:endParaRPr>
              </a:p>
            </p:txBody>
          </p:sp>
        </p:grpSp>
        <p:grpSp>
          <p:nvGrpSpPr>
            <p:cNvPr id="805901" name="Group 13"/>
            <p:cNvGrpSpPr>
              <a:grpSpLocks/>
            </p:cNvGrpSpPr>
            <p:nvPr/>
          </p:nvGrpSpPr>
          <p:grpSpPr bwMode="auto">
            <a:xfrm>
              <a:off x="1530350" y="4170680"/>
              <a:ext cx="4430713" cy="1701800"/>
              <a:chOff x="526" y="3049"/>
              <a:chExt cx="2791" cy="1072"/>
            </a:xfrm>
          </p:grpSpPr>
          <p:sp>
            <p:nvSpPr>
              <p:cNvPr id="805902" name="Rectangle 14"/>
              <p:cNvSpPr>
                <a:spLocks noChangeArrowheads="1"/>
              </p:cNvSpPr>
              <p:nvPr/>
            </p:nvSpPr>
            <p:spPr bwMode="auto">
              <a:xfrm>
                <a:off x="526" y="3049"/>
                <a:ext cx="149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381000" indent="-381000" eaLnBrk="0" hangingPunct="0">
                  <a:spcBef>
                    <a:spcPct val="0"/>
                  </a:spcBef>
                  <a:buFont typeface="Wingdings" charset="2"/>
                  <a:buNone/>
                </a:pPr>
                <a:r>
                  <a:rPr lang="en-US" sz="2800" i="1" dirty="0">
                    <a:effectLst/>
                  </a:rPr>
                  <a:t>Average error</a:t>
                </a:r>
              </a:p>
            </p:txBody>
          </p:sp>
          <p:grpSp>
            <p:nvGrpSpPr>
              <p:cNvPr id="805903" name="Group 15"/>
              <p:cNvGrpSpPr>
                <a:grpSpLocks/>
              </p:cNvGrpSpPr>
              <p:nvPr/>
            </p:nvGrpSpPr>
            <p:grpSpPr bwMode="auto">
              <a:xfrm>
                <a:off x="2442" y="3417"/>
                <a:ext cx="875" cy="704"/>
                <a:chOff x="3729" y="2990"/>
                <a:chExt cx="875" cy="704"/>
              </a:xfrm>
            </p:grpSpPr>
            <p:sp>
              <p:nvSpPr>
                <p:cNvPr id="805904" name="Rectangle 16"/>
                <p:cNvSpPr>
                  <a:spLocks noChangeArrowheads="1"/>
                </p:cNvSpPr>
                <p:nvPr/>
              </p:nvSpPr>
              <p:spPr bwMode="auto">
                <a:xfrm>
                  <a:off x="3729" y="3246"/>
                  <a:ext cx="45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  <a:buFont typeface="Wingdings" charset="2"/>
                    <a:buNone/>
                  </a:pPr>
                  <a:r>
                    <a:rPr lang="en-US" sz="2800" i="1" dirty="0">
                      <a:effectLst/>
                    </a:rPr>
                    <a:t>E =</a:t>
                  </a:r>
                </a:p>
              </p:txBody>
            </p:sp>
            <p:grpSp>
              <p:nvGrpSpPr>
                <p:cNvPr id="805905" name="Group 17"/>
                <p:cNvGrpSpPr>
                  <a:grpSpLocks/>
                </p:cNvGrpSpPr>
                <p:nvPr/>
              </p:nvGrpSpPr>
              <p:grpSpPr bwMode="auto">
                <a:xfrm>
                  <a:off x="4161" y="2990"/>
                  <a:ext cx="443" cy="704"/>
                  <a:chOff x="3823" y="2741"/>
                  <a:chExt cx="443" cy="704"/>
                </a:xfrm>
              </p:grpSpPr>
              <p:sp>
                <p:nvSpPr>
                  <p:cNvPr id="805906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3823" y="2741"/>
                    <a:ext cx="443" cy="7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ctr" eaLnBrk="0" hangingPunct="0">
                      <a:lnSpc>
                        <a:spcPct val="120000"/>
                      </a:lnSpc>
                      <a:spcBef>
                        <a:spcPct val="0"/>
                      </a:spcBef>
                      <a:buFont typeface="Wingdings" charset="2"/>
                      <a:buNone/>
                    </a:pPr>
                    <a:r>
                      <a:rPr lang="en-US" sz="2800" i="1" dirty="0">
                        <a:effectLst/>
                        <a:sym typeface="Symbol" pitchFamily="18" charset="2"/>
                      </a:rPr>
                      <a:t>e</a:t>
                    </a:r>
                    <a:r>
                      <a:rPr lang="en-US" sz="2800" i="1" baseline="-25000" dirty="0">
                        <a:effectLst/>
                        <a:latin typeface="Times New Roman" pitchFamily="18" charset="0"/>
                        <a:sym typeface="Symbol" pitchFamily="18" charset="2"/>
                      </a:rPr>
                      <a:t>t</a:t>
                    </a:r>
                    <a:endParaRPr lang="en-US" sz="2800" i="1" dirty="0">
                      <a:effectLst/>
                      <a:latin typeface="Times New Roman" pitchFamily="18" charset="0"/>
                      <a:sym typeface="Symbol" pitchFamily="18" charset="2"/>
                    </a:endParaRPr>
                  </a:p>
                  <a:p>
                    <a:pPr algn="ctr" eaLnBrk="0" hangingPunct="0">
                      <a:lnSpc>
                        <a:spcPct val="120000"/>
                      </a:lnSpc>
                      <a:spcBef>
                        <a:spcPct val="0"/>
                      </a:spcBef>
                      <a:buFont typeface="Wingdings" charset="2"/>
                      <a:buNone/>
                    </a:pPr>
                    <a:r>
                      <a:rPr lang="en-US" sz="2800" i="1" dirty="0">
                        <a:effectLst/>
                        <a:latin typeface="Times New Roman" pitchFamily="18" charset="0"/>
                        <a:sym typeface="Symbol" pitchFamily="18" charset="2"/>
                      </a:rPr>
                      <a:t>n</a:t>
                    </a:r>
                    <a:endParaRPr lang="en-US" sz="2800" i="1" baseline="-25000" dirty="0">
                      <a:effectLst/>
                      <a:latin typeface="Times New Roman" pitchFamily="18" charset="0"/>
                      <a:sym typeface="Symbol" pitchFamily="18" charset="2"/>
                    </a:endParaRPr>
                  </a:p>
                </p:txBody>
              </p:sp>
              <p:sp>
                <p:nvSpPr>
                  <p:cNvPr id="805907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3867" y="3147"/>
                    <a:ext cx="373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>
                      <a:effectLst/>
                    </a:endParaRPr>
                  </a:p>
                </p:txBody>
              </p:sp>
            </p:grpSp>
          </p:grpSp>
        </p:grpSp>
      </p:grpSp>
      <p:sp>
        <p:nvSpPr>
          <p:cNvPr id="25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40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74295"/>
            <a:ext cx="6400800" cy="860425"/>
          </a:xfrm>
          <a:noFill/>
          <a:ln/>
        </p:spPr>
        <p:txBody>
          <a:bodyPr lIns="90488" tIns="44450" rIns="90488" bIns="44450"/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Comparison of Forecast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533400" y="1143000"/>
            <a:ext cx="8237538" cy="2971800"/>
            <a:chOff x="533400" y="990600"/>
            <a:chExt cx="8237538" cy="2971800"/>
          </a:xfrm>
        </p:grpSpPr>
        <p:sp>
          <p:nvSpPr>
            <p:cNvPr id="11" name="Rectangle 10"/>
            <p:cNvSpPr/>
            <p:nvPr/>
          </p:nvSpPr>
          <p:spPr>
            <a:xfrm>
              <a:off x="533400" y="990600"/>
              <a:ext cx="8229600" cy="297180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609600" y="1275080"/>
              <a:ext cx="8161338" cy="2409825"/>
              <a:chOff x="609600" y="1595120"/>
              <a:chExt cx="8161338" cy="2409825"/>
            </a:xfrm>
          </p:grpSpPr>
          <p:sp>
            <p:nvSpPr>
              <p:cNvPr id="807940" name="Rectangle 4"/>
              <p:cNvSpPr>
                <a:spLocks noChangeArrowheads="1"/>
              </p:cNvSpPr>
              <p:nvPr/>
            </p:nvSpPr>
            <p:spPr bwMode="auto">
              <a:xfrm>
                <a:off x="609600" y="1595120"/>
                <a:ext cx="8161338" cy="24098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  <a:tabLst>
                    <a:tab pos="577850" algn="l"/>
                    <a:tab pos="4572000" algn="ctr"/>
                    <a:tab pos="5530850" algn="ctr"/>
                    <a:tab pos="6477000" algn="ctr"/>
                    <a:tab pos="7435850" algn="ctr"/>
                  </a:tabLst>
                </a:pPr>
                <a:r>
                  <a:rPr lang="en-US" sz="2000" dirty="0">
                    <a:effectLst/>
                  </a:rPr>
                  <a:t>FORECAST	MAD	MAPD	</a:t>
                </a:r>
                <a:r>
                  <a:rPr lang="en-US" sz="2000" i="1" dirty="0">
                    <a:effectLst/>
                  </a:rPr>
                  <a:t>E</a:t>
                </a:r>
                <a:r>
                  <a:rPr lang="en-US" sz="2000" dirty="0">
                    <a:effectLst/>
                  </a:rPr>
                  <a:t>	(</a:t>
                </a:r>
                <a:r>
                  <a:rPr lang="en-US" sz="2000" i="1" dirty="0">
                    <a:effectLst/>
                  </a:rPr>
                  <a:t>E</a:t>
                </a:r>
                <a:r>
                  <a:rPr lang="en-US" sz="2000" dirty="0">
                    <a:effectLst/>
                  </a:rPr>
                  <a:t>)</a:t>
                </a:r>
                <a:endParaRPr lang="en-US" sz="700" dirty="0">
                  <a:effectLst/>
                </a:endParaRPr>
              </a:p>
              <a:p>
                <a:pPr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  <a:tabLst>
                    <a:tab pos="577850" algn="l"/>
                    <a:tab pos="4572000" algn="ctr"/>
                    <a:tab pos="5530850" algn="ctr"/>
                    <a:tab pos="6477000" algn="ctr"/>
                    <a:tab pos="7435850" algn="ctr"/>
                  </a:tabLst>
                </a:pPr>
                <a:endParaRPr lang="en-US" sz="700" u="sng" dirty="0">
                  <a:effectLst/>
                </a:endParaRPr>
              </a:p>
              <a:p>
                <a:pPr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  <a:tabLst>
                    <a:tab pos="577850" algn="l"/>
                    <a:tab pos="4572000" algn="ctr"/>
                    <a:tab pos="5530850" algn="ctr"/>
                    <a:tab pos="6477000" algn="ctr"/>
                    <a:tab pos="7435850" algn="ctr"/>
                  </a:tabLst>
                </a:pPr>
                <a:r>
                  <a:rPr lang="en-US" sz="2000" dirty="0">
                    <a:effectLst/>
                  </a:rPr>
                  <a:t>Exponential smoothing (</a:t>
                </a:r>
                <a:r>
                  <a:rPr lang="en-US" sz="2000" dirty="0">
                    <a:effectLst/>
                    <a:latin typeface="Symbol" pitchFamily="18" charset="2"/>
                  </a:rPr>
                  <a:t></a:t>
                </a:r>
                <a:r>
                  <a:rPr lang="en-US" sz="2000" dirty="0">
                    <a:effectLst/>
                  </a:rPr>
                  <a:t>= 0.30)	4.85	9.6%	49.31	4.48</a:t>
                </a:r>
              </a:p>
              <a:p>
                <a:pPr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  <a:tabLst>
                    <a:tab pos="577850" algn="l"/>
                    <a:tab pos="4572000" algn="ctr"/>
                    <a:tab pos="5530850" algn="ctr"/>
                    <a:tab pos="6477000" algn="ctr"/>
                    <a:tab pos="7435850" algn="ctr"/>
                  </a:tabLst>
                </a:pPr>
                <a:r>
                  <a:rPr lang="en-US" sz="2000" dirty="0">
                    <a:effectLst/>
                  </a:rPr>
                  <a:t>Exponential smoothing (</a:t>
                </a:r>
                <a:r>
                  <a:rPr lang="en-US" sz="2000" dirty="0">
                    <a:effectLst/>
                    <a:latin typeface="Symbol" pitchFamily="18" charset="2"/>
                  </a:rPr>
                  <a:t></a:t>
                </a:r>
                <a:r>
                  <a:rPr lang="en-US" sz="2000" dirty="0">
                    <a:effectLst/>
                  </a:rPr>
                  <a:t>= 0.50)	4.04	8.5%	33.21	3.02</a:t>
                </a:r>
                <a:endParaRPr lang="en-US" sz="2400" dirty="0">
                  <a:effectLst/>
                </a:endParaRPr>
              </a:p>
              <a:p>
                <a:pPr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  <a:tabLst>
                    <a:tab pos="577850" algn="l"/>
                    <a:tab pos="4572000" algn="ctr"/>
                    <a:tab pos="5530850" algn="ctr"/>
                    <a:tab pos="6477000" algn="ctr"/>
                    <a:tab pos="7435850" algn="ctr"/>
                  </a:tabLst>
                </a:pPr>
                <a:r>
                  <a:rPr lang="en-US" sz="2000" dirty="0">
                    <a:effectLst/>
                  </a:rPr>
                  <a:t>Adjusted exponential smoothing	3.81	7.5%	21.14	1.92</a:t>
                </a:r>
                <a:endParaRPr lang="en-US" sz="2400" dirty="0">
                  <a:effectLst/>
                </a:endParaRPr>
              </a:p>
              <a:p>
                <a:pPr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  <a:tabLst>
                    <a:tab pos="577850" algn="l"/>
                    <a:tab pos="4572000" algn="ctr"/>
                    <a:tab pos="5530850" algn="ctr"/>
                    <a:tab pos="6477000" algn="ctr"/>
                    <a:tab pos="7435850" algn="ctr"/>
                  </a:tabLst>
                </a:pPr>
                <a:r>
                  <a:rPr lang="en-US" sz="2000" dirty="0">
                    <a:effectLst/>
                  </a:rPr>
                  <a:t>	(</a:t>
                </a:r>
                <a:r>
                  <a:rPr lang="en-US" sz="2000" dirty="0">
                    <a:effectLst/>
                    <a:latin typeface="Symbol" pitchFamily="18" charset="2"/>
                  </a:rPr>
                  <a:t></a:t>
                </a:r>
                <a:r>
                  <a:rPr lang="en-US" sz="2000" dirty="0">
                    <a:effectLst/>
                  </a:rPr>
                  <a:t>= 0.50, </a:t>
                </a:r>
                <a:r>
                  <a:rPr lang="en-US" sz="2000" dirty="0">
                    <a:effectLst/>
                    <a:latin typeface="Symbol" pitchFamily="18" charset="2"/>
                  </a:rPr>
                  <a:t></a:t>
                </a:r>
                <a:r>
                  <a:rPr lang="en-US" sz="2000" dirty="0">
                    <a:effectLst/>
                  </a:rPr>
                  <a:t>= 0.30)</a:t>
                </a:r>
                <a:endParaRPr lang="en-US" sz="2400" dirty="0">
                  <a:effectLst/>
                </a:endParaRPr>
              </a:p>
              <a:p>
                <a:pPr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  <a:tabLst>
                    <a:tab pos="577850" algn="l"/>
                    <a:tab pos="4572000" algn="ctr"/>
                    <a:tab pos="5530850" algn="ctr"/>
                    <a:tab pos="6477000" algn="ctr"/>
                    <a:tab pos="7435850" algn="ctr"/>
                  </a:tabLst>
                </a:pPr>
                <a:r>
                  <a:rPr lang="en-US" sz="2000" dirty="0">
                    <a:effectLst/>
                  </a:rPr>
                  <a:t>Linear trend line	2.29	4.9%	–	–</a:t>
                </a:r>
              </a:p>
            </p:txBody>
          </p:sp>
          <p:sp>
            <p:nvSpPr>
              <p:cNvPr id="807941" name="Line 5"/>
              <p:cNvSpPr>
                <a:spLocks noChangeShapeType="1"/>
              </p:cNvSpPr>
              <p:nvPr/>
            </p:nvSpPr>
            <p:spPr bwMode="auto">
              <a:xfrm>
                <a:off x="633413" y="2008188"/>
                <a:ext cx="781685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>
                  <a:effectLst/>
                </a:endParaRPr>
              </a:p>
            </p:txBody>
          </p:sp>
        </p:grpSp>
      </p:grpSp>
      <p:sp>
        <p:nvSpPr>
          <p:cNvPr id="9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41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dirty="0"/>
              <a:t>Choosing a forecasting technique</a:t>
            </a:r>
          </a:p>
        </p:txBody>
      </p:sp>
      <p:sp>
        <p:nvSpPr>
          <p:cNvPr id="7066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28775"/>
            <a:ext cx="8229600" cy="332422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AU" dirty="0">
                <a:solidFill>
                  <a:schemeClr val="accent2"/>
                </a:solidFill>
              </a:rPr>
              <a:t>Cost</a:t>
            </a:r>
          </a:p>
          <a:p>
            <a:pPr eaLnBrk="1" hangingPunct="1">
              <a:lnSpc>
                <a:spcPct val="90000"/>
              </a:lnSpc>
            </a:pPr>
            <a:r>
              <a:rPr lang="en-AU" dirty="0">
                <a:solidFill>
                  <a:schemeClr val="accent2"/>
                </a:solidFill>
              </a:rPr>
              <a:t>Accuracy</a:t>
            </a:r>
          </a:p>
          <a:p>
            <a:pPr eaLnBrk="1" hangingPunct="1">
              <a:lnSpc>
                <a:spcPct val="90000"/>
              </a:lnSpc>
            </a:pPr>
            <a:r>
              <a:rPr lang="en-AU" dirty="0">
                <a:solidFill>
                  <a:schemeClr val="accent2"/>
                </a:solidFill>
              </a:rPr>
              <a:t>Availability of data</a:t>
            </a:r>
          </a:p>
          <a:p>
            <a:pPr eaLnBrk="1" hangingPunct="1">
              <a:lnSpc>
                <a:spcPct val="90000"/>
              </a:lnSpc>
            </a:pPr>
            <a:r>
              <a:rPr lang="en-AU" dirty="0">
                <a:solidFill>
                  <a:schemeClr val="accent2"/>
                </a:solidFill>
              </a:rPr>
              <a:t>Availability of resources, expertise</a:t>
            </a:r>
          </a:p>
          <a:p>
            <a:pPr eaLnBrk="1" hangingPunct="1">
              <a:lnSpc>
                <a:spcPct val="90000"/>
              </a:lnSpc>
            </a:pPr>
            <a:r>
              <a:rPr lang="en-AU" dirty="0">
                <a:solidFill>
                  <a:schemeClr val="accent2"/>
                </a:solidFill>
              </a:rPr>
              <a:t>Forecast horizon</a:t>
            </a:r>
          </a:p>
          <a:p>
            <a:pPr eaLnBrk="1" hangingPunct="1">
              <a:lnSpc>
                <a:spcPct val="90000"/>
              </a:lnSpc>
            </a:pPr>
            <a:r>
              <a:rPr lang="en-AU" dirty="0">
                <a:solidFill>
                  <a:schemeClr val="accent2"/>
                </a:solidFill>
              </a:rPr>
              <a:t>Use multiple techniques where relevant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AU" sz="18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AU" sz="1800" dirty="0"/>
              <a:t>And if you get it wrong…</a:t>
            </a:r>
          </a:p>
        </p:txBody>
      </p:sp>
      <p:sp>
        <p:nvSpPr>
          <p:cNvPr id="70658" name="Slide Number Placeholder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F26ED4B-3B61-4AF7-A7BA-F7F97FBA630D}" type="slidenum">
              <a:rPr lang="en-US"/>
              <a:pPr eaLnBrk="1" hangingPunct="1"/>
              <a:t>42</a:t>
            </a:fld>
            <a:endParaRPr lang="en-US" dirty="0"/>
          </a:p>
        </p:txBody>
      </p:sp>
      <p:sp>
        <p:nvSpPr>
          <p:cNvPr id="6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0633362"/>
      </p:ext>
    </p:extLst>
  </p:cSld>
  <p:clrMapOvr>
    <a:masterClrMapping/>
  </p:clrMapOvr>
  <p:transition spd="med"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824C35-1D23-462D-95C4-3514B85959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ons Strategy &amp; Forecasting</a:t>
            </a:r>
            <a:endParaRPr lang="en-A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15C77E-9956-4EAB-A2A0-5718DA03C3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sz="2400" b="0" dirty="0"/>
              <a:t>The better forecasts are, the more able organizations will be to take advantage of future opportunities and reduce potential risks</a:t>
            </a:r>
          </a:p>
          <a:p>
            <a:pPr lvl="1" eaLnBrk="1" hangingPunct="1"/>
            <a:r>
              <a:rPr lang="en-US" sz="2000" dirty="0"/>
              <a:t>A worthwhile strategy is to work to improve short-term forecasts</a:t>
            </a:r>
          </a:p>
          <a:p>
            <a:pPr lvl="2" eaLnBrk="1" hangingPunct="1"/>
            <a:r>
              <a:rPr lang="en-US" sz="2000" dirty="0"/>
              <a:t>Accurate up-to-date information can have a significant effect on forecast accuracy:</a:t>
            </a:r>
          </a:p>
          <a:p>
            <a:pPr lvl="3" eaLnBrk="1" hangingPunct="1"/>
            <a:r>
              <a:rPr lang="en-US" sz="1800" dirty="0"/>
              <a:t>Prices</a:t>
            </a:r>
          </a:p>
          <a:p>
            <a:pPr lvl="3" eaLnBrk="1" hangingPunct="1"/>
            <a:r>
              <a:rPr lang="en-US" sz="1800" dirty="0"/>
              <a:t>Demand</a:t>
            </a:r>
          </a:p>
          <a:p>
            <a:pPr lvl="3" eaLnBrk="1" hangingPunct="1"/>
            <a:r>
              <a:rPr lang="en-US" sz="1800" dirty="0"/>
              <a:t>Other important variables</a:t>
            </a:r>
          </a:p>
          <a:p>
            <a:pPr lvl="1" eaLnBrk="1" hangingPunct="1"/>
            <a:r>
              <a:rPr lang="en-US" sz="2000" dirty="0"/>
              <a:t>Reduce the time horizon forecasts have to cover</a:t>
            </a:r>
          </a:p>
          <a:p>
            <a:pPr lvl="1" eaLnBrk="1" hangingPunct="1"/>
            <a:r>
              <a:rPr lang="en-US" sz="2000" dirty="0"/>
              <a:t>Sharing forecasts or demand data through the supply chain can improve forecast quality</a:t>
            </a:r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265615597"/>
      </p:ext>
    </p:extLst>
  </p:cSld>
  <p:clrMapOvr>
    <a:masterClrMapping/>
  </p:clrMapOvr>
  <p:transition spd="med"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8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Summary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orecasting is an integral part of managing operations</a:t>
            </a:r>
          </a:p>
          <a:p>
            <a:r>
              <a:rPr lang="en-US" dirty="0"/>
              <a:t>Forecasting is an attempt to predict the future, using the best available data</a:t>
            </a:r>
          </a:p>
          <a:p>
            <a:r>
              <a:rPr lang="en-US" dirty="0"/>
              <a:t>There are a range of forecasting methods</a:t>
            </a:r>
          </a:p>
          <a:p>
            <a:r>
              <a:rPr lang="en-US" dirty="0"/>
              <a:t>No method is infallible</a:t>
            </a:r>
          </a:p>
          <a:p>
            <a:r>
              <a:rPr lang="en-US" dirty="0"/>
              <a:t>All forecasting relies on the quality and quantity of the available information</a:t>
            </a:r>
          </a:p>
          <a:p>
            <a:r>
              <a:rPr lang="en-US" dirty="0"/>
              <a:t>The data generated by forecasting is used to make decisions – the data of itself will not decide for you </a:t>
            </a:r>
          </a:p>
          <a:p>
            <a:endParaRPr lang="en-US" dirty="0"/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44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901A37-1FDD-4615-B039-671866C187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524000"/>
            <a:ext cx="8686800" cy="2133600"/>
          </a:xfrm>
        </p:spPr>
        <p:txBody>
          <a:bodyPr>
            <a:noAutofit/>
          </a:bodyPr>
          <a:lstStyle/>
          <a:p>
            <a:br>
              <a:rPr lang="en-AU" sz="3100" dirty="0"/>
            </a:br>
            <a:br>
              <a:rPr lang="en-AU" sz="3100" dirty="0"/>
            </a:br>
            <a:br>
              <a:rPr lang="en-AU" sz="3100" dirty="0"/>
            </a:br>
            <a:r>
              <a:rPr lang="en-AU" sz="3100" u="sng" dirty="0"/>
              <a:t>Week 10 Lecture:  Inventory Management</a:t>
            </a:r>
            <a:br>
              <a:rPr lang="en-AU" sz="3100" u="sng" dirty="0"/>
            </a:br>
            <a:br>
              <a:rPr lang="en-AU" sz="3100" u="sng" dirty="0"/>
            </a:br>
            <a:r>
              <a:rPr lang="en-AU" sz="3100" i="1" dirty="0"/>
              <a:t>(Please watch pre-recorded lecture on Canvas/Echo360 - No online or on campus lecture in Week 10)</a:t>
            </a:r>
            <a:br>
              <a:rPr lang="en-AU" sz="3100" dirty="0"/>
            </a:br>
            <a:endParaRPr lang="en-AU" sz="3100" dirty="0"/>
          </a:p>
        </p:txBody>
      </p:sp>
    </p:spTree>
    <p:extLst>
      <p:ext uri="{BB962C8B-B14F-4D97-AF65-F5344CB8AC3E}">
        <p14:creationId xmlns:p14="http://schemas.microsoft.com/office/powerpoint/2010/main" val="201304181"/>
      </p:ext>
    </p:extLst>
  </p:cSld>
  <p:clrMapOvr>
    <a:masterClrMapping/>
  </p:clrMapOvr>
  <p:transition spd="med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DEF75B-574A-421D-9AD9-767AF3A189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 dirty="0"/>
              <a:t>Forecasts in Business Organizations</a:t>
            </a:r>
            <a:endParaRPr lang="en-A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61E185-5F3B-4456-BF4E-460D380804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6966" y="1600200"/>
            <a:ext cx="8229600" cy="4191000"/>
          </a:xfrm>
        </p:spPr>
        <p:txBody>
          <a:bodyPr>
            <a:normAutofit fontScale="85000" lnSpcReduction="20000"/>
          </a:bodyPr>
          <a:lstStyle/>
          <a:p>
            <a:pPr marL="468630" marR="0" indent="-285750">
              <a:spcBef>
                <a:spcPts val="615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231F20"/>
                </a:solidFill>
                <a:ea typeface="Cambria" panose="02040503050406030204" pitchFamily="18" charset="0"/>
                <a:cs typeface="Cambria" panose="02040503050406030204" pitchFamily="18" charset="0"/>
              </a:rPr>
              <a:t>Accounting. </a:t>
            </a:r>
            <a:r>
              <a:rPr lang="en-US" sz="24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New product/process cost estimates, profit projections, cash management.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  <a:cs typeface="Cambria" panose="02040503050406030204" pitchFamily="18" charset="0"/>
            </a:endParaRPr>
          </a:p>
          <a:p>
            <a:pPr marL="468630" marR="1330960" indent="-285750">
              <a:lnSpc>
                <a:spcPct val="101000"/>
              </a:lnSpc>
              <a:spcBef>
                <a:spcPts val="33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231F20"/>
                </a:solidFill>
                <a:ea typeface="Cambria" panose="02040503050406030204" pitchFamily="18" charset="0"/>
                <a:cs typeface="Cambria" panose="02040503050406030204" pitchFamily="18" charset="0"/>
              </a:rPr>
              <a:t>Finance. </a:t>
            </a:r>
            <a:r>
              <a:rPr lang="en-US" sz="24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Equipment/equipment replacement needs, timing and amount of funding/borrowing needs.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  <a:cs typeface="Cambria" panose="02040503050406030204" pitchFamily="18" charset="0"/>
            </a:endParaRPr>
          </a:p>
          <a:p>
            <a:pPr marL="468630" marR="1363345" indent="-285750">
              <a:lnSpc>
                <a:spcPct val="101000"/>
              </a:lnSpc>
              <a:spcBef>
                <a:spcPts val="31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231F20"/>
                </a:solidFill>
                <a:ea typeface="Cambria" panose="02040503050406030204" pitchFamily="18" charset="0"/>
                <a:cs typeface="Cambria" panose="02040503050406030204" pitchFamily="18" charset="0"/>
              </a:rPr>
              <a:t>Human</a:t>
            </a:r>
            <a:r>
              <a:rPr lang="en-US" sz="2400" b="1" spc="-135" dirty="0">
                <a:solidFill>
                  <a:srgbClr val="231F20"/>
                </a:solidFill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sz="2400" b="1" dirty="0">
                <a:solidFill>
                  <a:srgbClr val="231F20"/>
                </a:solidFill>
                <a:ea typeface="Cambria" panose="02040503050406030204" pitchFamily="18" charset="0"/>
                <a:cs typeface="Cambria" panose="02040503050406030204" pitchFamily="18" charset="0"/>
              </a:rPr>
              <a:t>resources.</a:t>
            </a:r>
            <a:r>
              <a:rPr lang="en-US" sz="2400" b="1" spc="-130" dirty="0">
                <a:solidFill>
                  <a:srgbClr val="231F20"/>
                </a:solidFill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Hiring</a:t>
            </a:r>
            <a:r>
              <a:rPr lang="en-US" sz="2400" spc="-105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activities,</a:t>
            </a:r>
            <a:r>
              <a:rPr lang="en-US" sz="2400" spc="-1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including</a:t>
            </a:r>
            <a:r>
              <a:rPr lang="en-US" sz="2400" spc="-1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recruitment,</a:t>
            </a:r>
            <a:r>
              <a:rPr lang="en-US" sz="2400" spc="-105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interviewing,</a:t>
            </a:r>
            <a:r>
              <a:rPr lang="en-US" sz="2400" spc="-1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and</a:t>
            </a:r>
            <a:r>
              <a:rPr lang="en-US" sz="2400" spc="-105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sz="2400" spc="-15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training; </a:t>
            </a:r>
            <a:r>
              <a:rPr lang="en-US" sz="24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layoff planning, including outplacement</a:t>
            </a:r>
            <a:r>
              <a:rPr lang="en-US" sz="2400" spc="2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counseling.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  <a:cs typeface="Cambria" panose="02040503050406030204" pitchFamily="18" charset="0"/>
            </a:endParaRPr>
          </a:p>
          <a:p>
            <a:pPr marL="468630" marR="182880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231F20"/>
                </a:solidFill>
                <a:ea typeface="Cambria" panose="02040503050406030204" pitchFamily="18" charset="0"/>
                <a:cs typeface="Cambria" panose="02040503050406030204" pitchFamily="18" charset="0"/>
              </a:rPr>
              <a:t>Marketing. </a:t>
            </a:r>
            <a:r>
              <a:rPr lang="en-US" sz="24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Pricing and promotion, e-business strategies, global competition strategies.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  <a:cs typeface="Cambria" panose="02040503050406030204" pitchFamily="18" charset="0"/>
            </a:endParaRPr>
          </a:p>
          <a:p>
            <a:pPr marL="468630" marR="182880" indent="-285750">
              <a:spcBef>
                <a:spcPts val="33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231F20"/>
                </a:solidFill>
                <a:ea typeface="Cambria" panose="02040503050406030204" pitchFamily="18" charset="0"/>
                <a:cs typeface="Cambria" panose="02040503050406030204" pitchFamily="18" charset="0"/>
              </a:rPr>
              <a:t>MIS. </a:t>
            </a:r>
            <a:r>
              <a:rPr lang="en-US" sz="24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New/revised information systems, internet services.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  <a:cs typeface="Cambria" panose="02040503050406030204" pitchFamily="18" charset="0"/>
            </a:endParaRPr>
          </a:p>
          <a:p>
            <a:pPr marL="468630" marR="182880" indent="-285750">
              <a:lnSpc>
                <a:spcPct val="101000"/>
              </a:lnSpc>
              <a:spcBef>
                <a:spcPts val="325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231F20"/>
                </a:solidFill>
                <a:ea typeface="Cambria" panose="02040503050406030204" pitchFamily="18" charset="0"/>
                <a:cs typeface="Cambria" panose="02040503050406030204" pitchFamily="18" charset="0"/>
              </a:rPr>
              <a:t>Operations. </a:t>
            </a:r>
            <a:r>
              <a:rPr lang="en-US" sz="24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Schedules, capacity planning, work assignments and workloads, inventory planning, make-or-buy decisions, outsourcing, project management.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  <a:cs typeface="Cambria" panose="02040503050406030204" pitchFamily="18" charset="0"/>
            </a:endParaRPr>
          </a:p>
          <a:p>
            <a:pPr marL="468630" marR="182880" indent="-285750">
              <a:spcBef>
                <a:spcPts val="31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231F20"/>
                </a:solidFill>
                <a:ea typeface="Cambria" panose="02040503050406030204" pitchFamily="18" charset="0"/>
                <a:cs typeface="Cambria" panose="02040503050406030204" pitchFamily="18" charset="0"/>
              </a:rPr>
              <a:t>Product/service</a:t>
            </a:r>
            <a:r>
              <a:rPr lang="en-US" sz="2400" b="1" spc="-45" dirty="0">
                <a:solidFill>
                  <a:srgbClr val="231F20"/>
                </a:solidFill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sz="2400" b="1" dirty="0">
                <a:solidFill>
                  <a:srgbClr val="231F20"/>
                </a:solidFill>
                <a:ea typeface="Cambria" panose="02040503050406030204" pitchFamily="18" charset="0"/>
                <a:cs typeface="Cambria" panose="02040503050406030204" pitchFamily="18" charset="0"/>
              </a:rPr>
              <a:t>design.</a:t>
            </a:r>
            <a:r>
              <a:rPr lang="en-US" sz="2400" b="1" spc="-40" dirty="0">
                <a:solidFill>
                  <a:srgbClr val="231F20"/>
                </a:solidFill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Revision</a:t>
            </a:r>
            <a:r>
              <a:rPr lang="en-US" sz="2400" spc="-15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of</a:t>
            </a:r>
            <a:r>
              <a:rPr lang="en-US" sz="2400" spc="-1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current</a:t>
            </a:r>
            <a:r>
              <a:rPr lang="en-US" sz="2400" spc="-15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features,</a:t>
            </a:r>
            <a:r>
              <a:rPr lang="en-US" sz="2400" spc="-15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design</a:t>
            </a:r>
            <a:r>
              <a:rPr lang="en-US" sz="2400" spc="-1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of</a:t>
            </a:r>
            <a:r>
              <a:rPr lang="en-US" sz="2400" spc="-15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new</a:t>
            </a:r>
            <a:r>
              <a:rPr lang="en-US" sz="2400" spc="-15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products</a:t>
            </a:r>
            <a:r>
              <a:rPr lang="en-US" sz="2400" spc="-1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or</a:t>
            </a:r>
            <a:r>
              <a:rPr lang="en-US" sz="2400" spc="-15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231F20"/>
                </a:solidFill>
                <a:latin typeface="Cambria" panose="02040503050406030204" pitchFamily="18" charset="0"/>
                <a:ea typeface="Cambria" panose="02040503050406030204" pitchFamily="18" charset="0"/>
                <a:cs typeface="Cambria" panose="02040503050406030204" pitchFamily="18" charset="0"/>
              </a:rPr>
              <a:t>services.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  <a:cs typeface="Cambria" panose="02040503050406030204" pitchFamily="18" charset="0"/>
            </a:endParaRPr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761281368"/>
      </p:ext>
    </p:extLst>
  </p:cSld>
  <p:clrMapOvr>
    <a:masterClrMapping/>
  </p:clrMapOvr>
  <p:transition spd="med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3" name="Text Box 5"/>
          <p:cNvSpPr txBox="1">
            <a:spLocks noChangeArrowheads="1"/>
          </p:cNvSpPr>
          <p:nvPr/>
        </p:nvSpPr>
        <p:spPr bwMode="auto">
          <a:xfrm>
            <a:off x="533400" y="533400"/>
            <a:ext cx="8077200" cy="53553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AU" sz="3600" dirty="0">
                <a:solidFill>
                  <a:srgbClr val="002060"/>
                </a:solidFill>
                <a:effectLst/>
                <a:latin typeface="+mn-lt"/>
              </a:rPr>
              <a:t>Issues related to forecasting: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AU" sz="2400" dirty="0">
                <a:solidFill>
                  <a:srgbClr val="002060"/>
                </a:solidFill>
                <a:effectLst/>
                <a:latin typeface="+mn-lt"/>
              </a:rPr>
              <a:t>What is the point/reason for forecasting?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AU" sz="2400" dirty="0">
                <a:solidFill>
                  <a:srgbClr val="002060"/>
                </a:solidFill>
                <a:effectLst/>
                <a:latin typeface="+mn-lt"/>
              </a:rPr>
              <a:t>When can you not use forecasting?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AU" sz="2400" dirty="0">
                <a:solidFill>
                  <a:srgbClr val="002060"/>
                </a:solidFill>
                <a:effectLst/>
                <a:latin typeface="+mn-lt"/>
              </a:rPr>
              <a:t>What are some of the key variables in the forecasting process?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AU" sz="2400" dirty="0">
                <a:solidFill>
                  <a:srgbClr val="002060"/>
                </a:solidFill>
                <a:effectLst/>
                <a:latin typeface="+mn-lt"/>
              </a:rPr>
              <a:t>What does forecasting mean to management?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AU" sz="2400" dirty="0">
                <a:solidFill>
                  <a:srgbClr val="002060"/>
                </a:solidFill>
                <a:effectLst/>
                <a:latin typeface="+mn-lt"/>
              </a:rPr>
              <a:t>What assumptions are being used in the forecasting process?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AU" sz="2400" dirty="0">
                <a:solidFill>
                  <a:srgbClr val="002060"/>
                </a:solidFill>
                <a:effectLst/>
                <a:latin typeface="+mn-lt"/>
              </a:rPr>
              <a:t>Macro or micro issues?</a:t>
            </a:r>
          </a:p>
          <a:p>
            <a:pPr>
              <a:spcBef>
                <a:spcPct val="50000"/>
              </a:spcBef>
              <a:buNone/>
            </a:pPr>
            <a:endParaRPr lang="en-AU" sz="2800" b="1" dirty="0">
              <a:solidFill>
                <a:srgbClr val="002060"/>
              </a:solidFill>
            </a:endParaRPr>
          </a:p>
        </p:txBody>
      </p:sp>
      <p:sp>
        <p:nvSpPr>
          <p:cNvPr id="3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6</a:t>
            </a:fld>
            <a:endParaRPr lang="en-US" dirty="0"/>
          </a:p>
        </p:txBody>
      </p:sp>
    </p:spTree>
    <p:custDataLst>
      <p:tags r:id="rId1"/>
    </p:custData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Forecasting Approaches</a:t>
            </a:r>
          </a:p>
        </p:txBody>
      </p:sp>
      <p:sp>
        <p:nvSpPr>
          <p:cNvPr id="729092" name="Rectangle 4"/>
          <p:cNvSpPr>
            <a:spLocks noGrp="1" noChangeArrowheads="1"/>
          </p:cNvSpPr>
          <p:nvPr>
            <p:ph idx="1"/>
          </p:nvPr>
        </p:nvSpPr>
        <p:spPr>
          <a:xfrm>
            <a:off x="533400" y="1295400"/>
            <a:ext cx="8229600" cy="4495801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b="1" dirty="0"/>
              <a:t>Qualitative forecasting</a:t>
            </a:r>
            <a:endParaRPr lang="en-US" sz="2400" dirty="0"/>
          </a:p>
          <a:p>
            <a:pPr lvl="1" eaLnBrk="1" hangingPunct="1"/>
            <a:r>
              <a:rPr lang="en-US" sz="2000" dirty="0"/>
              <a:t>Qualitative techniques permit the inclusion of </a:t>
            </a:r>
            <a:r>
              <a:rPr lang="en-US" sz="2000" i="1" dirty="0"/>
              <a:t>soft</a:t>
            </a:r>
            <a:r>
              <a:rPr lang="en-US" sz="2000" dirty="0"/>
              <a:t> information such as:</a:t>
            </a:r>
          </a:p>
          <a:p>
            <a:pPr lvl="2" eaLnBrk="1" hangingPunct="1"/>
            <a:r>
              <a:rPr lang="en-US" sz="2000" dirty="0"/>
              <a:t>Human factors</a:t>
            </a:r>
          </a:p>
          <a:p>
            <a:pPr lvl="2" eaLnBrk="1" hangingPunct="1"/>
            <a:r>
              <a:rPr lang="en-US" sz="2000" dirty="0"/>
              <a:t>Personal opinions</a:t>
            </a:r>
          </a:p>
          <a:p>
            <a:pPr lvl="2" eaLnBrk="1" hangingPunct="1"/>
            <a:r>
              <a:rPr lang="en-US" sz="2000" dirty="0"/>
              <a:t>Hunches</a:t>
            </a:r>
          </a:p>
          <a:p>
            <a:pPr lvl="1" eaLnBrk="1" hangingPunct="1"/>
            <a:r>
              <a:rPr lang="en-US" sz="2000" dirty="0"/>
              <a:t>These factors are difficult, or impossible, to quantify</a:t>
            </a:r>
            <a:endParaRPr lang="en-US" dirty="0"/>
          </a:p>
          <a:p>
            <a:pPr eaLnBrk="1" hangingPunct="1"/>
            <a:r>
              <a:rPr lang="en-US" sz="2400" b="1" dirty="0"/>
              <a:t>Quantitative forecasting</a:t>
            </a:r>
            <a:endParaRPr lang="en-US" sz="2400" dirty="0"/>
          </a:p>
          <a:p>
            <a:pPr lvl="1"/>
            <a:r>
              <a:rPr lang="en-US" sz="2000" dirty="0"/>
              <a:t>These techniques rely on </a:t>
            </a:r>
            <a:r>
              <a:rPr lang="en-US" sz="2000" i="1" dirty="0"/>
              <a:t>hard</a:t>
            </a:r>
            <a:r>
              <a:rPr lang="en-US" sz="2000" dirty="0"/>
              <a:t> data</a:t>
            </a:r>
          </a:p>
          <a:p>
            <a:pPr lvl="1" eaLnBrk="1" hangingPunct="1"/>
            <a:r>
              <a:rPr lang="en-US" sz="2000" dirty="0"/>
              <a:t>Quantitative techniques involve either the projection of historical data or the development of associative methods that attempt to use </a:t>
            </a:r>
            <a:r>
              <a:rPr lang="en-US" sz="2000" i="1" dirty="0"/>
              <a:t>causal variables</a:t>
            </a:r>
            <a:r>
              <a:rPr lang="en-US" sz="2000" dirty="0"/>
              <a:t> to make a forecast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7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>
                <a:effectLst/>
              </a:rPr>
              <a:t>Supply Chain Management</a:t>
            </a:r>
          </a:p>
        </p:txBody>
      </p:sp>
      <p:sp>
        <p:nvSpPr>
          <p:cNvPr id="731139" name="Rectangle 3"/>
          <p:cNvSpPr>
            <a:spLocks noGrp="1" noChangeArrowheads="1"/>
          </p:cNvSpPr>
          <p:nvPr>
            <p:ph idx="1"/>
          </p:nvPr>
        </p:nvSpPr>
        <p:spPr>
          <a:xfrm>
            <a:off x="477078" y="838200"/>
            <a:ext cx="8438322" cy="5486400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dirty="0"/>
              <a:t>Accurate forecasting determines inventory levels in the supply chain</a:t>
            </a:r>
          </a:p>
          <a:p>
            <a:pPr>
              <a:lnSpc>
                <a:spcPct val="80000"/>
              </a:lnSpc>
            </a:pPr>
            <a:r>
              <a:rPr lang="en-US" dirty="0"/>
              <a:t>Continuous replenishment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supplier &amp; customer share continuously updated data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typically managed by the supplier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reduces inventory for the company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speeds customer delivery</a:t>
            </a:r>
          </a:p>
          <a:p>
            <a:pPr>
              <a:lnSpc>
                <a:spcPct val="80000"/>
              </a:lnSpc>
            </a:pPr>
            <a:r>
              <a:rPr lang="en-US" dirty="0"/>
              <a:t>Variations of continuous replenishment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quick response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JIT (just-in-time)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VMI (vendor-managed inventory)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stockless inventory</a:t>
            </a:r>
          </a:p>
          <a:p>
            <a:pPr lvl="1">
              <a:lnSpc>
                <a:spcPct val="80000"/>
              </a:lnSpc>
            </a:pPr>
            <a:r>
              <a:rPr lang="en-US" dirty="0">
                <a:hlinkClick r:id="rId3"/>
              </a:rPr>
              <a:t>Variation – using Twitter</a:t>
            </a:r>
            <a:endParaRPr lang="en-US" dirty="0"/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r>
              <a:rPr lang="en-US" dirty="0"/>
              <a:t>12-</a:t>
            </a: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8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6900" y="1039813"/>
            <a:ext cx="8229600" cy="4191000"/>
          </a:xfrm>
        </p:spPr>
        <p:txBody>
          <a:bodyPr/>
          <a:lstStyle/>
          <a:p>
            <a:endParaRPr lang="en-AU" dirty="0"/>
          </a:p>
        </p:txBody>
      </p:sp>
      <p:sp>
        <p:nvSpPr>
          <p:cNvPr id="4" name="Rectangle 27"/>
          <p:cNvSpPr>
            <a:spLocks noChangeArrowheads="1"/>
          </p:cNvSpPr>
          <p:nvPr/>
        </p:nvSpPr>
        <p:spPr bwMode="auto">
          <a:xfrm>
            <a:off x="279400" y="963612"/>
            <a:ext cx="8686800" cy="41910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AU" dirty="0"/>
          </a:p>
        </p:txBody>
      </p:sp>
      <p:pic>
        <p:nvPicPr>
          <p:cNvPr id="5" name="Picture 28" descr="Exh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5600" y="1066800"/>
            <a:ext cx="8534400" cy="401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0" y="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AU" sz="2400" dirty="0">
              <a:latin typeface="Times New Roman" pitchFamily="18" charset="0"/>
            </a:endParaRP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1981200" y="889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sz="2400" dirty="0">
                <a:solidFill>
                  <a:schemeClr val="accent1"/>
                </a:solidFill>
              </a:rPr>
              <a:t>The Need for Forecasts in a Value Chain</a:t>
            </a:r>
          </a:p>
        </p:txBody>
      </p:sp>
      <p:sp>
        <p:nvSpPr>
          <p:cNvPr id="9" name="Slide Number Placeholder 5"/>
          <p:cNvSpPr txBox="1">
            <a:spLocks/>
          </p:cNvSpPr>
          <p:nvPr/>
        </p:nvSpPr>
        <p:spPr>
          <a:xfrm>
            <a:off x="7010400" y="563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1200" kern="12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Font typeface="Wingdings" charset="2"/>
              <a:buChar char="§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pPr>
              <a:buFont typeface="Wingdings" charset="2"/>
              <a:buNone/>
            </a:pPr>
            <a:fld id="{AA64F972-9743-4E17-AE5A-B0454A128A2C}" type="slidenum">
              <a:rPr lang="en-US" smtClean="0"/>
              <a:pPr>
                <a:buFont typeface="Wingdings" charset="2"/>
                <a:buNone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1267716"/>
      </p:ext>
    </p:extLst>
  </p:cSld>
  <p:clrMapOvr>
    <a:masterClrMapping/>
  </p:clrMapOvr>
  <p:transition spd="med"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QUTbusinessschoo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QUTbusinessschool</Template>
  <TotalTime>5178</TotalTime>
  <Words>2316</Words>
  <Application>Microsoft Office PowerPoint</Application>
  <PresentationFormat>On-screen Show (4:3)</PresentationFormat>
  <Paragraphs>516</Paragraphs>
  <Slides>45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4" baseType="lpstr">
      <vt:lpstr>Arial</vt:lpstr>
      <vt:lpstr>Cambria</vt:lpstr>
      <vt:lpstr>Symbol</vt:lpstr>
      <vt:lpstr>Tahoma</vt:lpstr>
      <vt:lpstr>Times New Roman</vt:lpstr>
      <vt:lpstr>Wingdings</vt:lpstr>
      <vt:lpstr>QUTbusinessschool</vt:lpstr>
      <vt:lpstr>Worksheet</vt:lpstr>
      <vt:lpstr>Equation.DSMT4</vt:lpstr>
      <vt:lpstr>MGB235 Monitoring and Managing Operational Performance</vt:lpstr>
      <vt:lpstr>Lecture Outline</vt:lpstr>
      <vt:lpstr>Forecast</vt:lpstr>
      <vt:lpstr>Two Important Aspects of Forecasts</vt:lpstr>
      <vt:lpstr>Forecasts in Business Organizations</vt:lpstr>
      <vt:lpstr>PowerPoint Presentation</vt:lpstr>
      <vt:lpstr>Forecasting Approaches</vt:lpstr>
      <vt:lpstr>Supply Chain Management</vt:lpstr>
      <vt:lpstr>PowerPoint Presentation</vt:lpstr>
      <vt:lpstr>The Effect of Inaccurate Forecasting</vt:lpstr>
      <vt:lpstr>Forecasting</vt:lpstr>
      <vt:lpstr>PowerPoint Presentation</vt:lpstr>
      <vt:lpstr>Types of Forecasting Methods</vt:lpstr>
      <vt:lpstr>Time Frame</vt:lpstr>
      <vt:lpstr>Demand Behavior</vt:lpstr>
      <vt:lpstr>Forms of Forecast Movement</vt:lpstr>
      <vt:lpstr>PowerPoint Presentation</vt:lpstr>
      <vt:lpstr>Forecasting Methods</vt:lpstr>
      <vt:lpstr>Qualitative Methods</vt:lpstr>
      <vt:lpstr>Qualitative (Judgmental) Methods</vt:lpstr>
      <vt:lpstr>Forecasting Process</vt:lpstr>
      <vt:lpstr>Statistical Methods: Time Series</vt:lpstr>
      <vt:lpstr>Moving Average</vt:lpstr>
      <vt:lpstr>Moving Average: Naive Approach</vt:lpstr>
      <vt:lpstr>Simple Moving Average </vt:lpstr>
      <vt:lpstr>3-month Simple Moving Average</vt:lpstr>
      <vt:lpstr>5-month Simple Moving Average</vt:lpstr>
      <vt:lpstr>Smoothing Effects</vt:lpstr>
      <vt:lpstr>Weighted Moving Average</vt:lpstr>
      <vt:lpstr>Weighted Moving Average Example</vt:lpstr>
      <vt:lpstr>Exponential Smoothing</vt:lpstr>
      <vt:lpstr>Exponential Smoothing</vt:lpstr>
      <vt:lpstr>Effect of Smoothing Constant</vt:lpstr>
      <vt:lpstr>Seasonal Adjustments</vt:lpstr>
      <vt:lpstr>Forecast Accuracy</vt:lpstr>
      <vt:lpstr>PowerPoint Presentation</vt:lpstr>
      <vt:lpstr>Mean Absolute Deviation (MAD)</vt:lpstr>
      <vt:lpstr>PowerPoint Presentation</vt:lpstr>
      <vt:lpstr>MAD Calculation</vt:lpstr>
      <vt:lpstr>Other Accuracy Measures</vt:lpstr>
      <vt:lpstr>Comparison of Forecasts</vt:lpstr>
      <vt:lpstr>Choosing a forecasting technique</vt:lpstr>
      <vt:lpstr>Operations Strategy &amp; Forecasting</vt:lpstr>
      <vt:lpstr>PowerPoint Presentation</vt:lpstr>
      <vt:lpstr>   Week 10 Lecture:  Inventory Management  (Please watch pre-recorded lecture on Canvas/Echo360 - No online or on campus lecture in Week 10)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ecasting</dc:title>
  <dc:creator>M J Morris</dc:creator>
  <cp:lastModifiedBy>Kavoos Mohannak</cp:lastModifiedBy>
  <cp:revision>195</cp:revision>
  <cp:lastPrinted>2017-05-04T00:13:44Z</cp:lastPrinted>
  <dcterms:created xsi:type="dcterms:W3CDTF">2004-12-04T04:02:51Z</dcterms:created>
  <dcterms:modified xsi:type="dcterms:W3CDTF">2024-04-15T23:53:56Z</dcterms:modified>
</cp:coreProperties>
</file>